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8" r:id="rId1"/>
  </p:sldMasterIdLst>
  <p:notesMasterIdLst>
    <p:notesMasterId r:id="rId56"/>
  </p:notesMasterIdLst>
  <p:sldIdLst>
    <p:sldId id="256" r:id="rId2"/>
    <p:sldId id="297" r:id="rId3"/>
    <p:sldId id="300" r:id="rId4"/>
    <p:sldId id="320" r:id="rId5"/>
    <p:sldId id="302" r:id="rId6"/>
    <p:sldId id="345" r:id="rId7"/>
    <p:sldId id="333" r:id="rId8"/>
    <p:sldId id="314" r:id="rId9"/>
    <p:sldId id="309" r:id="rId10"/>
    <p:sldId id="305" r:id="rId11"/>
    <p:sldId id="306" r:id="rId12"/>
    <p:sldId id="336" r:id="rId13"/>
    <p:sldId id="337" r:id="rId14"/>
    <p:sldId id="346" r:id="rId15"/>
    <p:sldId id="347" r:id="rId16"/>
    <p:sldId id="348" r:id="rId17"/>
    <p:sldId id="349" r:id="rId18"/>
    <p:sldId id="338" r:id="rId19"/>
    <p:sldId id="339" r:id="rId20"/>
    <p:sldId id="340" r:id="rId21"/>
    <p:sldId id="341" r:id="rId22"/>
    <p:sldId id="342" r:id="rId23"/>
    <p:sldId id="350" r:id="rId24"/>
    <p:sldId id="344" r:id="rId25"/>
    <p:sldId id="343" r:id="rId26"/>
    <p:sldId id="351" r:id="rId27"/>
    <p:sldId id="352" r:id="rId28"/>
    <p:sldId id="353" r:id="rId29"/>
    <p:sldId id="354" r:id="rId30"/>
    <p:sldId id="355" r:id="rId31"/>
    <p:sldId id="356" r:id="rId32"/>
    <p:sldId id="262" r:id="rId33"/>
    <p:sldId id="312" r:id="rId34"/>
    <p:sldId id="328" r:id="rId35"/>
    <p:sldId id="307" r:id="rId36"/>
    <p:sldId id="310" r:id="rId37"/>
    <p:sldId id="334" r:id="rId38"/>
    <p:sldId id="323" r:id="rId39"/>
    <p:sldId id="311" r:id="rId40"/>
    <p:sldId id="322" r:id="rId41"/>
    <p:sldId id="313" r:id="rId42"/>
    <p:sldId id="317" r:id="rId43"/>
    <p:sldId id="259" r:id="rId44"/>
    <p:sldId id="261" r:id="rId45"/>
    <p:sldId id="318" r:id="rId46"/>
    <p:sldId id="329" r:id="rId47"/>
    <p:sldId id="330" r:id="rId48"/>
    <p:sldId id="331" r:id="rId49"/>
    <p:sldId id="263" r:id="rId50"/>
    <p:sldId id="326" r:id="rId51"/>
    <p:sldId id="327" r:id="rId52"/>
    <p:sldId id="265" r:id="rId53"/>
    <p:sldId id="332" r:id="rId54"/>
    <p:sldId id="278" r:id="rId55"/>
  </p:sldIdLst>
  <p:sldSz cx="9144000" cy="5143500" type="screen16x9"/>
  <p:notesSz cx="6858000" cy="9144000"/>
  <p:embeddedFontLst>
    <p:embeddedFont>
      <p:font typeface="UTM Alberta Heavy" panose="02040603050506020204" pitchFamily="18" charset="0"/>
      <p:regular r:id="rId57"/>
    </p:embeddedFont>
    <p:embeddedFont>
      <p:font typeface="Permanent Marker" panose="020B0604020202020204" charset="0"/>
      <p:regular r:id="rId58"/>
    </p:embeddedFont>
    <p:embeddedFont>
      <p:font typeface="Calibri" panose="020F0502020204030204" pitchFamily="34" charset="0"/>
      <p:regular r:id="rId59"/>
      <p:bold r:id="rId60"/>
      <p:italic r:id="rId61"/>
      <p:boldItalic r:id="rId62"/>
    </p:embeddedFont>
    <p:embeddedFont>
      <p:font typeface="SVN-A Love Of Thunder" panose="02040603050506020204" pitchFamily="18" charset="0"/>
      <p:regular r:id="rId63"/>
    </p:embeddedFont>
    <p:embeddedFont>
      <p:font typeface="Comfortaa" panose="020B0604020202020204" charset="0"/>
      <p:regular r:id="rId64"/>
      <p:bold r:id="rId65"/>
    </p:embeddedFont>
    <p:embeddedFont>
      <p:font typeface="Cambria Math" panose="02040503050406030204" pitchFamily="18" charset="0"/>
      <p:regular r:id="rId66"/>
    </p:embeddedFont>
    <p:embeddedFont>
      <p:font typeface="Palatino Linotype" panose="02040502050505030304" pitchFamily="18" charset="0"/>
      <p:regular r:id="rId67"/>
      <p:bold r:id="rId68"/>
      <p:italic r:id="rId69"/>
      <p:boldItalic r:id="rId70"/>
    </p:embeddedFont>
    <p:embeddedFont>
      <p:font typeface="宋体" panose="02010600030101010101" pitchFamily="2" charset="-122"/>
      <p:regular r:id="rId7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Default Section" id="{408AA54A-1D13-4E00-991D-FC59AF2E8A2E}">
          <p14:sldIdLst>
            <p14:sldId id="256"/>
            <p14:sldId id="297"/>
            <p14:sldId id="300"/>
            <p14:sldId id="320"/>
            <p14:sldId id="302"/>
            <p14:sldId id="345"/>
            <p14:sldId id="333"/>
            <p14:sldId id="314"/>
            <p14:sldId id="309"/>
            <p14:sldId id="305"/>
          </p14:sldIdLst>
        </p14:section>
        <p14:section name="Untitled Section" id="{F82D0838-5CE5-47CB-9851-CC941EC3B2DC}">
          <p14:sldIdLst>
            <p14:sldId id="306"/>
            <p14:sldId id="336"/>
            <p14:sldId id="337"/>
            <p14:sldId id="346"/>
            <p14:sldId id="347"/>
            <p14:sldId id="348"/>
            <p14:sldId id="349"/>
            <p14:sldId id="338"/>
            <p14:sldId id="339"/>
            <p14:sldId id="340"/>
            <p14:sldId id="341"/>
            <p14:sldId id="342"/>
            <p14:sldId id="350"/>
            <p14:sldId id="344"/>
            <p14:sldId id="343"/>
            <p14:sldId id="351"/>
            <p14:sldId id="352"/>
            <p14:sldId id="353"/>
            <p14:sldId id="354"/>
            <p14:sldId id="355"/>
            <p14:sldId id="356"/>
            <p14:sldId id="262"/>
            <p14:sldId id="312"/>
            <p14:sldId id="328"/>
            <p14:sldId id="307"/>
            <p14:sldId id="310"/>
            <p14:sldId id="334"/>
            <p14:sldId id="323"/>
            <p14:sldId id="311"/>
            <p14:sldId id="322"/>
            <p14:sldId id="313"/>
            <p14:sldId id="317"/>
            <p14:sldId id="259"/>
            <p14:sldId id="261"/>
            <p14:sldId id="318"/>
            <p14:sldId id="329"/>
            <p14:sldId id="330"/>
            <p14:sldId id="331"/>
            <p14:sldId id="263"/>
            <p14:sldId id="326"/>
            <p14:sldId id="327"/>
            <p14:sldId id="265"/>
            <p14:sldId id="332"/>
            <p14:sldId id="27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D846"/>
    <a:srgbClr val="E93F62"/>
    <a:srgbClr val="6F291F"/>
    <a:srgbClr val="F5F5F5"/>
    <a:srgbClr val="FFFFFF"/>
    <a:srgbClr val="A6DFDA"/>
    <a:srgbClr val="666658"/>
    <a:srgbClr val="FEB8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C104E6A3-9CF8-457B-AD72-D36195D57042}">
  <a:tblStyle styleId="{C104E6A3-9CF8-457B-AD72-D36195D5704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5250" autoAdjust="0"/>
  </p:normalViewPr>
  <p:slideViewPr>
    <p:cSldViewPr snapToGrid="0">
      <p:cViewPr varScale="1">
        <p:scale>
          <a:sx n="97" d="100"/>
          <a:sy n="97" d="100"/>
        </p:scale>
        <p:origin x="606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7.fntdata"/><Relationship Id="rId68" Type="http://schemas.openxmlformats.org/officeDocument/2006/relationships/font" Target="fonts/font12.fntdata"/><Relationship Id="rId7" Type="http://schemas.openxmlformats.org/officeDocument/2006/relationships/slide" Target="slides/slide6.xml"/><Relationship Id="rId71" Type="http://schemas.openxmlformats.org/officeDocument/2006/relationships/font" Target="fonts/font1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2.fntdata"/><Relationship Id="rId66" Type="http://schemas.openxmlformats.org/officeDocument/2006/relationships/font" Target="fonts/font10.fntdata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1.fntdata"/><Relationship Id="rId61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4.fntdata"/><Relationship Id="rId65" Type="http://schemas.openxmlformats.org/officeDocument/2006/relationships/font" Target="fonts/font9.fntdata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64" Type="http://schemas.openxmlformats.org/officeDocument/2006/relationships/font" Target="fonts/font8.fntdata"/><Relationship Id="rId69" Type="http://schemas.openxmlformats.org/officeDocument/2006/relationships/font" Target="fonts/font13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3.fntdata"/><Relationship Id="rId67" Type="http://schemas.openxmlformats.org/officeDocument/2006/relationships/font" Target="fonts/font11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6.fntdata"/><Relationship Id="rId70" Type="http://schemas.openxmlformats.org/officeDocument/2006/relationships/font" Target="fonts/font14.fntdata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9-19T07:54:12.6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222 3322 212 0,'-29'5'453'16,"0"-2"38"-16,0 2 25 0,-5-2-22 0,4-1-225 15,5 2-118-15,-3 1-50 0,3-2-11 16,1-1 8-16,-1 1 19 0,6 0 28 0,4-3 28 15,0 2 12-15,0-2-9 0,11 0-18 0,-2 0-19 16,2 0-17-16,8 0-12 0,2 0-3 16,9 0 10-16,-1 0 15 0,10-2 21 15,10 2 12-15,6-3 3 0,3 0 5 0,12 1-1 16,3-1 2-16,10-2-3 0,16 1-5 16,4 2-7-16,9 2-22 0,11-3-24 0,4 3-22 15,6 0-24-15,-1 0-20 0,5 0-17 16,-5 0-11-16,-4 0 5 0,-1 0 2 15,-9 0-2-15,-10 0 1 0,-6 0 1 0,-4 0 2 16,-4 0-10-16,-6-2-8 0,-9-1-4 16,-6 3-6-16,-4-3-3 0,-5 0-1 0,-10 1-1 15,0-1 0-15,-10 0-1 0,-4 0 4 16,-6 3 1-16,-9-2-3 0,0-2-9 16,-5 3-10-16,-5-2-18 0,-5-3-30 0,-5 6-44 15,0-3-57-15,-9 0-79 0,4 3-110 16,-9 0-162-16,4 0-221 0,-9 3-137 0,5-3-33 15,-6 0 35-15,1 3 96 0,-1-3 166 16</inkml:trace>
  <inkml:trace contextRef="#ctx0" brushRef="#br0" timeOffset="3238.6914">18531 3338 31 0,'-24'9'479'0,"4"-4"89"15,0-3 67-15,6 1 45 0,-6 0-114 16,6-3-180-16,4 2-93 0,0 2-60 16,0-4-39-16,10 0-7 0,-5 0 17 15,5 0 21-15,5 3 26 0,10-3 22 0,-5 0 26 16,9 0 2-16,11-3-16 0,-1 3-25 15,10-4-36-15,1 2-41 0,8 2-42 0,11-3-38 16,4 3-25-16,11 0-21 0,4 0-10 16,10 0-3-16,14 3 4 0,6 3 22 0,4-1 18 15,10 0 14-15,1 1 9 0,4 3-2 16,5-2-7-16,0 2-25 0,-1-1-18 0,1-2-16 16,-5 2-14-16,1-3-11 0,-11 1-9 15,-5-4 8-15,-9 1 0 0,-6 0 0 16,-8-3 0-16,-2-3 5 0,-13 0-13 0,-1 1-9 15,-9 2 0-15,-6-6 0 0,-9 3 0 16,0 1 0-16,-10-2 0 0,-10 3 0 0,1 1 0 16,-11-3 0-16,-4 0 0 0,-5 0 0 15,-5 0 0-15,-5 0 0 0,-5-2 0 16,-5 3-5-16,0-2-63 0,-4 4-28 0,-1-2-38 16,-5 2-47-16,6 2-67 0,-6 2-102 15,1-4-161-15,-5 2-252 0,3 1-237 16,-3-3-92-16,0 0-1 0,-1-5 77 0,1-4 160 15,-5 1 272-15</inkml:trace>
  <inkml:trace contextRef="#ctx0" brushRef="#br0" timeOffset="13853.1059">0 8372 967 0,'0'8'-577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9-19T07:57:03.3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66 6371 17 0,'0'-2'43'0,"0"2"-15"0,0 0-10 16,0-3-8-16,0 3-6 0,0 0-3 15,0-3-1-15,0 3-1 0,0-3-1 0,0 1 1 16,0 2-1-16,0-3 1 0,0 0 1 16,-4 3-1-16,4-3-1 0,0 1 1 15,0-2 1-15,0 4-1 0,0-1 1 0,0-2 1 16,0 0-1-16,0 3 0 0,-6-3-2 15,6 0 2-15,0 0 0 0,0 3-1 16,0-2 1-16,0 2 0 0,-4-3 1 0,4 1 1 16,0 2 0-16,0-4-2 0,0 4-1 0,0 0-8 15,0 0-13-15,-5-2-14 0</inkml:trace>
  <inkml:trace contextRef="#ctx0" brushRef="#br0" timeOffset="27600.7032">15941 9468 45 0,'-29'8'56'0,"-1"3"-27"0,6 0-6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0-23T12:10:08.9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60 5545 149 0,'0'0'294'0,"0"-3"22"16,0 3-31-16,0 0-69 0,0 0-66 16,0-3-49-16,4 3-31 0,-4-3-14 15,0 3 0-15,0 0 4 0,0-2 7 0,0 2 6 16,0 0 5-16,0 0 3 0,0 0-4 16,0-3-4-16,0 3-9 0,0 0-1 0,0 0 0 15,0 0 2-15,0 0 10 0,0 0 9 16,0 0 16-16,0 0 19 0,0 0 26 0,0-3 24 15,0 3 18-15,0 0 18 0,0 0 14 16,6 0 3-16,-6 0-4 0,0 0-5 0,0 0-6 16,0-3-15-16,-6 3-17 0,6 0-20 15,0 0-23-15,0 0-23 0,0 3-25 16,0-3-19-16,0 0-11 0,0 3-2 0,0 2 3 16,0 1 2-16,0 2 7 0,0 0 3 15,-4 3 1-15,4 3-11 0,-5 3-8 16,5-1-10-16,-5 0-10 0,0 4-9 0,0-1-8 15,5 2-4-15,-4 2-6 0,-2-1-3 16,2-3 1-16,4 0-15 0,-5 0-35 16,5-2-72-16,-6-3-117 0,6 0-167 0,-4-4-199 15,4-1-221-15,-5-4-90 0,5-2 8 16,0-3 82-16,0 0 149 0,0-3 189 0</inkml:trace>
  <inkml:trace contextRef="#ctx0" brushRef="#br0" timeOffset="1485.0822">16732 5555 16 0,'0'-3'308'0,"0"3"37"0,-4-2 33 0,4 2-33 16,0-3-73-16,-5 1-45 0,5 2-6 16,0-3 9-16,0 3 15 0,0-3 17 15,0 3 11-15,0 0 3 0,0-3-8 0,0 3-6 16,0 0-12-16,0 0-16 0,0 0-18 15,0 0-19-15,0 0-24 0,0 0-25 0,0 0-22 16,0 3-7-16,0-3-3 0,0 3 0 16,5 0 1-16,-5-1 4 0,4 3 3 15,2 1-10-15,3 3-14 0,-3-2-11 0,-2 2-11 16,6-1-11-16,0 4-11 0,0 1-7 16,-1-2-8-16,1 3-7 0,-1-1-6 0,2 1-7 15,3 0-4-15,-4-1-6 0,0 4-3 16,4-3-3-16,-4 0-3 0,0-1-2 15,0 1 0-15,5 0-4 0,-6-1-22 16,1-2-53-16,0 3-98 0,-5-5-153 0,-1 2-219 16,6-4-297-16,-5-1-142 0,-5-3-31 15,5 0 53-15,0-3 127 0,0 0 206 0</inkml:trace>
  <inkml:trace contextRef="#ctx0" brushRef="#br0" timeOffset="2338.0629">19113 5572 342 0,'-5'2'536'0,"0"1"86"0,5-3 76 15,-5 4-23-15,5-4-119 0,-5 0-95 0,5 0-59 16,0 2-49-16,0-2-47 0,0 0-48 15,0 0-38-15,0 0-23 0,0 0-13 16,0 0-10-16,5 0-7 0,-5 0-3 0,5 3-13 16,0-3-14-16,0 3-16 0,-1-1-13 15,2 3-12-15,-2 2-14 0,6-2-12 0,0 3-14 16,-6 0-15-16,6 4-12 0,1-2-8 16,-2 2-9-16,1-2-5 0,-1 1-1 15,1 0-5-15,0 0-14 0,0 0-27 0,-5 0-41 16,4 0-70-16,-3-2-106 0,-1-2-140 15,-1 2-180-15,1-4-223 0,0-2-167 16,-5 0-43-16,5 0 46 0,0-1 111 0,-5-2 176 16,5 2 240-16</inkml:trace>
  <inkml:trace contextRef="#ctx0" brushRef="#br0" timeOffset="2665.5941">19279 5613 26 0,'-5'-3'451'0,"5"1"93"0,0-1 83 16,0 1 74-16,-5 2-96 0,5-3-98 16,0 3-67-16,0 0-45 0,0 0-41 0,0 0-39 15,0 0-40-15,0 0-32 0,0 0-28 16,0 0-23-16,-5 0-16 0,5 3-13 0,0-3-11 15,0 0-13-15,0 2-15 0,-5 1-18 16,1 2-17-16,-1 1-19 0,-1 2-18 16,2 1-15-16,-6-2-13 0,5 4-7 0,-5 3-6 15,-5 0-7-15,6 2-5 0,-1 4-10 16,-5-1-23-16,0 3-49 0,1 0-110 0,4 0-196 16,-4-3-299-16,4 0-256 0,-4 1-117 15,3-7-25-15,7-2 69 0,-2-3 176 0,6-5 291 16</inkml:trace>
  <inkml:trace contextRef="#ctx0" brushRef="#br0" timeOffset="3512.8513">17891 4772 201 0,'0'0'363'0,"-5"-2"54"16,5 2 37-16,-5-4-30 0,5 4-54 0,-5 0-28 16,5-1-4-16,-4 1-3 0,4 0-9 15,-6-4-11-15,6 4-13 0,0-2-7 0,0 2-14 16,0 0-18-16,0 0-21 0,0 0-20 16,0 0-25-16,0 0-22 0,0 0-17 15,0 2-13-15,6-2-13 0,-6 0-15 0,4 0-13 16,1 4-16-16,0-4-20 0,5 0-20 15,0 1-16-15,-1-1-11 0,1 4-9 0,0-4-5 16,4 2-5-16,1 1-1 0,0-3-3 16,0 3-11-16,4 0-28 0,-4-1-55 0,-1 1-90 15,1 0-138-15,-5 0-194 0,4-1-270 16,-4-2-165-16,0 0-47 0,0-2 37 16,-5 2 110-16,4-6 179 0</inkml:trace>
  <inkml:trace contextRef="#ctx0" brushRef="#br0" timeOffset="4149.8148">17915 4618 15 0,'0'0'337'0,"0"0"49"0,-4 0 44 16,4 3-2-16,0-3-78 0,0 0-57 0,-5 0-27 16,5 0-7-16,0 0 0 0,0 0-9 15,0 0 1-15,0 0-5 0,0 0 3 16,0 0 0-16,0 0 1 0,0 0 2 0,0 0-2 16,0 0-5-16,0 0-11 0,0 0-18 15,0 0-23-15,0 0-28 0,0 4-30 0,0-4-26 16,5 0-19-16,-5 0-16 0,4 0-12 15,2 0-10-15,-2 0-7 0,6 0-9 0,0 0-8 16,0 0-12-16,4 2-5 0,0-2-5 16,1 2-3-16,5 1-6 0,0 0-17 0,-1 0-34 15,0-1-71-15,6 1-132 0,-5 3-204 16,-1-3-307-16,6-1-186 0,-6 3-74 16,1 1 16-16,-1 0 101 0,-4 3 190 0,4-2 302 15</inkml:trace>
  <inkml:trace contextRef="#ctx0" brushRef="#br0" timeOffset="4990.4127">17876 6451 150 0,'0'3'416'15,"-4"-3"68"-15,4 3 65 0,0-3-10 0,0 0-98 16,0 0-65-16,0 0-36 0,0 0-22 16,0 0-24-16,0 0-16 0,0 0-17 15,0 0-12-15,0 0-16 0,0 0-11 0,0 0-6 16,4 0-12-16,-4 0-13 0,5 0-16 16,-5-3-23-16,5 3-29 0,0 0-29 0,4 0-29 15,-3 0-24-15,3 0-16 0,1 0-10 16,5 0-6-16,-6 0-5 0,6 0-4 15,0 3-12-15,4-3-25 0,-4 2-48 0,4 1-70 16,1-3-89-16,-5 3-103 0,5-1-125 16,-6-2-140-16,1 0-189 0,-1 3-57 0,1-3 21 15,-5 0 70-15,0 3 117 0,-1 0 155 16</inkml:trace>
  <inkml:trace contextRef="#ctx0" brushRef="#br0" timeOffset="5460.0483">17940 6586 30 0,'-5'0'377'0,"0"2"68"15,5-2 56-15,-5 0 19 0,1 0-81 0,-2 0-74 16,6 3-41-16,-4-3-17 0,4 0-7 15,-5-3-9-15,5 3-10 0,0 0-6 16,-6 0-9-16,6 0-13 0,0 0-16 0,0 0-14 16,0 0-14-16,0 0-18 0,0 0-26 15,0 0-19-15,0 0-18 0,0 0-18 0,6 0-16 16,-1 0-12-16,-1 0-6 0,6 0-14 16,-5 3-14-16,10-3-14 0,-5 0-13 0,4 3-7 15,0-3-7-15,1 0-5 0,5 3-8 16,0-3-21-16,-1 0-53 0,0-3-90 15,1 3-148-15,0 0-215 0,-6 0-314 0,1 0-150 16,-1 0-37-16,1 3 44 0,-5-1 122 16,0 1 201-16</inkml:trace>
  <inkml:trace contextRef="#ctx0" brushRef="#br0" timeOffset="33447.1453">20765 598 276 0,'-5'-5'649'16,"5"3"101"-16,-6-4 69 0,6 3 62 15,-4 0-191-15,-1 3-195 0,0 0-106 0,0 3-70 16,0 0-46-16,1 3-46 0,-2 4-43 0,-3 2-41 15,4 7-33-15,-5 0-21 0,5 3-13 16,-4 0-8-16,3 6-6 0,-3-4-6 0,-1 6-1 16,5-2-4-16,-5-1-1 0,1 1-1 15,3-3-3-15,-3-1-5 0,-1-1-3 0,5-4-2 16,1-3 0-16,-2-5 1 0,1-1 5 16,1-1 1-16,4-6-3 0,0-3-4 0,0-5-6 15,0-7-9-15,4-1-10 0,1-6-7 0,5-4-4 16,-5-1-2-16,5-4-4 0,-1-2-3 15,1 5-2-15,0 1 2 0,0-1 2 16,-5 5 2-16,4-2 5 0,-4 4 2 0,1-2 5 16,3 4-4-16,-4 1 0 0,0 2-3 0,0-1-3 15,0 4 0-15,0-1-2 0,-1 3 2 0,2 1-1 16,-2 2 1-16,1 3 3 0,0-1 3 0,0 6 3 16,0-1 3-16,-1 3 6 0,7 7 6 15,-7 5 3-15,6-1 5 0,0 6-1 0,0 0 0 16,0 0-2-16,4 2-5 0,-4 1-6 15,0 0-4-15,-1-3-3 0,6 0-1 0,-5 0-3 16,5-3-1-16,-6 0-3 0,1 1-8 16,0-4-9-16,0-2-11 0,-6 0-10 0,6-1-10 15,-5-2-7-15,0-3 5 0,0 1 6 0,-5-4 8 16,0 0 11-16,0-2 9 0,-5 0 8 16,0-3 5-16,-4 0 1 0,-1 0 2 0,-5-6 1 15,0 4 0-15,-4-3 0 0,-1-4 0 16,1 1 0-16,-1 2 0 0,-4-2-1 0,4 3 0 15,-5 1-1-15,6 3-1 0,-5-2-1 16,4 3-1-16,0 0 1 0,1 3 0 0,4-3 0 16,1 1 2-16,-1 3-1 0,6-2 1 15,3 1 0-15,-3-3 1 0,3 3 0 0,6-3-2 16,-4 3 2-16,4-3 0 0,4 0 1 16,2 0-2-16,-2 0-12 0,1 0-23 0,5-3-39 15,0 3-66-15,0-3-97 0,0 0-125 16,4 3-154-16,-4-2-206 0,4-2-191 0,1 3-55 15,0-2 31-15,0 0 92 0,-1-3 147 0,6 3 219 16</inkml:trace>
  <inkml:trace contextRef="#ctx0" brushRef="#br0" timeOffset="34011.5023">21209 670 98 0,'-5'-5'581'0,"5"1"135"15,0 0 115-15,-4 1 105 0,-2 0-82 0,6 0-190 16,-4 0-137-16,-1 1-105 0,0 2-95 15,0 2-83-15,-5 1-64 0,0 3-44 0,0 1-29 16,1 5-20-16,-1 2-14 0,5 5-12 0,-9 0-10 16,9 3-9-16,-5 0-7 0,1 0-7 0,3 1-2 15,-3-2-1-15,3-2-3 0,2-3-2 16,-1 1-2-16,5-3-1 0,-5 0-5 16,0-6-4-16,5 1-1 0,0-4 1 0,0-3-1 15,0 1-5-15,0-6-2 0,0 1-3 0,5-7-4 16,0-2-2-16,0-2-4 0,-1-4 4 15,2-5-2-15,-2 0-1 0,1 0-2 0,1 0-1 16,-2 0 1-16,1 0 3 0,5 3 3 16,-5 0 3-16,-1 2 5 0,2 1 2 0,-2 2-2 15,1 1 2-15,0-1-2 0,0 3 0 0,0 3-1 16,-1-1 2-16,2 1 5 0,-2 6 7 0,1-2 5 16,0 1 9-16,0 6 8 0,0 3 9 0,5 2 6 15,-5 4 4-15,5 4 3 0,-1 2-3 16,-4 3-4-16,0 0-6 0,5 4-8 15,-5-1-7-15,-1 1-5 0,6-1-4 0,-5-1-9 16,0-1-21-16,5 0-25 0,-5-3-36 0,0-2-42 16,0-1-70-16,-1 1-93 0,1-3-117 15,0-4-121-15,-5 1-138 0,0-2-178 0,-5-4-125 16,0 1-3-16,1-1 79 0,-6-2 116 16,0-1 154-16</inkml:trace>
  <inkml:trace contextRef="#ctx0" brushRef="#br0" timeOffset="34189.3369">21062 904 357 0,'-14'-8'628'16,"4"-1"126"-16,-4 1 117 0,9-1 64 0,-5 2-167 16,5-2-132-16,0 4-97 0,5-3-94 15,0 2-95-15,0 1-93 0,10-4-72 0,-6 4-61 16,7-1-45-16,-2 1-31 0,6 1-20 0,-1 2-14 16,7 0-12-16,-2 2-18 0,0 0-36 15,1 0-74-15,4 2-124 0,-4 0-172 0,4 2-200 16,-4 1-275-16,-1-1-122 0,1 0-8 15,4-1 77-15,-4 3 148 0,4-3 190 0</inkml:trace>
  <inkml:trace contextRef="#ctx0" brushRef="#br0" timeOffset="34631.274">21537 689 105 0,'-5'-2'542'0,"5"-1"110"15,0-3 101-15,-5 4 89 0,5-1-102 0,0 0-151 16,-5 0-104-16,0 1-76 0,5-2-76 0,-5 3-70 16,1-2-66-16,-2 3-48 0,1-3-39 0,1 0-26 15,-6 3-17-15,5 0-10 0,-10 3 0 16,5 3 3-16,-4-1 10 0,0 3 9 0,-1 3 6 15,5 3 6-15,0 0-2 0,0 2-4 16,6 1-7-16,-2 1-9 0,6-1-9 0,0 2-8 16,6 0-8-16,-2 1-8 0,6-4-8 0,0 0-7 15,0-1-3-15,5-4-3 0,-6 0-2 16,6-3-1-16,-1-3-3 0,1 1-2 16,0-6 1-16,-6 0-2 0,1-3-5 0,5-3 0 15,-10-2-1-15,5-3 0 0,-6 0-1 0,6-3-3 16,-10 1-2-16,5-4 0 0,-5 1-2 15,0-1-1-15,0-2-2 0,-5 2 2 16,5 4-5-16,-5-1-8 0,0 0-11 0,1 0-14 16,-1 4-23-16,0-1-33 0,0 0-56 0,0 2-102 15,0 1-147-15,5-1-187 0,-5 5-278 0,1 1-136 16,4 0-32-16,0 0 61 0,0 3 137 0,0 3 186 16</inkml:trace>
  <inkml:trace contextRef="#ctx0" brushRef="#br0" timeOffset="35297.246">21712 682 355 0,'-4'-4'709'0,"4"-1"144"0,-5 2 125 0,5-2 86 16,-5 0-227-16,5 2-197 0,-5-3-138 0,0 3-121 15,5 0-108-15,-4-2-76 0,4 5-57 0,0-3-40 16,-6 3-26-16,6 0-18 0,-5 3-4 15,5 5 3-15,0 4 5 0,0 1 2 0,0 6-2 16,0 3-1-16,5 0-8 0,-5 3-8 16,6-1-9-16,-6 1-8 0,4-3-8 0,1 0-5 15,0-3-6-15,-5 0-1 0,5-4-2 0,0-5 0 16,-5-1 4-16,0-1 0 0,4-5 3 16,-4-1-1-16,0-4 0 0,0-3 0 0,0-4-6 15,0-2-3-15,0-3-3 0,-4-2-2 16,4-1-4-16,0-2-1 0,-5-3-3 0,5 3 0 15,-5 2 0-15,5-2 0 0,0 2 2 16,0 4 1-16,0-3 4 0,0 2-1 0,0 0 1 16,5 1 1-16,-5 1 2 0,5 2-2 0,-5 1 0 15,4 1 1-15,2-1 1 0,-2 2-3 0,-4 1-1 16,5 3 2-16,0-2-1 0,0 5-1 16,-5 0 2-16,5 0 1 0,-5 5 2 0,4 1 2 15,-4 2 2-15,0 3 3 0,0 3 2 0,0-4-1 16,0 5-6-16,-4-2-13 0,4-2-16 15,-5 0-16-15,5 0-17 0,0-3-15 16,0-2-5-16,0-1 2 0,0-2 7 0,0 2 9 16,0-2 14-16,5-3 10 0,-1 0 11 0,2 3 7 15,3-3 9-15,-3 0 8 0,3 0 3 16,1 0 4-16,-5 0 3 0,5 0 2 0,-1 2-2 16,1-2-1-16,5 4 0 0,-11-2 1 0,11 3 1 15,-10 1-1-15,5 2 1 0,0 1 0 16,-5-1 3-16,-1 3 0 0,2 0 2 0,-2 3 2 15,-4-1 0-15,0 1 0 0,0 0-1 16,-4 0 2-16,-2-3 0 0,2 2 4 0,-1-1 2 16,0-2 0-16,-5-1-1 0,0-1-2 15,1 0-4-15,-1-3-6 0,0-2-3 0,0 0-5 16,0-3-13-16,1 0-17 0,-1-3-29 16,0-2-47-16,1 2-105 0,3-3-151 0,-3-1-206 15,3-2-286-15,6 1-163 0,0-1-54 0,6 1 51 16,-2 0 125-16,1 0 201 0</inkml:trace>
  <inkml:trace contextRef="#ctx0" brushRef="#br0" timeOffset="35599.722">22230 747 171 0,'-4'0'717'16,"-1"0"182"-16,0-2 129 0,0 2 87 0,5-3-101 16,-5 0-270-16,5 0-209 0,0-3-159 15,0 1-113-15,5 3-75 0,5-4-53 0,-5 1-41 16,5-1-25-16,-1 3-23 0,1 0-15 16,5 3-11-16,-6-2-8 0,6 4-3 0,0-2-6 15,-5 3-14-15,4 0-21 0,1 0-26 16,-1 2-34-16,-4 0-45 0,5-1-56 0,0 1-74 15,-6 0-94-15,1 4-108 0,0-4-118 16,-5 0-139-16,-1 1-160 0,2-1-27 0,-6 4 52 16,0-4 102-16,-6 1 134 0,2-1 175 15</inkml:trace>
  <inkml:trace contextRef="#ctx0" brushRef="#br0" timeOffset="35784.2113">22377 810 105 0,'-15'4'552'0,"6"-4"141"16,-11 2 132-16,10-2 120 0,-4 0-77 15,-1-2-142-15,6 2-109 0,-1 0-93 0,-1 0-95 16,2 0-92-16,4 0-74 0,5-4-59 15,-5 4-38-15,5 0-26 0,0-3-15 0,5 3-9 16,0 0-1-16,0-2-2 0,-1 2-8 16,7 2-14-16,-1-2-20 0,-1 0-17 0,6 3-47 15,-5-3-7-15,4 4-13 0,1-2-82 0,-5 0-65 16,4 4-96-16,-4-3-154 0,0 0-211 16,0-1-288-16,-1-2-183 0,1 0-62 15,0-2 30-15,-1-1 122 0,2 0 207 0,3-3 313 16</inkml:trace>
  <inkml:trace contextRef="#ctx0" brushRef="#br0" timeOffset="41461.2512">22827 588 233 0,'0'-9'439'16,"0"1"52"-16,0 3 43 0,4-3-42 0,-4-1-117 15,0 2-75-15,0 1-35 0,0 0-8 16,0-2-4-16,0 2-3 0,0 1-1 0,0 2-5 15,0-2-11-15,0 2-15 0,0 0-16 0,0 0-17 16,0 3-12-16,-4 0-4 0,4 0-3 0,0 3-9 16,0 0-9-16,-5 5-16 0,5 0-22 0,-5 6-27 15,-5 2-23-15,6 7-15 0,-6 4-13 0,-5 4-8 16,5-1-5-16,-4 0-2 0,4-3-3 16,0 4-4-16,0-7-3 0,0 1 0 0,6-5-2 15,-1-4-3-15,0-5-2 0,5 0 2 0,0-6-1 16,0-2-1-16,5-6 0 0,0-2 0 0,-1-6-1 15,1-3-1-15,5-3-3 0,-5 1-2 16,0-1 0-16,0 1-1 0,-1 0 4 0,-4-1 0 16,6 1 3-16,-6-1 2 0,0 0 2 0,4 0 0 15,-4-1 1-15,5 2 0 0,-5 2-2 0,0-3-2 16,5 3 1-16,0 1 0 0,-5-1-1 0,5 3 0 16,-5 0 0-16,5 3 2 0,0-1-1 0,0 4 1 15,-1-1-1-15,2 1 0 0,-2 2 2 0,1 0 0 16,0 3 1-16,5 0 1 0,-6 3 5 15,2 0 5-15,3 0 4 0,-3 2 3 0,3 3 0 16,-5 1 2-16,7-1-4 0,-1 5-4 0,-1 4-1 16,1 2 0-16,0 4-1 0,-1-1-2 0,2-1 1 15,-2 1 0-15,1-3-4 0,0 4-1 16,-1-7-2-16,1 1-1 0,0-1-2 0,-5-3 0 16,4-2-2-16,-3 1 0 0,-1-4-1 0,-1 1 0 15,-4-5 0-15,5 2 1 0,-10 0 0 0,5-1 1 16,-4-2 0-16,-7 0 0 0,7-1 0 15,-11 1-1-15,0 0-1 0,1-3 0 0,-6 3 0 16,1-3-1-16,-6 0-2 0,1 2-1 0,-1-2 0 16,-4 0 0-16,5 3 0 0,-1-3-1 15,1 3 1-15,4 0-1 0,1-3 1 0,-1 2 0 16,5 1 1-16,6-1 0 0,-1-2 0 0,0 3 2 16,5-3 1-16,5 3 0 0,-5 0 0 0,10-3 0 15,-5 3 0-15,5-3-1 0,5 0-2 16,0 0-14-16,-1 0-47 0,6 0-86 0,0 0-139 15,-1-3-185-15,1 3-248 0,0-3-216 0,-1 0-75 16,6 0 20-16,-5 3 104 0,-1-2 168 16,6 2 241-16</inkml:trace>
  <inkml:trace contextRef="#ctx0" brushRef="#br0" timeOffset="42397.2339">23183 536 65 0,'0'-3'430'0,"0"0"71"15,0 0 56-15,0 1 23 0,0-1-104 0,-4 0-104 16,4 0-77-16,0 3-46 0,0-2-43 0,0 2-43 15,0-3-39-15,0 3-38 0,0 0-20 0,0 0-3 16,0 3 12-16,0-1 13 0,0 4 18 0,0-1 24 16,4 4 12-16,-4 4-3 0,0 1-12 0,5 5-12 15,-5 4-17-15,0 1-21 0,6-2-20 16,-6 3-10-16,4-1-11 0,1-1-11 0,-5-1-6 16,5 0 2-16,0-6 2 0,0 0-1 0,-1-1 1 15,-4-5 0-15,6 1 3 0,-2-3-4 16,-4-2 5-16,5-3 2 0,-5-1 1 0,0-4-1 15,0-1-1-15,5-5-7 0,-5-1-8 0,-5-2-4 16,5-3-5-16,0-2-4 0,0-1-10 0,-5 1-4 16,1 0-2-16,4-1-2 0,-6 1 4 0,2-4 3 15,4 1 9-15,-5 0 4 0,0 2 4 0,0-2 8 16,5 2 5-16,0-2 2 0,-5 6 6 16,5-4 4-16,0 4 3 0,0-1-1 0,0 0-2 15,0 3-1-15,5 3-1 0,-5-3 6 0,5 6 5 16,-5-4 2-16,5 6 1 0,0-1-1 0,-1 4 0 15,2-4-11-15,3 8-4 0,-4-4-10 0,0 1-3 16,0 5-1-16,0 0-5 0,0-1-1 0,-1 4-4 16,-4-2-3-16,6 2-1 0,-6-1-3 15,5 0 2-15,-5 1-1 0,0-1 0 0,0 1 1 16,0-2 0-16,0 2-1 0,0-4 0 0,-5 3 2 16,5-3 0-16,0 1 1 0,0-3 0 0,0 3 0 15,0-4 0-15,0 1-3 0,0-1 1 0,0 1-1 16,0 1 0-16,0-2 1 0,5 1 2 0,-5-3 1 15,4 3 0-15,1-3 2 0,0 2 0 0,5-2 1 16,-5 0 0-16,4 3 1 0,1-3-2 0,0 3 1 16,-5 0 0-16,4 0-3 0,6 2 0 0,-5 0 3 15,5 3 2-15,-6 4 3 0,1-2 0 16,-5 5 3-16,0-2 3 0,0 4-2 0,-5-1-1 16,0 1-1-16,0-4-3 0,-5 3 1 0,-5 1-2 15,6-3 0-15,-6-1-1 0,0 1 1 16,0-3 4-16,0 0 6 0,-5-2 6 0,1-4 3 15,0 0-1-15,4-2 1 0,-5 0-7 0,0-6-14 16,0 3-13-16,1-6-6 0,4 1-4 16,0 0-3-16,6-3-3 0,-6-1 3 0,10 1-14 15,0 0-41-15,0-1-67 0,4 1-113 0,6-1-173 16,0 2-243-16,0-4-215 0,4 2-78 0,1 4 4 16,0-3 80-16,0 2 157 0,4 1 238 15</inkml:trace>
  <inkml:trace contextRef="#ctx0" brushRef="#br0" timeOffset="42751.6771">23599 648 238 0,'9'-8'617'15,"-9"0"106"-15,6 0 84 0,-1-3 70 0,-5 3-186 16,0-4-182-16,0 4-115 0,0-1-74 0,-5-1-59 16,-1 2-52-16,6-1-36 0,-4 2-26 0,-6 1-26 15,5 0-21-15,0 1-16 0,-5 2-6 0,6 0-6 16,-6 6-1-16,0 0-2 0,5 2 1 0,-4 1 1 15,3 2-3-15,-3 6-2 0,-1 2-1 16,5 6 2-16,-5 0 0 0,10 3 0 0,0-3-3 16,0 2-3-16,5-1-9 0,0-2-7 0,5-4-6 15,-1 2-8-15,2-5-5 0,3-3-3 0,-4-4-1 16,0 2-1-16,4-5-3 0,-4-2 0 16,0-2-3-16,0-2-5 0,-1-5-2 0,-3-1-5 15,3 0-3-15,-4-6-4 0,0 4-4 0,0-5 1 16,-5 5-2-16,4-4 1 0,-4 3 1 15,0 0-1-15,0-3 1 0,0 4 1 0,-4-5-3 16,4 5-2-16,-5-2-3 0,5-1-13 0,-5 2-27 16,0 3-50-16,5 0-86 0,-5-4-127 0,5 7-164 15,0-1-233-15,-4 0-245 0,4 4-96 0,0-3 13 16,0 2 86-16,0 3 148 0,4-3 235 0</inkml:trace>
  <inkml:trace contextRef="#ctx0" brushRef="#br0" timeOffset="43082.0871">23887 591 76 0,'10'-3'585'0,"-5"0"110"15,5 0 79-15,-6-3 72 0,2 1-79 0,-2 3-201 16,1-4-124-16,-5 1-60 0,5-1-37 0,-5-2-43 16,0 3-36-16,0-1-36 0,-5-2-42 0,5 2-37 15,-5-2-29-15,1 2-18 0,-2 1-17 16,-3-1-14-16,4 1-9 0,-5 2-8 0,0 1-7 15,1 2-6-15,-1 0-9 0,0 2-3 0,0 1-2 16,0 2 2-16,1 4 7 0,-1-1 5 0,0 0 9 16,5 3 5-16,-5 3 5 0,6 5 5 0,-1 0 6 15,5 4 5-15,0-1 0 0,5-1 0 0,-1 1-2 16,2-3-10-16,3 1-11 0,1-4-25 16,5 1-30-16,-1-7 0 0,1 1 0 0,0-2 0 15,4-4 0-15,1-2 0 0,-1 0 0 0,0-6 0 16,6 0-84-16,-10 0-85 0,4-2-135 0,1-1-216 15,-10 1-339-15,-1-3-256 0,1 3-95 16,0-1 10-16,-5 0 102 0,-5 1 198 0,5 0 337 16</inkml:trace>
  <inkml:trace contextRef="#ctx0" brushRef="#br0" timeOffset="70970.3642">18004 5528 39 0,'-6'0'461'16,"6"3"75"-16,0-3 51 0,0 0 34 16,-4 0-124-16,4 0-130 0,0 0-100 15,0-3-53-15,0 3-33 0,0 0-34 0,0 0-28 16,0 0-26-16,0-3-22 0,4 3-11 16,-4 0-5-16,0 0 7 0,0 0 9 0,0 0 7 15,0-3 4-15,0 3 5 0,0 0 3 16,0 0-2-16,0 0-3 0,0 0-1 15,0 0 1-15,0 0-7 0,0 0-5 0,0 0-8 16,0 0-9-16,0 0-12 0,0 0-9 16,0 0-6-16,0 0-1 0,0 0-2 0,6-2 3 15,-6 2 6-15,0 0 6 0,0 0 5 16,0-2 2-16,0 2-1 0,0 0-1 16,0 0-4-16,0 0-5 0,0 0-5 0,0 0-3 15,0 0-2-15,0 0 0 0,0 0 4 16,4 0 6-16,-4 0 5 0,0 0 0 0,5 0 2 15,-5 0 0-15,5 0-2 0,-5 0-7 16,5 0-3-16,0 0-1 0,-1-4-3 0,-4 4 0 16,6 0-3-16,-2 0-4 0,1 0-3 15,5-2-3-15,-5 2-3 0,0 0-3 16,4 0-4-16,-4 0-1 0,1-3-2 0,3 3-3 16,1 0-5-16,-5 0-1 0,5 0-1 15,-1-4 1-15,-4 4-1 0,5 0 3 0,0 0 4 16,-6-2 1-16,2 2 2 0,3 0 0 15,-3 2 0-15,-2-2 0 0,-4 0 0 0,5 0 0 16,-5 0 1-16,5 0 0 0,-5 4 0 16,0-4 1-16,0 0 1 0,0 0-1 0,5 0-1 15,-5 0 1-15,0 0 0 0,-5 0-1 16,5 0-2-16,0 0 0 0,0 0 1 16,0 0-2-16,0 0 0 0,-5 0 0 0,5 0 0 15,0 0-1-15,0 0-1 0,-5 0 2 16,5 3 0-16,0-3-1 0,0 0-1 0,-4 0 1 15,4 2 1-15,0 2-1 0,0-2 1 16,0 0 0-16,0 1 0 0,0 3 0 16,-6-1-1-16,6 4 1 0,0-2 0 0,0 2 0 15,0-1 0-15,0 0 0 0,0 1 0 16,0 1 0-16,6-1 0 0,-6 2 0 0,0-3 0 16,0 0 0-16,0 1 1 0,0-1-1 15,4-3 0-15,-4 4-10 0,0-4-16 16,0 1-31-16,0-1-53 0,0-2-75 0,0 2-93 15,0-5-102-15,0 3-135 0,0-3-144 16,0 0-164-16,0 0-40 0,0 0 34 0,0 0 79 16,0 0 133-16,0-3 167 0</inkml:trace>
  <inkml:trace contextRef="#ctx0" brushRef="#br0" timeOffset="90082.1605">20726 1511 378 0,'0'-3'515'0,"0"0"62"16,0-2 51-16,0 3-85 0,0-2-127 0,0 1-96 15,0 1-53-15,0-1-28 0,0 3-18 16,0-3-14-16,0 1-7 0,0 2-11 16,0 0-14-16,0 0-24 0,0 0-17 0,-6 2-15 15,6 4-13-15,-4 5-7 0,-1 3-6 0,-5 2-1 16,5 7 3-16,0-2-1 0,-4 7-5 16,-2-1-6-16,7 0-3 0,-6 4-3 15,0-4-5-15,5 4-1 0,-4-6 0 0,3-1-1 16,2 1-1-16,-1-6-4 0,0-5-3 0,5-1-6 15,-5-2-4-15,5-5-5 0,0-3-5 16,0-3-6-16,5-9-4 0,0-2-4 0,4-6-9 16,-3-4-3-16,3-1-3 0,-4-5-2 15,5-1-4-15,0-2 0 0,-6 0-5 0,7-4-1 16,-7 4-1-16,1 0-2 0,0 0-2 16,0 5-1-16,0 1 1 0,-5 5 0 0,5 2-2 15,-5 5 0-15,5 2 0 0,-5 2-2 0,0 2 4 16,0 3 8-16,4 3 10 0,-4 3 11 15,6 0 10-15,-6 5 9 0,4 5 4 0,1 1-3 16,0 3-4-16,5 0-8 0,-6 2-6 16,7 3-8-16,-1-4-6 0,-1 5-4 0,1-1-5 15,-1-4-2-15,6 3-2 0,-5-2-1 16,5-4-1-16,0 2-1 0,-1-3-1 0,-4 0 0 16,4-6 0-16,-4 1-1 0,0-2 1 0,0 0 3 15,-5-2 3-15,-1 0 3 0,2-2 3 16,-6-1 2-16,0-2 1 0,0 4-2 15,-10-1 0-15,5-3-4 0,-10 2-1 0,0 1-1 16,1 2-2-16,-10-2-1 0,3 2 0 16,-7 1 0-16,3-1-3 0,-5 1 0 0,-4-1 0 15,5-2 1-15,0 3 2 0,0-3 2 0,4-3 2 16,5 0 3-16,1 0 0 0,0 0 0 16,9 0-6-16,0 0-3 0,5 0-3 0,0 0-2 15,5-3-11-15,0 3-17 0,5 0-26 16,5-3-47-16,-1 3-71 0,1-3-106 0,10 3-121 15,-6 0-178-15,1 0-245 0,0 0-149 16,0 0-32-16,-1 0 53 0,6 3 100 0,-5-3 179 16</inkml:trace>
  <inkml:trace contextRef="#ctx0" brushRef="#br0" timeOffset="91895.9793">21136 1500 222 0,'0'0'349'0,"5"-2"26"16,-5-2-16-16,0 4-49 0,0-3-65 0,0 1-50 0,0-1-28 15,0 0-7-15,4 1 7 0,-4-1 13 16,0 0 11-16,0 0 5 0,0 0 6 16,0 1 6-16,0 2 2 0,0-3-3 0,0 3-4 15,0 0-5-15,-4 0-18 0,4 0-23 0,0 0-26 16,0 5-25-16,-5 1-19 0,0 2-14 15,0 7-2-15,0 1 8 0,1 0 12 0,-2 3 9 16,-3 3 6-16,3 0 0 0,2 3-6 16,-1-4-7-16,-5 2-8 0,5-1-14 0,1-3-14 15,-2 1-19-15,2-4-14 0,4-2-10 16,-5-1-2-16,5-4-7 0,-5-1 12 0,5-6 15 16,0 5 19-16,0-5 9 0,0-4-1 0,0-1 3 15,0-6-13-15,5-1-12 0,-5-4-16 16,5-3-10-16,-1-2-4 0,2 0-3 0,-2-3-4 15,1-3-2-15,1 0-1 0,-2 0-2 16,1 1 0-16,5-2-3 0,-5 5 1 0,5-1 1 16,-6 5-1-16,6 1 1 0,-5 5-1 15,0 0 2-15,-1 3 1 0,2 2 1 0,-2 3 3 16,1 3 6-16,0 3 8 0,0 6 9 0,0-1 10 16,0 2 10-16,0 7 10 0,0 0 4 15,-1 0 1-15,2 1-4 0,-2 2-4 0,1 2-8 16,0-3-8-16,0 0-8 0,5 1-8 0,-5-4-4 15,-1 0-6-15,1 1-2 0,0-3-5 16,0-1-12-16,5-2-24 0,-5 0-34 16,0 0-53-16,0-2-66 0,0-4-76 0,-5 0-65 15,4 1-50-15,1-3-46 0,-5 0-50 0,-5-1-39 16,5 1-29-16,-4-3-43 0,-1 2-75 16,-5-2 0-16,0 0 58 0,5 0 83 0,-5 4 95 15</inkml:trace>
  <inkml:trace contextRef="#ctx0" brushRef="#br0" timeOffset="92105.537">21083 1692 215 0,'-11'-11'581'16,"7"0"118"-16,-6 3 106 0,5 0 71 15,-5-1-120-15,5 2-131 0,0 1-102 0,5 0-83 16,-5 3-87-16,5-2-77 0,0 3-72 0,0-2-56 16,5 4-42-16,0-2-28 0,0 2-16 15,0 0-14-15,5 0-11 0,0 0-6 0,5 2-9 16,-6-2-4-16,6 4-8 0,-1-2-19 0,6 1-33 15,-6-3-64-15,6 2-103 0,-1-2-143 16,1 3-193-16,0-3-232 0,-1-3-175 16,1 3-48-16,-1-2 41 0,1 2 110 0,4-3 183 15,-4 1 236-15</inkml:trace>
  <inkml:trace contextRef="#ctx0" brushRef="#br0" timeOffset="92453.9646">21532 1511 56 0,'0'-6'598'0,"-5"1"128"16,0-1 100-16,0 3 81 0,0-2-68 16,-5 0-224-16,5-1-170 0,-4 0-105 0,-1 4-85 15,0-1-72-15,5 1-54 0,-5-1-41 0,1 6-30 16,-1-1-19-16,1 3-10 0,-2 4-1 16,1 2 5-16,6 3 8 0,-6 0 10 0,5 2 9 15,0 0 1-15,5 4 2 0,0-1-3 0,0-3-5 16,0 3-5-16,5-3-4 0,5 1-1 15,-5-3-4-15,5 0 1 0,-1-4-5 0,1 3-1 16,0-9-3-16,4 5-4 0,-4-6-3 16,5-3-5-16,0-3-2 0,-6-3-3 0,6-1-4 15,-5-2-2-15,5-2-4 0,-6-3-2 16,1 1-1-16,-5-2-2 0,0-1-1 0,0-1 0 16,-1 1 0-16,2 0-3 0,-6-1-6 0,-6 3-17 15,6 1-24-15,-4-1-41 0,-1 3-56 16,-5 0-79-16,5 2-99 0,-5 1-140 15,1 6-171-15,-1-1-228 0,5 3-85 0,-5 0 9 16,10 0 64-16,-4 3 136 0,4-3 185 16</inkml:trace>
  <inkml:trace contextRef="#ctx0" brushRef="#br0" timeOffset="93140.7916">21678 1467 63 0,'0'-3'638'0,"0"1"147"0,0-1 114 16,0 0 91-16,-5 0-48 0,5 1-232 0,0-1-181 16,0 0-121-16,0 3-102 0,-4 0-81 15,4 0-67-15,0 3-47 0,0 2-35 0,0 4-17 16,0 1-4-16,0 4-2 0,0 3-3 0,0 0-9 16,0 1-9-16,0 2-7 0,4-2-7 15,-4-1-6-15,5 0-5 0,1-1-3 16,-6-3-1-16,4 2-2 0,-4-4-1 0,0-3 0 15,5-2 2-15,-5-1 4 0,0 1 2 16,0-4 7-16,5-2 2 0,-5 0 0 0,0-2 0 16,0-4-3-16,0 1-5 0,0-7-5 0,0 1-3 15,0 0 0-15,0-2-1 0,0-3 0 16,-5-1-2-16,5-2 0 0,0-1 0 0,0 1-4 16,0-2-2-16,0-1 0 0,0-1-1 15,0 4-2-15,0-1 1 0,0 4 1 0,0 3 2 16,0 2 2-16,0-1 1 0,5 4 1 0,-5 3 0 15,0 0 3-15,0 2 2 0,5 3 2 16,-5 3 4-16,5-1 3 0,-5 3 3 0,0 4 1 16,0 2 0-16,0 0-1 0,0 3 0 15,0-3-4-15,0 2-3 0,-5-2-3 0,5 3-5 16,0-6-6-16,0 3-6 0,0-6-5 16,0 4-5-16,0-4 1 0,0-2 0 0,5 0 2 15,-5 0 2-15,0 0 4 0,4 0 2 16,2-3 0-16,-2 0 1 0,1 0-1 0,5 0 0 15,-1 0-1-15,1 0-5 0,-5 0-1 0,10 0-1 16,-5 0 3-16,0 2 3 0,4-2 1 16,-4 3 9-16,5-1 4 0,-5 4 5 0,-1-3 1 15,6 5-1-15,-5 1 2 0,-5-2 0 16,5 4 1-16,-6 0 0 0,1 3 2 0,-5 0 1 16,0-1 3-16,0 2 4 0,0-5 2 15,-5 4 3-15,-5 0 6 0,6 0 5 0,-1-3 2 16,-5-1 6-16,0-1 3 0,1-1 2 0,-6-2-4 15,5-1 4-15,0-2-1 0,0 0-3 16,-4-3-8-16,4-3-7 0,0 0-12 0,0-2-24 16,1-1-26-16,-1 1-32 0,5-4-42 15,0 2-66-15,5 1-94 0,0-3-136 0,0 1-190 16,0-3-303-16,5 3-143 0,0-3-33 0,5 2 53 16,-6 2 120-16,7-2 194 0</inkml:trace>
  <inkml:trace contextRef="#ctx0" brushRef="#br0" timeOffset="94294.8632">22250 1574 105 0,'-5'0'480'0,"0"-3"101"0,5 1 76 0,-4-1 26 16,-2 0-74-16,2 0-99 0,4 1-71 0,-5 2-41 16,5-4-25-16,-5 3-27 0,5-3-33 15,0 2-34-15,-5-1-35 0,5 0-34 16,0 0-31-16,0-2-23 0,5 2-18 0,-5 0-16 15,5 1-18-15,0-1-17 0,-5 1-15 0,10-1-14 16,-1 0-13-16,1 3-12 0,-1-3-10 16,2 3-9-16,3 0-5 0,-4 0-5 0,4 0-4 15,1 3-8-15,5-3-14 0,-6 3-23 16,1-3-30-16,0 3-51 0,-1-1-75 0,-4 1-102 16,0-1-109-16,4 1-146 0,-8 3-171 15,-1-1-178-15,-1-2-42 0,-4 2 42 0,0 0 91 16,0-1 149-16,0 1 192 0</inkml:trace>
  <inkml:trace contextRef="#ctx0" brushRef="#br0" timeOffset="94527.5537">22319 1626 117 0,'-15'3'578'16,"5"0"115"-16,1 0 92 0,-1 0 90 16,5-3-87-16,-1 0-151 0,2 1-106 0,-1-1-72 15,5 0-64-15,-5 4-73 0,5-4-76 16,0 0-66-16,0 0-41 0,0 0-23 0,0 0-8 15,5 0 0-15,0 0 1 0,5 0-4 16,-5 0-12-16,5 0-15 0,-1 0-14 0,1 2-17 16,-1-2-15-16,1 0-12 0,5 3-12 15,0 0-24-15,-6-3-29 0,6 3-42 0,0-3-67 16,-1 0-139-16,1 0-201 0,0 0-337 0,-5-3-210 16,-1 0-83-16,1-2 2 0,-5 1 102 15,5 0 187-15,-5-2 345 0</inkml:trace>
  <inkml:trace contextRef="#ctx0" brushRef="#br0" timeOffset="95583.3626">22880 1319 120 0,'-4'-6'550'0,"4"-2"114"0,-5 2 94 0,5 1 89 16,0 2-115-16,-6 1-143 0,6-1-109 16,-4-1-90-16,4 8-83 0,-5-4-76 0,1 5-62 15,-2 3-48-15,6 4-29 0,-5 1-11 0,1 4-2 16,4-1-2-16,-6 3-4 0,2 1-4 0,4-2-6 16,-5 4-6-16,0-5-6 0,0 2-6 0,0 0-10 15,5-2-8-15,-4-3-6 0,-2-3-3 16,6 0 1-16,-4-2 1 0,4-2 2 0,0-1 0 15,-5-3 4-15,5-1-1 0,0-2-4 16,5 0-5-16,-5-5-3 0,0-1-6 0,4-5-4 16,2-2-5-16,-2-1-1 0,6-5-1 0,-5-1-2 15,4-1-1-15,-3-2 0 0,3-2 0 16,-3 1 2-16,3-3 0 0,-5 2 2 0,2 3 3 16,3 0 1-16,-3 3-1 0,-2 2-2 0,1 6-2 15,-5 0-1-15,5 3-3 0,-5 3 3 0,5 2 4 16,-5 3 7-16,5 3 7 0,-5 2 7 0,5 3 4 15,0 6 6-15,-5 0 5 0,4 2 2 16,1 1 1-16,1 2 1 0,3 0-2 0,-4 3-3 16,5-3-8-16,0 1-6 0,-1-2-6 0,6 3-7 15,-5-5-2-15,5-3-2 0,-1 1-2 16,-4-1-2-16,4-4-3 0,1-1-2 0,0-2-7 16,-5 0-3-16,-1-1-4 0,1-3-1 0,0 1 4 15,-5 0 6-15,0-3 8 0,-5 0 7 0,4 3 4 16,-8-3 3-16,4-3-2 0,-10 3-1 15,5 0-4-15,-10 0-1 0,6 0-1 0,-6 0 1 16,0 0 0-16,1 0-2 0,-6 0-1 16,6 0 0-16,-6 3 0 0,5-3 0 0,-4 2-1 15,4-2 0-15,-5 0 1 0,6 3-1 0,-1-3 0 16,1 0-1-16,4 3 1 0,-5-3 0 16,6 3-1-16,-2-3 0 0,7 0-7 0,-6 2-15 15,5-2-26-15,5 0-23 0,-5 4-34 0,5-4-50 16,5 1-62-16,-5-1-69 0,5 0-78 0,5 4-105 15,-6-4-123-15,7-4-160 0,-2 4-102 16,-5-1-7-16,11-3 57 0,-5 2 102 0,5-1 145 16</inkml:trace>
  <inkml:trace contextRef="#ctx0" brushRef="#br0" timeOffset="97668.9139">23306 1200 426 0,'0'-2'653'0,"5"2"106"0,-5 0 86 0,0 0 0 16,0 0-147-16,0 0-127 0,0 0-93 0,0 0-71 15,0 0-68-15,-5 0-68 0,5 0-74 16,0 2-67-16,-5 1-47 0,5 3-28 0,-5 2-12 16,0 1-4-16,5 4 3 0,-5 3 3 0,0 7 4 15,1-2 0-15,-7 4-1 0,7 0 0 16,-1 2-5-16,0 1-4 0,0-1-5 0,0-2-16 16,0 0-12-16,0-1-10 0,1-4-7 0,4-1-4 15,0-5-5-15,-6-1 8 0,6-2 3 16,0-2 17-16,0-4 9 0,6-2 6 0,-2-6 5 15,1-2 2-15,0-6 3 0,5-3-13 0,-5-3-10 16,4-2-6-16,-3-3-6 0,-1-3-3 0,-1 1-2 16,1-4-2-16,0 1 1 0,0-1 2 15,0-2 2-15,-5 3 3 0,5-1 1 0,0 3 1 16,-1 3 1-16,-4 4-3 0,6 3-1 0,-2 2-2 16,-4 2-2-16,5 3 1 0,-5 2-2 15,5 3 2-15,-5 1 5 0,5 2 8 0,0 2 8 16,-1 4 8-16,2 2 8 0,-1 3 5 0,-1 3 1 15,2 0-2-15,-2 5-1 0,6 0 1 0,-5 0-3 16,4 3-3-16,1 0-1 0,0 0-2 16,0 0-5-16,0 0-5 0,-1-3-11 0,6 3-15 15,-5-2-17-15,-1-4-23 0,1 0-25 0,0 1-32 16,0-3-46-16,0-1-71 0,-6-2-101 16,7 0-117-16,-11-2-160 0,0-4-184 0,0 1-172 15,-6-4-38-15,1 1 53 0,-4-1 104 16,-1-2 166-16,-5 0 207 0</inkml:trace>
  <inkml:trace contextRef="#ctx0" brushRef="#br0" timeOffset="97858.9183">23242 1442 566 0,'-14'-7'712'0,"4"1"114"0,5 0 91 16,-5 1-28-16,5 1-215 0,1-1-150 0,4 3-104 16,4-4-83-16,1 1-60 0,0-1-47 0,5 0-45 15,0 1-40-15,4-1-37 0,6 4-25 16,-1-1-29-16,1 1-17 0,4 2-12 0,0 0-14 15,1 0-21-15,-1 2-43 0,1 1-71 0,5 2-108 16,-6-2-137-16,0-3-166 0,0 3-178 16,1-3-204-16,-5 0-61 0,4 0 35 0,-4 0 100 15,-1-3 152-15,-4-3 184 0</inkml:trace>
  <inkml:trace contextRef="#ctx0" brushRef="#br0" timeOffset="98172.2526">23750 1286 168 0,'0'-8'612'0,"-4"-4"123"0,4-1 111 0,-6 2 105 0,6 0-115 15,-9-3-172-15,4 3-120 0,-5 0-81 16,0 0-82-16,6 3-82 0,-7 2-68 0,2 0-61 16,-1 4-49-16,1 2-34 0,-1 2-26 15,0 7-16-15,0 2-10 0,0 3 0 0,1 2 2 16,3 6 8-16,2 0 6 0,-1 2 2 0,5 5 1 16,0-5 0-16,5 4-3 0,-1-4-9 0,2-2-8 15,-1 0-7-15,5 0-6 0,-1-6-7 0,6 1-4 16,-5-5-3-16,4-2-2 0,0-4-1 15,1-3-1-15,0-3-1 0,-5 0 0 0,5-6 1 16,-6 0 0-16,1-5-1 0,0 0-1 0,-5-3 0 16,0 1-3-16,-1-4-2 0,-4-2-1 15,6 0-3-15,-6 0 0 0,-6 0-10 0,6 0-13 16,-4-1-20-16,-1 1-23 0,0 3-29 0,-5-1-47 16,5 0-83-16,0 6-137 0,0 0-189 0,1 4-244 15,-2 1-203-15,2 0-75 0,4 6 27 16,0 0 116-16,0 0 194 0,4 3 258 0</inkml:trace>
  <inkml:trace contextRef="#ctx0" brushRef="#br0" timeOffset="103034.7217">14846 5286 198 0,'-4'-3'437'0,"-2"0"53"16,6 3 44-16,-4-2-49 0,4 2-124 15,-5-3-106-15,5 3-56 0,0 0-29 0,0 0-8 16,0-2 13-16,0 2 30 0,0 0 45 15,0 0 49-15,0 0 51 0,0 0 33 0,0 0 13 16,0 0-10-16,0 2-29 0,0-2-41 16,0 0-49-16,0 3-49 0,0-3-31 15,0 2-20-15,0 1-12 0,0 3-10 0,5-1-8 16,-1 1-8-16,2-1-15 0,-2 4-17 16,6-1-17-16,0 1-10 0,0 1-53 0,-1-2-17 15,1 3 0-15,0-3 0 0,5 4 0 16,-6 1 0-16,1 1 0 0,0 0 0 15,0-1 0-15,0 3 0 0,-1 4 0 0,-4 0 0 16,0-1 0-16,0 0 0 0,-5 0 0 16,5 1 0-16,-5-1 0 0,0-2 0 0,0-1 0 15,-5 1 0-15,5-4 0 0,0-3 0 16,-5-1-76-16,5-1-270 0,-5-2-153 16,0-1-218-16,1-2-304 0,-1-1-130 0,5-2-30 15,-6 0 54-15,6-2 149 0,0-1 245 16</inkml:trace>
  <inkml:trace contextRef="#ctx0" brushRef="#br0" timeOffset="103568.2676">14870 5490 367 0,'0'0'503'0,"-4"-3"82"16,-1 3 66-16,0-3-45 0,0 0-67 0,0 0-52 15,1 3-20-15,4-2-15 0,-6-1-17 16,2 3-26-16,4 0-37 0,-5 0-38 15,5 0-38-15,-5 0-38 0,5 0-40 0,0 0-34 16,0 0-36-16,0 0-29 0,0 0-19 16,5 0-14-16,0 0-8 0,-1 0-4 0,6 0-1 15,0 0-6-15,4 0-10 0,-4 0-15 16,5-3-11-16,5 0-10 0,-6 1-9 16,6-1-13-16,0-3-25 0,-1 4-34 0,1-3-42 15,-1 2-50-15,-4 0-81 0,0 0-149 16,-1 0-228-16,-4 0-337 0,0 3-155 0,0-2-54 15,-6 2 27-15,6 0 127 0,-5 2 235 16</inkml:trace>
  <inkml:trace contextRef="#ctx0" brushRef="#br0" timeOffset="104161.3959">15184 5637 435 0,'0'0'585'0,"0"-1"101"0,-6 1 93 15,6 0-52-15,0 0-88 0,0 0-95 16,0 0-72-16,-4 0-59 0,4 0-64 15,0 0-65-15,0 1-62 0,0-1-51 0,0 0-40 16,4 0-23-16,-4 4-10 0,0-4-3 16,6 2 7-16,-6 1 6 0,4 0 4 15,1 2-4-15,0 0-6 0,5 4-11 0,-5 2-22 16,0 0-19-16,-1 3-16 0,1 0-15 16,1 2-9-16,-2 0-10 0,1 4 7 0,-5 2 3 15,5-3 3-15,-5 3 3 0,0 0 1 16,-5 0 10-16,5 0 2 0,-5-3 3 15,1 0 0-15,-2 1 1 0,-3-1 1 0,4-2-8 16,-5-4-5-16,5 1-7 0,-5-3-8 16,0 0-13-16,6 0-16 0,-6-6-18 0,5 4-22 15,0-5-27-15,1 0-30 0,4-2-46 16,-6 1-68-16,6-3-102 0,0 0-119 0,0-3-160 16,0-3-192-16,0 2-163 0,6-5-30 15,-6 4 56-15,4-4 109 0,1 1 167 16,0 0 221-16</inkml:trace>
  <inkml:trace contextRef="#ctx0" brushRef="#br0" timeOffset="104593.045">15150 5858 122 0,'-6'0'534'0,"1"0"111"15,5 0 100-15,-4 0 77 0,-2 0-81 16,6 0-119-16,-4 0-82 0,-1 3-58 0,0-3-57 15,5 0-58-15,-5 0-49 0,0 0-41 16,5 0-32-16,-4 0-20 0,4 0-15 0,0 0-15 16,0 0-20-16,0 0-25 0,0 0-26 15,0 0-18-15,0 2-12 0,4-2-67 16,1 0-27-16,0 0 0 0,5 3 0 0,0-3 0 16,-1 2 0-16,6-2 0 0,0 3 0 15,-1 0 0-15,1-3 0 0,0 0 0 0,4 0 0 16,-4 3 0-16,0-3-16 0,-1 0-229 15,1 0-76-15,0 2-144 0,-6-2-231 0,-3 4-298 16,3-4-131-16,-4 2-38 0,-5-2 42 16,5-2 145-16,-5 2 255 0</inkml:trace>
  <inkml:trace contextRef="#ctx0" brushRef="#br0" timeOffset="106458.7855">20070 2830 410 0,'-9'11'622'0,"-6"-3"82"0,5 0 67 16,0-2 19-16,-4-1-218 0,9 0-111 15,-4 1-57-15,-2 0-29 0,7-3-26 16,-2-1-33-16,6 2-43 0,-4-4-47 0,4 1-46 16,0-1-28-16,0 0-9 0,0 0 0 15,4-1 11-15,6-3 14 0,1-1 10 16,3-1-2-16,6-2-13 0,4-3-19 0,1 0-24 16,4-3-29-16,10-2-24 0,-5 2-29 0,5-3-37 15,5 1-1-15,-5 0 0 0,10-1 0 16,-5 3 0-16,-5 1 0 0,5-1 0 0,0 1 0 15,-5 1 0-15,0-2 0 0,-5 3 0 16,0 1 0-16,-4-1 0 0,-1 2 0 16,-5-2 0-16,1 4-1 0,-5-2-12 0,-6 3-2 15,1 1-2-15,0-1 2 0,-10 4 3 0,5-4 6 16,-6 3 6-16,1 3 3 0,-5-3-3 16,5 3-15-16,-5-2-23 0,0 2-28 0,-5 0-31 15,5 0-38-15,-5 2-37 0,1-2-39 16,-2 6-52-16,2-3-79 0,-7 2-88 0,7 4-126 15,-6-1-181-15,0 1-190 0,-4 1-54 16,4 1 35-16,-4-3 81 0,4 6 146 0,-5-3 211 16</inkml:trace>
  <inkml:trace contextRef="#ctx0" brushRef="#br0" timeOffset="106964.1632">20095 2894 360 0,'-10'0'658'16,"0"-4"99"-16,1 4 89 0,4-2 74 0,-5 2-231 15,5-3-155-15,0 3-91 0,-4-3-60 16,9 3-59-16,-6 0-56 0,2 0-46 15,4-3-40-15,-5 3-30 0,5 0-23 0,-5 0-16 16,5 0-8-16,0 0-5 0,-5 0-8 16,5 3-6-16,0-3-12 0,0 0-13 15,-5 0-16-15,5 0-15 0,5 0-2 0,-5 3 8 16,5 0 14-16,0 3 18 0,4-2 25 16,-3 2 25-16,8 2 17 0,-4 3-45 0,4 0-90 15,1 3 0-15,0 0 0 0,4 3 0 16,-4 1 0-16,4 4 0 0,1 0 0 0,-5 1 0 15,5 1 0-15,4 3 0 0,-5 1 0 16,1-1 0-16,0 1 0 0,4-1 0 0,-5 1 0 16,1-3 0-16,0 3 0 0,-1-7 0 15,-4 4 0-15,4-3 0 0,-4-3 0 0,0-3 0 16,-5 0 0-16,-1-1 0 0,1-4 0 16,-1-3 0-16,-3 0 0 0,-1-2 0 0,-5-1 0 15,4-2 0-15,-4 0 0 0,0 0 0 16,0-3 0-16,-4 0-267 0,-1 0-117 15,-1-3-155-15,-3 0-208 0,-1-2-274 0,1-1-116 16,-1 0-11-16,5-5 79 0,-5 3 160 16,10-3 235-16</inkml:trace>
  <inkml:trace contextRef="#ctx0" brushRef="#br0" timeOffset="107716.6346">21287 2368 159 0,'-4'-3'623'0,"-1"-2"149"0,0 0 115 16,0-1 93-16,5 1-114 0,-5-1-196 0,5 0-149 15,0 2-124-15,0 0-102 0,5-1-83 16,-5-1-67-16,10 4-51 0,-5-2-34 16,4 2-19-16,1 2-13 0,5 2-9 0,-5 4-5 15,-1 0-1-15,6-1-2 0,-10 6-3 0,5 3 0 16,-6 0-1-16,2 2-2 0,-6 6-2 15,-6-3-3-15,2 6 0 0,-1-3 0 0,-5 3 2 16,0-1 6-16,0-2 5 0,0 0 5 16,1-2 5-16,-6-4 4 0,5 1 4 0,6-7 2 15,-6 2 1-15,5-4-4 0,0-3-6 16,5 1-6-16,-5-4-8 0,5 1-8 0,5-3-3 16,0 0 0-16,0-3-1 0,5 1 2 15,-1-4 1-15,6 1 1 0,-1 0 0 0,6-4 2 16,0 1-1-16,4 3-15 0,1-1-38 15,-1 0-83-15,1 2-163 0,4 0-232 16,-5 2-346-16,6-1-168 0,-1 3-62 0,0-3 33 16,0 3 133-16,1 0 216 0</inkml:trace>
  <inkml:trace contextRef="#ctx0" brushRef="#br0" timeOffset="107990.3626">22030 2489 51 0,'-4'-8'733'0,"-2"-4"163"0,-3 2 109 16,-1-2 78-16,-5 2-13 0,0-1-364 0,1-1-256 16,-6 2-148-16,5 2-100 0,1-3-73 0,-6 5-46 15,1-2-29-15,4 5-11 0,-4 3-7 16,4 0-5-16,0 3-4 0,1 5-2 0,-1 4-1 16,0 1-10-16,6 3-6 0,-1 4-2 0,5-1 0 15,0 3-1-15,0 0-4 0,5 0 0 16,0-3 0-16,10 0-3 0,-5 1-9 0,5-7-4 15,5-2-1-15,4-2-13 0,0-7-34 16,1-4-56-16,5-7-98 0,-6-7-138 0,6-3-200 16,-1-6-218-16,1-3-172 0,-6-5-53 15,5-2 47-15,-9 2 112 0,4-6 186 16,-9 4 222-16</inkml:trace>
  <inkml:trace contextRef="#ctx0" brushRef="#br0" timeOffset="108591.9632">22054 2184 142 0,'-4'-25'572'0,"-1"-2"141"15,-5 5 117-15,5 3 101 0,-5 5-97 16,1 0-159-16,-1 6-129 0,0 3-109 0,0-1-89 15,6 6-79-15,-2 6-65 0,2-1-47 0,-1 6-29 16,0 3-13-16,0 5-7 0,5 1-8 16,-5 4-10-16,5 4-10 0,0-1-9 0,5 3-12 15,0 1-16-15,0-1-12 0,0-3-10 16,9 3-10-16,-4-2-7 0,4-4-8 0,1-2-10 16,0 0-7-16,4-5-10 0,1-3-8 0,0-3-9 15,-1-6-5-15,1 1 3 0,0-6 0 16,-6-3 4-16,0-3 7 0,1-2 8 15,-5-1 9-15,0-1 8 0,0-2 7 0,-10-1 7 16,4 2 0-16,-4-2 3 0,-4 1 0 0,4-1 0 16,-10 2 0-16,5 0-1 0,-4 3 0 15,-1-1 1-15,-1 4 1 0,2-1 0 16,-1 6 0-16,-5 3 2 0,6 0 2 0,-1 5 0 16,0 3 0-16,5 0 2 0,-5 0-2 0,5 3-1 15,5 0-3-15,0-1-3 0,5 1-1 16,1 0-1-16,-2-3 0 0,6-4 0 0,0 2 2 15,4-3 1-15,1-4-1 0,0-2-1 0,-5-2-3 16,5-4-5-16,-1-3-6 0,-4 4-2 16,0-5 0-16,-1 1 2 0,1 1 3 15,-5-3 3-15,-1 3 6 0,-4-3 2 0,6 2 1 16,-6 2 0-16,0-2 2 0,-6 3 1 0,6-2-2 16,0 5-2-16,0-2-2 0,-4 2-3 15,4 1-2-15,0 4-3 0,4 1 2 0,-4 0 0 16,0 5 3-16,6 3 2 0,-6 0 7 15,5 3 5-15,-1 2 7 0,2 1 7 0,-2 5 8 16,1-3 8-16,0 5 4 0,0-1 4 16,0 4 3-16,-1 1-1 0,6-1-2 15,-10 3-2-15,5 0-3 0,-5 3-3 0,0 1-6 16,0-2-5-16,0 2-4 0,-5-5-4 16,1 2-6-16,-2-4-3 0,-3-5-3 0,4-3 0 15,-5 0-4-15,0-4-10 0,6-7-16 16,-11-2-25-16,5-4-31 0,-4-4-47 0,-1-7-78 15,0-2-124-15,1-8-160 0,-1-3-203 16,0-6-247-16,-4-2-113 0,4-5-5 16,0-4 88-16,5-6 153 0,5 2 213 0</inkml:trace>
  <inkml:trace contextRef="#ctx0" brushRef="#br0" timeOffset="108782.4702">22143 2148 497 0,'0'-13'843'16,"0"1"141"-16,0 2 92 0,0 1 57 0,0 4-296 15,0 2-265-15,4-2-186 0,-4-1-127 16,6 1-81-16,-2 2-54 0,6-2-35 0,0-1-29 16,5 1-23-16,-1 1-17 0,-4 2-11 0,4-1-17 15,1 3-23-15,0 3-38 0,0-1-72 16,-1 4-114-16,1 0-153 0,-10 2-204 16,5 0-280-16,-6 3-121 0,1 0-14 0,0 2 68 15,0 2 133-15,-5-2 202 0</inkml:trace>
  <inkml:trace contextRef="#ctx0" brushRef="#br0" timeOffset="108998.043">22069 2316 189 0,'-34'0'688'0,"0"-3"137"0,-5 1 116 16,-1-2 111-16,6 2-96 0,0-3-243 0,10 2-157 16,-5-3-90-16,9 4-72 0,0-1-80 0,5-3-61 15,6 3-47-15,-1 1-38 0,5 0-34 16,5-5-34-16,5 2-26 0,5 0-18 15,-1-1-18-15,6 0-13 0,5 1-12 0,4-1-17 16,1 4-30-16,-1-1-41 0,6 1-42 0,4-2-72 16,0 4-151-16,5 0-289 0,-4 4-353 15,3-4-159-15,-4 0-60 0,6-4 16 0,-1 4 122 16,5-5 281-16,-5 2 366 0</inkml:trace>
  <inkml:trace contextRef="#ctx0" brushRef="#br0" timeOffset="110025.8158">22890 2220 472 0,'-19'2'824'0,"0"2"102"0,-6-4 81 16,5 0 68-16,-4 0-253 0,-1-4-293 0,6 4-157 16,-6-2-81-16,6-1-66 0,-6 0-61 0,6 0-46 15,-1 1-39-15,1 2-28 0,4 2-22 0,-4 1-13 16,4 5-3-16,0 1 5 0,1 2 10 15,-1 6 10-15,6-1 12 0,-2 3 10 0,1 0 5 16,6 6-2-16,4-3-2 0,0 0-5 16,4 3-5-16,2-6-4 0,3 0-4 0,6 0-3 15,4-5-4-15,1-6 0 0,9-2-4 16,1-6-2-16,4-6-2 0,0-7-3 0,0-1-8 16,5-8-13-16,-4-1-16 0,-6-4-16 0,5-3-13 15,-10 1-12-15,1-5-7 0,-1 1 2 0,-9 0 6 16,0 3 9-16,-5 0 8 0,-6-1 9 15,1 4 7-15,-10-1 4 0,5 1 2 0,-9 2 0 16,4 0 0-16,-10 1 2 0,0-1 0 0,1 6 3 16,-1-1 0-16,1 7 1 0,-1 2-2 15,0 3-2-15,5 2 0 0,-5 6 2 0,6 3 8 16,-1 5 11-16,5 6 18 0,1-1 25 0,-2 7 25 16,6 2 30-16,0 3 26 0,0 2 22 0,6 3 14 15,-2 1 9-15,1 1-178 0,0 1-1 16,5-2 0-16,-6 2 0 0,6-3 0 0,1-2 0 15,-2-1 0-15,-5-6 0 0,7 0 0 0,-1-3 0 16,-1-4 0-16,1 0 0 0,-5-3 0 0,5-5 0 16,-1-1 0-16,-3-3 0 0,3 1 0 15,-4-6 0-15,0-2 0 0,5-1 0 0,-5 1 0 16,-1-3 0-16,1-1 0 0,0 1 0 16,-5 0 0-16,5 3 0 0,0-1-55 0,0 0-22 15,0 6 13-15,-1-3 14 0,2 3 11 0,-1 3 13 16,-1 3 10-16,1 0 7 0,0-1 1 0,0 3 5 15,0 0 0-15,0 1-1 0,4-4 0 0,-3 3 1 16,3-2 1-16,1-3 0 0,-1-1 0 16,1 1 1-16,1-3 1 0,3-3 1 0,-4 1-1 15,0-1 2-15,-1-3 0 0,1 1 0 16,-5-3 0-16,-1-1 1 0,2 1 3 0,-2 0-1 16,-4 0 2-16,0-1 0 0,0-1-1 0,-4 1 1 15,-2 1-1-15,2 0 0 0,-1 2-1 16,-5-2-1-16,5 2-1 0,-5 4-3 0,6 0-3 15,-6-2-2-15,5 4-3 0,0 6 0 0,-5-4-2 16,5 7 3-16,1-1 0 0,4 3-1 0,-6 0-8 16,6 2-17-16,0-1-20 0,6-2-26 0,-2 4-31 15,1-5-41-15,5 2-56 0,0-5-71 16,4-1-91-16,-4 0-94 0,10-5-93 0,-6 0-83 16,1-3-51-16,5 1-11 0,-6-3 43 15,6-4 82-15,-6 3 124 0,1-2 158 0,0 3 188 16,0-3 191-16,-5-1 162 0,-1 1 114 0,-4-1 72 15,5-1 38-15,-6 2-6 0,-4-3-35 16,6 0-39-16,-6-1-30 0,0 4-30 0,-6-2-33 16,6-2-32-16,-4 4-33 0,-1 0-24 0,0-1-20 15,-5 1-17-15,0 3-17 0,6 0-14 0,-6 2-9 16,-5 3-12-16,6 3-10 0,-2 2-12 16,2 0-7-16,-1 7-5 0,5-1-4 0,-5 2-6 15,6 1-8-15,4 2-4 0,-6 1-4 0,12-3-7 16,-6 3-10-16,9-4-6 0,-4-3-6 15,5 2-2-15,4-4-8 0,-3 0-4 0,3-2-3 16,1-6-4-16,0 2-9 0,-1-4-10 0,0-1-13 16,1-3-18-16,-5 1-16 0,0-1-19 0,0-2-18 15,-6 0-27-15,2 0-42 0,-2-1-71 16,-4 1-109-16,0 0-148 0,-4-1-202 0,-2 2-248 16,2-4-98-16,-6 2 5 0,5-5 83 0,-4 4 146 15,3-7 213-15</inkml:trace>
  <inkml:trace contextRef="#ctx0" brushRef="#br0" timeOffset="110183.7357">23330 1888 382 0,'0'-14'955'0,"0"3"182"15,-5 2 123-15,1 2 92 0,-2 1-123 0,2 3-422 16,-1 0-279-16,0 3-172 0,0 3-171 0,0 3-185 16,0 2 0-16,0 5 0 0,1 1-94 0,-1 8-269 15,-1 0-320-15,6 3-363 0,-4 2-159 16,-1 1-46-16,0-3 20 0,0 2 136 0,5-2 302 15,0 2 372-15</inkml:trace>
  <inkml:trace contextRef="#ctx0" brushRef="#br0" timeOffset="110578.7944">23706 2085 180 0,'0'-3'437'0,"0"-2"66"0,0 5 41 0,0-3-52 16,-4 1-108-16,4 2-89 0,0-3-63 16,0 3-36-16,0 0-15 0,0 0-14 0,0 0-16 15,0-3-25-15,0 3-24 0,0 0-22 0,0 0-17 16,0 0-12-16,0 0-5 0,0 0 0 16,0 0-6-16,0 0-6 0,0-3-10 0,0 3-6 15,0 0-11-15,0-2-4 0,4-2-3 0,-4 4-15 16,0-2-25-16,0 2-53 0,0-3-86 0,0 3-134 15,0 0-233-15,0 0-111 0,0 0-40 16,0 0 18-16,0 0 67 0,6 3 125 0</inkml:trace>
  <inkml:trace contextRef="#ctx0" brushRef="#br0" timeOffset="110932.2284">23785 1920 213 0,'-5'-5'608'15,"0"0"97"-15,-5-1 75 0,5 0 78 0,0 1-137 16,5 0-145-16,-5-1-75 0,5 3-38 0,-4 0-33 16,4 3-49-16,-6-2-70 0,6 2-72 15,0 0-57-15,0 2-28 0,0 4-6 0,0 2 3 16,0 3 17-16,0 3 19 0,0 3 11 0,0 1-2 15,0 4-175-15,6 3-21 0,-6 0 0 0,4 3 0 16,-4 2 0-16,5 0 0 0,0-3 0 16,0 4 0-16,0-4 0 0,5 0 0 0,-5-2 0 15,5-3 0-15,-6 0 0 0,6-6 0 0,-5 1 0 16,5 0 0-16,-5-7 0 0,-1 2 0 16,1-1-191-16,-5-6-34 0,5 1-40 0,-5 0-90 15,-5-4-130-15,5 1-176 0,-5-3-198 0,-4-3-173 16,4 1-38-16,0-4 67 0,-5 0 134 15,5 1 191-15,1-1 225 0</inkml:trace>
  <inkml:trace contextRef="#ctx0" brushRef="#br0" timeOffset="111258.5965">23667 2387 555 0,'-10'6'750'0,"1"-1"119"0,-1 1 105 16,1 0 14-16,-1-2-200 0,-1 0-169 0,7-2-122 15,-1 1-90-15,0 0-86 0,0 0-81 0,5-3-56 16,-5 2-26-16,5-2 1 0,5 0 13 16,0 0 22-16,0 0 29 0,4 0-130 0,2-2-93 15,-1-1 0-15,4 3 0 0,0-3 0 0,6 0 0 16,0 1 0-16,-1-3 0 0,5 2 0 0,6-3 0 16,-5 3 0-16,4-2 0 0,5 2 0 15,-5-3 0-15,6 1 0 0,-7 2 0 0,7-2 0 16,-6 2 0-16,1 0 0 0,-6 3 0 0,0-3 0 15,1 3 0-15,-5-2 0 0,-6 2 0 16,1 0 0-16,-6 0 0 0,-3 0 0 0,3 0 0 16,-9 2 0-16,5-2 0 0,-10 3-159 15,0 3-310-15,1-4-214 0,-6 1-302 0,-5-3-166 0,0 3-54 16,1-3 32-16,-1 3 134 0,-5-3 235 16,6-3 340-16</inkml:trace>
  <inkml:trace contextRef="#ctx0" brushRef="#br0" timeOffset="112147.462">20418 3415 158 0,'0'0'581'0,"0"0"116"16,-6-3 98-16,6 3 91 0,0-3-131 15,-4 3-145-15,4 0-115 0,0 0-85 0,0 0-82 16,0 0-86-16,0 0-72 0,0 0-59 15,0 3-34-15,4-3-12 0,2 6 2 16,3 0 11-16,1-1 16 0,0 3 16 0,0 3 1 16,4 0-5-16,-4 3-4 0,4 0-10 15,1 2-13-15,0 1-12 0,-5 2-12 0,5-3-12 16,-1 4-7-16,0-1-8 0,1-3-6 16,-5 4-7-16,5-4-6 0,-6-2-2 15,6 2-2-15,-5-5-2 0,0 3-2 0,-5-6 1 16,4 3 0-16,-3-6-1 0,-2 4 1 15,1-4 1-15,-5-2 2 0,5 0 0 0,-5 0-2 16,0-3-1-16,0 2-7 0,5-2-8 16,-5 0-17-16,0 0-24 0,-5 0-33 15,5-2-48-15,0 2-79 0,-5-3-119 0,5 0-172 16,-5 0-251-16,5 0-213 0,-4 1-79 16,4 0 13-16,-6 2 90 0,6-4 167 0,0 1 264 15</inkml:trace>
  <inkml:trace contextRef="#ctx0" brushRef="#br0" timeOffset="118990.2953">21317 3497 412 0,'0'-4'677'0,"-5"-5"94"15,0 1 69-15,0-1 30 0,-5 1-254 0,1-3-182 16,-6 3-117-16,0 2-74 0,0-3-58 16,1 5-48-16,-6-2-36 0,1 3-28 0,-6 0-19 15,6 3-18-15,-5 3-9 0,3 0-3 16,-3 6-1-16,10 1 4 0,-6 7 9 0,6-1 15 16,-1 6 16-16,5 0 15 0,5 3 9 15,0 0 2-15,5-1-6 0,5 1-14 16,0-1-18-16,5-4-14 0,0-1-10 0,4-2-8 15,6-6-4-15,-1-6-6 0,5-5-21 16,1-5-53-16,-1-6-86 0,6-8-114 0,-1-6-152 16,-4-3-192-16,-1-8-226 0,-4 1-110 15,-1-1 0-15,1-2 66 0,-5-1 125 0,-1 3 183 16</inkml:trace>
  <inkml:trace contextRef="#ctx0" brushRef="#br0" timeOffset="119687.6516">21317 3050 97 0,'0'-11'583'0,"0"5"127"16,-5 1 85-16,5-1 61 0,0 3-117 0,-5 0-189 16,5 3-130-16,0 0-74 0,0 6-38 15,0 2-22-15,5 3-20 0,-5 6-22 0,0 5-39 16,5 2-48-16,-5 4-39 0,4 6-33 16,2-2-27-16,-2 4-18 0,1 2-10 0,0 1-8 15,0-1-7-15,5-2-6 0,0 0-4 16,-6-4-5-16,11 2-9 0,-5-7-15 15,-1-2-26-15,1-1-27 0,5-5-35 0,-5-2-38 16,4-3-38-16,-4-3-23 0,5-3-12 16,-5-3 1-16,-1-5 15 0,6 0 28 0,-5-5 36 15,0 0 37-15,-5-4 36 0,0-2 29 16,-1 0 29-16,1-3 27 0,-5 1 28 16,0-4 27-16,-5 1 27 0,5 0 20 0,-4-1 10 15,-6 3 4-15,5 1-4 0,-5-1-12 16,1 3-14-16,-2 0-14 0,2 2-13 0,-6 3-15 15,5 5-14-15,0 2-13 0,6 5-12 16,-6 3-6-16,0 2-8 0,6 2-3 0,-2 4-2 16,1 2-1-16,5 1-1 0,5-4 0 15,-5 3-2-15,10-2-1 0,-5-1 0 16,5-2 0-16,-1-3 1 0,1 0 2 0,0-5 0 16,5-2 2-16,-1-4 3 0,-4 0-2 15,5-4-3-15,-5-2-7 0,4-2-5 0,-4-3-4 16,-5 0-3-16,5-4-3 0,-6 2 3 15,-4-3 5-15,6 2 3 0,-6 0 6 0,-6 1 2 16,6-2 4-16,-4 2 0 0,-1-1 0 16,0 3 0-16,0 3-1 0,0 0-4 15,5 2-2-15,-5 3 0 0,5 1 0 0,0 4-1 16,5 1 1-16,-5 5 6 0,5 3 7 16,0 3 8-16,0 6 10 0,0-1 11 0,5 3 10 15,-1 2 8-15,1 3 7 0,0 4-1 16,0 0-4-16,0 1-7 0,4 1-4 15,-4 0-5-15,0 3-3 0,-6-3-1 0,7-3 5 16,-7 4 6-16,-4-5 3 0,5-2 5 16,-5 1 0-16,-5-3 0 0,1 0-1 0,-2-6-5 15,-3 0-7-15,-1-4-7 0,-5-2-7 16,0-5-9-16,1 0-13 0,-6-8-19 0,1 0-28 16,-6-6-42-16,1-4-66 0,5-7-95 15,-6-2-115-15,1-9-155 0,-1-2-195 16,1-5-198-16,-1-4-62 0,6-2 28 0,4-3 87 15,5-3 152-15,5-2 209 0</inkml:trace>
  <inkml:trace contextRef="#ctx0" brushRef="#br0" timeOffset="119871.1399">21478 3075 41 0,'0'-20'729'0,"5"6"172"0,-5 1 109 15,0 4 66-15,-5 2-7 0,5-2-367 0,5 3-251 16,-5 1-157-16,5-1-100 0,4 1-61 15,2 3-45-15,-2-2-33 0,6 4-26 0,4 0-36 16,-4 0-59-16,5 4-95 0,-1 1-132 16,1 0-188-16,-6 1-245 0,1 2-207 15,0 2-68-15,0 2 26 0,-11 2 95 0,6-1 170 16,-5 4 238-16</inkml:trace>
  <inkml:trace contextRef="#ctx0" brushRef="#br0" timeOffset="120075.685">21238 3330 310 0,'-34'0'693'0,"10"-3"114"0,-5 0 89 15,9 1 88-15,0 2-182 0,1-3-212 16,10 0-147-16,-2 3-102 0,1 0-76 16,10-3-73-16,0 1-65 0,10-2-44 0,5 3-20 15,0-2-11-15,9 0-9 0,1-3-31 16,9 3-68-16,0 1-134 0,5-3-243 0,0 1-362 15,5 2-192-15,-5-4-86 0,0 3 3 16,5 1 99-16,-10-1 223 0</inkml:trace>
  <inkml:trace contextRef="#ctx0" brushRef="#br0" timeOffset="121691.6885">21981 3385 248 0,'0'-6'730'0,"-4"-2"147"0,-2 3 113 15,2-1 84-15,-1 3-149 0,0 0-276 0,0 3-202 16,0 3-136-16,1 6-103 0,4 1-79 16,0 7-51-16,0 5-28 0,0 5-16 15,4 4-10-15,1 2-11 0,5 2-6 16,-1 2-6-16,1-2-4 0,0 3-2 0,0-2 0 15,0 0 0-15,5-3 1 0,-11-1 1 0,6-4 3 16,0-3 0-16,-6-6 1 0,2 0 2 16,-2-8 3-16,-4 0 4 0,5-3 9 15,-5-2 2-15,0-6 1 0,-5 0-1 0,1-9 0 16,-2 2-3-16,2-10-9 0,-1 1-2 16,-5-9 0-16,1-2 1 0,-2-4-2 0,1-2-3 15,1-5-1-15,-1-1-2 0,5-2-3 16,-5 0-3-16,6 2-2 0,4 1-1 15,0 0-1-15,4 2 1 0,2 3 0 0,-2 2 0 16,6 7 1-16,0 2 0 0,4 3 3 0,-3 2 1 16,-2 7 3-16,6 1 1 0,-5 3 3 15,4 6 3-15,-4 3 3 0,0 5 1 16,-1 6 2-16,1 3 3 0,-5 2-1 0,0 5-3 16,0 1-3-16,-5 0-7 0,0 2-7 15,0-2-7-15,0-3-7 0,-5 0-4 16,5-2-4-16,-5-4-2 0,5 0 2 0,-5-2 3 15,1-2 5-15,4-5 6 0,-6-1 3 16,6-1 5-16,-5 1-1 0,5-3-1 0,0-3-2 16,0 0-3-16,5-3 1 0,-5-3 1 15,6-2 2-15,3-2 2 0,-4-2 2 0,5-4 2 16,4-3 0-16,-4-1-1 0,5-4 0 16,0-1 0-16,0 0-2 0,-6-3-1 0,6 1 1 15,-1-1 1-15,1 1 3 0,-6 3 2 16,-3 1 1-16,3 1 5 0,-9 3 1 15,6 2 0-15,-12-1-4 0,2 4-8 0,-1-3-7 16,-5 4-7-16,0 2-5 0,-4-3-3 16,-1 3 3-16,0 2 4 0,-4 1 7 0,4 3 3 15,0 0 3-15,5 2 3 0,-4 6 3 16,4 2 6-16,0 0 9 0,6 7 12 16,4 4 12-16,-6 2 16 0,12 2 14 0,-6 5 16 15,4-1 14-15,6 7 14 0,-5-4 10 16,5 4 7-16,-1-4-4 0,1 4-8 15,0-7-17-15,0 4-19 0,-6-4-21 0,7-2-18 16,-1-2-15-16,-1-4-12 0,1-3-8 16,-5-1-7-16,5-1-9 0,-1-6-6 0,-4 1-6 15,5-4-9-15,-6-4-8 0,7-4-8 16,-7 1-5-16,6-6-5 0,-5-1-4 0,5 2 0 16,-5-2 4-16,-1 2 4 0,6-1 8 15,-5 2 7-15,0 1 6 0,5 3 7 16,-5 2 6-16,0 0 5 0,0 6 4 0,-1 0 4 15,6 2 1-15,-5 3 3 0,0 1-1 16,5-1 1-16,0 0-1 0,-6 0 0 0,6 1-1 16,0-1 0-16,0-2 1 0,0-4 0 15,-1 1 0-15,1 0 10 0,0-6 6 0,0 0 6 16,0 1 2-16,-1-4 0 0,1-2 3 16,-1-1-11-16,-3-1-5 0,-1 1-4 0,-1-2-1 15,-4 0-3-15,0 0-1 0,-4 0-1 16,-1 1-1-16,-1-2-8 0,-3 2-3 0,-1-1-2 15,1 2 0-15,-6-2 1 0,0 2 1 16,5 1 9-16,-5 3 6 0,1 3 5 16,4 2 1-16,0 0 2 0,1 2-1 0,-1 3-1 15,5 3 1-15,0 4-2 0,0 2-2 16,5 0-2-16,0-1-1 0,5 3-2 0,0 1-8 16,5-3-12-16,0 2-22 0,-1-5-39 15,6 3-73-15,-1-6-105 0,6 1-132 0,-5-7-180 16,-1-2-206-16,1 0-176 0,0-6-42 15,0-1 44-15,-5-2 106 0,-1-2 174 0,1-2 220 16</inkml:trace>
  <inkml:trace contextRef="#ctx0" brushRef="#br0" timeOffset="121899.2412">22548 3275 313 0,'-4'-14'771'0,"-2"1"159"16,-3 2 120-16,3-1 80 0,2 4-190 0,4 0-249 15,-5-1-213-15,1 2-134 0,4-2-101 16,0 4-65-16,4-4-45 0,-4 1-31 0,5 3-20 15,-1-1-20-15,7 1-18 0,-1-1-12 16,-1 3-10-16,1 3-8 0,-1 0-5 0,1 6-7 16,1 2-16-16,-2 3-19 0,1 3-22 0,-1 5-33 15,-3 3-61-15,-2 3-95 0,1 0-135 16,-5 2-175-16,0-2-217 0,5 3-209 0,-10-4-68 16,5 1 31-16,0-3 113 0,0-3 172 15,0-5 231-15</inkml:trace>
  <inkml:trace contextRef="#ctx0" brushRef="#br0" timeOffset="122409.0989">22587 3445 229 0,'-5'-8'750'0,"1"2"171"0,-2 0 126 16,2 2 91-16,-1-2-134 0,0 3-249 15,5 0-226-15,-5 3-153 0,5-2-121 0,0 2-87 16,0 0-58-16,0 2-38 0,0 4-21 16,0 3-11-16,5 1-3 0,0 1-2 15,0 3-7-15,-1 0-7 0,2 0-6 0,-2-1-6 16,1 1-2-16,5-3-4 0,-5 0-3 0,5 0-4 15,-1-6-4-15,-3 1-4 0,3-1-1 0,1-5-1 16,0 0-3-16,-1-5-2 0,-4-1-3 16,5-2 1-16,-5-5 0 0,5 2 2 15,-5-3 2-15,0 1 4 0,0-2 5 0,-1 1 1 16,1 1 1-16,0 2 0 0,0 0 1 0,0 3 1 16,-5-1 0-16,5 4 2 0,-5 2 4 15,5 1 7-15,-5-2 12 0,4 8 9 0,-4-2 8 16,0 1 6-16,6 2 3 0,-2 4-4 15,-4 1-7-15,5-1-9 0,-5 2-6 0,0-3-6 16,5 3-8-16,-5-3-6 0,5 1-11 16,-5-3-15-16,0-2-14 0,5-1-10 0,-5 0-10 15,5-3-9-15,0 0-5 0,0-3-2 16,-1-3-2-16,2-1-5 0,-2-2 5 0,1-2 3 16,0 3 13-16,-5-3 12 0,5 3 16 15,0-1 11-15,-1 2 10 0,-4 1 7 0,6 0 6 16,-6 3 11-16,4 1 8 0,-4 2 17 15,5 0 14-15,-5 2 13 0,6 4 8 0,-6 3 5 16,4-2 0-16,1 4-5 0,-5 0-8 0,4 3-10 16,-4 0-11-16,6 2-11 0,-1-2-15 15,-1 0-23-15,-4 0-27 0,10-1-32 0,-5-4-55 16,0 2-97-16,0-5-147 0,0-2-186 16,0-1-251-16,0-3-202 0,-1-3-70 0,1-1 31 15,5-2 117-15,0-5 181 0,0-3 262 16</inkml:trace>
  <inkml:trace contextRef="#ctx0" brushRef="#br0" timeOffset="123239.4002">23418 3322 168 0,'-5'0'716'0,"5"-3"161"0,0-3 112 16,-5 4 82-16,1-2-114 0,-2 3-250 16,-3-2-229-16,4 0-147 0,-5 0-106 0,-4 0-77 15,3 0-60-15,-3 1-36 0,-6 2-26 16,6 0-16-16,-1 0-1 0,1 5-1 0,-6 1 2 16,5 1 3-16,6 5 4 0,-6 2 8 0,5 2 0 15,1 1 5-15,3 2 8 0,-3 0 6 16,9 1 4-16,0-2 4 0,0 2 1 0,9-4-3 15,-3 0-12-15,3-1-9 0,6-2-8 16,-5-4-7-16,9-4-5 0,-4-2-3 0,4-6 6 16,1 0 0-16,4-5-2 0,-4-3-2 15,-5 0-7-15,4-3-7 0,-4-2-5 0,-1 2-5 16,-4-3-4-16,0 4-1 0,-6-4 1 16,2 3-1-16,-6 1 1 0,0-1-2 0,0 0-3 15,-6 4-2-15,2-2 1 0,-1 4 1 16,5 0-2-16,-5 2-1 0,0 0 5 0,5 5 1 15,0 2 4-15,-5 3 3 0,5 4 3 0,0 0 7 16,5 5 10-16,-5 1 11 0,5 3 10 16,0 3 7-16,0 1 11 0,-1 1 2 0,7 3 0 15,-1 0-3-15,-6 0-9 0,6 2-6 16,0-2-6-16,0-1-6 0,-6 1-4 0,6-1-2 16,-5-1 2-16,0 1 0 0,-5-2 1 0,0-2 0 15,0 2-1-15,0-3 0 0,-10 0-5 16,5-2-3-16,-4-3-2 0,-1-1 0 15,-5-2-2-15,0-3 0 0,0-2-1 0,1-1-3 16,-6-2-6-16,6-6-5 0,-6-2-6 0,1-1-2 16,-1-2-2-16,6-3-1 0,-1-2 0 15,0 2 0-15,11-4 1 0,-7 2 1 16,11-3 0-16,0-1 3 0,6 0 4 0,3-2 2 16,1 0-2-16,0-3-6 0,4 0-10 0,6 0-18 15,-6-3-29-15,7 1-30 0,-2 2-28 16,0-3-20-16,-4 0-16 0,5 3-4 15,-6-3 16-15,1 3 25 0,0 3 29 0,-6 0 27 16,1 2 30-16,0-2 25 0,-5 6 26 0,-1-4 30 16,-4 3 32-16,5 4 33 0,-5-2 32 15,0 1 23-15,0 6 5 0,0-1-9 0,0 1-20 16,0 2-24-16,0 0-27 0,0 3-18 0,0 0-10 16,0 6-1-16,0-1 4 0,0 4 9 15,6 2 15-15,-6 3 10 0,4-1 4 16,-4 1-4-16,5 3-8 0,0-2-12 0,5 2-18 15,-5 0-25-15,0-1-29 0,4 1-32 0,1-4-43 16,-5-2-75-16,5 0-138 0,-6-2-168 16,7-4-215-16,-7-2-267 0,6-6-123 0,-5 1-12 15,0-7 91-15,0-2 152 0,0 0 218 0</inkml:trace>
  <inkml:trace contextRef="#ctx0" brushRef="#br0" timeOffset="123382.7784">23619 3215 145 0,'-11'-15'757'0,"7"2"191"0,-1 2 120 15,0 3 76-15,0 2-98 0,-5 1-306 16,5 1-276-16,1 2-185 0,-1 2-118 16,5 2-85-16,5 5-80 0,-5 1-117 0,4 0-158 15,6 0-227-15,-5 3-296 0,0 0-190 0,5 0-71 16,0 0 38-16,5 0 115 0,-1 3 207 16,0-3 285-16</inkml:trace>
  <inkml:trace contextRef="#ctx0" brushRef="#br0" timeOffset="123805.9041">23853 3330 231 0,'-10'0'674'0,"5"-3"118"0,-4 0 87 0,-1-2 71 15,-5 2-158-15,6 0-226 0,-1-3-155 16,-5 5-85-16,0-2-64 0,6 0-54 16,-1 3-43-16,0 3-34 0,0 0-26 0,0-2-20 15,6 8-12-15,-7-1-3 0,7 3-3 0,4 1 2 16,-5 1 1-16,5 1-4 0,0 0-5 15,5 0-9-15,-1-1-10 0,2-3-8 0,3 2-11 16,1-4-7-16,0 0-5 0,0-2-3 16,4-3-3-16,1-3-1 0,0 0-3 0,0-3-7 15,-1-3-10-15,-4 1-11 0,4-3-9 16,-4-1-11-16,0 2-4 0,0-5 1 0,0 2 3 16,-5-1 9-16,-5-4 10 0,4 5 9 0,-4-2 6 15,0 5 9-15,0-5 11 0,-4 4 11 16,4 0 14-16,-5 2 10 0,5 0 9 15,0 5 4-15,0-2-2 0,0 3-3 0,-5 3-6 16,5-2-3-16,0 5 0 0,0 3 1 0,0-1 0 16,0 0-1-16,5 3-7 0,-5 0-6 15,5 0-16-15,-1 3-20 0,1-3-24 0,5 0-30 16,-5-3-36-16,5 2-49 0,0-1-67 16,4-1-84-16,-4-2-94 0,0-3-99 0,5-3-92 15,-1 0-74-15,0-3-35 0,1-3-32 16,0 1-27-16,-5-3 54 0,5 0 91 0,-6-1 100 15,1-1 99-15</inkml:trace>
  <inkml:trace contextRef="#ctx0" brushRef="#br0" timeOffset="124018.0152">24097 3369 19 0,'0'-12'446'0,"5"-1"171"0,-5-1 116 16,-5 0 100-16,0 1-8 0,-4 1-105 0,4 1-113 15,-5 0-87-15,0 3-57 0,-4 3-52 16,4-1-63-16,0 4-61 0,0 2-58 0,1 0-42 16,-1 5-37-16,0 0-18 0,5 6-3 0,0 0-5 15,1 3 3-15,4-1-3 0,0 4-3 16,0-1-82-16,4 4-39 0,6-4 0 0,0 1 0 15,0-3 0-15,5 0 0 0,-1-4 0 16,0 1 0-16,1-2 0 0,5-4 0 0,-1-2-36 16,-4-3-139-16,5-3-43 0,-1-2-74 0,-4-1-124 15,4-5-154-15,-4-2-184 0,-5-1-212 16,5-2-108-16,-6-4 7 0,-4 1 104 0,0 0 161 16,0-3 211-16</inkml:trace>
  <inkml:trace contextRef="#ctx0" brushRef="#br0" timeOffset="124145.6183">24224 3124 229 0,'-14'-30'728'0,"4"2"196"0,0 3 150 15,1 3 108-15,-1 3-117 0,0 3-209 16,0 5-198-16,-4 0-161 0,4 6-126 16,0 1-93-16,0 4-81 0,0 6-70 0,1 2-122 15,-1 6-5-15,0 0-108 0,5 3-177 0,0 1-302 16,-5 4-411-16,6 1-192 0,-1-1-72 16,0 0 8-16,-5 2 115 0,6-1 279 0,-7 1 402 15</inkml:trace>
  <inkml:trace contextRef="#ctx0" brushRef="#br0" timeOffset="128833.5595">23916 1168 224 0,'0'-4'527'0,"0"2"83"16,0-3 61-16,-4 2-1 0,4 0-119 0,0 0-118 16,-5 0-69-16,5 3-32 0,0-3-16 15,0 3-21-15,0 0-23 0,-5-1-27 0,5 1-33 16,0 0-30-16,0 0-30 0,0 0-27 0,0 0-24 16,0 0-25-16,0 0-19 0,0 0-17 0,0 0-6 15,0 1 4-15,0 2 8 0,5 3 10 16,-5 0 7-16,0 5 10 0,0 0 2 0,0 2-5 15,0 4-6-15,0 2-3 0,-5 0 2 0,5 3 2 16,0 3 1-16,0-3-3 0,0 0-2 16,0 3-4-16,0-6-12 0,0 3-9 15,0-6-10-15,0 0-7 0,0 1-6 0,0-3-5 0,5-3-4 16,-5-3-1-16,0 0-2 0,0-2 3 16,5-3 3-16,-5 2 11 0,0-5 18 0,0 3 18 15,0-3 11-15,0-3 3 0,0 0 0 16,0-2-9-16,0-4-17 0,0-1-19 0,0-2-12 15,0-1-7-15,0-4-5 0,-5 1-5 0,5-3-3 16,0-1 1-16,0-1 2 0,0-4 1 0,0 0 2 16,-5 1 4-16,5-4 4 0,0 3-2 0,0-2 0 15,0 2 0-15,0 3-2 0,0 1-3 16,0 1-1-16,5 3-1 0,-5 4-2 0,0-1-1 16,0 3-2-16,5 2 0 0,-5 4-3 0,4-1-1 15,2 4 5-15,-2-1 5 0,1 6-2 16,5-3 4-16,-1 6 4 0,2-1 6 0,3 3 1 15,1 1 0-15,0 1 10 0,0 4 2 0,-1 0-2 16,0 0 0-16,1 3-3 0,-5 1-3 0,5 2-4 16,-6-1-2-16,1 3 0 0,0 0 2 0,-5 0 4 15,0 3 1-15,-5-1 2 0,0 1 3 16,-5 0-2-16,0-4-12 0,-5 4-6 0,0 1 0 16,1-5 0-16,-1 4 0 0,-5-6-1 0,0 3-34 15,6-6-22-15,-6 0-29 0,5-4-28 16,1 2-21-16,-6-6-33 0,5 0-66 0,1 0-128 15,3-5-194-15,-3 0-285 0,3-3-203 16,-3 0-79-16,4 0 18 0,5 0 114 0,0 0 205 16,0 0 308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9-19T04:05:57.2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01 7445 118 0,'0'3'452'0,"0"-3"84"0,0 0 63 15,-5 0 13-15,5 0-112 0,0 0-105 16,0 0-77-16,0 4-52 0,-5-4-35 0,5 0-29 16,0 0-19-16,0 0-8 0,0 0-7 15,0 0-3-15,0 0-2 0,0 0 0 0,0 0 1 16,0 0 0-16,0 2-5 0,0-2-9 15,0 0-11-15,0 0-14 0,0 0-14 0,0 3-10 16,0-3-10-16,5 0-6 0,-5 3-7 16,0-1-8-16,5-2-8 0,0 3-12 15,-5-3-14-15,5 3-7 0,5-3-5 0,-5 3-8 16,0-3-2-16,4 0-6 0,1 0-2 16,-5 0-4-16,5 3-1 0,5-3 0 0,-6 0-1 15,1 0-2-15,-1-3 2 0,6 3 0 16,-5 0 0-16,0-3 1 0,4 3 2 0,-4-3 2 15,1 3-1-15,-7-3-1 0,6 3 1 16,-5 0-1-16,4-2 0 0,-3 2-2 16,-6 0 0-16,4 0 0 0,1-3-1 0,-5 3 0 15,5 0 0-15,-5 0 1 0,0 0-1 16,0 0 1-16,0 0 1 0,0 0 0 0,0 0 0 16,0 0 1-16,0 0-1 0,0 0-1 15,0 0 0-15,0 3 0 0,0-3-1 16,0 0-1-16,0 2 0 0,0-2 1 0,0 3 0 15,0-3 0-15,0 0 0 0,0 3 0 16,0-3 0-16,0 0-2 0,0 3 0 0,0-3 1 16,0 3 1-16,0-1 0 0,0 1 0 15,0-1 1-15,0 4 0 0,0-1 0 16,0 1-1-16,0 3 0 0,0-2 1 0,0 4 1 16,0 0-1-16,5 3 1 0,-5 0 0 15,5-1 0-15,-5 2-2 0,5-2 0 0,-5 1 0 16,0-1-3-16,5 1-11 0,-5-3-30 15,4 0-72-15,-4 0-138 0,0-2-215 0,-4-4-328 16,-1 1-197-16,5-4-78 0,-5 1 13 16,0-3 107-16,0 0 198 0,0-3 322 15</inkml:trace>
  <inkml:trace contextRef="#ctx0" brushRef="#br0" timeOffset="1833.1051">1685 7432 288 0,'0'0'357'0,"0"0"29"0,-4-3-24 0,4 3-76 15,0 0-76-15,0 0-44 0,0 0-21 16,0 0 3-16,0-2 7 0,0 2 14 0,0 0 19 16,0 0 10-16,0 0 11 0,0 0 4 0,0 0 1 15,0 0-1-15,0 0-6 0,0 0-5 16,0 0-12-16,0 0-14 0,0 0-16 0,0 0-21 16,0 0-18-16,0 0-18 0,0 0-13 15,0 0 4-15,0-4 14 0,0 4 10 0,0 0 7 16,4-2 7-16,2 2 5 0,-6 0-11 15,4 0-18-15,1 2-12 0,5 2-8 0,-5-2-7 16,5 4-11-16,-1-1-9 0,1 0-10 0,0 7-7 16,0-4-9-16,0 6-4 0,-6-3-3 15,6 2-3-15,-5 1-4 0,5 3-1 16,-5-1-1-16,-1 0-3 0,2 1-2 0,-1-1 0 16,-1 4-1-16,2-1-2 0,-6 0 0 0,4 0 1 15,-4 1-2-15,0 1 1 0,0-1 0 16,0 2 3-16,0 0-1 0,0-1 0 15,0 2 1-15,-4-4-1 0,-2 3-2 0,6-2 0 16,-4-2-2-16,4 2-1 0,-5-3 0 0,-1-1-1 16,2-2 1-16,-1-1-1 0,0-2 0 15,0 3-1-15,0-3-2 0,0 0 1 0,0 0-2 16,1 0 0-16,-1-3-1 0,0 4 0 16,0-5 1-16,0-1 0 0,0 3 0 0,0-4 0 15,1 0 1-15,-2-2 3 0,1 2 0 16,1-2 2-16,4 0 1 0,-5 0 2 0,5-3 1 15,0 3 0-15,-5-3 0 0,5 0-3 16,0 0-2-16,0 0-2 0,-5 0-3 0,5 0-2 16,0 0-1-16,5 0 1 0,-5-3-1 0,0 3-1 15,0-3-4-15,0 3-4 0,5-3-7 16,-5 3-9-16,0-3-10 0,0 3-16 0,5-2-16 16,-5 2-19-16,0-3-33 0,4 3-56 15,-4-3-84-15,5 3-101 0,-5-3-146 0,0-2-204 16,0 3-194-16,0-7-57 0,0 1 30 15,0-3 83-15,0 0 147 0,0-3 217 0</inkml:trace>
  <inkml:trace contextRef="#ctx0" brushRef="#br0" timeOffset="3750.2254">8053 7429 304 0,'5'0'503'0,"-5"3"76"16,0-3 63-16,-5 0-54 0,5 0-114 15,0 0-98-15,0 0-74 0,0 0-50 16,0 0-42-16,0 0-38 0,0 0-24 0,0 0-13 15,0 0-1-15,0 0 7 0,0 0 14 16,0 0 23-16,0 0 22 0,0 0 12 0,0 0 3 16,0 0-6-16,0 0-11 0,0 3-18 15,0-3-27-15,-4 3-25 0,4-3-23 16,-5 2-23-16,5 3-22 0,-5 2-17 0,0-2-12 16,0 3-4-16,5 3 0 0,-5 3 3 15,0-3 3-15,1 2 5 0,4 3 3 0,-6 1 4 16,1 0 1-16,5 2 2 0,-4-3 1 15,4 4 1-15,0-1 0 0,0 0 1 16,0 0-1-16,0-2-2 0,4 6 0 0,-4-5-3 16,5 2-1-16,1 1-3 0,-6-1-3 15,4-1-4-15,1 0-5 0,0 1-3 0,0-2-4 16,0 2-3-16,-5-4-1 0,5 1-1 16,0 0-1-16,-1-3-2 0,1-1 0 0,-5 1-2 15,5-1-1-15,0 1-10 0,0-3-1 16,-5 0 0-16,5 3 0 0,-5-3 0 15,5-3 0-15,-1 3 0 0,-4-3 0 0,0-2 0 16,6 2 0-16,-6-5 0 0,0 2 0 16,5-2 0-16,-5-3 0 0,0 3 0 0,0-3 0 15,0 2 0-15,0-2 0 0,0 0 0 16,0 0 0-16,0 0 0 0,0 0 0 0,0 3 0 16,0-3 0-16,0 0 0 0,0 0 0 15,0 0 0-15,0 0 0 0,0 0 0 16,0 0 0-16,0 0 0 0,0 0 0 0,0 0 0 15,0-3-78-15,0 3-50 0,0 0-57 16,0-2-102-16,-5-4-167 0,-1 1-240 0,2-4-301 16,-1-2-130-16,-5-2-37 0,5-1 59 15,-5 0 152-15,1 1 249 0</inkml:trace>
  <inkml:trace contextRef="#ctx0" brushRef="#br0" timeOffset="4566.3619">7892 7550 145 0,'0'6'533'0,"-5"-3"94"0,1-1 82 16,4 1 82-16,-6-1-142 0,6-2-129 16,-4 4-89-16,4-4-59 0,0 2-59 15,-5-2-58-15,5 0-45 0,0 0-22 0,0 0-13 16,5-2-6-16,-5 2-2 0,4-4-2 15,2 4-9-15,-2-2-18 0,1-1-18 0,0 1-11 16,0 2-11-16,4-3-12 0,-3 0-10 16,3 0-12-16,6 3-7 0,-5-3-8 15,-1 1-11-15,6-1-9 0,0 3-5 0,-1-3-4 16,1 3-12-16,5-3-18 0,-6 3-35 16,1 0-51-16,0 0-111 0,0 0-185 0,-1 3-267 15,-4-3-299-15,0 3-134 0,-6 0-40 16,6-3 64-16,0 0 160 0,-5 0 255 15</inkml:trace>
  <inkml:trace contextRef="#ctx0" brushRef="#br0" timeOffset="5082.7333">7936 7913 255 0,'-4'3'528'0,"4"0"90"0,0-1 81 15,-6 1 8-15,6-3-134 0,0 2-113 0,0-2-74 16,0 3-55-16,0-3-54 0,0 0-46 15,0 3-12-15,0-3 3 0,0 0-5 0,6 0-6 16,-6 0-4-16,4 0-2 0,1 0-29 16,-1 0-38-16,2 0-18 0,-1 0-19 15,5-3-17-15,-1 0-14 0,1 1-15 0,5-1-12 16,0-2-15-16,-1 2-10 0,1-3-10 16,4 1-13-16,-4 0-37 0,5-1-77 0,-6 1-150 15,1-1-229-15,0 0-335 0,-6 2-197 16,6 0-77-16,-11-1 15 0,6 1 120 0,1 0 211 15,-7 0 326-15</inkml:trace>
  <inkml:trace contextRef="#ctx0" brushRef="#br0" timeOffset="6215.7467">1710 7566 420 0,'0'0'525'16,"-5"0"65"-16,0 0 62 0,0 0-78 16,1-2-130-16,-2 2-80 0,2-3-26 0,4 3-7 15,-5 0-8-15,5-2-1 0,-5 2-1 0,5 0-18 16,0 0-29-16,-5 0-37 0,5 0-38 15,0 0-38-15,0 0-35 0,0 0-25 16,0 0-17-16,0 0-3 0,0 0 5 0,5 0 5 16,-5 0 3-16,5 0 4 0,4-3-1 0,-3 0-12 15,3 0-17-15,6 0-18 0,-5 1-14 16,5-4-11-16,4 3-10 0,-4-3-7 0,4 1-4 16,0 0-8-16,-4-3-24 0,5 3-39 15,0-1-70-15,-1 0-147 0,-4 1-238 0,0-1-325 16,-1 3-203-16,-4 1-83 0,4 2 8 15,-4 2 114-15,0 1 222 0,0 0 321 0</inkml:trace>
  <inkml:trace contextRef="#ctx0" brushRef="#br0" timeOffset="6849.524">1734 7943 311 0,'0'0'432'0,"-5"0"44"16,1-2 47-16,-1 2-81 0,5-3-105 16,-5 0-57-16,0 3-28 0,5-3-11 15,-5 3-11-15,5-3-15 0,-5 3-5 0,5-3 1 16,0 3 7-16,0-2 3 0,-5 2 2 0,5 0 4 15,0 0 4-15,0 0 0 0,0 0-11 16,0 0-14-16,0 2-20 0,0-2-24 0,0 0-19 16,5 0-12-16,-5 0-4 0,5 3-3 15,-5-3 2-15,5 0 3 0,5 0-5 0,-5 0-12 16,4 0-16-16,1 0-15 0,0 0-15 16,0 0-16-16,4 0-12 0,1-3-14 0,-5 3-8 15,5-2-6-15,0-1-6 0,-1 1-13 16,0-1-38-16,1 0-59 0,0 0-119 0,0 3-231 15,-1-3-362-15,-4 3-244 0,0-3-98 16,0 6-12-16,-1-3 81 0,1 3 209 0,-5 0 354 16</inkml:trace>
  <inkml:trace contextRef="#ctx0" brushRef="#br0" timeOffset="14431.0875">4520 5904 276 0,'0'-2'390'0,"-5"-1"39"16,5 0 42-16,-4 3-99 0,4-3-87 15,-6 1-33-15,6-1-8 0,0 3 1 0,0-3-6 16,0 1-6-16,-4-2-10 0,4 2-14 16,0 2-15-16,0-3-17 0,0 0-11 0,4 3 2 15,-4 0 10-15,0 0 12 0,6 0 14 16,-2 0 13-16,1 3 1 0,5 2-13 15,-1 1-29-15,1 0-28 0,5-1-29 0,0 3-23 16,0-2-17-16,4 2-13 0,0-2-7 16,1 1-4-16,5-1-8 0,-6 0-9 0,6-3-6 15,-1 2-7-15,1-2-6 0,-1 0-6 16,5-1-5-16,-5 1-4 0,6-3-1 16,-6 0-3-16,1 2-1 0,-1-2-1 0,-4-2-4 15,4 2-2-15,-4-3 1 0,-1 3 3 16,-4-2 4-16,4-1 3 0,-4-3 6 0,0 4 4 15,0-1 1-15,-6-3 0 0,6 3-1 16,-5-1-2-16,-1 1-3 0,1-3 0 0,0 0-3 16,-5 1-1-16,5 2 0 0,-1-2 0 15,-4-1-2-15,5 1 1 0,-5-1-1 16,0 0 0-16,0 1-1 0,-1-1-1 16,2 1 0-16,-2 3 0 0,1-4-1 0,0 3-1 15,-5 0 0-15,5 0 0 0,-5 1 0 0,5 2 0 16,-5-3 1-16,0 3 0 0,0 0 1 15,0-2 0-15,0 2 1 0,0 0 1 16,0 2 0-16,0-2 0 0,0 0 0 0,-5 3 1 16,5-3-2-16,-5 2-1 0,5 1-1 15,-5 0-2-15,5 0-2 0,-5 0-5 16,1 0-10-16,-2 2-38 0,2-3-81 0,-1 4-124 16,0-3-157-16,-5 3-213 0,5-1-261 15,-4-2-106-15,-1 2 5 0,5-2 85 0,-5 0 137 16,5 2 207-16</inkml:trace>
  <inkml:trace contextRef="#ctx0" brushRef="#br0" timeOffset="15254.086">4691 5819 17 0,'-5'0'343'0,"5"0"48"0,0 0 36 0,0 0-11 16,0 0-71-16,0 0-64 0,0-3-29 16,-5 3-10-16,5 0 7 0,0 0-2 0,0 0-11 15,5 0-19-15,-5 0-26 0,0 3-27 16,0-3-30-16,0 6-20 0,0-3-18 16,0 5-15-16,5 0-10 0,-5 0-11 0,5 3-12 15,-5 0-15-15,5 3-12 0,-5 2-8 16,5 1-4-16,-5-1-1 0,0 4-3 0,0 2-1 15,0-3-3-15,0 3-6 0,0-3-4 16,0-3-46-16,0-1-90 0,0-5-121 16,0 1-152-16,0-5-205 0,0-4-105 0,0-2-14 15,0-5 56-15,0-1 107 0,5-5 144 16</inkml:trace>
  <inkml:trace contextRef="#ctx0" brushRef="#br0" timeOffset="15597.6333">4740 5855 224 0,'5'-3'431'0,"-5"3"57"16,0 0 48-16,0 0-48 0,0-3-108 15,0 3-81-15,0 0-50 0,0 0-31 0,0 0-29 16,0 0-30-16,0 0-24 0,0 0-19 16,0 0-22-16,0 0-19 0,0 3-14 15,0-3-8-15,0 3-8 0,4 3-7 0,-4-4-4 16,0 6-2-16,6 0-5 0,-6 1-10 16,0 2-7-16,5 3-1 0,-5 0-3 0,0-1-3 15,4 4-3-15,-4 2 2 0,0 0-2 16,0 3-24-16,0-3-95 0,-4 0-167 15,4 1-247-15,0-4-132 0,0-2-68 0,0-6-16 16,0 0 74-16,0-2 159 0</inkml:trace>
  <inkml:trace contextRef="#ctx0" brushRef="#br0" timeOffset="16164.6004">5029 5855 32 0,'-6'-3'347'0,"2"3"46"0,4-3 52 15,-5 3 10-15,5-3-70 0,-6 3-64 0,6 0-22 16,-4-2-2-16,4 2-9 0,0 0-22 16,0 0-14-16,-5 0-12 0,5 0-10 15,0 0-19-15,0 0-23 0,0 0-20 0,0 2-14 16,0-2-17-16,5 6-16 0,-5 0-14 15,0 2-12-15,4 3-13 0,-4 0-21 0,6 0-18 16,-6 3-15-16,0 3-10 0,5-1-8 16,-5 0-2-16,4 1-4 0,-4-1-8 0,6 1-37 15,-6-4-96-15,4-2-144 0,-4 1-205 16,0-7-253-16,0 0-129 0,5-5-36 16,-5-3 59-16,5-2 122 0,0-3 195 0</inkml:trace>
  <inkml:trace contextRef="#ctx0" brushRef="#br0" timeOffset="16364.1291">5082 5877 278 0,'0'-6'511'0,"-4"-2"81"0,4 6 72 15,0-4-17-15,-6 0-148 0,6 3-105 16,0 1-74-16,0-1-66 0,-5 3-63 0,5-2-51 16,0 2-33-16,0 0-29 0,5 0-16 15,-5 2-8-15,6 1-1 0,-6 2-3 0,4 4-9 16,-4-1-11-16,5 3-6 0,-5 3-7 15,5 2-8-15,0 1-16 0,-5 5-70 16,0-4-157-16,0 7-300 0,0-2-179 0,0 1-96 16,0-2-35-16,0 4 38 0,0-5 144 15</inkml:trace>
  <inkml:trace contextRef="#ctx0" brushRef="#br0" timeOffset="17813.9605">4442 9608 78 0,'-5'3'362'0,"5"-3"52"15,0 3 45-15,0-1-4 0,0-2-73 16,-5 0-52-16,5 0-23 0,0 3-13 15,0-3-5-15,0 0-18 0,0 0-15 0,-4 0-9 16,4 0-5-16,0 0-3 0,0 0-4 16,0 0-8-16,0 0-6 0,0 0-17 0,0 0-18 15,0-3-12-15,0 3-13 0,4-2-12 16,-4-4-17-16,5 1-15 0,0-4-9 16,0 1-12-16,0-3-12 0,5-3-10 0,-1 3-4 15,1-3-1-15,5 1 1 0,-6-4-3 16,11 4 0-16,-6-1-2 0,1 3-2 15,5-3-6-15,0 1-3 0,-1 2-6 0,5 0-6 16,-4-1-7-16,0 5-6 0,4-2-2 16,-4 3-2-16,-1 1 4 0,1 0 5 0,4 2 7 15,-4 3 7-15,-1 0 5 0,-4 0 8 16,4 3 5-16,1 0 2 0,-6-1 0 0,1 3-4 16,5 1-4-16,-6 0-42 0,-4-1-18 15,5 3 0-15,0-2 0 0,-6-1 0 16,6 1 0-16,-5 2 0 0,-1-2 0 0,1 1 0 15,0 2 0-15,0-3 0 0,0 1 0 16,-1 2 0-16,1-1 0 0,-5 0 0 0,5 0 0 16,-1 1 0-16,-3 2 0 0,-2-2 0 15,6-2 0-15,-5 2 0 0,0-1 0 16,0 0 0-16,0 0 0 0,4 1 0 0,-9-2 0 16,6-1 0-16,-2 3 0 0,1-4 0 15,0 1 0-15,-5-1 0 0,5 1 0 0,0-1 0 16,0 0 0-16,-5 1 0 0,5-3 0 15,-5 0 0-15,0 2 0 0,4-5 0 0,-4 3 0 16,5-1 0-16,-5 1 0 0,0 0 0 16,0-3 0-16,0 3 0 0,0 0 0 15,5-3 0-15,-5 3 0 0,0-3 0 16,0 0 0-16,0 0 0 0,0 0 0 0,-5-3-194 16,5 3-110-16,-5-6-144 0,5 3-171 0,-9-5-221 15,4 3-208-15,-5-3-76 0,0-1 21 16,-5-2 115-16,6 0 178 0,-1 0 256 15</inkml:trace>
  <inkml:trace contextRef="#ctx0" brushRef="#br0" timeOffset="18264.3087">4574 9294 258 0,'0'0'487'0,"0"-2"71"0,5-1 67 16,-5 1-12-16,0 2-116 0,-5-3-79 0,5 3-48 16,0 0-23-16,0 0-22 0,0-3-32 15,0 3-29-15,0 0-26 0,0 0-26 16,0 3-30-16,0-3-28 0,0 3-27 0,0-3-25 16,0 5-22-16,0 1-20 0,0 2-18 15,5 0-13-15,-5 3-9 0,0 3-6 0,0-1-4 16,0 4-4-16,0-1 0 0,0 1-1 15,4 0-3-15,-4-1-5 0,5 0-19 0,-5-2-88 16,6-3-144-16,-2 0-199 0,1-5-255 16,-5-1-198-16,5-5-87 0,0-3 33 15,-5-2 112-15,5-3 183 0,0-4 248 0</inkml:trace>
  <inkml:trace contextRef="#ctx0" brushRef="#br0" timeOffset="18480.6564">4666 9303 23 0,'0'-5'513'0,"0"-4"110"0,0 4 97 0,-4-3 86 16,4 2-70-16,-5 1-163 0,0 1-113 16,5 0-71-16,0 1-66 0,-5 0-67 0,5 0-57 15,0 3-45-15,0-3-42 0,0 3-32 16,0 3-22-16,0 0-14 0,5 3-8 16,-5 2-5-16,5 3-2 0,0 0-10 0,-1 5-6 15,2 1-3-15,-1 5-5 0,-1-1-10 16,1 1-67-16,0 3-138 0,-5 3-244 0,5-1-310 15,-5-2-164-15,0 0-79 0,5-4 18 16,-5-1 115-16,5-6 228 0</inkml:trace>
  <inkml:trace contextRef="#ctx0" brushRef="#br0" timeOffset="19213.857">5097 9323 64 0,'0'0'476'0,"5"-3"94"16,-5 3 78-16,0-4 60 0,0 4-104 15,0-2-126-15,0 2-92 0,0 0-55 0,0-3-42 16,0 3-42-16,0-2-24 0,0-1-12 15,0 0-12-15,0 3-11 0,0-2-11 0,0 2-5 16,0 0-10-16,0 2-20 0,0-2-22 16,0 6-21-16,-5 1-25 0,0 5-25 0,5 2-21 15,-5 2-12-15,0 4-16 0,1-1-8 16,-2 0-4-16,-3 3-3 0,3 0-2 0,2 0-3 16,-1-3 5-16,0-3-8 0,0 1-43 15,5-3-84-15,-5-1-115 0,5-4-139 16,-4-4-172-16,4-2-205 0,0-3-131 0,0-3-7 15,-6-2 66-15,6-1 115 0,6-5 162 0</inkml:trace>
  <inkml:trace contextRef="#ctx0" brushRef="#br0" timeOffset="19480.8472">5150 9372 154 0,'0'-3'483'0,"0"0"81"0,0 3 70 0,0 0 21 16,0 0-129-16,-4 0-120 0,4 3-80 16,0-3-55-16,-5 3-46 0,5 0-39 0,0 0-26 15,0 2-17-15,0-3-11 0,-5 1-9 16,5 3-5-16,0 0-7 0,-5 1-10 16,5 2-14-16,-5 2-13 0,5 0-13 0,-5 5-17 15,0 0-14-15,1 4-11 0,-2 2-9 16,2 2-7-16,-1-1-21 0,-5 2-77 0,5-4-108 15,1-1-210-15,-7-1-284 0,7-3-148 16,-2-2-65-16,-3-3 34 0,4-6 82 16,5 1 202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9-19T08:02:28.1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96 7534 288 0,'0'0'326'0,"-5"0"24"0,5 0-23 16,-5 0-96-16,5 0-60 0,-4-4-19 0,4 4-6 15,-5 0 8-15,5 0 25 0,-6-1 28 16,6 1 30-16,-4 0 17 0,4 0 15 0,0 0 2 15,0 0-9-15,0 0-21 0,-5 0-21 16,5 0-19-16,0 1-17 0,0 3-10 0,-5 1-11 16,5 1-9-16,5-1-8 0,-5 4-9 15,0-4-10-15,5 3-14 0,-5-3-18 0,4 1-11 16,2 0-9-16,-1-3-7 0,-1-1-4 0,1-4-4 16,0-1-8-16,0-3-9 0,0-5-9 15,0 0-9-15,0-3-10 0,-1-3-7 16,2 1-3-16,-2 0-2 0,1-3-2 0,-5 2 0 15,0 0-1-15,0 1 0 0,0 3 0 0,0-1 1 16,0 3 0-16,-5 3-1 0,5-1 1 16,-4 4 1-16,-2-1-1 0,6 4 1 0,-4-1 1 15,-1 0 0-15,5 3 2 0,-5 3 0 0,5 0 1 16,-5 2 4-16,5 1 2 0,0 5 3 16,0-3 3-16,0 6 2 0,0-3 2 15,5 2-1-15,-5 3-1 0,0-1-4 0,5 1-3 16,-5 3-3-16,5 0-4 0,-5 1-4 0,4-1-2 15,-4 3-4-15,6 0-6 0,-6 0-30 16,4 0-63-16,-4-2-112 0,5-2-178 0,-5-4-267 16,0 0-229-16,0-5-95 0,0-5-5 15,0-4 77-15,0-3 161 0,0-2 259 0</inkml:trace>
  <inkml:trace contextRef="#ctx0" brushRef="#br0" timeOffset="1540.238">2120 7955 135 0,'0'-3'348'0,"-4"-1"46"0,4 2 39 16,0-1-53-16,0 1-70 0,0-1-26 0,0-3-4 15,-5 3-1-15,5-2-3 0,0 0-16 16,0-1-20-16,5 0-34 0,-5 1-33 0,0 0-29 16,0-1-22-16,4 1-15 0,-4-4-15 15,6 6-10-15,-2-1-4 0,1 0 6 0,5 2 5 16,-5 2 5-16,-1 0 7 0,7 2 1 15,-7 2-2-15,2 3-9 0,3-1-8 0,-4 2-8 16,0 3-5-16,0 0-2 0,-5 2-5 16,4 2-6-16,2 1-9 0,-6 0-6 0,0 0-10 15,0 4-7-15,-6-1-7 0,6 0-4 16,-4 1-5-16,-1-4-3 0,0 3-4 0,-5-5-8 16,6 2-6-16,-2-2-3 0,-3-2 0 0,-1-2 0 15,5 2 1-15,-5-7 8 0,1 3 4 16,-1-5 3-16,0-1 1 0,0 1 0 0,-4 0 1 15,3-3-1-15,7-3 2 0,-6 0 0 16,0 1 2-16,5-1 0 0,0 1 2 0,1-4-1 16,-1 1 1-16,5-4-1 0,0 1-3 15,0 3 0-15,0-4-3 0,5 1 0 0,-1-1 0 16,1 4-2-16,0 0 1 0,0-1 3 16,5 3 8-16,-1 3 13 0,2-2 12 0,-2 2 16 15,1 2 12-15,0 1 9 0,-1 0 11 0,1 0 3 16,5 2-4-16,-6 0-5 0,2 1-6 15,-1 0-7-15,4-1-18 0,-4 1-12 16,0-1-8-16,-1 1-7 0,1-1-7 0,0 0-3 16,0-1-3-16,0 1 1 0,-1-2-4 0,1-3 0 15,0 0-6-15,-1 0-19 0,1-3-43 16,0-2-78-16,0-4-124 0,0 1-229 0,-1-6-331 16,-4 1-158-16,0-7-56 0,5 1 28 0,-5 0 98 15,0-3 216-15</inkml:trace>
  <inkml:trace contextRef="#ctx0" brushRef="#br0" timeOffset="3315.9584">7624 7484 300 0,'-6'3'648'0,"6"0"118"0,-4-1 101 16,4 1 91-16,-5 0-206 0,-1 0-157 15,2-1-112-15,4 2-88 0,0-3-79 0,-5-1-75 16,5 4-60-16,0-4-48 0,0 0-34 16,5-4-22-16,-5 3-15 0,10-5-9 0,-5 0-10 15,-1-2-8-15,6-3-12 0,-5 0-8 16,5 0-7-16,-5-3-3 0,5 1-2 0,-6-4-3 16,7 3-1-16,-7-2 1 0,1 2-2 15,0-2-1-15,-5 2 1 0,5 3-1 16,-5 0 0-16,0 0-1 0,0 3 1 0,0 2 0 15,0 0-1-15,0 4-1 0,-5 2 0 16,5 0 2-16,-5 2-2 0,0 4 2 0,5 3 1 16,-4 1 2-16,4 4 0 0,0 2 0 15,0 1 1-15,0 5 0 0,0-3 1 16,0 3 0-16,0 3-2 0,0-3 0 0,4 3-10 16,-4-1-40-16,5 1-95 0,0-3-168 15,-5 3-285-15,0-3-304 0,5-3-150 0,-5 0-50 16,0-4 52-16,0-2 142 0,0-2 275 15</inkml:trace>
  <inkml:trace contextRef="#ctx0" brushRef="#br0" timeOffset="5657.045">7662 7989 86 0,'0'0'343'0,"5"-1"41"0,-5-3 40 0,0 4-43 16,0-2-85-16,0-1-50 0,0 0-19 15,0 0 6-15,0 1 2 0,0-1 0 0,0-3-8 16,0 3-17-16,0 1-21 0,0-3-31 16,0 1-24-16,-5-1-14 0,5 3-7 15,0-4 0-15,0 3 7 0,0 0 7 0,0-2 4 16,0 5 0-16,-4-3 0 0,4 1-5 15,-6-1-11-15,6 0-10 0,0 3-8 0,-4-3-7 16,4 3-7-16,0-3-6 0,-5 3-4 16,5-3-8-16,0 3-6 0,-5 0-7 15,5-2-8-15,0 2-9 0,0-3-8 0,-5 1-6 16,5 2-3-16,0-4-3 0,0 2-1 16,0-3-2-16,0 2-1 0,0-3-3 0,0 3-2 15,0 0-2-15,0-2-2 0,5 3-1 16,-5-1 1-16,5 3 1 0,0-4 3 15,-1 4 4-15,2 4 7 0,-2-1 8 0,1-1 10 16,1 3 11-16,3 1 9 0,-4 3 6 16,0 2 5-16,-5-1 2 0,5 4-1 0,-5 3-1 15,4 0-2-15,-4-1-5 0,0 2-3 16,-4 2-6-16,4-1-7 0,-5 0-7 16,0 1-7-16,0-1-5 0,0 0-4 0,-5-2-4 15,5-1-3-15,-5-2-3 0,1 0-2 16,-1-4-4-16,-5 2-1 0,6-4-1 0,-6-3 0 15,0-2-1-15,1 0-1 0,4-6 1 16,-5 0-1-16,6-2-1 0,-6-3-2 16,10 0-1-16,-5-4 1 0,10 2 1 0,-5-4-1 15,5-1 1-15,5-1 2 0,-5 0 0 16,5 2 0-16,0 1 1 0,4-1-1 0,2 5-1 16,-2 1-1-16,1 0 1 0,0 5 0 15,5 1 1-15,-6 2 0 0,6 2 1 0,-5 1 1 16,-1 3 1-16,6-1 0 0,-5 3-1 15,-1 0 1-15,1-2 0 0,5 3-1 16,-5-4 0-16,0 0-2 0,0 1 0 0,-1-4 0 16,1 2-6-16,0-4-15 0,-1 0-34 15,1-6-60-15,-5 0-102 0,5-4-144 0,0-2-214 16,-5-2-290-16,0 1-144 0,-5-1-33 16,4 0 50-16,-4 0 119 0,0 1 205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9-19T08:07:16.4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64 9022 90 0,'0'-2'522'0,"0"2"103"15,0-2 73-15,0-1 54 0,6 3-146 0,-6-3-157 16,0 3-122-16,0 0-78 0,0 0-53 16,0 0-37-16,0 0-24 0,0 0-15 0,0 0-12 15,4 0-4-15,-4 0 3 0,0 0 10 16,0 0 16-16,0 0 15 0,0 0 14 15,0 0 11-15,0 3 2 0,0-3-3 0,0 0-13 16,0 0-15-16,0 3-17 0,0-1-22 16,0 0-18-16,5 5-16 0,-5-2-13 0,5 3-9 15,0 1-4-15,0-2-1 0,0 4 1 16,4 0 3-16,-4 3 8 0,5-2 8 16,5 2 7-16,-5-1-7 0,-1 1 2 0,6-1-1 15,0 2-6-15,-1-2-4 0,6 1-4 0,-5-1 4 16,4 1-5-16,0-3-5 0,1 3-5 15,0-7-7-15,-5 5-7 0,4-4-5 0,0-2-2 16,1-1-2-16,-5 1-1 0,-1-3-7 16,6-1-9-16,-6-2 0 0,1 0 0 15,0 0 0-15,-5-2 0 0,-1 2 0 0,1-3 0 16,0-1 0-16,0 4 0 0,-6-2 0 16,2-1 0-16,-2 3 0 0,1-2 0 0,-5 2 0 15,6 0 0-15,-6-3 0 0,0 3 0 16,0 0 0-16,4 0 0 0,-4 0 0 15,0 0 0-15,-4 0-86 0,4 0-104 0,-6 0-99 16,1 0-143-16,1 3-222 0,-2-3-328 16,-3 0-142-16,-1 0-35 0,1 0 42 0,3 0 125 15,-3 0 229-15</inkml:trace>
  <inkml:trace contextRef="#ctx0" brushRef="#br0" timeOffset="3041.1441">11885 9515 94 0,'0'0'352'0,"0"-3"48"0,-5 3 39 16,5 0-30-16,0-3-77 0,-5 0-61 15,5 3-28-15,-5-3-9 0,5 1-1 0,-5-1 8 16,5 3 20-16,-5-3 34 0,5 1 28 16,0 2 25-16,-4-3 15 0,4 3 2 0,0 0-11 15,0 0-26-15,0 0-30 0,0 0-32 16,-6 0-32-16,6 0-30 0,0 0-29 0,0 0-28 16,0 0-28-16,6 0-27 0,-6 0-27 15,0 0-16-15,4 0-7 0,-4 0-3 16,10 0 2-16,0-3 6 0,0 3 12 0,5-2 9 15,-6-4 7-15,6 3 2 0,4-3 6 16,-4 1-1-16,0 0-38 0,-1-1-44 0,6-1 0 16,-1 1 0-16,-4-3 0 0,5 1 0 15,-1 0 0-15,1-3 0 0,-6 0 0 0,6 0 0 16,-5 0 0-16,4-3 0 0,-4 3 0 16,-1-3 0-16,1 1 0 0,-5-1 0 15,4 0 0-15,-4 0 0 0,0 3 0 0,0-2 0 16,0 2 0-16,-6 0 0 0,1 2 0 15,1 1 0-15,-2 0 0 0,1-1 0 16,0 4 0-16,-5-3 0 0,5 2 0 0,-5 2 0 16,0 0 0-16,5-1 0 0,-5 2 0 15,0 0 0-15,0 1 0 0,0 2 0 0,0-3 0 16,0 3 0-16,0 0 0 0,0-3 0 16,0 3 0-16,0 0 0 0,0 0 0 0,0 0 0 15,0 0 0-15,0 0 0 0,0 0 0 16,0 0 0-16,0 0 0 0,0 0 0 15,0 0 0-15,0 3 0 0,0-3 0 0,0 3 0 16,0-3 0-16,0 2 0 0,-5 1 0 16,5 0-26-16,-5 2-143 0,5-1-38 0,-5 0-46 15,5-1-63-15,-5 3-93 0,1-1-133 16,-2 4-196-16,1-1-223 0,5 0-82 16,-10 3 10-16,6 0 84 0,4 3 151 0,-5-3 228 15</inkml:trace>
  <inkml:trace contextRef="#ctx0" brushRef="#br0" timeOffset="4033.6406">9510 10265 162 0,'0'-3'589'0,"0"0"130"16,0 0 105-16,0 3 85 0,0-2-145 0,0 2-159 15,0 0-136-15,0 0-103 0,0 0-88 16,0 0-78-16,0 0-57 0,4 0-37 0,-4-3-14 15,0 3 1-15,6 0 10 0,-6-2 14 16,5 2 12-16,-1-4 9 0,1 4 0 16,0-2-2-16,0 2 0 0,5 0 4 0,-1 2 4 15,1 4-1-15,0-1-6 0,4 7-17 16,1 1-21-16,5 1-22 0,-6 5-23 0,6 3-17 16,-6-2-13-16,7 4-24 0,-7 1 0 15,0-1 0-15,1 1 0 0,0 0 0 0,-5 0 0 16,-1-1 0-16,1 1 0 0,-5 1 0 15,0-5 0-15,0-2 0 0,0 0 0 16,-5-2 0-16,-5-1 0 0,5-2 0 0,-5-2 0 16,5-5 0-16,-5 2 0 0,5-3-218 15,-5-4-193-15,1 1-261 0,4-3-357 16,-6-3-155-16,6-5-38 0,0-1 41 0,0-2 137 16,0-2 249-16,6-1 372 0</inkml:trace>
  <inkml:trace contextRef="#ctx0" brushRef="#br0" timeOffset="7144.6138">10018 10685 208 0,'0'0'414'0,"0"0"53"0,0-3 45 16,5 3-58-16,-5 0-92 0,0-2-63 15,0-1-30-15,0 3-6 0,0-3 7 0,0 0 10 16,0 0 16-16,5 1 16 0,-5 2 17 16,0 0 7-16,0 0-3 0,0 0-12 0,0 0-25 15,0 0-32-15,0 0-40 0,0 0-41 16,0 0-35-16,0 2-34 0,0-2-30 16,0 0-26-16,0 0-15 0,4 3-9 0,-4 0-2 15,5 0 2-15,5 2 2 0,-5 3 5 16,5 1-1-16,-5-1-2 0,5 4-6 15,-1 1-2-15,1 1 0 0,0 2 4 0,-5 1 6 16,5 2 5-16,-1 0 13 0,-4 2 8 16,5 0 5-16,-5 0 1 0,5 5-1 0,-6-3-1 15,2 0-4-15,-6 2-2 0,4-1-16 16,1 1-48-16,-5 0 0 0,0-3 0 0,0-1 0 16,-5-1 0-16,5-1 0 0,-4 0 0 0,-2-2 0 15,2-1 0-15,-1-1 0 0,0 1 0 16,-5-3 0-16,5 1 0 0,-4-1 0 15,4 2 0-15,-5-5 0 0,5 4 0 0,-5-3 0 16,5-3 0-16,-5 3 0 0,6-5 0 16,-1 2 0-16,0-2 0 0,0-4 0 15,5 1 0-15,-5 0 0 0,5 0 0 0,-5-1 0 16,5-2 0-16,-5 3 0 0,5-3 0 16,0 0 0-16,-4 0 0 0,4 0 0 0,-6 0 0 15,6 0 0-15,0 0 0 0,-5 0 0 16,5 0 0-16,0 0 0 0,0 0 0 15,0 0 0-15,0 0 0 0,0 0 0 0,0 0 0 16,0 0-62-16,0 0-178 0,0-3-77 16,5 1-113-16,-5-1-159 0,6-5-260 0,-6-1-199 15,0-2-70-15,4-2 21 0,-4-1 105 16,0-3 182-16,0-2 291 0</inkml:trace>
  <inkml:trace contextRef="#ctx0" brushRef="#br0" timeOffset="7670.1741">9559 10523 331 0,'0'3'461'0,"-5"-1"76"0,0 2 75 0,5-2-70 16,-5 1-74-16,5-3-38 0,-5 2-6 16,0-2-6-16,5 4-7 0,-5-2-9 0,1-2-13 15,4 3-22-15,-5-3-29 0,5 0-41 16,0 2-42-16,-6-2-43 0,6 0-43 16,0 0-40-16,0 0-26 0,0 0-15 0,6-2-1 15,-1 2 6-15,-1-3 13 0,1 1 12 16,5-2 2-16,0-1-7 0,5-1-17 15,-1 1-21-15,0 0-75 0,1-3 0 0,5-1 0 16,0 1 0-16,-1-1 0 0,5-1 0 16,-4-1 0-16,0 2 0 0,4-2 0 0,-5 3-68 15,1-1-118-15,0 5-92 0,4 1-137 16,-10 0-190-16,1 0-289 0,5 3-186 0,-10 0-60 16,4 3 25-16,-4 0 106 0,0 0 194 15,0-3 321-15</inkml:trace>
  <inkml:trace contextRef="#ctx0" brushRef="#br0" timeOffset="9418.6436">10052 11059 286 0,'0'3'598'0,"-5"-3"104"0,5 2 85 16,-4 1 50-16,-2 3-166 0,1-4-127 0,1 4-78 16,-1-1-52-16,0-2-43 0,0 2-41 15,0-2-36-15,-5 0-39 0,6-3-38 16,-2 0-31-16,2 0-24 0,-1-3-17 0,0 0-11 15,0 1-1-15,0-1 5 0,5 0 6 16,-4 1 0-16,4-1-9 0,-6 3-37 0,6-3-98 16,0 3 0-16,0 0 0 0,0-3 0 15,0 3 0-15,0 0 0 0,6-2 0 0,-2 2 0 16,1-3 0-16,0 0 0 0,5 3 0 16,0-3 0-16,4 1 0 0,-4-1 0 15,4-3 0-15,1 4 0 0,0-2 0 0,0 0 0 16,4 1 0-16,-4 0 0 0,4 0 0 15,-4-2 0-15,4 2 0 0,2 1 0 16,-2-2 0-16,0 2 0 0,1-1 0 0,-1-3 0 16,1 4 0-16,-6 2 0 0,6-3 0 15,-5 0-28-15,-1 3-244 0,1 0-142 0,-5 0-222 16,-5 3-358-16,5 0-153 0,-6-1-44 16,1 1 30-16,0 0 113 0,-5 0 219 0,0-1 388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9-19T08:16:46.9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340 9248 143 0,'0'0'176'0,"-5"0"-10"0,5 0-11 0,0 0-15 15,0 0-19-15,0 0-17 0,0 0-27 16,0 0-31-16,0 0-41 0,0 0-49 0,0 0-49 15,0 0-47-15,0 0-37 0,0 0-22 16,0 0-9-16,0 0 14 0</inkml:trace>
  <inkml:trace contextRef="#ctx0" brushRef="#br0" timeOffset="365.2528">15326 9245 152 0,'0'-2'192'0,"0"2"-26"0,0 0-36 0,0 0-42 16,0 0-35-16,0 0-24 0,0-3-14 0,0 3-8 16,4 0-5-16,-4 0-1 0,0 0 0 15,0 0-3-15,0 0 1 0,0 0 2 0,0 0-1 16,0 0 0-16,0 0 1 0,5 0 1 16,-5 0-1-16,0 0-3 0,0-2 3 0,0 2-1 15,0 0-2-15,0 0 1 0,0 0-1 16,5 0 0-16,-5 0-13 0,0 0-30 15,0 0-41-15,0 0-50 0,0 0-37 0,0 0-20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0-23T12:39:00.14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426 10048 452 0,'0'-3'568'15,"0"3"67"-15,0 0 53 0,0 0-98 16,-5-3-136-16,5 3-121 0,0 0-73 0,0 0-43 15,0 0-32-15,-5 0-26 0,5 0-23 16,0 3-19-16,0-3-14 0,0 0-16 0,0 0-12 16,-5 0-8-16,5 0-9 0,0 3-8 15,0-3-8-15,0 0-8 0,0 3-5 0,0-3-8 16,0 2-4-16,5 1-1 0,-5 0 1 16,0 0 1-16,5-1 0 0,-5-2-1 0,5 3 1 15,-5-1-5-15,5 1-4 0,0-3-4 16,-5 3 1-16,5-3-2 0,-5 0-2 15,5 0-2-15,-5 0 2 0,4 0 1 0,-4-3-1 16,6 0 0-16,-6 1 0 0,0-1 1 16,0-2-2-16,0 2 1 0,-6-2 5 0,6 2 9 15,-4 0 17-15,-1-2 18 0,0 2 20 16,0 0 13-16,0 0 8 0,0 3-1 0,-5-2-9 16,6 2-11-16,-2 0-14 0,2 2-9 15,-6-2-9-15,5 3-5 0,0 0-6 16,5 0-5-16,-5 2-4 0,0-2-6 0,5 2-4 15,-4-2-3-15,4 3-2 0,4-4-2 16,-4 3-1-16,0 1 0 0,5-3 0 0,0 0-2 16,-5 2 1-16,5-2-1 0,0-1 1 15,0-2-1-15,0 0 0 0,-1 0 1 16,2 0 0-16,-2 0 0 0,-4-2 0 0,5-1 0 16,-5 1 0-16,5-1 1 0,-5 0-1 15,0-3 0-15,0 3 1 0,0 1 0 0,0-1 0 16,-5-2 0-16,5 2 1 0,-5 3-1 15,5-3-1-15,0 3 1 0,-4 0 1 16,4 0-2-16,-6 0 0 0,6 0 0 0,0 0 0 16,0 3-1-16,0 0-2 0,6 0-3 15,-6 2-19-15,4-3-53 0,1 4-94 16,0-3-131-16,0 3-204 0,0-4-288 0,0 1-144 16,0-1-33-16,4 2 48 0,1-4 107 15,-5 2 191-15</inkml:trace>
  <inkml:trace contextRef="#ctx0" brushRef="#br0" timeOffset="729.6226">6798 9704 255 0,'-6'-2'552'0,"6"-4"100"0,0 3 89 15,0 0 18-15,0 1-93 0,0-1-106 16,0 3-80-16,0-3-51 0,0 3-57 0,-4 0-64 16,4 0-63-16,0 3-54 0,0-3-47 15,0 3-34-15,4 2-24 0,-4 1-14 0,0 2-18 16,6 3-10-16,-6 0-10 0,0 2-8 16,4 4-8-16,-4-1-5 0,0 1 3 0,0 3-2 15,5-1-2-15,-5 0-3 0,0 0-1 16,0 0-4-16,0 1-2 0,0-4-5 15,5-2-10-15,-5-1-16 0,0-2-23 0,0 0-41 16,0-2-65-16,0-7-96 0,0 4-117 16,0-6-149-16,0-3-151 0,-5-2-183 0,0-1-64 15,5-2 31-15,-4 0 88 0,-2-3 145 16,2 0 163-16</inkml:trace>
  <inkml:trace contextRef="#ctx0" brushRef="#br0" timeOffset="957.195">6700 9787 281 0,'-5'-12'561'0,"0"1"93"0,0 1 81 0,-5-2 4 0,5 5-114 16,1-2-121-16,-2 1-74 0,2 3-54 15,-1-1-56-15,5 1-50 0,0-1-40 16,0 3-40-16,0 0-34 0,5 1-23 0,5-1-12 16,-6 0-13-16,6 0-19 0,0 3-19 15,5-2-17-15,-1-1-15 0,1 1-12 16,0-1-9-16,0 0-9 0,-1 0-11 0,0 3-15 15,1-3-26-15,0 6-43 0,-1-3-66 16,1 3-90-16,-5 3-115 0,0-1-165 0,0 3-215 16,-1 0-154-16,-4 3-39 0,0 0 35 15,0 0 94-15,0 0 161 0</inkml:trace>
  <inkml:trace contextRef="#ctx0" brushRef="#br0" timeOffset="1338.5672">6753 9996 124 0,'-4'2'526'0,"-2"-2"102"0,2 0 86 0,4 0 56 16,-5 0-90-16,5 0-113 0,-5 0-82 16,5 0-48-16,-5 0-44 0,5 0-52 0,0 0-56 15,-5 0-56-15,5 0-48 0,5-2-35 16,-5 2-23-16,5 0-12 0,-5-3-4 16,5 3 0-16,4 0-7 0,-3-3-8 15,3 3-12-15,1 3-13 0,0-3-15 0,4 0-13 16,1 3-12-16,0-3-9 0,4 0-10 15,-4 0-16-15,4 2-18 0,1-2-30 0,-5 0-46 16,5 0-97-16,-6 0-172 0,1 0-273 16,0 0-293-16,-1-2-137 0,-4 2-45 0,0-3 50 15,-1-3 151-15,1 3 270 0</inkml:trace>
  <inkml:trace contextRef="#ctx0" brushRef="#br0" timeOffset="2208.3963">6729 9669 319 0,'0'0'438'0,"0"0"69"0,-5 0 26 0,5 0-38 16,0 3-66-16,0-3-53 0,-5 0-44 16,5 2-26-16,0-2-19 0,0 0-9 0,-4 3 3 15,4-3 8-15,0 0 3 0,-6 2-1 16,6-2-18-16,0 0-29 0,0 0-33 16,0 0-37-16,-4 0-36 0,4 0-32 0,0 0-22 15,4 0-13-15,-4 0-9 0,0 0-6 16,6 0-5-16,-2 0-2 0,1 0-4 0,5 0-3 15,-5 0-6-15,5-2-6 0,-1 2-2 16,6 0-6-16,-5 0-4 0,5 0-4 16,-1-3-2-16,0 3-4 0,1 0-3 0,-5 0-1 15,5 0-1-15,0 0-1 0,-6 0 0 16,6 0 0-16,-5 0-1 0,0 0-1 0,-1 0 0 16,-4 0 0-16,5 0 1 0,-5 0 0 15,-5 3 1-15,5-3 2 0,-5 0-2 0,5 0-5 16,-5 0-8-16,0 0-11 0,0 2-19 15,-5-2-25-15,5 0-42 0,-5 0-75 16,5 3-111-16,-5-3-163 0,0 0-235 0,0 3-236 16,0 0-95-16,1-1 5 0,4 1 80 15,-5 0 155-15,5 0 241 0</inkml:trace>
  <inkml:trace contextRef="#ctx0" brushRef="#br0" timeOffset="35515.8068">21351 2950 140 0,'-5'0'426'15,"0"0"54"-15,5-2 34 0,-5 2-34 16,5 0-116-16,-5-3-109 0,5 3-64 0,-4 0-40 16,4-2-18-16,0 2-19 0,-6-3-10 15,6 3-1-15,0 0 1 0,-4 0 13 0,4 0 19 16,0-3 26-16,0 3 25 0,0 0 28 16,0 0 26-16,0 0 21 0,0 0 14 15,-5 0-1-15,5 0-17 0,-5 0-27 0,0 3-34 16,5-3-35-16,-5 0-35 0,5 3-24 15,-5-3-20-15,5 0-14 0,0 0-12 0,0 2-11 16,-5-2-7-16,5 0-7 0,0 0-7 16,0 0-1-16,5 0-2 0,-5 0 3 15,5 0 0-15,-5 0 5 0,5 0 5 0,0 0 6 16,0 0 3-16,0 0 6 0,5-2 3 16,-6 2 3-16,6 0 3 0,0 0 0 0,5 0-2 15,-5-3-8-15,4 3-7 0,0 0-10 16,1 0-7-16,0 0-7 0,0 3-3 15,-1-3-6-15,1 2-2 0,0 1-2 0,0-1-2 16,-6 1-2-16,6 1-1 0,-5-2 0 16,4 1-1-16,-4 0 1 0,0 2-1 0,-6-2-3 15,6-1-6-15,-5 2-15 0,0-2-27 16,0-2-40-16,-5 3-73 0,5-1-139 0,-5-2-204 16,-5 0-301-16,5 0-216 0,0-2-89 15,-5-1 5-15,5 1 105 0,-5-2 192 16,5 2 307-16</inkml:trace>
  <inkml:trace contextRef="#ctx0" brushRef="#br0" timeOffset="263296.2598">14900 4929 103 0,'0'-5'427'0,"0"-1"84"0,0-2 93 0,0-3 55 15,0 0-91-15,5 0-43 0,-5 0-20 16,-5-3-19-16,5 3-43 0,-5 0-49 15,1 0-55-15,-2 0-63 0,-3 0-65 0,-1 6-52 16,0-4-44-16,-10 7-32 0,6-1-24 16,-6 6-16-16,-4 2-10 0,-1 3-7 0,6 9-6 15,-5 0-3-15,4 7-2 0,-4 4-1 16,9 4-1-16,0 4 1 0,0 6 2 16,11-1 5-16,-1 3 4 0,5 0 4 0,5-1 3 15,4 2 1-15,6-5 0 0,5-1-5 16,-1-6-6-16,5-3-2 0,1-5-4 0,5-6-3 15,-6-5-3-15,5-6-1 0,-5-8-3 16,1 0-3-16,-1-8-2 0,-4-3 0 16,-5-3-2-16,4 0-2 0,-9-2 0 0,0-3 0 15,-6 0-2-15,2-1-1 0,-1 1 4 16,-5 0 0-16,0 0 3 0,-5 0 1 0,5 5 2 16,-6-3 2-16,2 7-4 0,4 1-1 15,0 1-1-15,-5 3-2 0,10 5-3 16,-5 5-1-16,4 3 2 0,2 3 1 0,3 5 3 15,-4 7 1-15,5 4 2 0,0 3 3 16,-5 4 1-16,5 1-1 0,-6 3-3 0,1 1 0 16,0-1-2-16,0 1-1 0,-5-3-2 15,5-1-1-15,-5-4 0 0,0-1-2 16,0-6 1-16,0-2 0 0,-5-3 3 0,5-2-1 16,-5-3 1-16,0-3 2 0,-4-5 2 15,3-1 1-15,-3-5 0 0,-6-3 2 0,5-2-1 16,1-4 0-16,-6-1 0 0,0-5-1 15,5-1 1-15,-4-3-1 0,4 0-2 0,0-1-1 16,0 1-1-16,5 0 0 0,5 2 0 16,0 1 0-16,5 0 0 0,5 2 0 15,0-3-2-15,0 4-3 0,4-1-2 0,1 0-5 16,0 3-9-16,4-2-15 0,1-2-16 16,-6 4-21-16,6-2-24 0,-6 2-26 15,7-3-19-15,-12 0-10 0,6 1 4 0,-5-1 13 16,-1 1 25-16,1-2 27 0,-5 1 28 15,-5 1 22-15,4-1 14 0,-4 3 9 0,0-3 5 16,-4 6 5-16,4-3 12 0,-5 3 15 16,5 0 13-16,-5 2 11 0,5 4 4 0,0-4 6 15,0 6 5-15,0 0 0 0,0 3 1 16,0 4 1-16,5 2 4 0,0 2-5 16,-1 5-11-16,2 1-13 0,-2 2-13 0,1 0-11 15,1 4-11-15,3-1-36 0,-4-1-109 16,5-4-174-16,-6 0-231 0,6-7-290 0,-5-1-151 15,0-3-53-15,5-6 62 0,-5-4 150 0,0-4 218 16</inkml:trace>
  <inkml:trace contextRef="#ctx0" brushRef="#br0" timeOffset="263448.6642">15218 5231 146 0,'-5'-24'610'0,"-5"-1"175"0,5 0 160 16,-5 3 108-16,6 3-132 0,-6-1-186 15,5 7-174-15,5 2-163 0,-5 3-155 16,10 2-104-16,-5 6-65 0,5 3-41 0,5 5-34 15,-1 3-79-15,1 2-142 0,5 4-182 0,-6 0-210 16,6 2-266-16,-5 0-127 0,5-2-10 0,-1-1 97 16,1 1 157-16,0-4 199 0</inkml:trace>
  <inkml:trace contextRef="#ctx0" brushRef="#br0" timeOffset="264009.157">15403 5292 267 0,'6'0'569'0,"-6"-3"136"15,0-3 133-15,-6 1 53 0,6-4-120 0,-4 4-132 16,-1-3-109-16,-1-1-112 0,-3 2-115 15,4 1-94-15,-5-3-63 0,0 7-40 16,1-3-24-16,-6 5-16 0,5 0-10 0,-5 2-5 16,6 6 8-16,-6 1 5 0,5 4 2 15,1 1 0-15,4 5-3 0,0 0-7 16,0 1-27-16,10 2-16 0,-5-1-12 0,10-1-7 16,-5-1-2-16,5-2-3 0,4-6 11 15,-4 0 5-15,5-5 1 0,-1-5 0 16,6-1 1-16,-6-1-2 0,1-5-1 0,0-3-2 15,0-2 0-15,-1 0-1 0,0 1 0 16,-8-5-1-16,3 5-1 0,1-2-1 0,-5 2 0 16,-5-1-1-16,5 0 0 0,-5 0 1 0,0 3-1 15,0-1 0-15,-5 0 0 0,5 5 0 16,-5-2 0-16,5 0 1 0,-5 4 0 16,5 2 0-16,-5 0 1 0,0 0 1 0,5 5 1 15,0 1 2-15,-4 1 1 0,4 2 2 16,0 2 2-16,0 4-1 0,4-5 1 0,1 4-1 15,0-4 1-15,5 5-3 0,-5-4 0 16,5-3-2-16,4 0-3 0,-4-3-4 16,5 1-3-16,-6-3-5 0,6-3-8 15,-5 0-6-15,5-3-4 0,-6 0-2 0,1 0 0 16,0-2 4-16,-5-3 7 0,0 2 7 0,-1-2 4 16,2 0 5-16,-6-4 2 0,0 5 2 15,0-4 2-15,-6 2 1 0,2 2 2 16,-1-2 5-16,5 1 7 0,-5 3 10 0,0-2 7 15,0 5 8-15,5 2 4 0,0 0 5 16,-5 2-2-16,5 7-5 0,0-1-5 0,0 4-5 16,5 1-6-16,-5 3-5 0,5 1-7 15,0 2-7-15,0 0-12 0,4 0-38 0,-3 1-77 16,-2-7-170-16,7 1-246 0,-7-3-336 16,5-5-191-16,-3-3-73 0,3-3 19 15,-3-6 139-15,-2-2 229 0,6-3 329 0</inkml:trace>
  <inkml:trace contextRef="#ctx0" brushRef="#br0" timeOffset="264157.069">15668 5225 481 0,'-10'-21'829'0,"-1"1"167"15,2 1 105-15,-1 3 52 0,5 2-269 16,-5 0-260-16,6 3-212 0,4 3-158 0,-5 2-106 16,5 3-73-16,5 1-72 0,-5 2-137 15,0 2-227-15,4 1-328 0,-4-3-262 0,6 0-136 16,-6 0-41-16,0 0 75 0,4-5 196 15,1 0 309-15</inkml:trace>
  <inkml:trace contextRef="#ctx0" brushRef="#br0" timeOffset="264314.9737">15653 4874 414 0,'-6'-19'889'0,"6"2"184"16,0 0 144-16,0 4 117 0,0-1-166 16,6 3-306-16,3 0-227 0,-3 4-159 0,3 1-353 15,1 3-123-15,5 6 0 0,-6 4 0 16,1 8 0-16,0 3 0 0,0 8 0 0,-6 1 0 15,2 9-196-15,-6 0-629 0,-6 5-339 16,6 0-132-16,-4-3-9 0,-1 1 59 16,0-1 187-16,0-4 324 0</inkml:trace>
  <inkml:trace contextRef="#ctx0" brushRef="#br0" timeOffset="264487.4289">16034 5355 405 0,'5'3'905'0,"-5"-3"164"0,0 2 107 0,0-2 57 16,0 0-205-16,0 0-398 0,0 4-317 15,0-4-367-15,0 4-461 0,0-1-367 16,5 0-195-16,-5 0-93 0,0-3 4 0,0-3 179 16,4 3 342-16</inkml:trace>
  <inkml:trace contextRef="#ctx0" brushRef="#br0" timeOffset="272597.713">11211 6130 374 0,'-6'-6'510'0,"1"0"94"0,1-1 102 16,-1 1-37-16,0 0-68 0,0 1-30 16,0-1-32-16,0 2-46 0,0 0-60 0,5 4-68 15,-4-3-83-15,-2 3-75 0,6 3-48 16,0 1-32-16,6-2-21 0,-2 6-8 0,6 0 6 16,0 6 7-16,4 3-1 0,1 2-5 15,0 3-11-15,4 2-14 0,1 4-19 0,0-1-18 16,-1 4-16-16,1-1-14 0,-1-1-11 15,0 2-3-15,2 0-5 0,-2-4-15 0,-4 0-24 16,4-5-36-16,-4 0-51 0,0-2-93 16,-1-1-148-16,-4-5-182 0,0-3-208 15,-6-3-214-15,1-5-81 0,0-3 21 0,-5-6 114 16,5-5 175-16,-5 1 224 0</inkml:trace>
  <inkml:trace contextRef="#ctx0" brushRef="#br0" timeOffset="272755.1315">11528 6215 121 0,'-5'-11'480'16,"5"0"66"-16,-5 3 40 0,5-1 24 0,-5 1-196 15,5 2-164-15,-5 1-96 0,5 3-69 16,-4-4-61-16,4 6-89 0,0-3-118 0,0 3-214 16,0 0-113-16,0 0-55 0,0 0-10 15,0 0 50-15,0 0 94 0</inkml:trace>
  <inkml:trace contextRef="#ctx0" brushRef="#br0" timeOffset="273663.549">11557 6127 158 0,'0'-3'463'16,"0"-3"87"-16,0 1 89 0,0 0 37 0,0-1-101 16,0 1-66-16,0 2-29 0,0-3-22 15,-4 2-40-15,4 0-46 0,0 1-45 16,-5 3-53-16,-1-2-56 0,2 2-54 0,-1 2-36 16,0 1-25-16,-5 5-15 0,5 1-12 15,-4 5-4-15,-1-1-3 0,-5 6-5 0,0 0-7 16,6 6-10-16,-6 0-12 0,-4 5-9 15,4 3-11-15,-4 1-8 0,-2 0-2 0,2 6 0 16,0-2 0-16,-1 0 2 0,1-1 0 16,4-3 5-16,-4 0-3 0,4-7-1 15,0-3-1-15,1-1-1 0,3-7-2 0,2-2 0 16,-1-3-4-16,5-3-4 0,5-5-8 16,-5 0-12-16,5-9-24 0,5 1-35 15,0-4-58-15,0-1-105 0,5-1-150 0,5 0-187 16,-6-3-263-16,1 2-142 0,5 2-32 15,-5 2 57-15,4-3 132 0,0 5 185 16</inkml:trace>
  <inkml:trace contextRef="#ctx0" brushRef="#br0" timeOffset="274142.7572">11548 6448 76 0,'-6'6'509'0,"2"-3"100"0,-6-1 87 16,5-2 78-16,0 3-102 0,5 0-143 0,-5-1-80 15,5 1-60-15,-5 0-47 0,5-3-46 16,0 3-44-16,0 0-45 0,5-3-37 0,0 2-27 16,0 1-28-16,0-3-20 0,5 0-16 15,0-3-15-15,-1 1 0 0,6-4-5 16,0-2-7-16,-1 0-8 0,6-4-4 0,-5 1-3 15,4 1-13-15,-4-3-7 0,-1-2-4 16,6 2-4-16,-5-4-1 0,-5 0-2 16,4 4-4-16,-4-3-3 0,-5-1-2 0,0 3-1 15,-1 0-1-15,-4 0 1 0,-4 1-1 16,4-1 1-16,-5 4 0 0,-5-2 1 0,5-2-1 16,-5 5-1-16,-4-1 1 0,4 2 2 15,0 3 3-15,0 1 1 0,1 4 8 0,-6 4 11 16,5 4 18-16,5 0 19 0,-5 6 8 0,1 5 13 15,3 0 11-15,2 5 6 0,-1 2 6 16,5 1-4-16,0 1 2 0,0-1-9 16,5-2-11-16,-1 2-9 0,7-5-22 0,-1 0-12 15,-1-3-15-15,6-2-20 0,4-6-36 16,1-3-51-16,0-5-60 0,4-3-97 0,-5-6-161 16,6-2-199-16,-6-5-217 0,1-4-209 15,0-2-75-15,-6-4 23 0,6 0 125 16,-5-3 194-16,-6-1 237 0</inkml:trace>
  <inkml:trace contextRef="#ctx0" brushRef="#br0" timeOffset="274489.1734">11943 6162 85 0,'-4'-35'517'0,"4"-4"128"0,-10 4 119 16,5 2 105-16,0 2-74 0,0 4-142 15,0 2-98-15,1 6-92 0,4 3-94 16,-6 5-76-16,6 5-61 0,-4 4-39 0,8 4-24 16,-4 6-6-16,0 9-1 0,6 4-2 15,-6 7-7-15,4 6-9 0,-4 1-10 0,5 7-13 16,0 1-16-16,0 1-20 0,0 1-22 15,-1-2-20-15,2-1-17 0,-2-4-14 0,7-3-5 16,-7-1-7-16,1-7-4 0,-1-3-7 16,2-4-3-16,-1-4-2 0,-1-1-1 0,-4-8-2 15,0-1 3-15,-4-6 3 0,4-3 5 16,-11-3 4-16,7-1 0 0,-5-7 2 0,-2 0 3 16,1-6 3-16,1 2-2 0,-1-2-2 15,5 4 0-15,1-1-4 0,-2 1 2 16,6 5 1-16,6 0 0 0,-2 2 0 0,1 4-4 15,5 3 7-15,-1 2-2 0,6 2-2 16,-5 3 2-16,5 1-1 0,0 3-9 16,-1-4-27-16,1 3-37 0,5-3-50 0,-11 1-86 15,6-3-147-15,-1-1-198 0,-4-2-246 0,-5 0-219 16,0-2-86-16,0-4 12 0,0 1 109 16,-5-6 189-16,4-3 260 0</inkml:trace>
  <inkml:trace contextRef="#ctx0" brushRef="#br0" timeOffset="274652.1443">11943 5899 119 0,'-19'-38'641'16,"0"2"175"-16,4 3 150 0,-5 5 102 15,6 7-74-15,-1 4-261 0,0 3-170 0,1 8-158 16,-1 9-141-16,0 6-99 0,0 10-64 0,1 5-58 16,4 9-101-16,0 6-245 0,-4 2-438 15,9 3-231-15,0-3-127 0,5 0-49 16,5-2 40-16,0-3 209 0,5-6 422 0</inkml:trace>
  <inkml:trace contextRef="#ctx0" brushRef="#br0" timeOffset="276172.0011">12544 6245 38 0,'5'-8'403'0,"-5"0"74"15,6-3 75-15,-2 2 63 0,1 2-91 0,-5-2-61 16,5-2-6-16,-5 0 7 0,5 0-1 15,-5 0-16-15,0 0-24 0,0 3-34 0,0 2-49 16,0 0-57-16,-5 4-64 0,5-1-47 16,-5 6-44-16,0 5-38 0,1 3-32 15,-2 9-18-15,-3 1-12 0,3 5-10 0,-3 3-6 16,4 4-5-16,-5 3-3 0,6 3-3 16,-6-1 5-16,0 0 3 0,5 1 4 0,-4-6 4 15,3 0 3-15,2-8 0 0,-1-1-5 16,5-7-6-16,0-4-2 0,0-1-5 0,0-9-1 15,0-6-2-15,5-6-2 0,-1-5-4 16,2-5 1-16,-2-8 4 0,1-1-1 0,0-2 1 16,0-3 5-16,0-3 4 0,-5 1-1 15,4-2-2-15,6 3 3 0,-5 0-1 0,0 4-3 16,5 3-1-16,-6 2-1 0,6 3-1 16,1 3-5-16,-7 5 3 0,11 3-1 15,-6 2 1-15,1 4 2 0,5 5-2 0,-5 5 7 16,-1 4-1-16,6 4 5 0,0 4 4 15,0 2 0-15,-6 3 7 0,1 6 0 16,5-1 0-16,-5 4-2 0,-1-1-3 0,1 3-1 16,0-3-1-16,0 0-2 0,-6-3-1 15,6 1-2-15,0-3-2 0,0-3-10 0,-6-1-14 16,7 0-17-16,-7-5-19 0,2-5-14 16,-2 2-6-16,1-5 0 0,-5-2 3 0,0 3 12 15,-5-8 13-15,1 3 13 0,-6-2 6 16,-1-2 10-16,2 0 6 0,-10-2 4 0,-1-2 2 15,0 3 2-15,-9-2 2 0,0-3 4 16,0 0 5-16,-1-2 7 0,1 3 6 16,-1-3 7-16,6-1 6 0,-1 4 2 0,6-1-1 15,4 4-3-15,0-2-5 0,6 3-7 16,-1-3-4-16,5 2-4 0,5 2-5 0,0 0-2 16,0 2 1-16,10-2-6 0,0 4-19 15,0-3-33-15,5 5-65 0,4-3-138 16,0 0-220-16,5 0-335 0,1-3-196 0,-1-3-79 15,1 0 4-15,5 0 103 0,-1-4 203 16,5-2 331-16</inkml:trace>
  <inkml:trace contextRef="#ctx0" brushRef="#br0" timeOffset="276636.7367">13073 6261 53 0,'-6'-13'615'16,"2"-4"168"-16,-1 4 153 0,-1-1 107 0,-3-1-38 16,4 5-238-16,0 2-158 0,0 3-136 15,1-1-136-15,-2 3-91 0,2 6-59 0,-1 5-41 16,-5 3-36-16,5 6-20 0,0 5-9 16,-4 5-6-16,-2 3-14 0,7 6-16 15,-6 2-9-15,0 1-6 0,0 2-5 16,6-3-5-16,-1-2 0 0,0-3 0 0,0-5-6 15,0-4-8-15,5-4-8 0,5-4-6 16,-5-7-6-16,5-9-6 0,0-6-6 0,0-6-2 16,4-6 3-16,1-7 3 0,-5-2 5 0,5-6 5 15,0 0 5-15,-5-6 6 0,4 4 2 16,-4-1 0-16,0 0-2 0,0 0-1 0,5 3-2 16,-6 3 0-16,2 5-3 0,3 3-1 15,-4 3 9-15,5 6 6 0,-6 4 5 16,2 3 3-16,3 4 6 0,-3 7 6 0,-2 4-6 15,6 1 1-15,-5 4 2 0,0 3 1 16,-1 5 1-16,2 3-2 0,-2-1-3 0,1 4-6 16,5 0-7-16,-5 1-5 0,0 5-1 15,5-5-11-15,0-1-24 0,-1-1-40 0,1 2-53 16,0-8-87-16,-1 4-154 0,1-6-190 16,0-2-224-16,-5-1-234 0,0-5-89 15,-5-2 11-15,5-4 110 0,-5 0 179 0,-5-2 236 16</inkml:trace>
  <inkml:trace contextRef="#ctx0" brushRef="#br0" timeOffset="276807.1944">13082 6614 203 0,'-24'-6'605'0,"-6"-5"141"16,1-3 134-16,5 0 101 0,-1 3-151 0,1-2-171 15,9-2-128-15,1 2-113 0,4-1-108 16,0 4-82-16,10-4-52 0,0 0-37 16,5 0-25-16,0 3-22 0,9 3-21 0,1 0-19 15,4-1-20-15,1 6-16 0,5-2-8 16,-1 3-32-16,5 2-77 0,1 0-180 0,-6 2-300 15,5 2-318-15,1-4-169 0,-6 0-65 16,0 0 29-16,6-4 151 0,-6 2 290 16</inkml:trace>
  <inkml:trace contextRef="#ctx0" brushRef="#br0" timeOffset="277401.2725">13381 6297 401 0,'-11'-8'826'15,"1"-1"175"-15,1 2 124 0,-1-2 87 16,5 3-203-16,-5 4-289 0,6-3-204 15,-1 5-153-15,0 2-97 0,5 3-70 0,-5 7-49 16,5 2-27-16,0 5-13 0,0 3-13 16,0 2-22-16,0 4-56 0,5 0-16 0,-5 1 0 15,0-1 0-15,5-1 0 0,0-2 0 16,-1 0 0-16,-4-6 0 0,6-2 0 0,-2-4 0 16,1-2-30-16,-5-5-51 0,5-3 8 15,-5-6 15-15,0-5 15 0,0-6 13 0,0 0 10 16,-5-4 7-16,0-3 5 0,1-3 5 0,-2-1 4 15,2 1 5-15,-6-6 0 0,5 1 1 16,0 0-1-16,5 2 0 0,-5-1 0 16,10 1-1-16,0 4-1 0,0 1 0 0,5 4-1 15,-6 3-2-15,11 2-1 0,-5 4-1 16,-1 4 1-16,1 2 2 0,1 6 4 16,-7 0 4-16,5 5 5 0,-3 3 2 0,3 0 2 15,-3 3-2-15,-6 2-3 0,4 0-5 16,-4 3-3-16,0 1-4 0,0 0-7 0,-4-4-11 15,4 0-15-15,0-2-14 0,-6-3-15 16,6 0-14-16,0-5-10 0,0-2 0 16,0 0 6-16,0-1 10 0,6-6 12 0,-2-1 13 15,1 2 12-15,0-3 10 0,0 2 7 16,5 0 4-16,-1-2 2 0,2 5 2 0,-2-3 0 16,1 3 1-16,0 0 0 0,-1 3 0 15,1 2 1-15,0 1-1 0,0-1 2 0,-6 4 2 16,2 1 5-16,-1 2 6 0,-1-1 6 15,-4 2 9-15,-4 1 6 0,4 0 6 16,-5 0 0-16,-5 2-2 0,0-2-4 0,5-1-6 16,-10-2-5-16,6 0-6 0,-6 0-4 15,5-5-2-15,-5-1-3 0,6-2-5 0,-6-3-8 16,5 0-12-16,0-3-23 0,6 1-34 16,-1-4-58-16,-1 3-114 0,12-5-170 0,-6-1-246 15,9 2-283-15,-3-2-129 0,3-2-25 16,6 0 69-16,-1 0 152 0,6 1 247 15</inkml:trace>
  <inkml:trace contextRef="#ctx0" brushRef="#br0" timeOffset="277647.9305">13717 6358 445 0,'10'-11'783'0,"-5"0"178"0,0 0 120 16,-5 0 60-16,0 2-226 0,-5-1-216 16,0-1-181-16,-5 2-154 0,5 1-102 0,-5-1-71 15,1 2-51-15,-1-2-33 0,1 4-25 16,-1 2-18-16,0 6-7 0,0 0 2 0,0 8 9 15,1-1 20-15,-1 9 21 0,5 1-52 16,-5 5-57-16,5-1 0 0,1 7 0 16,4-4 0-16,0 4 0 0,4-4 0 0,1 1 0 15,5-4 0-15,5-2 0 0,0-5 0 16,4-1 0-16,0-5 0 0,1-3 0 16,-1 0-30-16,6-5-421 0,-6 0-229 0,1-3-339 15,0 0-158-15,-1-3-42 0,1 0 24 16,-1-2 125-16,6-1 236 0,4-4 373 0</inkml:trace>
  <inkml:trace contextRef="#ctx0" brushRef="#br0" timeOffset="278168.3535">14475 6411 22 0,'-5'-15'402'16,"0"2"77"-16,0-4 75 0,0 0 43 0,5 1-71 15,-4-1-71-15,-2 1-11 0,2 0 13 16,-6 2 10-16,0 0-2 0,0 3-15 0,1 0-33 16,-6 6-50-16,-5 0-64 0,6 1-63 15,-1 8-45-15,-5 1-30 0,6 6-23 16,-6 2-14-16,5 7-8 0,6 2-7 0,-1 3-6 15,1 2-11-15,9 0-9 0,0 4-11 16,4 2-15-16,1-4-11 0,10 0-10 16,-1-5-10-16,6 1-8 0,5-6-11 0,-1-5-6 15,0-1-7-15,6-7 1 0,-1-1-1 16,0-8-2-16,-4-2-5 0,4-3-4 0,-5-3-3 16,-4-3-8-16,-1-2-4 0,-4-1 0 15,0-2 6-15,-5 3 7 0,-6-4 6 0,1 1 6 16,-5 3 2-16,-5-4-2 0,1 4-2 15,-6 2-2-15,0 0-4 0,-4 0-2 0,4 3-6 16,-10 4-1-16,5 4-1 0,1 0 3 16,-1 6-1-16,0 1 3 0,6 8 7 15,-1 2 0-15,0 2 2 0,5 1 0 0,0 5 4 16,5-1 3-16,0 1 3 0,5 4 2 16,5-5 0-16,-1 1 2 0,6-2-25 0,0-7-40 15,4 1-55-15,6-6-103 0,-5-2-185 16,4-6-289-16,-4-3-298 0,4-5-130 15,-4-3-36-15,-1-6 52 0,-4 1 161 0,0-3 276 16</inkml:trace>
  <inkml:trace contextRef="#ctx0" brushRef="#br0" timeOffset="278368.8847">14690 6284 223 0,'-10'-14'693'0,"5"2"182"16,-4-1 143-16,-1 5 96 0,5-3-133 15,0 3-230-15,0-4-163 0,0 4-143 0,5-3-114 16,5 0-78-16,0 1-59 0,0-4-46 15,5 0-42-15,4 3-35 0,-4 2-28 0,5 2-18 16,-5-2-13-16,-1 9-9 0,6 0-11 16,-5 6-18-16,-5 4-31 0,5 7-47 15,-10 3-72-15,4 4-141 0,-4 6-230 0,0 1-355 16,-4 2-186-16,-2-1-70 0,2 2 11 16,-1-2 113-16,5-1 219 0,0-6 364 15</inkml:trace>
  <inkml:trace contextRef="#ctx0" brushRef="#br0" timeOffset="278898.795">14714 6476 183 0,'-10'-9'795'0,"1"1"193"0,4-3 147 15,-5 1 107-15,0 1-51 0,6 1-321 0,-1-1-239 16,0 4-165-16,5 0-122 0,0 1-87 16,0 4-168-16,0 4-89 0,5 1 0 0,-5 6 0 15,5 3 0-15,-5 2 0 0,4 3 0 16,-4 1 0-16,5-1 0 0,0 3 0 0,0-3 0 15,0 1 0-15,0-1 0 0,4-6 0 16,-3 2 0-16,3-5 0 0,1-4 0 16,5-3 0-16,-6-3 0 0,6-9 0 0,-5 0 0 15,5-4 0-15,-6-3 0 0,1-1 0 16,0-1 0-16,-5-5 0 0,4 4 0 0,-3-3 0 16,3 5 0-16,-4 1 0 0,0 2 0 15,0 3 0-15,-1 3 0 0,2 2 0 16,-2 3 0-16,1 3 0 0,-5 6 0 0,6 0 0 15,-2 2 0-15,-4 0 0 0,5 6 0 16,-5-1 0-16,0 1 0 0,5 1 0 0,-5-2 0 16,0 3 0-16,0 1 0 0,0-3 0 15,5-1 0-15,-5-2 0 0,5-3 0 0,0 1 0 16,-5-4 0-16,5-5 0 0,-1 0 0 16,1-5 0-16,0-4-42 0,0-1-26 0,0-1 14 15,0-5 13-15,0 1 12 0,-1 2 12 16,2 2 10-16,-6-3 9 0,5 3 14 0,4 3 13 15,-4 2 13-15,0 0 12 0,0 4 10 16,0 2-13-16,4 2-51 0,-3 1 0 16,3 6 0-16,-4-1 0 0,0 3 0 0,4 0 0 15,-3 3 0-15,-1-1 0 0,5 2 0 16,-6-2 0-16,6 1 0 0,-5-6 0 0,4 3-285 16,1-3-177-16,0-2-215 0,0-6-292 15,0 0-166-15,5-6-48 0,-1 0 41 16,6-5 129-16,-1 1 220 0,5-7 324 0</inkml:trace>
  <inkml:trace contextRef="#ctx0" brushRef="#br0" timeOffset="279899.5465">15682 6162 189 0,'-5'-16'509'0,"0"0"103"16,1-3 108-16,-2-1 79 0,2 0-82 15,-1 2-75-15,-1 1-42 0,2 3-46 0,4 1-71 16,-5 4-89-16,5 2-93 0,0 3-69 16,0 4-46-16,0 6-38 0,0 8-20 15,5 2-8-15,5 7-12 0,-5 4-20 0,5 6-19 16,-1 2-18-16,1 4-16 0,-1-1-15 15,6 6-12-15,-5 1-3 0,0-5-11 16,0 2-15-16,0-4-20 0,-1-2-20 0,-4-5-21 16,5-4-22-16,-5-3-9 0,-5-4 8 15,5-4 13-15,-5-5 16 0,-5-3 19 0,0-5 19 16,-5-3 12-16,0-3 8 0,-4-2 8 16,4-6 7-16,-5-6 7 0,-5 0 11 0,6-1 11 15,0-4 12-15,-7-1 14 0,8 1 11 16,-2 0 4-16,5 4-2 0,5-2-6 0,0 4-10 15,5 2-14-15,5 0-12 0,0 0-10 16,9 7-6-16,1 1-8 0,0 0-20 16,9 6-36-16,-5 0-59 0,11 3-115 0,-5 0-172 15,4 0-171-15,5 0-78 0,-5 2-17 0,0-3 32 16,1 1 100-16,-1 3 162 0,1-4 170 16,-6 1 95-16,1-3 57 0,-1 3 33 15,-5 0 30-15,-4-3 37 0,0 0 47 0,-5 0 40 16,-1 0 42-16,-4-3 48 0,-5 0 46 15,0 0 39-15,0 1 26 0,-5-4 21 16,-4 1 5-16,-1 0-18 0,0-1-31 0,-4 0-40 16,-1 3-46-16,0-2-37 0,-4 3-27 15,4 2-14-15,-4 0-11 0,4 5-2 0,0 0-1 16,0 4-2-16,1 4-1 0,4 1 1 16,0 5-5-16,5 1-13 0,0-1-12 0,5 2-17 15,0 1-18-15,5-2-17 0,0-1-14 16,5-2-10-16,0-4-13 0,4-2-7 0,1 0-4 15,0-5-2-15,4-3-2 0,1-3 1 16,-6-6 1-16,6 1 0 0,-1 0-6 0,-4-7-3 16,0 1-3-16,-1 0-1 0,-4-3-1 15,0 0 2-15,0-2 4 0,-6 2 3 16,-4-2 3-16,6 2 1 0,-12-3 1 0,6 3 0 16,-4 4 1-16,4-1 2 0,-5 0 4 15,0 5 3-15,5 1 1 0,-5 5 3 16,0 0 4-16,5 3 2 0,0 2 3 0,0 3 2 15,-5 4 2-15,10-1-27 0,-5 2 0 16,0 1 0-16,5-1 0 0,0 1 0 0,5-3 0 16,-6 3 0-16,6-6 0 0,0 0 0 15,5-1 0-15,-1-3 0 0,1-4 0 0,0 0 0 16,-1-2 0-16,1 0-40 0,0-5 6 16,0-1 9-16,-6 3 6 0,1-4 6 0,-1-1 5 15,-3 1 1-15,-6-1 3 0,0-1 2 16,0-1 2-16,-6 4 1 0,6-3 0 0,-4 3 4 15,-1 3 4-15,0-1 8 0,0 0 4 16,5 4 2-16,-5 2 6 0,1 2 1 16,4 1-14-16,0 6-16 0,0 2 0 0,0 0 0 15,0 2 0-15,0 3 0 0,4 1 0 0,-4-1 0 16,5 1 0-16,0-1-66 0,5 1-119 16,0-4-115-16,-6-1-184 0,7-3-256 15,-2-4-291-15,-4-3-122 0,0-2-21 0,0-7 64 16,5-2 159-16,-10-5 264 0</inkml:trace>
  <inkml:trace contextRef="#ctx0" brushRef="#br0" timeOffset="280048.444">16322 6309 102 0,'-15'-29'718'15,"5"5"202"-15,-4-1 155 0,0 0 111 0,4 6-30 16,0 3-262-16,0 0-217 0,6 1-173 16,-2 8-140-16,1-2-102 0,5 6-84 15,0 3-76-15,0 6-88 0,0 5-99 0,5 3-136 16,-5 8-267-16,0 2-456 0,0 4-234 15,6 4-87-15,-6 2 3 0,0-1 83 0,0 2 243 16,4 1 438-16</inkml:trace>
  <inkml:trace contextRef="#ctx0" brushRef="#br0" timeOffset="280203.8576">16176 6823 759 0,'-10'7'982'0,"0"-1"135"16,-5-3 89-16,5-1 48 0,1 1-422 0,-1-3-330 15,5 0-214-15,5 0-188 0,0 0-225 16,5 0-316-16,0 0-406 0,0 0-207 16,0-3-94-16,5 1-5 0,-1-4 107 0,1 0 252 15,5-2 372-15</inkml:trace>
  <inkml:trace contextRef="#ctx0" brushRef="#br0" timeOffset="280734.7688">17065 6220 361 0,'-10'-14'513'0,"5"4"80"0,-5-1 75 0,6 0-26 16,4-1-90-16,-5 2-25 0,5 1 9 15,-5 1-3-15,5 3-16 0,0-1-31 16,-5 3-46-16,5 3-67 0,-5 3-58 0,0 3-43 16,0 2-33-16,1 9-43 0,-7 4-31 15,2 5-34-15,-1 3-33 0,-5 7-64 0,6 0-34 16,-6 3 0-16,1-1 0 0,4-3 0 16,0 1 0-16,0-3 0 0,0-5 0 0,5-6 0 15,1-4 0-15,4-1-9 0,0-6-69 16,0-5-7-16,4-6 3 0,1-6 5 0,0-5 8 15,5-6 11-15,0-1 8 0,-5-4 11 16,5-6 9-16,-1-2 12 0,1 0 12 16,-5-3 6-16,5 0 4 0,-6 0-1 0,6 3 4 15,-5-1-5-15,0 4 7 0,5 2 6 16,-6 2 7-16,7 5 17 0,-7 4 15 0,6 3 18 16,0 3 18-16,-5 3 14 0,4 2 15 15,1 6-58-15,-5 2-61 0,5 6 0 16,-5 2 0-16,5 4 0 0,-1 6 0 15,1-1 0-15,-5 2 0 0,5 3 0 0,-1 1 0 16,1 2 0-16,5-3 0 0,-5 4 0 16,0-1 0-16,4-3 0 0,-4-2-36 0,0 2-436 15,0-4-202-15,-6-4-272 0,1-3-193 16,0 1-60-16,-5-6 27 0,-5 0 121 0,0-3 211 16,1-2 311-16</inkml:trace>
  <inkml:trace contextRef="#ctx0" brushRef="#br0" timeOffset="280904.1644">17055 6575 224 0,'-34'-14'705'15,"10"0"171"-15,-6-3 144 0,1 1 102 16,4 5-122-16,6-3-217 0,-1 4-171 0,6-2-130 16,4 4-101-16,5 0-61 0,5 0-42 15,5-1-44-15,5 2-80 0,0 1-154 0,4-3 0 16,6 8 0-16,4-3 0 0,1 2 0 16,4 2 0-16,-5 2 0 0,6 2-178 15,-1-3-516-15,1 5-386 0,-6-3-178 0,5 0-45 16,-5 0 35-16,1-3 135 0,-6 0 315 15,1 0 383-15</inkml:trace>
  <inkml:trace contextRef="#ctx0" brushRef="#br0" timeOffset="754521.5115">11440 7267 242 0,'0'3'300'16,"0"-3"18"-16,-5-3-54 0,5 3-69 15,0-3-58-15,0 1-31 0,0-1-22 16,5-3-6-16,-5 4 6 0,0-4 18 15,0 1 26-15,0 0 23 0,-5-4 31 0,5 1 35 16,0-1 35-16,-5-2 35 0,5 0 34 16,-5-3 36-16,5 4 23 0,-4-2 12 0,-2-1-3 15,-3 2-21-15,-1 0-37 0,1 0-48 16,-1 2-47-16,-1 2-44 0,-3 0-40 0,0 5-31 16,-1 2-25-16,0 2-23 0,1 7-17 0,-6 2-6 15,5 5-4-15,1 4 4 0,-1 5 7 16,0 2 12-16,5 6 11 0,1 3 3 0,4 5-1 15,0 0-7-15,0 1-11 0,10-2-14 16,0 2-14-16,0 0-15 0,4-7-8 16,6 0-9-16,0-1-8 0,-1-4-16 0,6-6-23 15,0-1-32-15,4-7-35 0,1-3-44 16,-1-7-53-16,5-3-66 0,-5-3-71 0,6-6-65 16,-5-2-54-16,-1-3-26 0,0-2 20 15,-4-4 60-15,-5 0 90 0,-1 1 113 16,-4-3 124-16,0-1 126 0,0-2 104 0,-10 4 92 15,4-5 67-15,-4 1 37 0,-4 0 15 16,-2 4-9-16,2-4-32 0,-6 2-47 0,0 4-35 16,0-1-38-16,-5 4-33 0,6 1-30 15,-1 4-22-15,-5 5-18 0,6 1-9 16,-1 4 0-16,0 7 8 0,1 2 8 0,-1 5 11 16,5 1 12-16,-5 5 6 0,10 2-5 15,-5 1-14-15,5 0-15 0,0 2-20 0,5-2-19 16,5-3-18-16,-5 0-14 0,5-3-10 15,-1-2-15-15,6-4-1 0,-5-2 0 0,4-3 0 16,1-2 0-16,-6-6 0 0,6 0 0 16,-5-3 0-16,5 0 0 0,-6-5 0 15,-3 1 0-15,3-6 0 0,-4 6 0 0,0-4-84 16,-5 0-45-16,0 0-49 0,0-3-71 16,-5 3-101-16,0 0-141 0,-4 0-204 0,3-3-277 15,-3 3-116-15,-1-2-10 0,5-3 71 16,5 1 140-16,-5-3 226 0</inkml:trace>
  <inkml:trace contextRef="#ctx0" brushRef="#br0" timeOffset="754688.9571">11689 7072 57 0,'10'-27'832'0,"-5"2"209"0,-5 3 160 16,0 1 120-16,0 4 80 0,0 3-445 16,0 0-282-16,-5 6-190 0,5-1-260 15,0 7-224-15,0 2 0 0,0 5 0 0,5 3 0 16,-5 9 0-16,0 4 0 0,0 8-63 15,0 1-465-15,0 2-390 0,0 4-255 0,0 0-91 16,-5-3 0-16,5 3 75 0,0 0 205 16,0-6 386-16</inkml:trace>
  <inkml:trace contextRef="#ctx0" brushRef="#br0" timeOffset="757416.1755">12095 7393 22 0,'-5'-4'503'15,"0"-2"112"-15,5-3 94 0,-5 1 87 16,5 0-58-16,0 0-148 0,-5 2-93 0,5 0-63 16,0 1-58-16,0-1-54 0,5 6-51 15,-5-2-50-15,5 4-40 0,0 1-33 16,-5 3-25-16,5 5-21 0,0 5-17 0,0 1-13 15,-1 5-9-15,2 3-13 0,-6 2-8 16,4 0-10-16,1 4-8 0,-5-4-10 0,5 4-7 16,-5-4-4-16,5 0-3 0,-5-3-3 15,5-4 1-15,-5-3 2 0,0-1-1 16,5-5 1-16,-5 0 3 0,0-5 6 0,0-1 3 16,0-5 2-16,0 0 1 0,0-5 1 15,0-7-1-15,-5-1-2 0,5-3-3 0,-5-7 1 16,5 2-2-16,-5-7-1 0,5-2 1 15,-5 0-1-15,5-3 5 0,0-3 2 16,0 3 2-16,0 2 1 0,5 1-1 0,0 3 1 16,0 2-2-16,5 4-2 0,-5 1-3 15,5 3-1-15,-1 4 3 0,1 2-1 0,-1 0 3 16,1 5 4-16,1 4 4 0,3 2 4 16,-4 2 1-16,0 4 0 0,-1 2-2 15,1 6-6-15,-5 3-3 0,-1 1-3 0,2 4-2 16,-6 3-7-16,0 0-8 0,0 0-9 15,-6 0-9-15,2 0-12 0,-1-3-10 0,0-4-8 16,0 2-3-16,0-7-3 0,5 1 2 16,-4-3 1-16,4-2-3 0,-6-2-4 0,6-1 2 15,0-3 4-15,6-1 6 0,-2 1 5 16,1 0 13-16,0-3 13 0,5 0 6 16,0 0 5-16,5 0 3 0,-6 0 5 0,6 0 3 15,-1 3 4-15,1 0 6 0,-5 0 6 16,-1 4 4-16,2 2 1 0,-7-1 2 0,1 3 1 15,0 3-3-15,-5 2-4 0,-5-2 0 16,0 3-2-16,-4-1 2 0,-1 0 1 0,0 1 3 16,-5 0 4-16,0-4 1 0,-4 1 1 15,4-3-2-15,-4-2-3 0,4-4-5 16,-4 0-7-16,4-2-8 0,0-3-16 0,0-3-15 16,1-2-21-16,4 0-29 0,0-1-48 15,6-3-78-15,4 4-118 0,0-6-165 0,0 3-224 16,4 0-226-16,6-7-88 0,0 5 11 15,4-3 91-15,1-4 157 0,5 0 233 0</inkml:trace>
  <inkml:trace contextRef="#ctx0" brushRef="#br0" timeOffset="757974.2675">12540 7333 219 0,'-6'-3'640'0,"6"-2"148"16,-4 0 132-16,4 2 101 0,-5-3-150 15,0 3-188-15,5-2-136 0,-5 2-115 16,5 1-110-16,-5-1-88 0,5 0-59 0,0 3-37 16,0 0-19-16,5 3-13 0,-5 0-1 0,5 4 4 15,-5 8 5-15,5-2-3 0,-5 6-8 16,5 6-11-16,-5 3-13 0,4 2-15 0,2 0-14 15,-6 6-14-15,4-3-13 0,1 3-9 16,-5-4-9-16,6-2-3 0,-2 1-4 16,1-6 1-16,0-3-1 0,-5-3 0 0,5-3 2 15,-5-5 2-15,5-3 11 0,-5-2 3 16,0-3 6-16,4-6 1 0,-4-5-23 0,0-3 0 16,0-3 0-16,0-7 0 0,-4-2 0 15,4-5 0-15,0 1 0 0,-5-6 0 16,5 0 0-16,-5-3 0 0,5 1 0 0,0-1 0 15,0 3 0-15,5 3 0 0,0 2 0 16,-1 4 0-16,2 4 0 0,3 1 0 0,1 6 0 16,-5 2 0-16,9 5 0 0,-3 0 0 15,-2 4 0-15,6 4 0 0,-5 4 0 0,-1 0 0 16,6 5 0-16,-5 2 0 0,5 3 0 16,-5 4 0-16,-1-1 0 0,-4 6 0 15,5-3 0-15,-10 5 0 0,4 1 0 0,-4-1 0 16,0 3 0-16,-4 1 0 0,4-4 0 15,-5 4 0-15,-5-4 0 0,5 0-34 0,1-2-146 16,-6-1-29-16,-1-2-37 0,7 1-76 16,-6-4-121-16,0-5-179 0,0-1-241 0,1-4-170 15,-1-4-53-15,5-2 46 0,0-3 122 16,5-3 201-16,0-5 273 0</inkml:trace>
  <inkml:trace contextRef="#ctx0" brushRef="#br0" timeOffset="758858.2533">13126 7529 457 0,'0'-9'591'0,"-4"1"103"0,-2-3 108 16,6 0-20-16,-5 0-108 0,5 0-76 16,-4-3-55-16,4 3-56 0,0 0-66 0,-6 0-72 15,6 3-69-15,0 0-62 0,0 2-46 16,0 3-31-16,0 0-22 0,6 6-15 0,3 3-11 15,-3 2-7-15,3 5-7 0,1 7-12 16,5 2-17-16,-6 5-15 0,6 4-14 16,-1 2-9-16,6 0-7 0,-5-1-5 0,-1 1-2 15,6-2 1-15,-6 0 0 0,1-8 2 16,5 0 5-16,-6-6 3 0,1-4 9 0,0-3 5 16,-5-6 1-16,5-4 4 0,-6-8 3 0,1-4-1 15,-1-1-6-15,1-6-3 0,-5-6-1 16,-5 0-4-16,0-3-2 0,0 0-4 15,0-1-3-15,-5 2-10 0,1-1-13 0,-6 3-21 16,5 3-32-16,-1 3-49 0,2 5-51 16,-1 6-57-16,5 8-86 0,-4 3-120 15,8 5-135-15,-4 6-151 0,5 2-212 0,5 3-95 16,-1 4 12-16,6-2 95 0,0 1 142 16,4 0 186-16</inkml:trace>
  <inkml:trace contextRef="#ctx0" brushRef="#br0" timeOffset="759266.6864">13640 7737 247 0,'14'-3'682'0,"-4"-2"161"0,-6-7 139 16,2 2 92-16,-2-4-162 0,1-3-219 16,-5 2-157-16,0-5-141 0,-5 3-116 0,1-2-81 15,-2 3-53-15,-3-1-39 0,-1 1-30 16,1-1-16-16,-6 3-11 0,5 3-3 0,-5 0-2 16,0 3 0-16,1 5 0 0,4 3-4 15,-4 3-5-15,3 5-6 0,2 6-3 16,-1 3 3-16,5 2 4 0,0 3 3 0,5 2 3 15,5-2 1-15,0 3-3 0,0-3-7 16,5 0-7-16,0-2-4 0,4-7-4 0,1 1-4 16,-1-6-3-16,6-2-2 0,-6-3-5 15,7-6-3-15,-7 0-3 0,0-6-3 16,1 2 0-16,-5-5 0 0,-1 2 4 0,1-4 2 16,-5 3 4-16,1-3 1 0,-6-3 2 15,0 4 0-15,0-1 0 0,0-2 1 0,-6 2-2 16,1 0 1-16,5 1-1 0,-4 2 0 15,-2 2-2-15,6 4-1 0,-4-1-2 0,4 3 1 16,0 3-1-16,0 3 0 0,0 5-3 16,0 1 3-16,0 5-1 0,4-1-2 15,-4 6 0-15,6-2-4 0,3 5-12 0,-3-2-34 16,-2-2-49-16,6 2-76 0,0-2-111 16,0-1-188-16,-6 0-290 0,6-6-252 15,0 0-100-15,-5-5-3 0,4-6 68 0,-3-4 169 16,3-1 292-16</inkml:trace>
  <inkml:trace contextRef="#ctx0" brushRef="#br0" timeOffset="759457.1831">13708 7460 534 0,'-25'-39'900'0,"10"4"164"0,-4-1 128 16,-1 6 94-16,6-1-256 0,-1 6-277 16,6 1-178-16,-1 4-132 0,5 4-105 0,0 2-262 15,5 1-76-15,5 4 0 0,0 1 0 0,5 6 0 16,-1 2 0-16,6 2 0 0,-1 1 0 15,1 5 0-15,5 3 0 0,-6 3-176 0,6 3-464 16,-1-1-408-16,-4 3-185 0,4 0-50 16,-4 1 31-16,5-4 127 0,4 1 233 0,1-1 419 15</inkml:trace>
  <inkml:trace contextRef="#ctx0" brushRef="#br0" timeOffset="759824.8547">14592 7492 84 0,'-5'-13'510'0,"5"-4"117"16,0 0 123-16,-4-1 109 0,4-2-73 0,-6 4-103 15,-3-3-84-15,-1-1-69 0,1 4-84 0,-6 0-85 16,0 4-73-16,0 2-62 0,-4 4-45 16,-1 1-27-16,0 7-23 0,1 4-11 15,0 2-4-15,-1 6-3 0,5 5 3 0,1 3-1 16,-1 3 0-16,5 2-5 0,10 3-9 16,-5 4-31-16,10 0-70 0,-5 0 0 0,10-1 0 15,5 0 0-15,4 0 0 0,1-6 0 16,-1-2 0-16,6-6 0 0,4 1-60 15,1-9-132-15,-2-3-68 0,2-5-109 16,-1-3-144-16,1-6-216 0,-6-3-264 0,1-1-109 16,-1-7-13-16,-4 1 74 0,-6-4 148 15,6 1 240-15</inkml:trace>
  <inkml:trace contextRef="#ctx0" brushRef="#br0" timeOffset="760202.7979">14778 7432 122 0,'-5'-16'732'0,"0"2"204"0,0 1 151 16,1 1 108-16,4 4-49 0,-6 2-274 0,2 1-234 15,-1 2-181-15,5 3-117 0,0 3-79 16,0 2-57-16,0 4-41 0,0 5-125 16,5 2-38-16,-5 0 0 0,4 4 0 0,2 2 0 15,-2 2 0-15,1 0 0 0,0-2 0 16,0 4 0-16,0-5 0 0,-1-1 0 0,2-1 0 16,-2-3 0-16,1-2 0 0,-5-3 0 15,6 0 0-15,-6-5 0 0,4-4-75 16,-4-2-42-16,5-2 19 0,-5-7 24 0,0-2 23 15,-5-5 17-15,5-1 14 0,-4-5 9 16,-2-5 6-16,6 0 0 0,-5-6 0 0,1-3 1 16,-2 0-1-16,2 1 2 0,4-1 4 15,0 3 7-15,0 2 6 0,4 7 8 16,2-1 9-16,-2 5 5 0,1 4 3 0,5 3 3 16,-5 2 2-16,5 2 5 0,-1 4 1 15,1 5 0-15,0 0-1 0,0 3-5 0,4 5-16 16,-3 1-28-16,3 4-14 0,-4 1-60 15,4-1-59-15,1 7-81 0,-5-4-128 0,-1 4-165 16,2-1-213-16,-2 0-282 0,-4 0-119 16,0-2-15-16,0 2 82 0,-5-3 154 15,0 0 225-15</inkml:trace>
  <inkml:trace contextRef="#ctx0" brushRef="#br0" timeOffset="760423.9552">14856 7517 112 0,'-14'-3'746'0,"-1"3"198"0,5-2 151 16,-5 2 113-16,6-4-27 0,3 3-307 16,-3 1-239-16,9-4-165 0,0 2-121 15,5-4-91-15,5 3-72 0,-1 1-53 0,6-1-133 16,0 0 0-16,4 0 0 0,-4 3 0 16,4 0 0-16,1 3 0 0,-5 0-6 0,4 2-209 15,-4 1-112-15,5 3-169 0,-11 1-219 16,6-2-298-16,-5 3-126 0,-6 3-27 0,2-3 62 15,3 3 156-15,-9-3 232 0</inkml:trace>
  <inkml:trace contextRef="#ctx0" brushRef="#br0" timeOffset="760609.9034">14905 7699 344 0,'-14'5'868'0,"-1"-2"186"0,0-3 155 15,5 3 124-15,1-1-126 0,-1-2-315 16,5 0-215-16,0 0-146 0,5-2-455 0,5-1-76 15,4 0 0-15,1 0 0 0,5-2 0 16,-6 2 0-16,12 0 0 0,-7 1 0 0,6 2 0 16,-6 0 0-16,6 2 0 0,-1 1 0 15,-4 3-236-15,0-1-831 0,-1 1-226 16,1-4-70-16,0 3 33 0,0 1 111 0,4-6 240 16,0 0 429-16</inkml:trace>
  <inkml:trace contextRef="#ctx0" brushRef="#br0" timeOffset="761459.9589">15677 7729 291 0,'-9'10'690'0,"3"-1"164"0,2-3 133 16,-1-1 96-16,5 0-193 0,-6-2-191 15,6 0-154-15,0-3-130 0,6-3-104 16,3-2-76-16,1-6-52 0,5-3-36 0,0-3-33 15,-1-2-30-15,6-3-27 0,-1-5-21 0,6-1-16 16,-1-2-19-16,-4-3-23 0,4 1-24 16,-4-2-28-16,-6 1-24 0,6 0-22 15,-10 0-11-15,-5 3 3 0,-1 0 13 0,-4 2 19 16,-4 1 21-16,-6-1 26 0,0 1 23 16,-5 5 25-16,1 0 23 0,-1 5 19 0,0 3 13 15,-4 4 7-15,9 4 0 0,-5 4-5 16,1 2-5-16,4 8-1 0,0 2 4 15,5 7 9-15,1 2 13 0,-2 9 17 16,6 2 17-16,0 6 15 0,6 3 9 0,-2 2 6 16,6 0 0-16,0 0-8 0,0 0-65 15,9-2-67-15,1-3 0 0,-1-1 0 16,6-5 0-16,-1-6 0 0,5-1 0 0,1-6 0 16,-1-4 0-16,5-4 0 0,-4-3 0 0,-1-6 0 15,-5-4 0-15,1-1 0 0,-1-3 0 16,-9-3 0-16,0-1-28 0,-5-1-23 0,-1-2 3 15,-9-1 7-15,0 0 5 0,-5 2 7 16,-5-2 5-16,1 0 3 0,-6 2 2 16,0 0 1-16,1 1 2 0,-6 4 1 0,6 3 1 15,-1 4 2-15,0 2 3 0,5 2 2 16,-4 4 4-16,4 4 6 0,5 5 5 0,0-1 2 16,0 2 3-16,5 3 0 0,5-2 1 15,0 2-1-15,0-3 0 0,5-1 1 0,4-2 3 16,-4-2 1-16,10 0 1 0,-6-6-2 15,1-2-3-15,4-3-5 0,1-5-9 16,0-1-9-16,-5-2-6 0,-1-1-6 16,-4 1-6-16,4-3 0 0,-3 0 3 15,-7-3 4-15,1 3 4 0,-5 1 6 0,0-4 2 16,0 3 5-16,-5 0 2 0,1 2 4 0,4 2 6 16,-6-2-1-16,6 6 0 0,-5 1-1 15,5-1 0-15,0 6-5 0,0 2-3 0,0 4-1 16,5 2 0-16,-5 2-1 0,6 3 0 15,-2 1-9-15,1-1-26 0,0 0-47 16,0 4-69-16,0-3-131 0,5-1-208 0,-6 0-296 16,1-1-249-16,0-8-98 0,0 2-7 0,0-6 90 15,-1-3 185-15,2-3 295 0</inkml:trace>
  <inkml:trace contextRef="#ctx0" brushRef="#br0" timeOffset="761635.428">16200 7465 563 0,'-14'-30'883'0,"-1"0"158"0,0-1 116 0,0 7 80 16,5 1-302-16,6 7-265 0,-1 0-187 16,0 2-144-16,5 3-106 0,5 3-77 0,0 2-55 15,5 3-40-15,-1 3-35 0,6 3-46 16,4 3-60-16,1 2-93 0,0 3-185 16,4 0-321-16,-5 2-329 0,6-1-149 0,-1-2-44 15,1-1 37-15,-1-4 155 0,1 1 304 16</inkml:trace>
  <inkml:trace contextRef="#ctx0" brushRef="#br0" timeOffset="763351.0066">17202 7737 180 0,'0'0'450'0,"5"-3"71"0,-5 1 57 15,0-4-14-15,0-3-67 0,0 2-53 0,0-2-29 16,0-2 7-16,0-3 10 0,-5 3-13 15,0-2-31-15,0-4-43 0,0 3-53 0,-4-2-60 16,-1 0-55-16,-5 2-42 0,0-2-31 16,-4 2-25-16,4 3-18 0,-4 0-12 15,-6 2-10-15,5 7-9 0,-4-2-9 0,5 4-6 16,-6 4-4-16,6 1-3 0,-1 3-3 16,6 6-2-16,-1 0-2 0,5 3 0 0,0 2-2 15,5 3 1-15,0-1-1 0,5 1 0 16,5 3 0-16,5-3 0 0,0 0 3 15,10-2-2-15,-1-4-3 0,0 0-15 0,6-5-25 16,-1-5-51-16,6-6-79 0,-1-3-111 16,5-7-123-16,-4-5-150 0,-6-4-153 15,5-3-174-15,-4-2-39 0,-6-7 45 0,1 1 98 16,-1 0 145-16,-4-3 169 0</inkml:trace>
  <inkml:trace contextRef="#ctx0" brushRef="#br0" timeOffset="764000.2573">17305 7443 187 0,'0'-33'492'0,"-6"-3"102"0,2 3 97 0,-6 0 81 16,0 0-88-16,0 3-97 0,6 3-55 0,-6 2-41 15,0 3-51-15,5 5-69 0,0 4-73 16,0 2-72-16,0 3-62 0,0 2-46 16,5 3-37-16,-4 8-23 0,4 4-10 0,-5 5-2 15,5 5 7-15,0 6 11 0,-5 3 8 16,5 4 4-16,0 4 0 0,5 5-7 0,-5-2-9 16,5 2-15-16,4-3-13 0,1-2-12 15,0 0-11-15,5-3-7 0,-1-3-4 0,6-3-4 16,-5-2-4-16,4-6-4 0,1 0 6 15,-1-5 0-15,6-3 2 0,-6-5 2 16,1-1 4-16,-1-5 4 0,1-2-4 16,-6-4 0-16,1-2 2 0,-5-1 1 0,0-2-2 15,-1-2 1-15,-4 2 0 0,-5-6 0 16,0 4 0-16,0-1-2 0,-5 0-1 0,-4 1-2 16,4 2-1-16,-5 2-3 0,0 1-1 15,-5 2 0-15,6 4-9 0,-1 2-2 0,-5 2 1 16,5 7 0-16,1-1 0 0,-1 3 3 15,5 2 8-15,-5 4 2 0,5 0 3 0,5-1-1 16,0 1-1-16,0-4 1 0,5 1 5 16,5 0 3-16,-1-6 3 0,2 0 1 15,-1-2 3-15,4-3 3 0,1-3-4 0,-1 0-2 16,1-6-2-16,0 1 1 0,-1-4-2 16,-4 1-1-16,0 0-1 0,0-3-2 0,-6 2-1 15,7-1 0-15,-7-2 0 0,-4-1 0 16,0 2-1-16,0 0 0 0,0 0 0 15,-4 0 0-15,4 0 0 0,-5 3 1 0,-1 2 1 16,6 1-1-16,-4 2-1 0,4 0-1 16,-5 3 0-16,5 3-1 0,0 2 0 15,0 7 4-15,0-1 6 0,5 2 4 0,-5 6 9 16,0 0 10-16,4 4 16 0,2 1 14 0,-6 4 17 16,5-1 19-16,-1 4 13 0,1 1 9 15,0-1-3-15,0 1-4 0,0 2-98 0,0-4-14 16,0 3 0-16,-5-3 0 0,0 0 0 15,0-2 0-15,0-4 0 0,-5 1 0 0,5-3 0 16,-10 0 0-16,5-5 0 0,-5-1 0 16,1-5 0-16,-6-2 0 0,5-4 0 15,-9-2-199-15,4-6-123 0,-4-6-126 0,-6-1-167 16,5-10-230-16,-5-1-202 0,1-9-73 16,5-4 16-16,-6-1 111 0,6-7 182 0,4-1 269 15</inkml:trace>
  <inkml:trace contextRef="#ctx0" brushRef="#br0" timeOffset="764196.2748">17495 7067 690 0,'10'-19'932'0,"-5"2"119"16,5 3 82-16,-6 3 58 0,1 0-380 16,5 6-288-16,0-1-178 0,-1 1-106 15,6 3-75-15,0 2-56 0,4 0-37 0,-4 2-28 16,4 3-24-16,2 1-26 0,3 2-45 0,-5 3-77 15,-4 6-143-15,-1-1-226 0,1 3-301 0,-10 0-218 16,0 3-87-16,0 3 8 0,-5-1 106 16,-5 2 205-16,0-5 298 0</inkml:trace>
  <inkml:trace contextRef="#ctx0" brushRef="#br0" timeOffset="764391.2901">17280 7377 746 0,'-34'-5'952'15,"4"-4"132"-15,6 1 107 0,0 3 79 0,4-1-399 16,5 0-278-16,5 4-175 0,1-4-120 16,4 3-101-16,5 3-77 0,5-2-52 15,4 2-31-15,6 0-14 0,0 2-11 0,10-2-26 16,-1 6-45-16,0-1-71 0,6 4-138 16,-1-1-239-16,5 0-413 0,1 1-202 0,-7-1-76 15,6-2 7-15,6 1 103 0,-6-1 220 16,0 0 407-16</inkml:trace>
  <inkml:trace contextRef="#ctx0" brushRef="#br0" timeOffset="764886.1082">18091 7325 403 0,'-4'-25'572'0,"-7"0"96"15,7 1 89-15,-6-1-24 0,5 3-125 16,0 3-89-16,-5 2-56 0,6 3-51 16,-2 1-49-16,2 5-62 0,-1-1-63 0,0 3-59 15,5 1-52-15,-5 5-44 0,5 5-30 0,5 4-16 16,-5 8-6-16,5 2-1 0,0 5-1 15,-1 4-2-15,2 8-5 0,3 0-7 0,-4 2-5 16,5 3-4-16,0 0-4 0,-1 0-7 16,-3 1-14-16,3-3-23 0,-4-4-31 15,5-2-34-15,-10-6-29 0,5-3-15 0,0-1-2 16,-10-9 11-16,5 0 23 0,-5-6 31 16,-5-5 26-16,0-6 20 0,0-3 16 0,-4-7 23 15,-1-1 21-15,1-6 24 0,-6-2 22 16,6-5 24-16,-7-1 25 0,7-2 20 15,-6 0 7-15,11 0-3 0,-6 5-2 0,11 1-16 16,-2 2-20-16,2-1-23 0,4 7-18 16,4 2-15-16,2 1-11 0,3 1-9 15,6 4-8-15,4 3-6 0,0 2-7 0,6 3-15 16,-1 3-43-16,6-1-84 0,-1 7-162 16,5-1-280-16,-4 3-299 0,-1 3-145 0,-5 3-45 15,6-4 39-15,-11 4 137 0,6-1 268 16</inkml:trace>
  <inkml:trace contextRef="#ctx0" brushRef="#br0" timeOffset="768777.5759">18184 7407 116 0,'0'-8'439'0,"-4"0"94"0,4-3 94 0,-6 3 35 16,6-1-59-16,0 4-58 0,0-3-42 16,0 2-48-16,0 0-62 0,0 4-59 0,0 2-55 15,0-3-53-15,6 3-44 0,-2 3-24 16,1 2-14-16,0 4-13 0,0-1-11 15,4 6-7-15,-3 3-11 0,-2-1-12 0,1 6-12 16,5-4-11-16,-5 5-11 0,-1 1-12 16,2 1-10-16,-1-3-9 0,-1 3-7 0,2-3-6 15,-2-3-4-15,-4 0-3 0,5-2-2 16,0-4 0-16,-5-2-1 0,5 0 2 16,-5-5 4-16,5 0 5 0,-5-6 3 0,4-3 3 15,-4-6 0-15,6-2 0 0,-2-6-4 16,-4-1-5-16,5-4-3 0,0 0-4 0,-5-5-3 15,5-2-2-15,0 2-3 0,0 0-1 16,0-1 0-16,0 1-1 0,-1 2 1 0,6 3-1 16,-5 0 2-16,5 0-1 0,5 3 0 15,-6 3 2-15,6 2-1 0,0 3 0 16,-1 0-3-16,1 3-13 0,4 5-19 0,-4 0-39 16,0 6-100-16,0 2-152 0,-5 1-203 15,-1 5-274-15,1 0-189 0,-1 3-72 0,-3-1 43 16,3 4 120-16,-3-1 193 0,3 1 277 15</inkml:trace>
  <inkml:trace contextRef="#ctx0" brushRef="#br0" timeOffset="769571.1866">18541 7445 88 0,'-5'-5'570'0,"5"0"136"15,0-1 119-15,-5-2 107 0,5 3-80 16,-5-1-160-16,1 3-135 0,-2-2-104 0,6 2-98 16,0 0-95-16,-4 3-80 0,4-3-60 15,0 3-42-15,-5 3-27 0,5 3-17 0,0-1-7 16,0 6-2-16,5 6 1 0,-5 0-1 15,0 5 2-15,0-4-6 0,0 7-1 16,4-3-4-16,-4 3-2 0,6-6-3 0,-6 3-4 16,4-3-4-16,1-5 0 0,0 0-2 15,0-1-1-15,4-4 1 0,-3-1 4 0,-2-5 0 16,1-3 3-16,5 0 1 16,0-6 2-16,-5-2-2 0,4-2-1 0,-3-5-3 15,3 1-1-15,-4-2-2 0,0-1-1 16,0 1-1-16,0-3-2 0,0 2 0 0,-1 4 0 15,-4-1 0-15,0 1 1 0,0 4 0 0,5 1 2 16,-5 2 0-16,0 1 0 0,0 2 2 16,0 1 0-16,0-1 1 0,0 3-1 15,0 0 4-15,0 3 7 0,0-1 7 0,0 3 8 16,0 4 10-16,0-1 12 0,0 6 7 16,0-3 3-16,0 2-4 0,5 4-6 0,-5-4-8 15,5 4-11-15,-5-1-11 0,0 1-16 16,5-1-27-16,-5 0-36 0,5 1-55 15,-5-3-136-15,5 0-208 0,-5 0-285 0,5-5-255 16,-5-2-114-16,5-4-25 0,0-3 93 16,-1-3 188-16,1-3 279 0</inkml:trace>
  <inkml:trace contextRef="#ctx0" brushRef="#br0" timeOffset="770432.3724">18761 7520 651 0,'-5'-8'864'0,"5"-1"141"15,-5 4 101-15,5-1 6 0,-5 1-287 16,5 2-257-16,0 0-178 0,0 1-136 16,-5-1-97-16,5 3-63 0,0 0-40 0,5 0-17 15,-5 3 1-15,5 2 10 0,-5 3 16 16,5 3 15-16,0 3 10 0,-5-1 1 0,0 4-10 16,5 2-12-16,-5-2-17 0,0 2-16 15,5 0-13-15,-5-2-8 0,0-1-7 16,0-5-7-16,4 3-12 0,-4-5-15 0,0-1-15 15,6-3-14-15,-6-2-5 0,4-6-7 16,1 1 2-16,0-7 3 0,-5-2 4 16,10-3 0-16,-6 1-5 0,2-7 0 0,3 4 2 15,-3-3 6-15,-2 2 8 0,1 1 12 16,0-1 7-16,5 6 10 0,-6 0 5 16,2 3 4-16,-6 3 2 0,4 1 2 0,1 3 5 15,-5 1 6-15,5 1 7 0,-5 5 8 16,5 3 6-16,-5-2 6 0,0 8 5 0,0-1 2 15,0-1 1-15,5 4-1 0,-5-4-4 0,0 1-4 16,5 0-7-16,0 0-6 0,-5-4-8 16,9 1-4-16,-3 0-1 0,-2-5-1 15,6 0 1-15,0-1 0 0,0-5 2 0,-1 0-1 16,1-3 2-16,0-2-4 0,5-4-4 16,-6 1-6-16,1-3-3 0,-5 2-6 0,5-4-1 15,-5 2 0-15,-5-2 2 0,0-1 3 16,0 0 3-16,-5 1 3 0,0 2 1 15,0-3 3-15,0 3 1 0,0 2 0 0,-4 4 1 16,4-1 0-16,-1 6 0 0,2 3-1 16,-6 3 0-16,5 1-2 0,0 5-1 0,5 2-1 15,-5 0 0-15,5 2 0 0,0-3 2 16,5 4 0-16,0-3 2 0,0 0 1 16,5-4 1-16,0-1 2 0,-1-4-1 0,1 1 2 15,0-4-1-15,4-2 1 0,-4 0-1 16,0-2 0-16,0-4-1 0,-6 3 0 0,6-1-1 15,-5-5-2-15,1 3 0 0,-2-2-2 16,1 2-1-16,-5-2 0 0,0-2-3 16,0 1 1-16,0 1 1 0,0 0 0 0,-5 2 1 15,5-2-1-15,0 5 1 0,0 1-3 16,0 2 1-16,0 0 1 0,0 5 0 0,0 0 2 16,5 7 5-16,-5 4 5 0,5 0 6 15,0 6 6-15,0 3 4 0,-1 5 11 0,2 3 9 16,3 3 10-16,-4 2 8 0,0 1 7 15,4 2 3-15,-3 3-2 0,-2-3-1 16,1-3-7-16,-5 4-7 0,0-6-9 0,0 2-10 16,-5-2-8-16,1-3-11 0,-2 0-8 15,-3-6-5-15,-1 0-4 0,1-5-3 0,-6-2-2 16,0-4-2-16,0-2-9 0,-4-5-15 16,0-4-23-16,-6-2-27 0,1-6-32 15,-1-6-18-15,1 1-25 0,-1-8-36 16,1 2-57-16,-1-5-104 0,1-1-176 0,10-1-259 15,-7-4-190-15,12 1-68 0,-1-4 18 16,10-2 99-16,0 0 192 0,5-4 272 0</inkml:trace>
  <inkml:trace contextRef="#ctx0" brushRef="#br0" timeOffset="770971.81">19421 7160 219 0,'0'-11'637'0,"0"0"141"0,0 3 126 16,0-4 94-16,0 7-167 0,0 0-202 0,0-1-155 16,4 3-118-16,-4 3-109 0,6 6-79 15,-6 0-42-15,4 7-21 0,1 4-9 0,0 5-16 16,5 5-11-16,-6 3-10 0,2 6-12 16,-2 3-15-16,1 2-9 0,0 3-8 0,5-3-8 15,-5 3-5-15,0-6-4 0,-1 1 0 16,1-1-4-16,1-4-1 0,-6-7-1 15,4 0-2-15,-4-5-2 0,5-5 0 0,-5-4 1 16,0-1-3-16,0-7-4 0,-5-3-2 16,1-2 0-16,-2-5-2 0,1-3 1 0,-4-6 5 15,-1 1 7-15,0-7 5 0,1-2 3 16,-6 0 2-16,5-2 1 0,1-1 3 16,-1 3 1-16,5 0 1 0,-1 3 3 0,2-1 2 15,-1 4 4-15,5 0 3 0,5-1 2 16,-5 3 1-16,4 3-4 0,7-2-2 15,-1 2-4-15,-1 2-7 0,6 4-3 0,-1 0-4 16,6 2-5-16,-1 0-18 0,1 6-38 16,0 0-101-16,4 2-153 0,1 3-211 0,-6 0-281 15,6 1-173-15,-6 2-62 0,1-3 47 16,-1 2 125-16,-4 2 197 0</inkml:trace>
  <inkml:trace contextRef="#ctx0" brushRef="#br0" timeOffset="772190.34">19748 7525 280 0,'-5'-2'703'15,"0"-1"157"-15,0-3 132 0,-4 4 89 16,3-3-179-16,2-1-226 0,-1 0-160 0,5 3-136 16,-5-2-116-16,5 5-81 0,-5-3-56 15,5 3-38-15,0 0-23 0,0 3-7 0,0 2 1 16,0 1 6-16,0 4 8 0,5 2 4 16,-5 4-4-16,0 1-12 0,5 0-14 15,0 2-12-15,-1-3-14 0,2 3-8 0,3-2-4 16,1-4-5-16,0 1-5 0,4-3-3 15,-4-2-5-15,5-4-3 0,0-5-4 0,-1 0-4 16,1-3-2-16,0-2 0 0,-6-4-4 16,6-2-2-16,-5 0 2 0,-1-2 2 15,1-1 3-15,-5-2 4 0,0 2 6 0,-5-3 2 16,0 3 3-16,0-2 3 0,-5 2 3 16,5 3 2-16,-5 3 4 0,1-1 0 0,4 4 2 15,-6 5-2-15,2 0 0 0,-1 5-3 16,5 1-2-16,-5 5-2 0,5 0 1 15,0 0 0-15,0 3-1 0,0 0 1 0,0 0-1 16,5-4 0-16,0 5 1 0,-1-8 0 16,6 2 0-16,-5-4 0 0,5-2-1 15,-1 0 0-15,2-3 0 0,-1-3-2 0,-6-3 0 16,6 1 0-16,-5-1 1 0,0 1-1 16,-1-3 0-16,-4-1 0 0,6 2-1 0,-6-5 0 15,0 4 0-15,0-3 1 0,-6 3 0 16,6 0 1-16,0-1-1 0,0 2 1 0,-4 1-1 15,4 0 0-15,0 3-1 0,0 3 2 16,0 0 2-16,0 0 4 0,0 6 5 16,0 3 5-16,0 1 7 0,0 4 4 0,0-1 3 15,4 7 0-15,-4 2 0 0,6 2 0 16,-6 5-3-16,4 0 0 0,-4 1 2 0,5 4 0 16,-5 1 2-16,6-2 0 0,-6 2-2 15,0-1-3-15,0-1-5 0,0 0-5 0,-6-2-2 16,6-2-5-16,-5-1-1 0,1-3-1 15,-6-4 1-15,5 1-3 0,-5-6 0 16,-5-4-1-16,6-1 0 0,-6-3-2 0,0-2-3 16,1-6-3-16,-6 0-4 0,6-6-5 15,-1-5-5-15,0 0-3 0,0-2-3 16,6-4-2-16,-1 0 0 0,5-1 0 0,5-2-1 16,0-2 2-16,0 0 3 0,10-3 1 15,4-2 3-15,1-1 3 0,0 1 6 0,9-4 5 16,-4 4 4-16,4-3 2 0,1 2 3 15,4-2 4-15,-5 3-4 0,1 2-2 0,-1 0-3 16,-4 0-3-16,-1 3-3 0,1 4 0 16,-5-2-2-16,-6 3 2 0,1 1 1 15,-5 2 2-15,0 1 3 0,-5-1 1 0,0 2 1 16,-5 2 0-16,0-1 1 0,0 3 1 16,-4 0 1-16,4-1 0 0,-5 4 0 0,5 2 0 15,-5 1-1-15,6 2-1 0,-7 2 0 16,2 4 0-16,4 2 2 0,0 3 3 15,0 2 4-15,0 2 8 0,0-2 7 0,5 6 8 16,5-2 4-16,0 2 1 0,0 0 0 16,0 1-5-16,5-4-7 0,-1 0-8 0,6 1-5 15,-5-4-3-15,5 1-5 0,-1-3-2 16,1-5-2-16,4-1-1 0,-4-1-3 16,5-4-5-16,-1-6-4 0,-4 0-6 0,4-2-12 15,-4-3-6-15,0 0-1 0,-1-2 4 0,1-4 5 16,0 3 5-16,0 0 14 0,-6-3 5 15,1 7 2-15,0-4 1 0,-1 5 0 0,-4 2-1 16,0-2-1-16,0 4 1 0,0 2 1 16,0 0 4-16,-5 3 10 0,0 0 11 15,0 6 9-15,-5-1 11 0,0 6 10 0,5 0 2 16,-5 0-4-16,0 3-7 0,0-3-7 16,1 5-12-16,4-5-10 0,-5 2-12 0,5 0-5 15,0-3 0-15,5-2 0 0,-5 1 0 16,4-4-10-16,1-2-4 0,0-3-6 15,0-3-3-15,5 0-7 0,-1-2-6 0,2-4-4 16,-2-2-2-16,1 0 1 0,0-2 5 16,-5 2 7-16,5 0 7 0,-1 0 7 0,1 0 5 15,-5 3 5-15,5-1 6 0,-5 4 3 16,5 0 3-16,-1 1 4 0,-4 4 3 16,0 0 2-16,4 6 0 0,-3 2 0 0,-6 1-1 15,0 1-4-15,4 7-5 0,-8-1-14 16,4 0-34-16,-6 4-52 0,2 0-76 0,-1-1-145 15,-5 3-219-15,5-6-301 0,-5 1-229 16,-5 0-88-16,6-4 3 0,-6-3 106 16,1-1 200-16,-1-3 302 0</inkml:trace>
  <inkml:trace contextRef="#ctx0" brushRef="#br0" timeOffset="772405.9125">20090 7443 208 0,'-15'-36'711'0,"6"1"159"15,-1 1 133-15,5 4 93 0,5 0-124 16,0 5-263-16,5 4-193 0,0-2-137 0,4 7-119 16,2 0-83-16,3 4-52 0,1 5-37 15,4 0-22-15,-4 7-17 0,0 3-13 16,4 3-7-16,-4 5-6 0,0 0-13 16,-6 5-28-16,1 4-56 0,-1-2-132 0,1 5-234 15,-5-1-357-15,-5-3-230 0,6-2-105 16,-6-4-14-16,4-2 93 0,6-5 210 0,-5-9 346 15</inkml:trace>
  <inkml:trace contextRef="#ctx0" brushRef="#br0" timeOffset="772551.301">20403 6977 800 0,'0'-34'1012'16,"5"6"135"-16,-5 1 101 0,0 5 63 16,0 6-427-16,0 5-329 0,0-1-194 0,-5 9-132 15,5 6-98-15,0 9-90 0,-5 4-89 16,-5 9-149-16,0 8-338 0,1 2-399 0,-6 4-208 15,1 0-84-15,-7-1-5 0,2-3 101 16,0 4 313-16,-1-4 382 0</inkml:trace>
  <inkml:trace contextRef="#ctx0" brushRef="#br0" timeOffset="787786.4711">21096 7559 397 0,'-4'2'741'0,"-1"-4"125"15,1 2 106-15,-7-3 75 0,7 0-244 0,-2 0-210 16,2 3-144-16,-1-3-100 0,0 1-90 16,5-1-66-16,0 0-46 0,5 0-37 0,0 1-31 15,5-2-22-15,5 3-15 0,-2-3-6 16,8 2-21-16,-2 2-20 0,0 0-26 0,6 2-37 16,-5 2-49-16,4 1-72 0,-5 0-106 15,1 1-126-15,0 2-167 0,-6-2-181 0,1-1-156 16,-10 1-38-16,-1-1 54 0,2 3 107 15,-12-2 170-15,2 2 206 0</inkml:trace>
  <inkml:trace contextRef="#ctx0" brushRef="#br0" timeOffset="787962.439">21200 7608 561 0,'-15'-3'693'0,"0"0"118"0,0 0 125 16,5-2 6-16,1 3-204 0,-1-1-145 16,5 0-99-16,1 0-97 0,-2 3-112 15,6-3-94-15,6 0-62 0,-6 3-43 16,9-2-28-16,1 2-20 0,-1 0-11 0,6 0-9 15,5 0-18-15,-6 0-29 0,11 0-57 16,-6 0-104-16,6 0-135 0,-5-3-178 0,-1 3-183 16,-4-6-217-16,-1 4-92 0,1-1 24 15,-10-2 94-15,5-1 158 0,-5 1 179 0</inkml:trace>
  <inkml:trace contextRef="#ctx0" brushRef="#br0" timeOffset="788178.6834">21351 7520 191 0,'-10'-8'491'0,"5"-3"102"0,-4 2 103 15,-1-2 90-15,5 1-79 0,-5-1-96 0,5-1-61 16,0 4-47-16,5 3-69 0,0-3-80 15,0-1-82-15,5 4-73 0,5-1-46 0,0 1-22 16,0 2-11-16,4 0-4 0,1 3-4 16,-1 3-2-16,1 0-2 0,0 5-4 15,-1 3-7-15,-3 6-12 0,-2-1-11 0,-4 6-14 16,-5 3-16-16,0 3-14 0,-5 2-15 16,-10 3-17-16,6-1-19 0,-6 1-25 0,-4 3-28 15,4-6-33-15,-5 1-39 0,0-4-68 16,6-2-112-16,-1-3-161 0,1-6-229 15,4-3-241-15,-5-4-100 0,10-4-2 0,0-5 85 16,5-5 162-16,0-4 242 0</inkml:trace>
  <inkml:trace contextRef="#ctx0" brushRef="#br0" timeOffset="788693.1786">21879 7320 334 0,'5'-20'805'16,"-1"3"156"-16,2 1 112 0,-6 0 76 15,0 1-176-15,0 2-286 0,0 3-197 0,0 1-124 16,-6 1-92-16,6 2-63 16,-4 1-50-16,-1 5-45 0,-5 2-36 0,0 4-22 15,1 5-10-15,-2 3 16 0,-3 8 23 16,4 2 26-16,-4 4 19 0,4 5-123 0,-5 3-9 15,6 2 0-15,-2 1 0 0,7-1 0 16,-2 3 0-16,6-2 0 0,6-3 0 0,-2-4 0 16,1-2 0-16,10-2 0 0,-5-6 0 0,5-3 0 15,-1-3 0-15,6-4 0 0,-5-7 0 16,4-2 0-16,-4-3 0 0,-1-5 0 0,1-1 0 16,0-5 0-16,-6-3 0 0,1 1 0 15,-5-4 0-15,-5 0 0 0,0 2 0 0,0-2 0 16,-5 0 0-16,1 4 0 0,-2-2 0 15,-3 2 0-15,3 2 0 0,-3 0 0 16,4 3 0-16,-5 2 0 0,6 1 0 0,-6 2 0 16,5 3 0-16,0 0 0 0,0 3 0 15,0-3 0-15,5 2 0 0,0 1 0 16,0 3 0-16,0-3 0 0,5-1 0 0,0-2 0 16,5 3 0-16,0-3 0 0,-1 2 0 15,1-4 0-15,5 2 0 0,0 0 0 16,-1-3 0-16,0 3 0 0,1 0 0 0,4 0-174 15,-4 0-186-15,0 0-252 0,0-2-374 16,4 2-184-16,-4 0-59 0,4-3 18 0,1 0 121 16,0 0 243-16,4 3 388 0</inkml:trace>
  <inkml:trace contextRef="#ctx0" brushRef="#br0" timeOffset="789468.7586">22260 7648 450 0,'-24'13'690'15,"-1"-3"116"-15,6-2 113 0,-1 1 51 16,5 2-222-16,5-6-162 0,6 3-97 0,-1-3-74 15,10-2-85-15,-1 0-70 0,6-3-49 16,5-6-42-16,5-1-39 0,-1-4-34 16,6-6-27-16,-1-2-21 0,5-3-18 0,1-3-13 15,-1 1-10-15,-5-4-7 0,6-2-8 16,-11 3-8-16,6-4-7 0,-11 3-11 0,1 3-11 16,-5-2-10-16,-6 3-7 0,2-1-2 0,-12 0 1 15,6 1 3-15,-4 1 9 0,-6 4 8 16,5 3 8-16,-5 2 7 0,1 6 7 15,-2 3 7-15,2 5 6 0,-1 2 8 0,0 6 11 16,1 4 10-16,-1 4 15 0,0 6 16 16,0 3 19-16,6 4 16 0,-2 2 15 0,2 4 11 15,4 1 6-15,0 0-3 0,4 0-9 16,6-3-14-16,5-1-16 0,0 1-18 16,4-8-14-16,6-1-10 0,-1-4-6 0,1-3-2 15,3-3-4-15,-3-3-2 0,5-5-6 16,-6-2-5-16,-5-4-4 0,1 0-2 0,-5-4-1 15,-1-2 1-15,1 0 0 0,-10-5 2 16,5 0-3-16,-10 0-6 0,5-3-4 0,-10 1-10 16,5-1-11-16,-5-2-10 0,-5 1-5 0,5 2-6 15,-5 2-1-15,1 0 0 0,-1 3 4 16,-5 5 6-16,6 0 5 0,-1 3 6 0,0 3 6 16,0 3 8-16,6 5 6 0,-7-1 7 15,7 2 6-15,-2 4 4 0,6-3 6 0,0 1 6 16,0-1 2-16,6 0 0 0,-2-3 1 15,7-2-3-15,-2 1-7 0,1-4-10 0,-1-2-14 16,6-3-17-16,0 0-16 0,-5-3-16 0,4 0-10 16,-4 1-1-16,0-4 2 0,-5 0 8 15,5-2 10-15,-6 3 12 0,-4-4 10 0,5 1 7 16,-5 0 7-16,0 2 7 0,0 1 4 16,0-1 5-16,0 1 1 0,0 3 2 0,5 2 4 15,-5 0 4-15,0 2 4 0,0 3 5 16,0 1 8-16,5 2 6 0,-5 3 1 15,0 0-1-15,5 0-6 0,-5 3-4 0,5-3-14 16,-5 3-26-16,5-4-40 0,-1 5-75 0,-4-8-139 16,6 2-197-16,-2-1-268 0,-4-5-255 0,0 0-110 15,0-3-5-15,0-3 95 0,5-5 174 16,-5 0 264-16</inkml:trace>
  <inkml:trace contextRef="#ctx0" brushRef="#br0" timeOffset="789637.2064">22700 7479 379 0,'-5'-34'767'15,"-5"2"159"-15,5 2 123 0,0 5 84 0,0 0-227 16,5 3-213-16,0 6-165 0,0-1-122 16,0 3-95-16,5 3-66 0,0 3-55 0,0-1-45 15,0 5-42-15,5 1-35 0,0 3-29 0,4 3-50 16,1 1-71-16,0 2-126 0,-1 3-252 16,6-1-418-16,-5 3-243 0,4-3-98 15,5 1-8-15,1-4 83 0,4 1 227 0,6-4 406 16</inkml:trace>
  <inkml:trace contextRef="#ctx0" brushRef="#br0" timeOffset="790048.3">23188 7173 558 0,'-9'-10'910'0,"3"-4"136"16,-3 3 100-16,4 0 71 0,0 6-285 0,0-1-306 15,1 3-176-15,-2 3-83 0,2 5-48 0,-1 7-29 16,5 2-11-16,-5 5-228 0,0 5-51 16,5 7 0-16,0 2 0 0,-5 5 0 0,10 3 0 15,-5 1 0-15,0-1 0 0,5 3 0 16,-5-3 0-16,5 0 0 0,0-5 0 0,-1-3 0 16,2 0 0-16,-6-6 0 0,0-5 0 15,0 0 0-15,0-5 0 0,0-7-82 0,-6-1-4 16,-3-3 13-16,4-4 10 0,-5-4 7 15,0-7 7-15,-5-2 7 0,6-3 10 0,-6-2 11 16,5-3 11-16,-4-3 5 0,4 0 6 0,0-3 6 16,1 3 4-16,3 0 5 0,2 0 5 15,4 1 6-15,0 4 5 0,0-3 4 0,4 4 2 16,2 2 2-16,3 0-4 0,1 4-2 16,5-1-9-16,0 2-7 0,4 4-8 0,0 2-20 15,1 0-39-15,-1 3-43 0,6 6-84 16,-6-1-149-16,1 6-238 0,-5-2-313 0,-1 1-211 15,1 4-89-15,-5-2 14 0,-1 4 113 0,2 1 220 16,-7-4 314-16</inkml:trace>
  <inkml:trace contextRef="#ctx0" brushRef="#br0" timeOffset="792267.9652">23315 7616 180 0,'-4'5'568'16,"-1"-2"95"-16,0 3 96 0,0-1 91 0,0 1-130 16,0-1-118-16,0 1-76 0,5-1-47 0,-4 1-59 15,4-4-61-15,0 1-72 0,0 0-58 16,4-3-50-16,1 0-40 0,0-3-27 15,5-2-29-15,0-4-21 0,4-1-20 0,-4-2-19 16,4-4-8-16,1 2-12 0,-5-2-11 0,0 0-6 16,0-1-13-16,0 3-7 0,-6-2-8 15,1 0 0-15,0 1 2 0,-5 2 4 0,0-1 8 16,0 6 8-16,0-4 4 0,0 7 2 16,0 0 1-16,0 2 0 0,0 0 2 0,0 3-2 15,-5 3 8-15,5 0 16 0,5 2 11 16,-5 3 11-16,0 1 13 0,5-1 15 0,-5 3 12 15,5 3 5-15,-5-1 11 0,0 4 8 16,0 2 2-16,0 1-3 0,0-2-15 0,4 2-12 16,-4-1-18-16,0-3-18 0,0 4-13 15,6-4-20-15,-1 1-20 0,5-3-24 0,-6-3-25 16,6-1-37-16,0 2-50 0,4-5-84 0,1-1-134 16,0-3-178-16,0 0-213 0,-1-3-227 15,-4-3-90-15,4-2 21 0,1-1 109 0,-5 1 181 16,5-4 223-16</inkml:trace>
  <inkml:trace contextRef="#ctx0" brushRef="#br0" timeOffset="792549.3655">23677 7605 400 0,'0'-13'643'15,"0"-2"109"-15,-5 2 113 0,0-1 30 16,1 3-153-16,-2 1-138 0,-3 1-93 0,4 1-71 16,-5 3-85-16,6-1-82 0,-6 3-61 15,-1 3-38-15,2 3-35 0,-1 4-19 0,0 5-6 16,1 2 4-16,-1 2 3 0,5 0-3 15,0 7 1-15,0-1-5 0,5-1-14 0,0 1-15 16,5 0-17-16,0 1-16 0,5-6-14 0,-1-1-19 16,1 0-19-16,0-5 0 0,4-3 0 15,1-2 0-15,0-4 0 0,0-4 0 0,-1-1 0 16,1-5 0-16,-6 0-23 0,6-3-14 0,-9-3-13 16,3 1-21-16,-9-4-22 0,5 3-33 15,-5-3-44-15,-5 1-62 0,5-1-101 16,-5 1-123-16,-5 2-163 0,6 1-192 0,-1-2-182 15,-1 4-50-15,2 4 52 0,4 4 111 0,0 0 178 16,0 0 219-16</inkml:trace>
  <inkml:trace contextRef="#ctx0" brushRef="#br0" timeOffset="793465.1479">23809 7564 40 0,'-5'-3'501'0,"5"1"111"0,0-1 84 0,-5 3 82 16,5-3-76-16,0 0-104 0,0 3-72 16,0 0-38-16,-4 0-29 0,4 0-37 0,0 0-46 15,0 0-48-15,0 3-46 0,0 0-41 16,4 0-24-16,-4-1-10 0,5 3-5 0,-5 1-5 15,0 2-7-15,5 1-61 0,-5 1-129 16,0 5 0-16,0-2 0 0,-5 1 0 0,5 2 0 16,0 1 0-16,-5-1 0 0,1-2 0 0,4-1 0 15,0 2 0-15,0-4 0 0,0-3 0 16,0 0 0-16,0-3 0 0,4-2 0 16,1-3 0-16,0 0 0 0,0-5 0 0,0-3 0 15,5-1 0-15,-6-2 0 0,1-3 0 0,5 1 0 16,-5-4 0-16,0 3 0 0,0-1 0 15,5-2 0-15,-5 3 0 0,-1 3 0 16,1 0 0-16,-5 2 0 0,5 4 0 0,0 3-6 16,-5-1-15-16,5 6 4 0,-5-1 8 0,0 6 6 15,0 1 7-15,-5 1 14 0,5 4 15 16,-5-1-32-16,5 2-1 0,0 1 0 0,-5-2 0 16,5 3 0-16,0-4 0 0,5 3 0 0,-5-4 0 15,5 1 0-15,0-4 0 0,5 2 0 16,-6-6 0-16,6 1 0 0,0 0 0 0,4-5 0 15,-3-1 0-15,3-1 0 0,-4-2 0 16,4-3 0-16,-4 0 0 0,1-1 0 0,-2-2 0 16,1-2 0-16,-1 0 0 0,-3 0 0 15,-6 0 0-15,4 1 0 0,-4-5 0 0,-4 4 0 16,4-3-49-16,-6 3-2 0,2 0 6 0,-1 1 7 16,0 4 7-16,0 0 8 0,-4 4 4 15,3 2 5-15,1 0 6 0,1 5 8 16,-6 1 12-16,5 1 12 0,0 2 10 0,0 2 10 15,5 0 6-15,-5 3-2 0,5-3-5 0,0 1-20 16,0-2-23-16,5 1 0 0,0 0 0 16,0-3 0-16,4 0 0 0,-3-2 0 0,3-3 0 15,1-1-16-15,0 2-47 0,0-4-10 0,0 0-5 16,-1-4-2-16,1-1 3 0,-5 2 7 16,0-5 6-16,0 0 10 0,-1 0 10 0,1-1 10 15,0-2 11-15,-5 0 8 0,0 0 7 16,5 0 2-16,-5 3 4 0,0-3 2 0,0 3 1 15,0 2 1-15,0 1 6 0,0 1 11 16,-5 4 12-16,5 4 17 0,0-2 19 0,0 7 21 16,-5 2 20-16,5 0 13 0,-5 5 11 0,5 0-50 15,0 4-82-15,-4 5 0 0,4-1 0 16,-5 7 0-16,5-1 0 0,-5 3 0 0,0 3 0 16,5 0 0-16,-5 0 0 0,0-4 0 15,5 1 0-15,-5 0 0 0,1-3 0 0,-2 0 0 16,-3-5 0-16,4 2 0 0,-9-5 0 15,3 1 0-15,-3-4 0 0,-1-3 0 0,-4-5-242 16,-1 3-160-16,-5-6-127 0,1-3-157 16,-5-1-169-16,4-4-182 0,-9-6-59 0,5 1 47 15,-6-6 122-15,7-1 192 0,-7-1 219 0</inkml:trace>
  <inkml:trace contextRef="#ctx0" brushRef="#br0" timeOffset="793600.5069">23481 8185 300 0,'-24'-11'682'0,"5"-3"154"15,-1 3 148-15,0 0 111 0,11 2-173 16,-6 2-174-16,5-2-143 0,6 1-111 0,-1 3-115 15,-1-4-90-15,12 1-72 0,-1 3-54 16,-1-3-46-16,11 2-46 0,-5 3-69 0,5-2-84 16,-1 5-157-16,0-3-262 0,1 0-429 0,5 3-217 15,0-5-83-15,-1 2-1 0,0-2 110 16,6-4 235-16,-1-2 414 0</inkml:trace>
  <inkml:trace contextRef="#ctx0" brushRef="#br0" timeOffset="794298.2471">24362 7253 578 0,'0'-11'718'0,"0"4"90"15,0-2 82-15,0 3 1 0,0 1-201 0,0-1-150 16,0 4-90-16,0-1-47 0,0 3-40 0,0 3-46 16,0 5-42-16,0 0-28 0,0 9-7 15,-6 2-8-15,1 5-9 0,5 4-15 0,-4 5-90 16,4 3-118-16,-5 2 0 0,5 4 0 16,5-1 0-16,-5 3 0 0,4 0 0 0,1-1 0 15,1-4 0-15,3 0 0 0,-4-4 0 0,5-1 0 16,-5-5 0-16,0-1 0 15,4-7 0-15,-4-1-162 0,-5-4-22 0,0-5-6 16,0-2-7-16,0-9-3 0,-10 0-2 0,6-6-3 16,-6-2 0-16,0-5 9 0,0-3 17 0,-5-5 25 15,6-3 24-15,-6 0 26 0,1-4 24 16,4 0 25-16,0 0 27 0,0 1 22 0,0 2 20 16,5 4 16-16,1 1 19 0,4 1 21 0,0 6 20 15,4-2 21-15,1 4 16 0,1 4 12 16,3-2 0-16,1 4-9 0,5 2-21 15,-1 0-24-15,1 3-26 0,-1 3-21 0,6 0-17 16,4 5-25-16,-4 0-43 0,5 3-71 0,-1 3-95 16,0-1-118-16,6 2-129 0,-11-5-127 15,1 1-85-15,-6-2-39 0,1-1 15 0,0 1 70 16,0-5 129-16,-1 2 182 0,-4-1 202 16,0 1 199-16,-1-3 160 0,-4 0 116 0,0-3 67 15,5 2 25-15,-5-4-14 0,-1 2-25 0,-4-3-16 16,6 0-13-16,-6 0-23 0,0-2-27 15,-6-1-36-15,2-1-40 0,-1-6-39 0,0 3-33 16,-5 2-23-16,0-1-17 0,0 2-15 0,1 4-10 16,-6 0-7-16,5 3-2 0,1 6-1 15,-6-1-2-15,5 6 0 0,1 0-3 0,-1 0-6 16,5 2-9-16,-5 4-14 0,10-3-13 0,-5 2-14 16,10 1-13-16,-5-1-13 0,10 1-26 15,-5-4-36-15,5-2-51 0,-1 1-60 0,6-4-108 16,-5 0-168-16,-1-5-225 0,1-3-252 0,0 0-184 15,0-3-64-15,-6 0 42 0,6-2 131 16,0 0 222-16,-5-1 272 0</inkml:trace>
  <inkml:trace contextRef="#ctx0" brushRef="#br0" timeOffset="794513.9287">24708 7572 548 0,'0'-13'875'15,"0"-1"155"-15,5 3 109 0,-5-3 62 0,0 1-269 16,0 1-242-16,5-2-180 0,-5 4-113 15,5-4-70-15,0 2-55 0,0 2-47 0,0 2-180 16,-1-3-45-16,6 2 0 0,-5 1 0 16,5 2 0-16,-1 4 0 0,2 0 0 0,-7 2 0 15,6 0 0-15,-5 4 0 0,0 2 0 0,0 2 0 16,-5 3-97-16,5 3-201 0,-5-1-124 0,-5 4-182 16,5 0-247-16,-5-1-212 0,0 3-84 0,5-3 12 15,-5 4 104-15,1 0 199 0,-2-1 279 16</inkml:trace>
  <inkml:trace contextRef="#ctx0" brushRef="#br0" timeOffset="795214.5251">24757 7688 223 0,'0'-6'718'0,"0"3"175"0,0-2 138 0,0-1 101 16,0 1-134-16,0 3-211 0,0-5-188 0,0 5-137 15,0-2-94-15,0 2-57 0,0 2-34 0,0 0-29 16,0 0-104-16,0 2-144 0,0 4 0 15,0-3 0-15,5 5 0 0,-5-2 0 0,0 2 0 16,5 1 0-16,-5-1 0 0,5 0 0 0,-5 0 0 16,4 0 0-16,2 1 0 0,-1-1 0 15,-1-2 0-15,2-1 0 0,-2 1 0 0,1-1 0 16,0-2 0-16,0-3 0 0,0 0 0 0,5 0 0 16,-6 0 0-16,1-3-31 0,5 0-61 0,-5-2 11 15,5 2 14-15,-5-2 13 0,5-1 16 16,-6 1 11-16,6-4 11 0,-5 3 9 0,4 1 3 15,-3 0 4-15,-2-1 7 0,1 1 7 0,0 2 13 16,0-2 16-16,0 2 21 0,0 3 18 0,-5 0 17 16,5 0-18-16,-5 0-81 0,0 3 0 15,0 2 0-15,0 1 0 0,0-1 0 0,0 1 0 16,0 1 0-16,0 2 0 0,0-3 0 0,0 1 0 16,0 2 0-16,0-1 0 0,-5-2 0 15,5-1 0-15,0 1 0 0,5 0 0 0,-5-4 0 16,0 1 0-16,4-1 0 0,1-2 0 0,1 0 0 15,-2-2 0-15,1-1-18 0,0-3-136 16,5 1 15-16,-5-1 23 0,4 1 23 0,-4-3 23 16,5 2 20-16,-5 0 16 0,5-1 13 0,-6 1 6 15,2 0 9-15,-1 3 14 0,-1 2 15 0,2-3 16 16,-6 4 18-16,4 0 22 0,-4 0 21 0,0 4 8 16,0-3 2-16,5 5-1 0,-5 0-26 15,0-3-83-15,0 2 0 0,0 1 0 0,0-1 0 16,0 1 0-16,0-4 0 0,0 4 0 15,0-4 0-15,5-2 0 0,-5 0 0 0,5 0 0 16,0-2 0-16,-1-1 0 0,2 0-101 0,3-2-33 16,-3-1 6-16,3 0 13 0,1 1 21 0,-5 0 17 15,5-4 18-15,-1 5 14 0,1-2 11 16,-5 3 10-16,5-3 6 0,-6 4 4 0,6-1 6 16,-5 3 10-16,0-3 11 0,0 6 12 15,0-3 10-15,0 3 13 0,-1-1 8 0,2 4 6 16,-6-1-1-16,4 0-6 0,-4 1-7 0,0 3-8 15,0-4-13-15,5 3-23 0,-5 1-32 0,0-1-35 16,0-3-49-16,5 3-74 0,-5 1-133 16,0-1-174-16,0 1-242 0,0-4-257 0,0 3-108 15,-5 0-7-15,5-2 91 0,-5-1 161 0,5 1 255 16</inkml:trace>
  <inkml:trace contextRef="#ctx0" brushRef="#br0" timeOffset="797141.9876">11445 8655 82 0,'5'-23'427'0,"5"-1"84"0,0-1 84 0,-6 0 41 16,1 1-60-16,0-3-60 0,0-1-27 16,0 0-10-16,-5 0-12 0,0-1-26 0,-5-1-50 15,-5-1-55-15,1 1-54 0,-1 3-60 16,-10-1-57-16,1 3-44 0,-1 3-31 15,-4 6-23-15,-6 2-18 0,1 6-16 0,-6 5-13 16,1 9-10-16,0 4-7 0,0 10-4 16,0 4-3-16,9 10-4 0,1 1 7 0,5 9 8 15,9 3 7-15,10 2 6 0,4 4 11 16,11-1 10-16,10-5 0 0,9-3-2 16,0-6-3-16,10-7-5 0,5-4-9 0,0-6-8 15,0-4-8-15,0-3-11 0,-6-3-5 16,-3-3-2-16,-11-3 0 0,0 1 7 0,-9-3 20 15,-5 2 17-15,-6-5 8 0,-4 3 4 16,-10 0 13-16,-4-1-2 0,-6-2-13 16,0 3-7-16,-10-3-3 0,1 0-1 0,0-3-9 15,-6 1-6-15,6-1-4 0,-5-2-5 16,9-4-5-16,-5 1-8 0,6 2-15 0,10-1-21 16,-6-2-23-16,10 3-20 0,5-1-21 15,5-2-19-15,0 3-20 0,5 1-17 0,9 0-28 16,-4-1-38-16,9 3-41 0,1-2-37 15,4 2-24-15,0-2-10 0,0-1 18 16,1 1 42-16,-1-3 53 0,1-1 59 0,-6 1 76 16,1 0 94-16,-6-1 90 0,-4-1 92 15,-1-1 91-15,-4 2 69 0,0-1 32 16,-5 1-2-16,-5 1-23 0,4 0-43 0,-4-1-53 16,0 3-47-16,-4 1-35 0,4 3-31 15,0-1-32-15,-5 6-28 0,5-1-24 0,-5 7-17 16,5 2-14-16,0 2-8 0,0 4-3 15,0 0-2-15,5 1-1 0,0 2-3 0,-1-3-3 16,6 1-3-16,5-4-7 0,-5 0-8 16,4-3-10-16,1-3-12 0,0-3-10 15,-1-2-10-15,6-3-3 0,-6-3 1 0,1-2 5 16,-5-3 10-16,5-3 9 0,-10 0 9 16,5-3 9-16,-6 0 8 0,1-2 7 0,-5 3 7 15,0-4 7-15,0 6 12 0,-5-3 10 16,5 3 10-16,-4 2 3 0,4 4 1 15,-6 3-5-15,2-1-8 0,4 8-10 0,-5 0-8 16,5 7-7-16,-5 2-4 0,5 2 0 16,0 0-1-16,5 1-1 0,0 2 0 0,-5-2-1 15,10-1-2-15,-6-2 0 0,6-3-2 16,4 0-2-16,-4-5-2 0,5-4-5 16,-6-4-5-16,6-1-8 0,0-3-7 0,-5-5-7 15,0-2-4-15,-1-1-2 0,2 0 0 16,-7-3 4-16,1-2 6 0,0 5 3 0,0-2 4 15,-5 3 4-15,-5-1 4 0,5-1 3 16,0 8 2-16,-5-2 1 0,5 4 2 16,-5 2 1-16,5 3 1 0,0 6 1 0,0 2 3 15,0 2 4-15,0 7 5 0,0 3 9 16,5 1 10-16,0 5 13 0,0 1 11 0,0 3 12 16,0 3 8-16,4 0 7 0,-4 2 2 15,5 4-2-15,0 0-1 0,-1-3-1 0,-3 2-5 16,3 0-6-16,-4-2-7 0,0-1-40 15,0 1-19-15,-5 0 0 0,0-6 0 0,-5 3 0 16,0-5 0-16,-5-1 0 0,0-2 0 16,1-3 0-16,-6-6 0 0,1-2 0 0,-6 0 0 15,-5-6 0-15,6-3-16 0,-6-2-148 16,-3-6-53-16,3 1-83 0,-5-6-123 16,1-4-168-16,0-1-210 0,0-3-216 0,4-4-84 15,5 4 20-15,6-3 106 0,4-4 181 16,0 5 241-16</inkml:trace>
  <inkml:trace contextRef="#ctx0" brushRef="#br0" timeOffset="800740.5773">12710 8470 6 0,'0'-2'563'16,"6"-3"128"-16,-6-1 104 0,0 3 84 0,-6 0-36 15,6 3-231-15,-4 0-161 0,4 0-106 16,-5 6-89-16,0 2-71 0,0 6-54 0,-5 2-33 16,5 6-19-16,-4 2-14 0,-1 5-8 15,-5 1-2-15,5 0-1 0,1 0 2 16,-6 1 0-16,5-4 0 0,1-3 1 0,-1-2-6 16,0-2 0-16,5-4 6 0,0-5 9 15,1-3 7-15,-2-2-3 0,6-3-2 0,0-9-7 16,6-2-16-16,-2-9-17 0,1-1-14 15,0-4-8-15,5-6-5 0,0 0-3 16,-1-5-4-16,1 1-4 0,0-1 0 0,-1-3 1 16,6 3 1-16,-5 3 3 0,0-1 4 15,0 4 3-15,-6 4 2 0,6 1 0 0,-5 6-4 16,5 3 0-16,-5 5-1 0,-1-1 0 16,2 6 2-16,-1 3 3 0,5 6 3 0,-6 3 4 15,1 1 3-15,5 7 3 0,-5 2 5 16,5 3 1-16,-6 2 2 0,6 4 0 15,0 2 0-15,-6 3 0 0,7 0-6 16,-1 1-3-16,-6-2-5 0,6 1-6 0,0 0-8 16,0-6-12-16,-6 1-30 0,6-1-54 0,-5-5-97 15,0-2-129-15,0-1-165 0,0-2-206 16,-5-4-237-16,0-4-86 0,-5-2 22 0,0-1 91 16,0-3 149-16,0 0 206 0</inkml:trace>
  <inkml:trace contextRef="#ctx0" brushRef="#br0" timeOffset="800932.0828">12716 8848 171 0,'-20'-15'616'0,"-4"-4"127"16,-1 0 112-16,5 0 96 0,1 0-117 0,0-1-204 16,4 4-129-16,0-1-99 0,5 1-91 15,5 2-81-15,1-3-58 0,4 7-43 0,4-5-29 16,1 8-18-16,5-5-14 0,5 7-12 16,0 0-10-16,4 2-10 0,5 3-7 15,-4 3-9-15,4-1-23 0,6 3-56 0,-5 4-138 16,3-3-231-16,2 1-381 0,-5 0-204 15,3 1-94-15,-3-3-7 0,-1 0 104 0,1-2 212 16,-6-3 370-16</inkml:trace>
  <inkml:trace contextRef="#ctx0" brushRef="#br0" timeOffset="801596.4367">13165 8520 126 0,'0'-6'605'0,"5"1"146"0,-5-3 136 0,0-1 103 16,-5 4-104-16,5-3-196 0,-5-1-148 0,1 2-118 16,-6-2-117-16,5 1-89 0,-5 2-60 15,1 1-44-15,-2 2-23 0,-3 0-17 16,4 1-15-16,-4 4-9 0,-1 4-4 0,0-1-1 15,0 6-10-15,1 6-4 0,-1 2-1 16,5 3 0-16,1 6-3 0,-2-1-3 0,7 3-4 16,4 3-2-16,0-3-4 0,4 4-2 15,7-4-5-15,-2 0 0 0,1-5-10 0,9-1-5 16,-4-2 0-16,4-2-1 0,2-4 3 16,3-5-2-16,1-3 11 0,-6-3 5 0,0-2 0 15,6-3 1-15,-11-5-1 0,6 0 0 16,-5-6-1-16,-6-1-2 0,6 2-2 15,-10-4-2-15,0 0-1 0,-5 0-1 0,0-2 0 16,-5-1-1-16,0 4-2 0,-5-1-2 16,1 0-1-16,-1 0-2 0,-5 1 0 0,0 2-1 15,1 0-2-15,4 2 2 0,-5 4 2 16,1-1-1-16,4 4 2 0,5-1-1 0,-4 0 3 16,3 1 0-16,1 2 1 0,5 2 2 15,0-2 2-15,0 3 2 0,0-3 3 16,5 3 2-16,1-3 4 0,3 2 1 0,1-2-1 15,5 3 0-15,-1-3-4 0,1-3-16 16,-1 3-31-16,6-2-49 0,4-1-109 0,-4 0-160 16,4 1-207-16,6 2-284 0,-6-3-174 15,5 3-60-15,1 3 52 0,-1-3 129 16,6 5 193-16,-1-2 289 0</inkml:trace>
  <inkml:trace contextRef="#ctx0" brushRef="#br0" timeOffset="801930.1821">13766 8377 91 0,'-5'-5'593'0,"1"-3"152"15,4 4 150-15,-6-1 118 0,2 2-76 0,-1 1-182 16,5 2-152-16,-5-3-127 0,5 3-132 16,0 0-104-16,0 3-62 0,0 2-37 15,0 7-21-15,0 1-6 0,0 3 1 0,5 6-3 16,-5 6-11-16,5 2-16 0,-5 6-16 16,4 0-19-16,2 5-19 0,-2-3-23 0,1 1-29 15,5-1-45-15,-5-2-54 0,5 0-87 16,0-6-145-16,-5 0-186 0,-1-2-221 0,1-7-239 15,-5-2-98-15,0-4 6 0,0-4 106 16,-5-3 171-16,1-3 232 0</inkml:trace>
  <inkml:trace contextRef="#ctx0" brushRef="#br0" timeOffset="802164.4249">13659 8897 79 0,'-10'-3'725'0,"1"3"198"0,-2-3 138 15,1 3 105-15,6-3-28 0,-6 3-275 16,5 0-240-16,0 0-166 0,5 0-109 0,-4-3-63 15,8 3-29-15,-4-3-11 0,10 3-223 16,-5-2-22-16,4-1 0 0,6-2 0 0,0 2 0 16,4-2 0-16,-4 2 0 0,10 0 0 15,-1-3 0-15,-5 4 0 0,11 0 0 16,-5 2 0-16,4-4 0 0,-5 4 0 0,6 0 0 16,-6 0 0-16,0 4 0 0,0-4 0 15,-3 2-390-15,-2 3-564 0,-4-2-254 0,-6 3-80 16,1-4 14-16,-5 1 90 0,0-3 206 15,0-3 330-15</inkml:trace>
  <inkml:trace contextRef="#ctx0" brushRef="#br0" timeOffset="803100.7099">14367 8603 147 0,'0'-6'586'0,"-5"1"118"0,5-4 110 16,0 3 100-16,-4 1-106 0,4 3-176 16,-5-4-113-16,5 0-83 0,0 3-86 0,0 2-82 15,0-3-74-15,-5 4-56 0,5 0-36 16,5 4-24-16,-5-3-14 0,0 11-8 16,5 2-2-16,-5 5-2 0,4 6-8 0,1 2-10 15,-5 3-8-15,5 3-11 0,-5 0-7 16,0 0-5-16,5-3-4 0,-5 1-1 15,5-4-2-15,-5-5 0 0,5-3 1 0,-5-2 2 16,0-6 5-16,5 0 5 0,-5-6 5 16,0-2 5-16,0-6 2 0,0-5 2 15,0-3-3-15,0-5-6 0,-5-4-2 0,5-2-3 16,-5-3 0-16,0-2 3 0,0-3 1 16,0-1 2-16,5-1 2 0,-5 1 1 0,1-2-3 15,4 6-4-15,4-1-4 0,-4 7-2 16,5-1-5-16,5 6-4 0,0-1-1 0,5 6-2 15,-6-1-1-15,11 7-1 0,-6 0-9 16,1 2 0-16,0 6-2 0,0 0-1 0,-1 2 3 16,-4 6 4-16,0 0 11 0,-6 3 3 15,2 2 1-15,-6 3 0 0,-6 1 8 16,6-1 0-16,-9-2 1 0,4 1-3 0,-5-1-1 16,6-3-5-16,-6-3-13 0,5-3-11 15,-1 0-13-15,2-2-10 0,-1-4-14 0,5 1-10 16,0 0-2-16,5-3 4 0,-5 0 6 15,4-3 3-15,7 3 9 0,-1 0 13 16,-1 0 9-16,6 0 7 0,-1 3 5 0,1-3 15 16,0 5 8-16,0 1 5 0,-1 2 6 15,1 1 3-15,-1 1 0 0,-4 2 1 0,0 1 1 16,-5-2-3-16,0 5 1 0,-5-2-2 16,-5 3-1-16,0-3 1 0,-5-1 1 0,0 1 1 15,-4-3 0-15,-1 0 0 0,1-3 8 16,-1-2 2-16,0-1 3 0,-4-2 0 0,4-3-3 15,0-3-7-15,1 1-15 0,3-4-23 16,2 1-33-16,-1-1-47 0,5 0-68 0,5-2-97 16,0 0-117-16,10-1-151 0,-5 4-167 15,4-3-196-15,12 3-59 0,-7-1 32 16,6 0 89-16,9-2 146 0,-5 0 184 0</inkml:trace>
  <inkml:trace contextRef="#ctx0" brushRef="#br0" timeOffset="803366.7169">14925 8619 503 0,'9'-16'858'0,"-4"-1"155"16,0 1 108-16,-5 1 71 0,-5 1-282 0,5 1-270 16,-5 2-192-16,-4 1-135 0,4 1-90 15,-5 1-62-15,5 3-43 0,-9-1-29 0,3 6-23 16,-3 3-15-16,4 2-5 0,-10 6 5 16,6 5 15-16,0 4 18 0,-1 1 26 0,5 7 18 15,0-1-128-15,5 4 0 0,0-4 0 16,5 4 0-16,0-4 0 0,10 1 0 15,0-3 0-15,4-4 0 0,6-2 0 0,-1-2 0 16,6-1 0-16,-1-4 0 0,6-4 0 16,-1-3 0-16,-4-2 0 0,4-1 0 0,-5-2 0 15,0 0-414-15,-3 0-486 0,-7 3-270 16,0-3-98-16,-4-3-5 0,0 1 71 16,0-3 195-16,-6-1 338 0</inkml:trace>
  <inkml:trace contextRef="#ctx0" brushRef="#br0" timeOffset="804831.9739">6382 9804 15 0,'0'0'497'0,"0"-4"128"0,0 4 99 0,0-3 88 16,0 3-72-16,0 0-107 0,0-2-104 0,0 2-78 15,0 0-64-15,0 0-60 0,0-3-55 16,0 3-53-16,0-2-40 0,0 2-31 15,-5-3-22-15,5 0-16 0,-5 0-17 0,5 0-13 16,-5 0-15-16,1 3-13 0,-1-5-10 16,-5 3-9-16,5 2-7 0,-5-4-7 0,0 2-5 15,1-1-3-15,-1 3-3 0,-5 0 0 16,6 0-4-16,-6 0-1 0,5 0 0 16,0-2-1-16,0 2-1 0,0 0 0 0,1 0 0 15,4 0-1-15,0 0-2 0,5 0-4 16,-5 0-2-16,5 0-3 0,0 0 0 0,0 0-1 15,0 0 2-15,5 0 2 0,-5 2 1 16,5-2 4-16,-5 3 0 0,5 3 3 16,0-1 2-16,-1 3 3 0,2 3 5 0,-2 1 0 15,1 4 3-15,-5 0-1 0,5 3 0 16,0 1-3-16,-5 2 0 0,0-1-1 0,5 2-2 16,-5-2-1-16,0-1 0 0,0 2-1 15,0-6-3-15,0 1 1 0,0-1 0 16,0-5-2-16,-5 0-4 0,5-2-3 0,0-2-6 15,0 2-13-15,0-3-24 0,0-1-49 16,0-2-106-16,0-1-172 0,0 1-257 0,0 0-292 16,0-3-136-16,0 0-35 0,0 0 63 15,0-3 152-15,5 3 251 0</inkml:trace>
  <inkml:trace contextRef="#ctx0" brushRef="#br0" timeOffset="806904.8327">15721 8814 17 0,'0'3'591'0,"-5"-1"162"16,5 1 130-16,-5 0 109 0,5-3-29 0,0 3-220 15,-5 0-171-15,5-3-131 0,0 2-105 16,0 1-77-16,0-3-48 0,5 0-27 0,5 0-17 16,5-3-11-16,0-2-14 0,4-6-22 15,5-6-28-15,6-2-28 0,4-8-26 0,0-6-22 16,1-3-22-16,-1-2-27 0,0-1-21 15,0 3-21-15,-4-2-17 0,-11-1-14 0,0 3-5 16,-9 4 9-16,0-1 14 0,-10 3 17 16,-5-1 14-16,0 3 16 0,-9 1 11 0,-6 3 9 15,0 1 16-15,-4 5 14 0,-1-2 14 16,1 3 12-16,-1 7 11 0,1-1 10 16,5 5-8-16,-1 3-5 0,6 6-5 0,-1 3-3 15,5 5-1-15,5 5 11 0,0 6 15 16,5 3 24-16,5 5 27 0,-5 3 29 0,10 5 33 15,-5 1 24-15,4 5-31 0,-3 0-166 16,3 0 0-16,1 3 0 0,0-3 0 0,0-4 0 16,0 0 0-16,-6-8 0 0,6-2 0 15,0-2 0-15,0-9 0 0,-1-3 0 16,1-2 0-16,0-6 0 0,0-5 0 0,0-3 0 16,-6-5 0-16,6-6 0 0,-5-3 0 15,0-2 0-15,0-3 0 0,0-4 0 0,4 4-85 16,-3-1-21-16,-6 2 22 0,4 4 13 15,1 0 12-15,0 6 8 0,0 3 7 16,5 1 5-16,-5 4 7 0,-1 4 9 0,6 1 11 16,-5 6 8-16,5 0 4 0,-1 0 3 15,1 3 2-15,5-1-1 0,-5 1 1 0,0 0-1 16,4-3 0-16,-4-3 1 0,4 1-1 16,-4-2 1-16,5-4-1 0,0 0 0 0,0-6-2 15,-6 0-3-15,6-2-2 0,-5 0-4 16,-1-3-3-16,1-4 1 0,-5 1-1 15,0 0 3-15,-5 0-1 0,0 1 5 0,-5-2 1 16,0 1 2-16,1 3 1 0,-7-3 1 16,1 3 1-16,1 3 3 0,-1-4 1 15,1 7 0-15,-1-1 0 0,0 0-1 0,5 6 0 16,-4 0-2-16,3 4-3 0,1 2 1 16,5 5 2-16,-4-3 1 0,4 5 0 0,0 1 3 15,0-1 0-15,4-2 3 0,1 3 0 16,1-6 2-16,3 2 1 0,1-4 0 0,-1-2-1 15,6-1-1-15,-5-1-4 0,5-5-1 16,0 0-5-16,-6-2-3 0,1-3-2 0,5-1-1 16,-11-2-1-16,6-1 1 0,-5-1 0 15,0-1 2-15,0-1 1 0,0 1 0 16,-5-2 1-16,0 2 0 0,0-3 2 0,-5 3 5 16,5 0 9-16,-5 3 10 0,5 0 5 15,0 2 4-15,-5 4 1 0,5-1-3 0,0 3-8 16,0 0-4-16,0 5-3 0,0 1 3 15,0 4 2-15,5 1 6 0,-5 6 1 16,5-3 0-16,0 2-1 0,-1 3-4 0,2-2-4 16,3-4-20-16,1 4-1 0,0-3 0 15,0-3 0-15,4-3 0 0,1 0 0 16,-6-5 0-16,6 0 0 0,-5-6 0 0,5 0 0 16,-6-5-7-16,1 0-6 0,0-3-1 0,-5-3-1 15,0-3 2-15,-5 4-1 0,4-4 4 16,-4 1 2-16,-4-1 0 0,4 1 3 15,0 5-2-15,0 0 0 0,-5 5 0 0,5 4-1 16,0 2 3-16,0 5-1 0,-5 3 2 16,5 3 4-16,0 5 3 0,5-1 0 0,-5 1-1 15,5-2 0-15,-1 3-3 0,2-7-7 16,3 2-8-16,1-7-7 0,0 1-12 16,0-6-11-16,4-4-9 0,-4 2-7 0,0-6 6 15,0-4 4-15,-1 2 10 0,1-4 11 16,-5 3 10-16,0-3 10 0,0 3 4 15,-5-2-1-15,0 1-4 0,0 1 0 0,0 0 4 16,0 6 3-16,0-3 0 0,0 5 1 16,0 1 9-16,0 2 5 0,0 2 1 0,0 4 5 15,0 4 17-15,0 1 18 0,5 6 19 16,-5 2 17-16,5 3 18 0,0 3 16 0,-1 3 4 16,2 2-98-16,-2 5-27 0,1 1 0 15,0 3 0-15,5 2 0 0,-6 0 0 0,2 3 0 16,-1-3 0-16,-1 3 0 0,-4 1 0 15,0-2 0-15,0-1 0 0,-4-4 0 16,-1 0 0-16,-5-5 0 0,-5-2 0 0,0-4 0 16,1-3 0-16,-6-1 0 0,-4-4 0 15,-1-3 0-15,-4-2 0 0,-1-3 0 0,2-3 0 16,-6-5 0-16,-1-3-112 0,1-6-170 16,-1-1-50-16,1-5-81 0,0-5-93 15,0-1-109-15,5-2-130 0,5-2-205 0,-1 3-55 16,5-3 48-16,6 3 101 0,9-3 137 15,0 0 171-15</inkml:trace>
  <inkml:trace contextRef="#ctx0" brushRef="#br0" timeOffset="810817.8635">17505 8545 282 0,'5'-6'483'0,"0"1"80"0,-5-1 74 15,5-2-32-15,-5 0-99 0,0 0-45 16,0-1-24-16,0 1-18 0,0 0-26 0,-5-1-34 16,0 4-47-16,0-3-59 0,0 2-62 15,-5 1-50-15,0-1-41 0,-4 6-19 0,-1-2-13 16,1 4-8-16,-1 4-4 0,0 2 0 15,-4 3 0-15,4 6-3 0,0 2-2 0,1 3 1 16,-1 5-4-16,5 4-5 0,5 5-4 16,0-4-6-16,5 4-8 0,5-3-7 0,0 0-8 15,10 0-4-15,-1-6-12 0,6-2-4 16,4-3-1-16,0-3 1 0,1-8 2 0,5-2 2 16,-1-4 10-16,-5-5 2 0,-4-3 2 15,0-2 0-15,-1-4 0 0,-9-1-3 16,0-1 2-16,-6-1 1 0,-4-1 1 0,-4-1 3 15,-1-2 2-15,-5-1 1 0,0-2 0 16,1 3-2-16,-6-1-3 0,0 3-6 0,5-2-4 16,-4 5-1-16,4-3-3 0,0 6-1 15,5-1-1-15,-5 4 0 0,10-1 0 16,-5 4 2-16,5 2 2 0,5 0 1 0,1 2 1 16,-2 1 3-16,1 0 3 0,5 2 0 15,0 1 0-15,4-1 2 0,1 1-1 0,5 0 1 16,-1-3-10-16,5-2-21 0,-4 5-39 15,9-3-91-15,-4 0-145 0,-1 0-224 0,1 2-329 16,-1-2-162-16,1 0-60 0,-1 2 38 16,-4-2 117-16,4 0 209 0</inkml:trace>
  <inkml:trace contextRef="#ctx0" brushRef="#br0" timeOffset="811114.6607">17979 8550 76 0,'-10'-9'582'0,"5"2"135"0,5-1 126 16,-9 2 107-16,3 0-62 0,2 4-188 16,-1-1-146-16,0 3-115 0,0 0-109 15,5 3-92-15,-5 5-75 0,1 3-49 0,-2 3-32 16,6 5-17-16,0 0-13 0,-4 6-12 15,4 3-10-15,0-1-9 0,0 4-8 0,0-2-6 16,0 2-8-16,0-4-18 0,0 1-38 16,4-6-63-16,-4-1-91 0,6-4-112 0,-6-1-120 15,4-4-134-15,-4-5-138 0,0-4-153 16,0-3-21-16,0-3 52 0,-4-4 91 16,4-2 134-16,0-4 165 0</inkml:trace>
  <inkml:trace contextRef="#ctx0" brushRef="#br0" timeOffset="811293.1492">17866 8729 211 0,'-9'-28'523'15,"-1"1"93"-15,0 0 88 0,1 2 26 0,4 0-113 16,-5 3-111-16,10 2-68 0,-5 4-35 16,5 0-42-16,0 2-42 0,5 0-38 0,-1 1-42 15,7 4-39-15,-2 1-48 0,6 0-33 0,-1 2-29 16,1 6-23-16,0 0-18 0,4 3-18 16,6 2-18-16,-6 1-22 0,1 5-35 0,5 0-71 15,-6 6-117-15,-4-1-160 0,4 3-225 16,-9 3-255-16,-1 0-111 0,2 3-7 15,-7-1 75-15,1 1 137 0,-5 0 221 0</inkml:trace>
  <inkml:trace contextRef="#ctx0" brushRef="#br0" timeOffset="811515.774">17911 8904 40 0,'-20'0'653'15,"10"-2"183"-15,-5-1 145 0,6 3 105 16,-1-2-17-16,0-1-267 0,5 3-201 0,1-3-156 15,-1 3-127-15,5 0-87 0,0-3-62 16,0 3-42-16,5 0-29 0,4 0-19 16,1 0-15-16,0 3-13 0,5 0-15 15,-1 2-12-15,6-2-20 0,-1 2-29 0,5 1-37 16,1 0-46-16,-1-4-67 0,1 4-123 16,-1-6-156-16,1 3-240 0,-1-3-268 0,1 0-116 15,-1 0-18-15,1 0 77 0,-1-3 144 16,0 0 248-16</inkml:trace>
  <inkml:trace contextRef="#ctx0" brushRef="#br0" timeOffset="813496.2848">18516 8526 282 0,'-4'-9'542'0,"4"1"81"0,0 0 63 16,-5-1-1-16,5-1-158 0,-6-2-112 0,6 1-59 16,0 1-26-16,0-1-8 0,0 0-5 15,0 2-12-15,0-2-21 0,0 4-30 16,0 1-33-16,0-3-40 0,6 4-38 0,-6-1-30 16,5 4-17-16,-5 2-10 0,4 0-7 15,-4 2-4-15,6 7-3 0,-2 2 0 0,1 2-2 16,0 9-9-16,0 0-8 0,-5 9-6 15,5-1-6-15,-1 6-8 0,-4 2-7 16,0 1-7-16,6-1-5 0,-6 0-8 0,0-2-13 16,0-3-16-16,0-3-27 0,4-2-34 15,-4-6-57-15,0 0-91 0,5-6-120 16,-5-5-158-16,0 0-226 0,0-5-215 0,0-3-77 16,0-3 24-16,0 0 90 0,0 0 154 15,6 0 238-15</inkml:trace>
  <inkml:trace contextRef="#ctx0" brushRef="#br0" timeOffset="813815.041">18458 8924 306 0,'-10'0'726'0,"0"-3"162"16,1 1 136-16,-6-1 98 0,5 0-179 0,5 0-214 15,-5 0-156-15,5 3-130 0,1-3-113 16,4 3-83-16,0 0-53 0,0-2-34 0,4-1-20 15,1 1-7-15,5-1 6 0,5 0-45 16,0 0-94-16,-1 0 0 0,6 3 0 16,-1-3 0-16,0 3 0 0,2 0 0 15,3 0 0-15,1 3 0 0,-1-3 0 0,0 3 0 16,5 0 0-16,-4 0 0 0,-1 2 0 16,-4-2 0-16,4 2 0 0,-9-2 0 0,4 3 0 15,-4-3 0-15,-5-1 0 0,-1 1-177 16,1 0-15-16,-5-3-8 0,1 0-18 0,-2 3-81 15,1-6-149-15,-5 3-228 0,-5-3-274 16,5 0-126-16,-4 1-38 0,-2-4 65 0,6 3 157 16,-5 0 250-16</inkml:trace>
  <inkml:trace contextRef="#ctx0" brushRef="#br0" timeOffset="814795.6912">19259 8526 407 0,'-4'-3'697'0,"-1"3"134"16,-1-3 114-16,2 0 46 0,4 3-237 0,-5 0-188 15,5 3-126-15,0 3-102 0,0 2-86 16,0 3-54-16,0 2-24 0,5 4-19 0,-1 2-26 16,-4 6-23-16,6 0-21 0,-6-1-19 15,5 3-18-15,-1 1-13 0,-4-3-10 16,5 0-11-16,-5-1-5 0,0-4-3 0,5-4-3 16,-5-1-3-16,5-8 0 0,-5 2 1 15,0-4-1-15,5-5 1 0,-5-5 1 0,0-4 1 16,0-2-3-16,0-5-3 0,0-6 0 15,-5 0-1-15,5-5-2 0,0-1-1 16,-5-6-1-16,0 5 0 0,5-5-3 0,0 2 1 16,-5 2-1-16,5 1 2 0,5 5 4 15,-5-1 2-15,5 6 2 0,5 3 2 16,0-1 1-16,0 6-1 0,-1 0-1 0,6 3-3 16,0 3-1-16,-5 1-1 0,4 4-2 15,0 4 0-15,1-2-1 0,-5 7 4 0,-1 2 5 16,2 0 7-16,-1 2 4 0,-10 1 4 15,0 6 4-15,0-4-2 0,-6 6-6 0,-3-4-10 16,3 5-14-16,-3-4-20 0,-1-2-21 16,5 0-20-16,1-7-15 0,-6 2-16 0,10-4-9 15,-5-3 1-15,5-2 9 0,0-3 14 16,5 0 15-16,-1-3 19 0,6 0 20 16,0-2 16-16,4 2 10 0,-3 1 5 0,8 2 4 15,-4 0 0-15,-1 2 1 0,1 1 0 16,4 5-1-16,-8 0 1 0,3 0 5 15,-4 6 5-15,0-1 7 0,-6 4 8 0,1 0 9 16,-5 0 5-16,0 1 5 0,-5 2 2 16,-4-1 2-16,-1-3-2 0,0 1-1 0,-5-1-2 15,6-4-3-15,-6-1-4 0,5-4-5 16,-5-1-4-16,1-3-6 0,0-6-8 16,4 0-10-16,-1-5-16 0,-3 0-21 0,9 0-40 15,-4-3-65-15,9 0-98 0,-6 3-128 16,12-4-178-16,-6 4-217 0,9-3-163 0,1 3-45 15,5 0 44-15,0-3 102 0,9 2 173 16,-5 2 227-16</inkml:trace>
  <inkml:trace contextRef="#ctx0" brushRef="#br0" timeOffset="815065.8324">19821 8586 170 0,'15'-14'696'16,"-5"0"206"-16,0 1 149 0,-6-1 95 0,-4 0-112 15,0 4-228-15,-4-2-202 0,-1 2-176 16,0 1-125-16,-5 1-79 0,0 3-55 15,0 1-34-15,-4 8-20 0,-1 1-9 0,1 6 4 16,-1 2 14-16,-5 7-56 0,6 5-68 16,-6 2 0-16,6 3 0 0,-1 1 0 0,5 1 0 15,1 2 0-15,3-4 0 0,6 0 0 16,6-2 0-16,-2-4 0 0,5 1 0 16,6-5 0-16,5-2 0 0,0-4 0 0,4-3 0 15,5-3 0-15,1-3 0 0,-1-2 0 16,-5-3 0-16,6-3 0 0,-6 1 0 0,1-3-338 15,-1-1-422-15,-10 0-323 0,7-2-149 16,-12-3-37-16,6 0 41 0,-5 0 158 16,-1 0 282-16,-4-3 370 0</inkml:trace>
  <inkml:trace contextRef="#ctx0" brushRef="#br0" timeOffset="816947.1692">20862 8776 42 0,'-4'5'583'0,"-2"-2"134"0,6-1 92 16,-4 2 80-16,-1-2-30 0,5-2-194 15,0 3-132-15,0-1-86 0,0 1-50 16,0-3-45-16,5 0-60 0,-1 0-52 0,2 0-42 16,3-3-36-16,1-2-35 0,-1-3-33 15,6 0-30-15,0-4-25 0,0-4-17 0,-1 2-13 16,1-2-12-16,0-3-13 0,-1-1-13 15,-4-2-14-15,0 4-13 0,0-2-11 0,-5-2-6 16,-1 2 2-16,-4 4 7 0,0-4 11 16,0 7 11-16,-4-1 12 0,4 4 9 15,0 1 6-15,0 4 4 0,0 2 7 0,0 3 7 16,-5 3 6-16,5 5 12 0,0 3 12 16,0 6 11-16,0-2 6 0,0 8 3 0,-6-1 1 15,6 2-4-15,0 2-7 0,-4 1-8 16,4-2-9-16,-5-1-24 0,5 1-41 15,0 0-60-15,0-3-113 0,0-6-187 0,0 3-294 16,0-2-276-16,0-5-118 0,5-2-26 16,-5-7 65-16,4-3 161 0,2-3 283 0</inkml:trace>
  <inkml:trace contextRef="#ctx0" brushRef="#br0" timeOffset="817374.1496">20975 8470 52 0,'-5'-2'494'0,"0"-1"96"16,0-3 91-16,5 4 93 0,-5-4-85 15,0 1-110-15,5-1-62 0,-5 1-38 0,1 2-47 16,-2-2-62-16,2 1-58 0,-1 3-62 15,-5-3-63-15,5 4-47 0,-5 4-31 0,1 3-16 16,-1 2-6-16,0 7 2 0,0 3 7 16,0 6 10-16,1 5 11 0,3 3 3 15,2 6 0-15,-1 5-7 0,5-3-10 0,0 3-16 16,5 0-16-16,5-3-20 0,-1 0-15 16,6-2-15-16,0-6-7 0,4-3-9 15,1-3-4-15,0-7-2 0,4-4 6 0,0-7 4 16,0-7 5-16,1-4 6 0,-1-5 5 15,-3-6 3-15,-2-3-4 0,-4-10-7 0,-1 2-10 16,0-6-9-16,-8-3-15 0,-2 1-19 16,1-7-22-16,-5 0-27 0,-5-2-27 0,-5 3-35 15,1-1-35-15,-6 0-54 0,-4 3-84 16,4 4-143-16,-10 1-222 0,6 9-258 0,-5 0-110 16,4 11-17-16,0 3 62 0,1 6 146 15,4 4 242-15</inkml:trace>
  <inkml:trace contextRef="#ctx0" brushRef="#br0" timeOffset="1.04926E6">5449 9908 314 0,'0'-9'484'15,"0"4"65"-15,0-3 58 0,0-1-47 0,0 4-128 16,0-1-68-16,0 0-35 0,0 1-18 16,0 3-16-16,0-1-18 0,0 3-16 0,0-3-22 15,0 3-28-15,0 0-29 0,0 3-25 16,0 0-22-16,0-1-20 0,0 3-17 0,0 7-16 15,0-3-13-15,0 7-14 0,-5 0-13 16,5 3-13-16,-5 3-7 0,0 0-7 16,0 2-4-16,0 5-2 0,1-5-4 0,4 4-2 15,-6-3-3-15,1-4-4 0,5 2-8 16,-4-4-56-16,4-3-114 0,0-2-163 0,0-4-228 16,0-3-254-16,0-5-128 0,4-2-16 15,1-5 72-15,1-4 146 0,-2 1 218 16</inkml:trace>
  <inkml:trace contextRef="#ctx0" brushRef="#br0" timeOffset="1.0497E6">5547 9875 42 0,'0'-6'426'16,"0"1"95"-16,-6 0 83 0,6 1 62 0,0 2-74 16,0-1-59-16,0 0-30 0,0 3-16 15,0-3-26-15,0 3-36 0,0 3-47 0,0-3-60 16,0 3-64-16,0 0-68 0,-4 3-50 16,4-1-38-16,-5 3-29 0,5 6-21 15,-5-1-13-15,0 4-8 0,0 5-8 0,0 2-5 16,0 1-3-16,1 3-4 0,-1-1-6 15,-1 3-9-15,6 1-42 0,-4-1-126 0,-1 0-242 16,5-2-377-16,-5-1-197 0,5-5-100 16,0-3-16-16,5-5 96 0,-5-3 225 15,5-5 369-15</inkml:trace>
  <inkml:trace contextRef="#ctx0" brushRef="#br0" timeOffset="1.05048E6">7716 9944 483 0,'0'-6'609'0,"0"-3"117"15,0 4 118-15,0-1-31 0,0 4-103 16,-5-4-92-16,5 4-78 0,0 2-85 0,-4 0-95 16,4 0-90-16,0 0-75 0,0 0-49 15,0 2-30-15,0 4-16 0,0 0-7 0,0 1 0 16,4 5 1-16,-4 1-3 0,0 1-9 15,0 2-11-15,0 4-13 0,-4 2-15 16,4 0-14-16,-6 2-14 0,6-1-18 0,-4 1-40 16,4 1-74-16,-5-6-162 0,5 0-270 15,-5-2-377-15,0-3-191 0,5-6-69 0,0-6 12 16,0-2 130-16,5-5 255 0,0-6 369 16</inkml:trace>
  <inkml:trace contextRef="#ctx0" brushRef="#br0" timeOffset="1.0507E6">7824 9905 465 0,'0'-6'829'15,"0"1"155"-15,0-1 110 0,0 4 78 0,0-2-264 16,-5 3-262-16,5 1-189 0,0 0-135 16,0 0-91-16,0 1-63 0,0 5-39 0,0 5-28 15,0 0-18-15,0 6-15 0,0 5-15 16,0 0-18-16,0 3-13 0,0 2-30 15,5 3-58-15,-5 1-129 0,0-1-277 0,0 3-424 16,0-3-224-16,0 0-100 0,0-2-11 16,0-4 91-16,0-2 255 0,4-5 415 15</inkml:trace>
  <inkml:trace contextRef="#ctx0" brushRef="#br0" timeOffset="1.05315E6">11528 9529 390 0,'-5'-23'714'0,"0"-4"138"16,5 5 120-16,-10 3 80 0,6 2-257 16,-1 3-196-16,-5 4-138 0,5 4-122 0,-5 3-107 15,6 3-65-15,-2 9-44 0,-3 1-32 16,4 7-22-16,0 7-13 0,-5 4-12 0,5 5-13 16,0 6-13-16,1 1-15 0,4 5-8 15,-6 4-4-15,2-2-2 0,4 2 2 0,-5-1 0 16,5-8 9-16,0 2 2 0,0-9 1 15,0-6 0-15,0-5 1 0,0-3 4 16,0-8 1-16,5-5 2 0,-5-6 0 0,4-9-1 16,2-10-4-16,-2-3-5 0,-4-10-7 0,5-4 13 15,-5-3 7-15,0-4 7 0,0-2 5 16,0-1 5-16,0-4 5 0,0 4-13 0,0-2-6 16,0 7-3-16,0 0 0 0,5 6 1 15,0 4 1-15,-5 4 1 0,5 5-2 16,5 6 0-16,-5 1-1 0,5 8 0 15,-6 3 0-15,6 4 1 0,0 9 0 0,4 2 0 16,-4 2-2-16,5 9-2 0,-6 1-4 16,2 4-9-16,3 1-8 0,-4 2-3 0,4 0-3 15,-4 3-3-15,5-3-2 0,-6 1 7 16,6-7 3-16,-5 1 4 0,5-6 1 0,-6-6 1 16,1-1 3-16,0-3 0 0,0-8 4 15,5-2 2-15,-5-5 0 0,-1-5 3 0,1 0 2 16,-5-6 2-16,0 3-2 0,0-2-2 15,-5-3-1-15,0 2-1 0,0 1-2 16,0 2-2-16,-5 0-1 0,5 3 0 0,-5 0-1 16,5 6-3-16,-5-1-1 0,5 6-1 15,0 0-1-15,5 8-1 0,-5 3 2 0,5 3-2 16,0 5 0-16,-5 3-3 0,9 3-3 16,-4 2-2-16,5 7-2 0,-5-5-6 15,5 4-15-15,0-2-19 0,4-1-25 16,1-6-43-16,0 2-58 0,-1-7-62 0,1-6-55 15,5-2-44-15,-6-2-28 0,6-6-2 16,-5-6 31-16,-2 0 52 0,2-5 61 0,-5-3 63 16,0 0 62-16,0-3 64 0,-5-2 66 15,0-4 61-15,-5 4 54 0,0-3 54 0,0-1 40 16,-5 4 26-16,0-4 3 0,0 4-10 16,-5 3-18-16,1-2-25 0,-6 2-29 0,5 2-31 15,1 3-26-15,-2 5-28 0,-3 3-25 16,9 3-20-16,-5 5-16 0,5 3-11 0,1 6-2 15,-2 0 1-15,6 4 6 0,0 4 3 16,0 0 3-16,6-1 0 0,-2 0-5 16,6-2-5-16,0 1-5 0,4-6-5 0,-3-4-4 15,2-2-1-15,2-6-2 0,0-2-2 16,0-6-5-16,4-4-2 0,-9-2-3 16,5-4 0-16,-5-1-3 0,-1-3-1 0,1 1 0 15,-5-4 1-15,0 1 1 0,-5 3 6 16,0-4 5-16,0 4 4 0,-5 0 2 0,5 2 3 15,-5 1 1-15,0 1-3 0,5 3-4 16,-5 2-1-16,5 4-3 0,-4 0-3 0,4 9-1 16,0-1-4-16,0 6-2 0,4 2 1 15,-4 4 2-15,0 2 2 0,5 3 2 0,0 1 4 16,0 1 1-16,0 1-3 0,0 2-15 16,4-4-65-16,1-1-157 0,0-4-253 0,0-4-342 15,-5 0-180-15,5-6-82 0,0-6 14 16,4-4 127-16,-4-3 239 0</inkml:trace>
  <inkml:trace contextRef="#ctx0" brushRef="#br0" timeOffset="1.05334E6">12144 9672 298 0,'-20'-31'743'16,"1"1"172"-16,-1 3 129 0,1 4 87 16,4 4-169-16,1 2-258 0,3 4-179 0,2 4-156 15,-1 1-109-15,10 0-71 0,0 6-48 16,0-1-36-16,5 3-22 0,5 3-14 0,-1-1-16 15,6 4-17-15,0-1-17 0,-1 3-37 16,6-2-67-16,4 2-166 0,-4 1-317 16,-1-2-369-16,6-1-194 0,-6 0-77 0,1-1 5 15,5-2 132-15,-1 0 302 0</inkml:trace>
  <inkml:trace contextRef="#ctx0" brushRef="#br0" timeOffset="1.05946E6">13052 9564 346 0,'6'-11'553'16,"-6"3"92"-16,0-3 78 0,0 6-12 15,0-1-156-15,-6 0-90 0,6 4-71 0,0-1-68 16,-4 3-64-16,4 0-58 0,0 3-42 15,-5 5-41-15,5 3-30 0,-5 5-14 16,0 6-3-16,0 3 2 0,1 3-15 0,-2 2-12 16,-3 5-3-16,4-1-4 0,-5 4-6 15,0-3-3-15,6 4 3 0,-7-6 3 0,7 0 1 16,-6-6-4-16,5-2 1 0,5-8 8 16,-5-4 5-16,5-4-1 0,0-6-4 0,0-9-4 15,5-8-10-15,0-8-16 0,5-8-13 16,0-6 5-16,-1-5 4 0,1 0 4 15,0-3 4-15,0 0 4 0,0 0-1 0,-1 3-16 16,1 2-7-16,-5 4-5 0,5 1 0 16,-5 7 4-16,-1 5 8 0,2 3 5 0,-2 3 6 15,1 7 8-15,0 4 6 0,5 5 5 16,-6 5 4-16,2 6 5 0,3 6-2 16,-3 2-1-16,3 8-4 0,1 1-4 0,-1 5-8 15,1 0-5-15,0 2-1 0,0 2-4 16,4 1-2-16,-4-3 0 0,0-2 0 0,5 1-1 15,-5-2-7-15,-1-4-25 0,6-1-50 16,-5-4-107-16,0-1-162 0,-6-6-202 0,1-5-257 16,0 0-197-16,-5-3-68 0,0-5 43 15,-5 0 126-15,0-3 185 0,-5-3 252 16</inkml:trace>
  <inkml:trace contextRef="#ctx0" brushRef="#br0" timeOffset="1.05964E6">13126 9941 37 0,'-29'-14'474'0,"-1"-3"98"0,1 1 86 0,0-1 81 16,4 0-86-16,6 4-128 0,-1-1-81 15,10 4-57-15,1 1-47 0,-1-1-39 0,10 1-34 16,0 1-40-16,10-1-32 0,-1 4-16 16,1 0-22-16,10-1-42 0,-1 3-29 15,1 1-19-15,4-1-14 0,6 3-21 0,-1-3-15 16,6 3-21-16,-1 0-103 0,0 0-190 16,0-3-313-16,0-3-264 0,0 5-141 0,-4-3-53 15,-1-1 62-15,1 2 162 0,-6-2 296 16</inkml:trace>
  <inkml:trace contextRef="#ctx0" brushRef="#br0" timeOffset="1.05987E6">13488 9561 210 0,'-5'-8'617'0,"0"-3"137"0,0 3 130 0,0-3 108 16,5 5-144-16,-4 1-198 0,-2-1-130 15,6 3-109-15,0 3-106 0,0 3-87 16,6 0-51-16,-2 5-22 0,1 7-12 0,-5-2-14 15,5 6-15-15,0 5-19 0,0 2-21 16,-5 4-18-16,5 0-13 0,0 0-11 16,-5 3-9-16,4 0-10 0,-4 1-18 0,5-5-44 15,-5-2-86-15,5-1-158 0,-5-4-230 16,0-3-322-16,0-5-191 0,0-4-71 0,0-4 26 16,0-6 124-16,-5-3 213 0,5-5 320 15</inkml:trace>
  <inkml:trace contextRef="#ctx0" brushRef="#br0" timeOffset="1.06008E6">13390 9690 450 0,'-15'-30'691'0,"0"3"124"0,-4 2 117 16,4 1 65-16,6 1-248 0,-1 4-168 15,0 2-106-15,5 1-98 0,5 2-99 0,0 4-73 16,5-1-50-16,5 2-33 0,0 1-20 16,5 2-17-16,-1 3-15 0,6 3-13 15,-1 0-13-15,5 3-13 0,1 0-11 0,-6 3-11 16,6 2-17-16,-1 0-30 0,1 3-59 15,-1 0-126-15,-4 3-184 0,0 3-254 16,-6-1-282-16,-4 0-128 0,4 4-25 0,-3-1 82 16,-7 0 159-16,6 1 246 0</inkml:trace>
  <inkml:trace contextRef="#ctx0" brushRef="#br0" timeOffset="1.06032E6">13473 9957 94 0,'-15'9'636'0,"1"-4"156"0,-1 0 148 16,1 1 115-16,-1-4-51 0,0 1-213 0,5 0-142 15,1-3-97-15,3 3-100 0,2-3-78 16,-1 0-56-16,0 0-37 0,10 0-32 16,0-3-245-16,-1 0-4 0,6 0 0 0,5 3 0 15,0-2 0-15,4-1 0 0,1 0 0 16,-1 0 0-16,6 1 0 0,4 2 0 0,-5-3 0 15,6 1 0-15,-5-2 0 0,3 4-250 16,-7 0-598-16,3 0-320 0,-5 0-119 16,-4 0-4-16,4 0 63 0,1 0 188 0,-6-2 315 15</inkml:trace>
  <inkml:trace contextRef="#ctx0" brushRef="#br0" timeOffset="1.06115E6">14231 10004 11 0,'-11'3'577'0,"2"-1"152"16,-1-2 119-16,5 4 101 0,-5-4-28 15,6 2-217-15,4-2-154 0,0 2-106 0,0-4-76 16,4 2-64-16,6-6-46 0,5 1-31 16,0-6-33-16,4-3-37 0,5-3-39 0,1-4-37 15,-1-7-34-15,6-3-18 0,4-1-12 16,-9-4-6-16,4 0-9 0,-5 0-8 15,1 1-15-15,-10 2-25 0,-1 0-20 0,-4 3-16 16,-6 3-6-16,-4 2 3 0,0 2 16 16,-9 4 21-16,-1 3 18 0,-5 2 15 0,0 3 10 15,-4 0 8-15,4 6 0 0,1 2 1 16,-1 3 0-16,6 6-1 0,-6 1-1 0,10 8-1 16,0 1-2-16,0 6 1 0,5 5 0 15,0 4 1-15,5 2 0 0,5 3 8 16,0-1 9-16,-1 0 8 0,6 2 8 0,4-4 13 15,1-3 11-15,0-3 2 0,9-5-4 16,-5-3-5-16,6-5-3 0,-1-3-13 0,5-8-13 16,1-3-7-16,-6-3-12 0,0-5-8 15,-4 0-12-15,-1-7-9 0,-4 5-6 0,-5-3-4 16,-6-2 0-16,-4-1 5 0,-5 2 3 16,0 0 7-16,-10 1 3 0,0-1 2 0,-5 3 1 15,-4-3-2-15,0 3 2 0,-1 3 0 16,1-1 1-16,-1 4 0 0,5 3 2 15,1 2 1-15,-1 2-1 0,5 3 6 0,5 4 3 16,0 3 5-16,0 1 4 0,5 3 6 16,5-2 3-16,0 2 1 0,5 1 0 0,0-1 0 15,0-2-1-15,4-1-1 0,1-1 1 16,-1-7-3-16,6 0-2 0,-5-1-2 0,5-8-1 16,-6 3-2-16,0-5-3 0,1-3-3 15,0-2-2-15,-5 0-2 0,-1-2 0 16,1-1-3-16,-5 1 0 0,-5-4 0 0,5 3 2 15,-10 0 2-15,5 0 1 0,-5 4 2 16,1-1 1-16,4 2 0 0,-6 4-2 16,6 2-1-16,-4 3-1 0,4 3-2 0,0 2 4 15,0 6 2-15,4 0 4 0,2 3 2 16,-2 3 2-16,1 2-1 0,0 0-21 0,0 1-48 16,4-2-127-16,-3 2-201 0,3-3-295 15,1-4-279-15,-5-2-131 0,5-3-31 0,-5-3 82 16,5-5 177-16,-1-5 283 0</inkml:trace>
  <inkml:trace contextRef="#ctx0" brushRef="#br0" timeOffset="1.06133E6">14842 9625 626 0,'-20'-31'830'16,"0"1"157"-16,1 2 103 0,4 7 25 16,0 1-312-16,6 4-218 0,4 2-165 0,0 3-142 15,5 4-97-15,5 1-63 0,0 3-43 16,4 3-28-16,6 3-21 0,4 3-38 0,2 1-94 15,-2 4-214-15,5 0-384 0,-5 0-272 16,11 0-139-16,-5 3-50 0,9 3 45 16,5-4 188-16,5 4 369 0</inkml:trace>
  <inkml:trace contextRef="#ctx0" brushRef="#br0" timeOffset="1.06217E6">15702 9742 553 0,'-6'0'855'15,"-3"-1"141"-15,-1-3 100 0,-5-1 61 16,0-3-322-16,-4-1-277 0,0 1-177 0,-6-3-128 16,5 3-83-16,-4-1-49 0,5 4-24 15,-6 3-13-15,1 2-2 0,4 2 1 0,1 9 6 16,-1 0 8-16,1 8 16 0,4 1 12 16,5 4 8-16,1 4-2 0,-1-1-11 0,5 1-58 15,5-1-62-15,5 1 0 0,5-7 0 16,-1 2 0-16,6-4 0 0,0-3 0 15,4-8 0-15,6-2 0 0,-1-3 0 16,1-9 0-16,4-5-91 0,0-3-151 0,-4-4-68 16,-1-8-84-16,0 2-82 0,-9-6-51 15,5-1-36-15,-10 2-15 0,-1-5 20 0,1 5 74 16,-10-8 106-16,0 2 103 0,-5-1 113 16,-5 0 116-16,6-2 123 0,-11 2 114 0,5 3 108 15,5 3 96-15,-5 5 71 0,1 3 25 16,3 6-25-16,2 4-53 0,-1 5-62 15,0 1-59-15,5 9-56 0,0 2-30 0,0 9 0 16,0 2 17-16,5 6 9 0,-5 6 0 16,5 2-8-16,-1 3-140 0,2 5-84 0,3 1 0 15,1 2 0-15,-1 0 0 0,6-3 0 16,0 1 0-16,4-3 0 0,1-5 0 0,0-4 0 16,-1-5 0-16,1-3 0 0,-1-3 0 15,1-4 0-15,0-5 0 0,-6-1 0 16,1-6-29-16,0-6-92 0,-6-1 6 15,-4-5 9-15,0-4 11 0,0-1 13 0,-10-1 19 16,5-2 19-16,-10-2 23 0,1 2 14 16,-1 4 14-16,-5-1 14 0,5 4 11 0,-4 3 10 15,-1 4 0-15,5 3 1 0,0 3 1 16,1 5 0-16,-1 3 4 0,5 6 6 0,0 0 2 16,0 3 1-16,0 2 1 0,5-2-5 15,5 1-10-15,0 2-10 0,0-3-27 0,5-4-6 16,-1 1 0-16,1-4 0 0,5-1 0 15,0-4 0-15,-1-2 0 0,6-3 0 16,-5-6 0-16,-1 1-38 0,1-1-16 0,-1-4-14 16,-4 1-9-16,-5-2-5 0,5 0-2 15,-5-2 4-15,-5-1 7 0,0 0 8 0,0 4 10 16,0-2 11-16,-5 2 12 0,5 1 8 16,0 4 8-16,-5-1 7 0,5 6 6 15,0 0 6-15,0 6 8 0,0 1 12 0,0 2 17 16,5 2 23-16,-5 5 27 0,5 1 27 15,-1-1 24-15,2 4 37 0,-2 2-40 0,1-1-138 16,5 4 0-16,0 3 0 0,0-1 0 16,-6 1 0-16,6 2 0 0,-5 0 0 15,0 4 0-15,0-5 0 0,-5 4 0 0,0-3 0 16,0 1 0-16,-5-1 0 0,0-5 0 16,-4 0 0-16,-1-3 0 0,-5-6 0 0,-5-2 0 15,6-6 0-15,-6-5 0 0,1-6-230 0,-6-8-605 16,1-6-332-16,-1-10-124 0,1-9 2 15,-1-8 78-15,6-11 166 0,0-5 299 16</inkml:trace>
  <inkml:trace contextRef="#ctx0" brushRef="#br0" timeOffset="1.06235E6">15755 9470 446 0,'5'-29'837'0,"5"-2"159"16,-5 6 112-16,0 3 77 0,4 4-250 15,-4 4-267-15,5-1-199 0,0 8-141 0,0-1-100 16,4 1-70-16,1 7-50 0,0 4-35 15,4 1-28-15,1 3-18 0,0 1-20 0,-1 2-33 16,0 3-41-16,1-1-59 0,-1 4-108 16,-4-1-183-16,0 3-266 0,-5-2-285 15,-6 3-127-15,1-2-31 0,-5-1 63 0,0 2 157 16,-9-3 261-16</inkml:trace>
  <inkml:trace contextRef="#ctx0" brushRef="#br0" timeOffset="1.06254E6">15530 9657 86 0,'-34'3'776'0,"5"-3"184"0,-1 0 132 16,6 0 102-16,5 0-4 0,4-3-373 0,5 3-258 15,5-2-153-15,5-1-110 0,5 1-87 16,0-1-59-16,9 0-37 0,7 0-28 0,3 3-35 16,0 0-52-16,11 0-75 0,-6 3-122 15,10 0-231-15,-5 0-378 0,6-1-283 16,-6 1-123-16,0-1-19 0,0 4 71 15,0 0 202-15,0-3 362 0</inkml:trace>
  <inkml:trace contextRef="#ctx0" brushRef="#br0" timeOffset="1.06311E6">16718 9539 90 0,'-10'-10'558'0,"0"-2"116"0,6 1 112 16,-1 3 115-16,0 0-64 0,0 3-170 15,0-1-130-15,0 3-96 0,5 3-93 0,-5 0-97 16,10 3-81-16,-5 5-51 0,5 6-16 0,0 2-8 16,5 6-11-16,-5 6-16 0,5 5-26 15,-1 2-14-15,6 4-17 0,0 2-11 0,-5 3-9 16,4 1-6-16,0-5-14 0,1 2-53 15,-5-4-99-15,5-2-118 0,-6-3-118 16,1-9-99-16,-5 1-69 0,-5-5-13 16,0-7 55-16,-5-2 106 0,1-6 125 0,-6-5 135 15,-5-2 133-15,0-6 127 0,0-4 100 0,-4-1 68 16,4-6 61-16,-4-5 43 0,-5-2 37 16,9-1 22-16,-5-1 4 0,5 1-17 15,6 3-40-15,-1-2-55 0,0 4-64 0,10 1-62 16,0-1-52-16,0 2-32 0,5 4-26 15,5-1-15-15,-1 6-5 0,6 0-8 0,5 6-7 16,0 2-11-16,4 0-20 0,1 6-39 16,3 3-105-16,2 1-153 0,-5 5-205 0,3 1-298 15,-3 4-194-15,-5-1-75 0,4 6 35 16,-4-2 112-16,-6 2 185 0,1 0 293 0</inkml:trace>
  <inkml:trace contextRef="#ctx0" brushRef="#br0" timeOffset="1.06523E6">16987 9809 234 0,'0'-3'554'16,"0"-3"113"-16,0 1 114 0,0 2 72 16,-5 1-89-16,5 2-100 0,0-3-86 0,0 3-79 15,0 0-94-15,0 0-104 0,0 3-95 16,0-3-69-16,0 2-43 0,0 1-21 0,0 2-6 16,0 4-2-16,5 2 2 0,-5 2 4 15,4 4 0-15,2 2-7 0,-1 3-8 16,-1 3-11-16,1-3-11 0,0 2-8 0,0 1-10 15,5-3-7-15,-5-2-2 0,5-4-5 16,-6 1-2-16,1-4-1 0,0-2-4 0,0-6-1 16,0 1 1-16,-1-3 1 0,-4-6 1 15,6-3 2-15,-1-4 3 0,-5-4 2 16,0-2-1-16,0-4-2 0,0-2-1 0,0-3-2 16,0 1-3-16,0-4-3 0,0 4 0 15,0-3-1-15,0 1-2 0,4 2 15 0,-4 5 9 16,6-1 7-16,-2 3 3 0,1 1 3 15,5 5 1-15,-1 0-14 0,1 3-9 16,1 3-13-16,-2 5-17 0,6 0-28 0,-1 2-63 16,1 7-109-16,-5-2-154 0,4 2-201 15,-4-1-271-15,5 3-182 0,-5 0-49 0,4 0 50 16,-4 3 127-16,0-3 190 0,-1-2 279 16</inkml:trace>
  <inkml:trace contextRef="#ctx0" brushRef="#br0" timeOffset="1.06643E6">17270 9905 103 0,'-5'-6'409'16,"5"-2"79"-16,0 3 74 0,-4-4 11 16,4 1-67-16,-5-1-66 0,5 2-30 0,-5 1-6 15,5-2 1-15,0 2 1 0,0 1-5 16,0 0-13-16,0 2-26 0,-5 0-42 0,5 0-51 16,0 1-55-16,0 2-49 0,0 0-35 15,0 2-28-15,0 4-19 0,0 2-17 16,0 3-8-16,5 3 0 0,-5 2 0 0,5 3-6 15,-5 1-5-15,5 1-8 0,-1-1-8 16,1-1-10-16,5 0-9 0,0-2-5 16,-1-4-7-16,1-1-3 0,0-4-8 15,0 0-4-15,5-5-5 0,-5-3-5 0,-1-6-4 16,6 1 1-16,-5-6 1 0,-1-2 1 0,1-2 4 16,-5-1 3-16,5-4 3 0,-5 4 3 15,-1-1 2-15,-4 1 3 0,0 0 0 0,0 1 3 16,0 2-1-16,0 3 2 0,0 1 4 15,-4 3 5-15,4 1 1 0,0 2 1 16,0 0 2-16,0 3 2 0,0 3 0 0,-5 3 3 16,5 2 6-16,0 1 7 0,0 1 10 15,0 2 8-15,0 1 12 0,5-2 8 0,-5 2 12 16,0 1 7-16,4 0-1 0,-4 0-5 16,6-1-10-16,-2 1-12 0,1-3-18 15,0 0-11-15,0 0-10 0,0-5-8 0,0 2-8 16,4-5-7-16,-4 2-8 0,5-5-9 15,-5 0-7-15,5-2-5 0,0-4-7 0,-5-2-4 16,-1-1-6-16,6-1-6 0,-5-4-7 16,0 3-5-16,0-5 0 0,0-1 2 15,-1 3 9-15,-4-3 10 0,6 7 12 16,-1-4 11-16,-5 2 9 0,4 5 5 0,-4 1 8 16,5 1 9-16,-5 1 9 0,5 4 9 0,-5 0 8 15,5 0 6-15,0 4 6 0,0 1-1 16,-5 3-1-16,5-3-4 0,-1 4-3 0,2-1-6 15,-2 1-4-15,1 1-8 0,0-1-3 16,0-1-4-16,0-2-2 0,-1 2-2 16,2-3-2-16,3 1-1 0,-3 0-5 0,3-4-3 15,1 1-6-15,-1-3-5 0,1-3-2 16,5 1-2-16,-6-2 2 0,1-1 1 0,5-3 4 16,-5 0 4-16,0-4 3 0,-6 1 0 15,2 1 2-15,-2-1-2 0,1 0 0 16,-5 0-1-16,0 0 2 0,-5 0 0 15,5 0 0-15,-10 0 3 0,6 3-1 0,-6-1 1 16,5 4 0-16,-4 0 1 0,-2 1 1 16,1 8 1-16,6-2 2 0,-6 4 3 0,0 2 2 15,6 3 6-15,-2 0 2 0,2 2 1 16,4 1 1-16,0 3 1 0,0-4-2 0,4 4-3 16,2-6-2-16,3 3-1 0,-4-4-4 15,5-1-1-15,4-3-5 0,-3-1-3 0,3-5-6 16,0-3-5-16,-4 1-4 0,5-7-3 15,0 1 1-15,-5 0 0 0,-1-4 3 16,1-1 1-16,0 2 1 0,-5-3 0 0,0 4 1 16,-1-2 0-16,-4 2 2 0,0-2 3 15,0 4 3-15,-4 0 2 0,4 3 3 0,-5-1 1 16,5 0 0-16,-5 6 3 0,5 0 1 16,0 3 6-16,0 6 6 0,0-2 8 0,0 4 11 15,0 5 14-15,0 1 12 0,5 3 10 16,0 5 10-16,-1-1 7 0,6 3 1 15,-5 7-8-15,10-1-11 0,-5 2-49 0,-1 1-21 16,1 3 0-16,0-4 0 0,0 1 0 16,0-1 0-16,-6 1 0 0,1-3 0 15,-5 0 0-15,0-3 0 0,-5 1 0 0,1-7 0 16,-6 1 0-16,-5-3 0 0,-4-2 0 16,-1-4 0-16,-5-3 0 0,1 1 0 0,-5-2 0 15,-5-7-114-15,0 0-90 0,-6-5-53 16,1-3-79-16,0-3-105 0,0 2-123 15,0-8-164-15,0 1-229 0,4 0-86 0,6 1 23 16,5-4 93-16,9 0 136 0,11-5 197 16</inkml:trace>
  <inkml:trace contextRef="#ctx0" brushRef="#br0" timeOffset="1.06792E6">18228 9660 317 0,'0'-10'740'0,"5"-1"146"0,0 2 106 0,-1 4 75 16,-4 2-209-16,0 0-239 0,6 3-181 15,-1 0-126-15,-1 6-88 0,-4 2-63 16,10 6-41-16,-5 5-36 0,0 3-25 0,5 5-19 16,-6 3-13-16,6 6-12 0,-5 0-6 15,0 0 2-15,5 2 0 0,-5 0-7 0,5-1-9 16,0-5-19-16,-6-1-21 0,6-4-22 16,-5-2-23-16,0-6-9 0,0-5 2 15,-5-1 10-15,0-4 16 0,-5-7 20 0,0-2 21 16,-5-5 18-16,-5-3 13 0,6-6 15 15,-6-2 12-15,-4-7 12 0,4-1 9 16,-4-1 10-16,4-2 7 0,0-1 4 0,0 4 4 16,5-2-4-16,6 5-6 0,-1 5-11 15,5-5-13-15,5 8-11 0,-1 2-9 16,2 1-5-16,8 1-5 0,0 6-11 0,1 1-18 16,10 4-27-16,-1 1-53 0,1 3-94 0,4 2-122 15,0 0-130-15,1 0-148 0,-6 0-152 16,0 1-162-16,1-1-22 0,-5 1 62 0,-6-2 107 15,1-1 145-15,-6-1 254 0,-3 1 391 16,-2-3 275-16,1-1 180 0,-5-2 119 16,0-2 106-16,-5-1 9 0,1-3-89 0,-2 1-78 15,2-1-44-15,-1-1-30 0,0 3-41 16,0-1-49-16,5 2-57 0,-5 0-60 16,1 1-61-16,4 2-48 0,0 0-34 0,0 2-22 15,0 4-17-15,0 3-11 0,0-2-4 16,4 7-3-16,1 0-7 0,0-1-14 15,0 4-11-15,4-3-10 0,1 2-9 0,1-2-9 16,3-4-8-16,0 3-10 0,1-6-8 16,0-1-10-16,-1-6-8 0,1 0-4 0,0-6-1 15,0 1 3-15,-1-6 6 0,-4 0 7 16,0-6 5-16,-6 3 6 0,2-2 3 0,-6-3 3 16,0 2 2-16,0 1 1 0,-6-1 0 15,2 4 1-15,-1-1 1 0,0 3 3 0,0 0 2 16,0 6 3-16,0-1 1 0,5 3 2 15,0 6-1-15,-5 3-3 0,5 2-1 16,5 3-1-16,-5 0 1 0,0 5 2 0,5 1 3 16,5 2 4-16,-5 3 5 0,4 0 3 15,1 2 2-15,0-1-2 0,0 1-1 0,5 1-6 16,-5-1-5-16,4 2-6 0,0-5-4 16,-4 1 3-16,1-2 2 0,3-1 0 15,-9-3 2-15,4-2 1 0,-3 0 2 0,-2 0-4 16,1-4-3-16,-5 1-6 0,-5-2-5 15,1-1-1-15,-2-3-2 0,-3 1-2 16,-6-3-1-16,0 0 6 0,1-3 1 0,-6 0-3 16,6-3-4-16,-11 0-2 0,5-5 0 15,6 3-3-15,-6-4 1 0,6 1 3 16,-1-1 0-16,5 2 1 0,5-2 0 0,5-2 0 16,0 0-1-16,0 0 2 0,10-3 3 0,0 1 1 15,5-2 1-15,4-3-1 0,1 1 0 16,-1-2-3-16,6 0 3 0,-1-3 0 0,-5 0-2 15,6 0 2-15,-5 0 0 0,-1 2 4 16,1 1-2-16,-6 3 2 0,1 0 2 16,-5 2 0-16,-5 0 2 0,0 1-1 0,0 1 0 15,-5 3-2-15,-5-1-3 0,0 2-1 16,0-1-5-16,-5 2 0 0,5-2-1 0,-5 4-1 16,1 2 3-16,-6 0 2 0,5 1 4 15,5 2 2-15,-5 2 3 0,1 1 5 0,4 2 3 16,-5 4 6-16,6 1 5 0,4 4 4 15,-6-1 6-15,6 2 5 0,6 1 4 0,-2 1 2 16,1-3 5-16,5 2 3 0,-1-3 0 16,6-2 1-16,-5 0-3 0,5-2-3 15,4-1-5-15,-4 0-4 0,4-6-5 0,1 2-4 16,-6-1-4-16,6-6-4 0,0-1-4 16,-5 2-5-16,-1-6-2 0,0 0-6 0,1-1-3 15,0-2-5-15,-5-2 0 0,-1-1-3 16,1 1-1-16,0 1 3 0,0 1 1 0,-6 0 1 15,2 5 3-15,-6 1 5 0,4 0 4 16,-4 2 1-16,5 3 4 0,-5 3 2 16,-5 0 4-16,5 3 3 0,0 1 0 0,-4 4 3 15,4 0 1-15,0 1 1 0,-6-2-3 16,6 2-5-16,6 1-2 0,-6-4-3 0,4 1-6 16,1-2-6-16,1-2-7 0,-2-3-6 15,6 0-8-15,0-6-6 0,0-3-2 16,-1-2-2-16,1-3 2 0,0-3 3 0,-1 1 5 15,-3-1 4-15,3 0 4 0,-4 0 4 16,5 1 3-16,-5 2 0 0,0 0 2 0,0 6 1 16,-1-1 5-16,2 3 6 0,-2 0 6 15,1 6 3-15,0 2 5 0,0 4 2 16,4 2-2-16,-3 2-4 0,-1 1-7 0,-5 2-13 16,4 4-26-16,2-1-34 0,-6 0-45 15,0 1-58-15,0-1-89 0,0 0-123 0,-6-2-126 16,2-4-136-16,-1 1-131 0,-5-6-137 15,0 1-63-15,-4-4 49 0,-1-2 104 16,0 0 144-16,-4-3 160 0</inkml:trace>
  <inkml:trace contextRef="#ctx0" brushRef="#br0" timeOffset="1.06811E6">18873 9866 264 0,'-29'-33'617'0,"9"0"100"0,1 3 98 15,4 2 86-15,6 1-164 0,3 5-136 0,6 1-93 16,0 1-63-16,6 1-71 0,3 5-75 15,6 0-71-15,-1 3-74 0,1 5-52 0,5 2-35 16,-1 4-25-16,1 2-26 0,-6 3-30 16,1 7-49-16,5 1-124 0,-11 1-196 15,6 3-312-15,-10-1-245 0,5 0-117 0,-10-2-23 16,4 0 82-16,2-3 173 0,-6-5 303 16</inkml:trace>
  <inkml:trace contextRef="#ctx0" brushRef="#br0" timeOffset="1.06828E6">18956 9443 529 0,'-9'-33'922'16,"9"6"147"-16,-5 0 110 0,5 4 77 16,-5 4-268-16,5 6-343 0,0-1-218 0,5 5-137 15,-5 4-100-15,5 5-77 0,-1 8-65 16,1 3-75-16,-5 8-116 0,5 6-218 0,-5 5-354 16,0 6-308-16,-5 0-143 0,5 2-37 15,-9-2 50-15,4 5 183 0,-5-3 330 16</inkml:trace>
  <inkml:trace contextRef="#ctx0" brushRef="#br0" timeOffset="1.06891E6">19949 9850 77 0,'-10'-3'547'0,"-1"0"117"0,2-2 118 0,-1 2 130 15,1 0-52-15,3 3-142 0,-3-2-108 16,4 2-76-16,0-3-89 0,0 3-113 16,5 0-100-16,0-2-66 0,0 2-45 15,5 0-35-15,5-3-22 0,5 3-15 0,-1 0-8 16,6 0-10-16,4 3-11 0,1-1-12 16,-1 1-27-16,5 2-36 0,1 1-60 0,-1-1-102 15,0 1-148-15,-4 0-189 0,-1-1-238 0,-4 0-191 16,-1 3-63-16,-4-3 38 0,-10 1 114 15,-1 3 177-15,-4-4 247 0</inkml:trace>
  <inkml:trace contextRef="#ctx0" brushRef="#br0" timeOffset="1.06909E6">20124 9935 471 0,'-24'0'744'15,"-1"-3"145"-15,1-2 131 0,-1 2 63 0,1-3-228 16,5 4-180-16,4-1-130 0,0 0-119 16,1 1-118-16,9-1-89 0,-1 0-67 15,6 3-55-15,6 0-47 0,3 0-23 0,6 0-12 16,4 0-7-16,6 3-18 0,5 0-34 15,-1-1-49-15,0-2-79 0,10 3-140 0,-5-6-183 16,5 3-245-16,-5-2-245 0,-4-4-99 16,-1-2 0-16,-5 2 99 0,-3-1 162 15,-2-5 248-15</inkml:trace>
  <inkml:trace contextRef="#ctx0" brushRef="#br0" timeOffset="1.06927E6">20364 9817 186 0,'-10'-11'650'0,"0"-3"144"0,0 3 134 0,-5-2 117 15,1-1-103-15,0 1-212 0,4 1-160 16,0 1-111-16,5 0-111 0,0 0-100 0,5 3-60 15,0 2-38-15,5 1-24 0,0 0-14 16,5 2-3-16,0 3 0 0,4 0-2 0,0 5-3 16,1 0-9-16,0 9-10 0,-5 0-5 15,5 8-54-15,-6 0-26 0,1 5 0 0,0 7 0 16,-10-2 0-16,5 6-173 0,-5 2-161 16,-5-2-240-16,0 0-377 0,0 1-202 15,-5-1-69-15,1-5 9 0,-1 3 112 0,0-9 222 16,0-2 382-16</inkml:trace>
  <inkml:trace contextRef="#ctx0" brushRef="#br0" timeOffset="1.0706E6">21062 9603 434 0,'-4'-9'586'0,"4"3"107"0,0-1 103 0,-5 1-14 16,5 1-117-16,-5 2-95 0,5-3-80 16,-5 6-88-16,5-2-91 0,0 4-90 15,0 1-79-15,5 3-54 0,-5 5-31 0,5 2-15 16,0 7-9-16,-1 1-11 0,2 4-9 15,-2 3-6-15,1 4-3 0,1 2-3 0,-6-1-9 16,4 0-28-16,1 0-60 0,-1-5-88 16,2-1-107-16,-1-6-132 0,-5-1-149 15,4-3-170-15,-4-7-108 0,0-4-1 0,-4-6 59 16,4-3 105-16,-5-5 144 0</inkml:trace>
  <inkml:trace contextRef="#ctx0" brushRef="#br0" timeOffset="1.07079E6">21033 9847 390 0,'-14'-24'548'0,"-1"-2"87"16,-5 2 89-16,6-1 2 0,-6 1-121 15,5 2-66-15,1-1-40 0,4 4-40 16,0 3-62-16,5-1-76 0,1 1-74 0,4 2-65 16,9 1-52-16,1-1-34 0,0 3-18 15,10 2-14-15,-1 1-11 0,5 2-9 0,1 4-7 16,4 0-8-16,1 2-8 0,-2 2-16 16,2 6-24-16,-1 0-42 0,-4 6-88 15,-1 3-126-15,-4 5-175 0,-6 0-232 0,-4 5-228 16,-5 3-94-16,0 1 12 0,-5 1 89 15,-5-2 155-15,0 1 231 0</inkml:trace>
  <inkml:trace contextRef="#ctx0" brushRef="#br0" timeOffset="1.07099E6">21043 10040 576 0,'-19'-3'879'0,"4"0"146"0,0-2 106 0,0-1 78 15,6 0-316-15,-6-2-259 0,10 3-177 16,0-1-120-16,5-2-85 0,5 0-67 0,5-1-49 15,0 4-37-15,4-1-37 0,6 1-27 16,4 2-21-16,1 3-31 0,5 3-41 16,-2-3-52-16,6 3-69 0,1-1-136 0,-1 2-200 15,0-2-268-15,1-2-244 0,-1 3-98 16,0-6-7-16,-5 1 96 0,-5-4 181 0,1 0 274 16</inkml:trace>
  <inkml:trace contextRef="#ctx0" brushRef="#br0" timeOffset="1.07161E6">21542 9702 592 0,'-5'-17'853'0,"0"4"151"0,-5-2 103 15,5 5 36-15,0 2-306 0,5-1-257 0,-4 4-186 16,4 2-136-16,0 3-88 0,4 3-54 16,-4 2-27-16,5 4-10 0,0 2-7 15,0 5-14-15,0 3-9 0,0 3-10 0,0 3-9 16,-1 2-6-16,-4 1-6 0,5-1-1 0,0 1-4 15,-5-1-10-15,5-5-10 0,-5-3-15 16,5-2-11-16,-5-6-10 0,5 0-5 16,-5-6 0-16,5-2 5 0,-5-3 8 0,0-6 8 15,0-4 7-15,-5-4 5 0,5-5 4 16,-5-1 2-16,0-4 2 0,5-1 13 0,-5-2 9 16,0-1 9-16,5-2 9 0,-5 2 8 15,5 1 6-15,0 0-9 0,5 2-7 16,0 3-7-16,0 2-7 0,5 6-8 0,-5 1-5 15,9 2-1-15,-9 3 2 0,10 2 3 16,-5 3 0-16,-1 3 2 0,1 3 1 0,-5 0 0 16,5 5-3-16,-5 3-4 0,-5 2-3 15,0 4-6-15,0 0-11 0,0 2-14 16,-5 0-20-16,0-2-16 0,5-4-11 0,-5 1-1 16,5-3 5-16,-5-2 10 0,5-1 15 15,0-3 11-15,0-1 5 0,0-3 3 0,0 2 1 16,5-3 6-16,-5 0 3 0,10-3 8 15,-5 3 7-15,5-1 5 0,-1-3 3 16,6 4-5-16,0 0 1 0,-1 0 4 0,1 0 6 16,0 0 7-16,0 4 6 0,4 0 16 0,-4 2 10 15,-6 5 6-15,6 0 3 0,-1 0 6 16,-3 5 3-16,-2-2-4 0,-4 3-2 0,0 2-3 16,-5-3-6-16,0 0-5 0,0 4-5 15,-5-4-8-15,0 1-5 0,-4-3-5 16,-6-1-3-16,5 1-12 0,-5-3-8 15,1-2-4-15,-6-1-3 0,0-3-1 0,6-1-1 16,-6-4 9-16,1 0 1 0,4-6-11 0,-4-1-33 16,9 3-47-16,-5-2-84 0,10-2-151 15,1-1-217-15,4 2-319 0,0-5-196 16,4 2-72-16,6-2 18 0,4 4 116 16,1-3 201-16,5 3 321 0</inkml:trace>
  <inkml:trace contextRef="#ctx0" brushRef="#br0" timeOffset="1.07184E6">22338 9831 39 0,'-5'2'794'0,"0"-2"183"16,-4 0 122-16,-1 0 96 0,5-2 42 16,0-1-392-16,0 3-291 0,5-2-168 15,0-4-115-15,0 3-92 0,10-2-73 0,-1 2-49 16,6-2-29-16,0 1-17 0,4 4-21 15,-4 0-30-15,10 4-37 0,-6 1-59 0,-4 0-95 16,4 4-156-16,-4 1-193 0,0-1-244 16,-5-1-202-16,-1 1-69 0,-3 1 26 0,-2 2 123 15,-4-5 187-15,-4 2 259 0</inkml:trace>
  <inkml:trace contextRef="#ctx0" brushRef="#br0" timeOffset="1.07202E6">22397 9935 119 0,'-20'0'649'0,"5"3"165"0,-4-3 154 0,4 0 120 16,0-3-68-16,6 3-212 0,-1 0-177 15,1-3-136-15,3 3-140 0,2-3-110 16,4 3-82-16,0-2-62 0,4 2-43 0,2-3-27 16,3 1-16-16,1 2-7 0,5 0-15 15,4 0-29-15,1 0-53 0,-1 0-112 0,1 2-179 16,-1 1-268-16,1-1-314 0,-1 1-145 0,-4 0-41 16,4 0 63-16,2-3 155 0,-8-3 254 15</inkml:trace>
  <inkml:trace contextRef="#ctx0" brushRef="#br0" timeOffset="1.07234E6">23022 9614 423 0,'-4'-6'823'0,"4"-2"168"16,0 2 116-16,-5 3 81 0,5 0-238 16,-6 1-264-16,6 0-208 0,0 2-155 0,0 0-109 15,0 4-76-15,0 2-51 0,0 5-36 16,0 3-19-16,6 6-11 0,-6 1-20 15,5 7-13-15,4-1-5 0,-4 0-12 0,5 6-19 0,-5-2-34 16,4-1-44-16,1 0-107 0,0-2-147 16,-5 0-190-16,4-6-215 0,1 0-201 15,-5-6-67-15,1-2 44 0,-6-3 115 0,0-5 178 16,0-4 228-16</inkml:trace>
  <inkml:trace contextRef="#ctx0" brushRef="#br0" timeOffset="1.07254E6">22973 9828 189 0,'-19'-24'654'0,"4"-5"126"15,0 5 110-15,1 2 105 0,4 0-111 16,0 3-205-16,0 0-148 0,10 2-93 16,-4 0-84-16,4 4-83 0,4-4-66 0,2 6-46 15,3-2-33-15,1 2-26 0,5 2-22 0,4 1-18 16,1 3-18-16,-1 5-14 0,6 0-14 16,-1 2-16-16,1 4-25 0,4 5-33 0,-5 0-45 15,1 5-91-15,-6 1-141 0,1 2-175 16,-1 3-226-16,-9 3-232 0,-5 0-95 0,0 2 17 15,-5 1 106-15,0-1 161 0,-5 1 237 0</inkml:trace>
  <inkml:trace contextRef="#ctx0" brushRef="#br0" timeOffset="1.07275E6">22973 10053 231 0,'-14'0'854'0,"4"0"180"15,-4-2 130-15,3-1 113 0,2 0-53 0,4-2-347 16,-5 2-252-16,10-3-147 0,-5 1-103 15,10-1-323-15,0 1-52 0,5-1 0 0,-1 1 0 16,6 1 0-16,5 2 0 0,-1 2 0 16,6 0 0-16,-1 2 0 0,5 2 0 0,5-1 0 15,1-1 0-15,-1 2-202 0,5-2-305 0,-5 0-191 16,6-2-233-16,-1-2-179 0,-5 0-58 16,-5-2 38-16,5 2 121 0,-10-7 211 15,6 4 280-15</inkml:trace>
  <inkml:trace contextRef="#ctx0" brushRef="#br0" timeOffset="1.07302E6">23619 9762 210 0,'0'-20'727'0,"-5"-2"178"15,5 4 140-15,-6 1 101 0,2 1-116 0,-6-1-243 16,5 6-183-16,-5 0-139 0,5 0-113 16,-4 6-81-16,-1-1-61 0,0 3-52 15,1 3-40-15,-6 6-25 0,0-1-23 0,0 9-70 0,1 0 0 16,-1 5 0-16,0 0 0 0,0 3 0 15,6 0 0-15,-1 0 0 0,5 0 0 0,5 0 0 16,0 3 0-16,0-6 0 0,10 4 0 16,0-5 0-16,5 2 0 0,-1-4 0 0,10 0 0 15,-4-1 0-15,9-5 0 0,-4-2 0 16,-1 1 0-16,5-7 0 0,-4 4 0 0,-1-6 0 16,6 0-317-16,-5-3-245 0,-6 0-225 15,0-2-267-15,1-3-109 0,-5-1-21 0,-1-1 59 16,-4-2 157-16,0-1 265 0</inkml:trace>
  <inkml:trace contextRef="#ctx0" brushRef="#br0" timeOffset="1.07406E6">11557 10537 270 0,'-4'-25'476'16,"-1"3"82"-16,-1 3 70 0,6 0-18 16,0-1-112-16,0 4-41 0,0 2-21 15,0 0-14-15,0 1-13 0,0 4-30 0,0 1-42 16,0 6-49-16,6-1-49 0,-1 6-50 16,-5 2-41-16,4 9-26 0,1 5-17 0,0 9-16 15,0 7-15-15,-5 4-16 0,5 8-14 16,-5 2-13-16,5 3-11 0,-5 1-9 15,0-2-9-15,5-1-4 0,-1-6-1 0,-4-3 7 16,10-5 5-16,-5-6 6 0,0-8 2 16,0-2 3-16,4-7-2 0,2-8-6 0,-7-2-5 15,6-6-1-15,0-2 1 0,0-6 1 16,4 0 2-16,1-3 1 0,-5 3 0 0,4 0 0 16,1-2-2-16,5 4 0 0,-6-2-2 15,6 5 0-15,4 1-1 0,1 0-6 16,-1-1-21-16,6 4-36 0,4-1-73 0,-5 3-126 15,5-3-163-15,-4 0-216 0,4 1-273 16,0-1-121-16,-5-3-9 0,1 1 81 0,-1 0 139 16,-5-4 209-16</inkml:trace>
  <inkml:trace contextRef="#ctx0" brushRef="#br0" timeOffset="1.07462E6">12285 10795 92 0,'0'-8'598'0,"-10"-4"147"16,1 5 130-16,-1-2 107 0,-9 1-67 0,4 0-217 15,-5-3-156-15,-4 3-118 0,0 0-109 16,4 2-89-16,1-2-64 0,-6 5-43 0,10 1-32 15,-4 2-23-15,4 2-19 0,0 3-15 16,6 4-10-16,-1 2-8 0,5 5-3 16,0 1-3-16,0 1 0 0,5 2-2 0,5 0 0 15,0 2-1-15,5 0-1 0,0-3-2 16,5-4 0-16,-1 2-1 0,6-3-1 0,-1-3 0 16,0-2 0-16,1-4-1 0,0-5-3 15,-1 0-2-15,1-5 0 0,-1-1-3 16,-4-3-1-16,4-1 0 0,-9-3 1 15,5-2 3-15,-10 2 1 0,5-1 3 0,-6-3 2 16,-4 4 3-16,0-4 4 0,0 3 4 16,0 1 5-16,-4 2 2 0,-2 0 8 0,2 2 4 15,-1 1 3-15,0 0-1 0,5 5-3 16,-5 0-2-16,5 1-5 0,0 4-7 16,-5 4-5-16,5 2-5 0,5 0 0 0,-5 6-3 15,5-3 0-15,0 3-1 0,0 3-1 0,-1-4-1 16,6 1-5-16,1-1-9 0,-2-2-11 15,1-2-10-15,5-4-9 0,-6 1-6 16,6-6 1-16,-5 0 7 0,5-3 10 0,-6-2 11 16,1-1 9-16,-5-2 7 0,0-1 6 15,0-2 2-15,-1 1 1 0,2 1 2 0,-6-1 0 16,0-2 1-16,0 1-1 0,-6 0 1 16,6 3 2-16,0 0 3 0,-4 2 4 15,4 0 3-15,-5 1 4 0,5 3-1 0,0-1-1 16,0 3-2-16,0 0-3 0,0 3-3 15,0 2-2-15,0 3 1 0,0 3 0 0,5 0 0 16,-5 3-2-16,4 0 1 0,2 2-5 16,-2 1-6-16,1 0-23 0,5-1-52 15,-5 0-128-15,5-1-202 0,-5-8-314 0,5 4-237 16,-6-2-110-16,1-7-15 0,0 4 89 16,5-9 184-16,-6 0 303 0</inkml:trace>
  <inkml:trace contextRef="#ctx0" brushRef="#br0" timeOffset="1.07479E6">12432 10597 413 0,'-9'-22'823'0,"-1"3"151"0,0 2 103 15,5 4 70-15,-5 2-239 0,5 0-295 16,1 3-213-16,-1 2-145 0,5 0-100 0,5 3-72 16,-1 3-57-16,1 7-65 0,0-2-163 15,0 9-296-15,5 5-345 0,-5 0-181 16,-1 6-82-16,6 2-8 0,-5 1 123 0,0 4 276 15</inkml:trace>
  <inkml:trace contextRef="#ctx0" brushRef="#br0" timeOffset="1.07496E6">12432 11243 12 0,'-15'16'818'15,"1"-7"204"-15,-1-4 142 0,-5-5 114 0,6 3 83 16,-1-6-429-16,0 3-312 0,1-2-190 15,9-1-145-15,-4 3-153 0,3-3-147 16,6 3-139-16,0 0-225 0,6 0-352 0,-2 3-335 16,6 0-139-16,0-3-33 0,4-6 38 0,1 0 170 15,0-2 325-15</inkml:trace>
  <inkml:trace contextRef="#ctx0" brushRef="#br0" timeOffset="1.07543E6">13156 10762 248 0,'-6'-5'649'0,"2"-4"126"16,-1 4 124-16,0-3 108 0,-5 2-151 0,6-2-196 16,-7 3-123-16,1-1-96 0,1 0-97 15,-6 1-85-15,5 5-63 0,-5 0-38 0,1 3-26 16,0 5-12-16,4 1-8 0,-5 4-5 15,0 3-2-15,6 4-1 0,-1 2-7 16,5-1-9-16,0 5-11 0,5-2-15 0,5 1-14 16,0-4-15-16,5 5-13 0,-1-4-7 15,11 0 7-15,0-4 4 0,-1-4-24 0,11 1 0 16,-6-5 0-16,5-1 0 0,5-6 0 0,-4-3 0 16,4-3 0-16,-5 0 0 0,1-6-48 15,-6-2-15-15,1 0 7 0,-6-3 11 16,-4 1 15-16,-6-4 13 0,1 1 9 0,-10 0 6 15,0-1 5-15,0 3 0 0,-10-2 0 16,1 2 2-16,-1 1 4 0,-5 1 4 16,0 2 5-16,1 1 4 0,-1 1 5 0,1 3 2 15,-1 1-3-15,5 2-5 0,0 4-3 16,1 4-5-16,4-1-3 0,0 7-3 0,0 1 0 16,5 1 0-16,0 5 0 0,5 1 0 15,5-1-6-15,-6 0-19 0,11 0-49 16,0-2-59-16,-1-3-101 0,1-4-196 0,5 1-302 15,-6-5-316-15,6-6-131 0,-6-6-38 0,6-8 53 16,-5-2 167-16,4-6 292 0</inkml:trace>
  <inkml:trace contextRef="#ctx0" brushRef="#br0" timeOffset="1.07561E6">13483 10606 668 0,'-5'-23'987'0,"0"2"156"15,-4 2 122-15,-2 4 84 0,7 5-331 0,-6-1-352 16,5 5-216-16,0 3-147 0,5 6-121 15,-5 6-117-15,5 1-117 0,0 9-143 0,0 4-275 16,-5-2-462-16,5 7-241 0,5-1-96 16,-5 1-1-16,0-1 82 0,5-1 243 0,5-2 444 15</inkml:trace>
  <inkml:trace contextRef="#ctx0" brushRef="#br0" timeOffset="1.07588E6">13996 10993 790 0,'-5'2'1089'0,"0"1"200"16,1 0 148-16,-2 0 80 0,-3-3-381 0,3 3-385 16,2-3-569-16,-1 0-182 0,0 0 0 15,5 0 0-15,0 0 0 0,5-3 0 16,4 3 0-16,-3-3 0 0,3 0-467 16,1 0-514-16,-5 1-248 0,5-3-75 0,-5-1 26 15,5 1 105-15,-6-4 221 0,6 1 354 0</inkml:trace>
  <inkml:trace contextRef="#ctx0" brushRef="#br0" timeOffset="1.07606E6">14054 10880 322 0,'-4'-5'882'0,"-1"-1"191"0,0 1 153 16,-5 0 113-16,0-1-117 0,6 0-380 15,-2 1-272-15,2 1-215 0,4 3-205 0,0-2-181 16,0 3-194-16,4 0-259 0,-4 0-402 16,6 3-241-16,-6-2-90 0,4 8-5 15,-4-3 83-15,0 2 204 0,0 0 380 0</inkml:trace>
  <inkml:trace contextRef="#ctx0" brushRef="#br0" timeOffset="1.08671E6">14768 10746 368 0,'5'-9'473'0,"-5"1"61"16,0 0 60-16,0 0-85 0,0 2-107 16,0-2-47-16,0 2-13 0,0 3 6 15,0-2 7-15,-5 2 11 0,5 3 4 0,0-2-16 16,0 2-35-16,0-3-46 0,0 3-57 16,0 3-57-16,-5-1-46 0,5 4-35 0,0 5-21 15,0 3-14-15,-4 5-12 0,4 2-8 16,0 5-8-16,0 4-7 0,0-1-7 0,0 5-2 15,0 0-3-15,4-2-18 0,-4 1-59 16,5-3-112-16,0-5-151 0,-5 0-199 16,5-9-275-16,-5-2-159 0,5-6-31 0,-5-8 61 15,0-3 125-15,0-5 189 0</inkml:trace>
  <inkml:trace contextRef="#ctx0" brushRef="#br0" timeOffset="1.08697E6">14646 10775 443 0,'-15'-10'540'16,"5"-2"90"-16,1 2 87 0,4 2-54 0,-5-1-102 16,5 2-45-16,0-2-27 0,1 3-45 15,-2 1-51-15,6-1-62 0,0 1-60 16,0-1-56-16,0 1-46 0,6-1-32 0,-2 1-19 16,1 0-13-16,0-1-15 0,5 3-15 15,0-2-13-15,-1-1-13 0,6 3-13 16,0 0-10-16,-1 2-7 0,6 1-5 0,0 0-2 15,-1 1-4-15,1 5-1 0,4 0-9 16,-4 2-23-16,4 3-41 0,-5 3-108 0,1-1-162 16,-6 4-225-16,1-3-313 0,-5 2-163 15,0 3-55-15,0-3 54 0,-5 1 135 0,4 0 211 16</inkml:trace>
  <inkml:trace contextRef="#ctx0" brushRef="#br0" timeOffset="1.08722E6">14670 11031 336 0,'-19'9'675'0,"4"-6"133"0,0 0 127 15,1-2 99-15,4 3-225 0,0-2-170 0,0-2-132 16,6 3-114-16,-1-3-104 0,0 3-76 16,5-3-41-16,5 3-22 0,0-3-7 0,5 2-2 15,-1-2-7-15,6 3-14 0,-1-3-20 16,6 3-21-16,0 0-20 0,-1-1-17 0,5-2-12 15,1 3-17-15,5 0-34 0,-2 0-52 16,2-3-70-16,-1 2-161 0,1-2-252 16,-1 3-382-16,0-3-180 0,0-3-65 0,1 3 9 15,-1-2 128-15,1-4 233 0,-1 1 382 16</inkml:trace>
  <inkml:trace contextRef="#ctx0" brushRef="#br0" timeOffset="1.0877E6">15394 10668 454 0,'0'-16'787'0,"0"-1"158"0,-6 4 107 0,2 2 73 16,-1-3-276-16,-5 6-216 0,5-2-159 15,-5 3-129-15,6 1-83 0,-6 2-57 0,0 4-42 16,0 3-30-16,1 2-22 0,-6 8-5 15,0 1-5-15,5 8 2 0,-4 0 0 0,-1 5-4 16,6 4-10-16,-6-1-37 0,10 0-52 16,0 3 0-16,0-3 0 0,10 3 0 0,0-2 0 15,0-4 0-15,4 1 0 0,1-7 0 16,5 1 0-16,4-2 0 0,1-4 0 16,0-2 0-16,-1-5 0 0,5-1 0 0,-4-6 0 15,5-4-45-15,-6-2-16 0,0 0-2 16,-4-2 7-16,0-2 14 0,-5-3 14 0,-5 0 13 15,-1-1 8-15,2 1 5 0,-12 1 1 16,2-4 0-16,-1 3 0 0,-5-3 0 0,-5 3-1 16,0 0-2-16,1 4 0 0,0-6-2 15,-7 6-1-15,7-1 0 0,0 2 0 16,-1 0 1-16,0 4-2 0,5-1 2 0,1 1 0 16,3 2 0-16,2-4 0 0,-1 8 1 15,5-4 2-15,0 2 3 0,5 1 0 0,-1-1 3 16,7 1 3-16,-1-3 0 0,4 3-5 15,6-3-24-15,-1-3-45 0,1 3-58 0,4-3-105 16,-4 3-177-16,4-2-256 0,-5 2-310 16,1 0-134-16,0 0-39 0,-1 0 55 15,0 2 150-15,1 1 245 0</inkml:trace>
  <inkml:trace contextRef="#ctx0" brushRef="#br0" timeOffset="1.08806E6">15897 10910 35 0,'-5'3'589'16,"0"0"161"-16,0-3 153 0,1 3 119 0,-6-3-43 16,5 0-197-16,0 0-162 0,0 0-120 15,5 0-124-15,-5 0-101 0,5 0-70 0,0 0-47 16,0 0-41-16,5-3-36 0,5 3-27 16,-5-3-16-16,5 3-13 0,4 0-11 15,1-3-11-15,-1 3-10 0,1 0-25 0,4 0-38 16,-4 3-62-16,5-3-133 0,-6 3-184 15,1 3-245-15,-5-4-273 0,0 3-118 0,-1 4-23 16,2-3 90-16,-7-1 164 0,1 1 238 16</inkml:trace>
  <inkml:trace contextRef="#ctx0" brushRef="#br0" timeOffset="1.08828E6">15965 11020 311 0,'-19'4'823'0,"4"-4"159"15,1 2 112-15,-1 1 91 0,0-3-134 16,6 2-285-16,-1-2-217 0,0 3-133 0,5-3-94 15,0 0-83-15,5 0-71 0,5 0-53 16,-5 0-37-16,10 3-27 0,-1-3-13 0,1 0-35 16,5 0-3-16,0 3 0 0,0-3 0 15,4 3-31-15,-4-3-119 0,4 0-147 0,1 0-261 16,-1 0-422-16,1-3-201 0,0 0-65 16,-1 0 15-16,0-2 114 0,1 0 242 15,4-4 410-15</inkml:trace>
  <inkml:trace contextRef="#ctx0" brushRef="#br0" timeOffset="1.08883E6">16376 10803 467 0,'-10'0'709'0,"0"3"131"16,1-3 124-16,-1 3 48 0,5-3-226 16,-5 2-171-16,6-2-130 0,-2 4-116 15,6-4-102-15,0 0-68 0,6 0-40 0,-2 0-21 16,6-4-10-16,5 2-5 0,-6-4-14 16,11-2-23-16,0-3-23 0,-1-3-21 15,1-3-16-15,-1 1-19 0,0-2-21 0,2-2-25 16,-7 1-23-16,0 0-19 0,-4 2-12 15,0-2-6-15,-5 2 7 0,-5 3 17 0,0-1 20 16,-5 1 16-16,0 2 13 0,-4-2 12 16,-6 7 9-16,5-2 5 0,-5 4 8 0,6-1 4 15,-1 4 2-15,-5 2 2 0,10 0 2 16,-5 5 2-16,6 3 0 0,-1 3 3 0,5 3 3 16,0 3 8-16,0 1 5 0,5 5 2 15,-1-1 2-15,2 5-4 0,3-2-4 16,1 2-11-16,-1 3-8 0,2-2-12 0,3 2-21 15,-4-3-35-15,4 1-61 0,1 0-151 16,-5-4-217-16,-1 1-304 0,1-3-225 16,-5-3-95-16,1 1-6 0,-2-4 113 0,-4 0 200 15,0-5 298-15</inkml:trace>
  <inkml:trace contextRef="#ctx0" brushRef="#br0" timeOffset="1.08904E6">16454 11067 547 0,'-19'-5'768'0,"4"-1"149"16,-4 1 121-16,4 0 42 0,0 2-264 15,5-3-185-15,1 0-130 0,4 4-121 16,0-3-91-16,0 1-57 0,10-1-33 0,-5 2-16 16,10-2-9-16,-6 2-6 0,6-3-9 15,5 6-50-15,0-3-109 0,-1 3 0 0,6 0 0 16,-1 3 0-16,5 0 0 0,1 0 0 16,5 0 0-16,-2-1 0 0,2 1 0 0,4 3-180 15,-5-4-222-15,1 2-208 0,4 1-249 16,-9 0-226-16,-1-2-81 0,1 3 4 0,-6-3 100 15,1-2 195-15,-6 3 274 0</inkml:trace>
  <inkml:trace contextRef="#ctx0" brushRef="#br0" timeOffset="1.08952E6">16611 11218 445 0,'-20'11'775'0,"6"-3"139"0,-7-2 119 15,7 0 87-15,4-1-263 0,0-3-226 16,1 1-157-16,4-3-121 0,0 0-109 0,5-5-75 16,0 0-48-16,0-1-29 0,5-5-18 15,5 2-4-15,0-1 1 0,-1 1 0 0,1 1-5 16,5 0-7-16,0 3-8 0,-1-1-10 16,0 6-10-16,1 0-12 0,0 3-8 15,-1 2-3-15,1 4 0 0,0 4 0 0,-5 3 2 16,-5 1 4-16,-1 5 1 0,-4 3-2 15,0-3-3-15,0 3 3 0,-4-3 1 0,-6 3 4 16,0-3 4-16,0-4 3 0,-5 2 6 16,1-2 1-16,-1-1 0 0,-4-3 0 15,-1-3 0-15,1 0-3 0,-1-2-3 0,0-7-19 16,1 2-7-16,0-4 0 0,-1-6 0 16,1-3 0-16,-1 1 0 0,0-3 0 15,1-3 0-15,9 0 0 0,-5 1 0 0,6-1 0 16,4 3 0-16,5 0 0 0,0 0 0 15,5 2 0-15,-1 1 0 0,6 3 0 0,5-1 0 16,0 3-4-16,-1 1 1 0,1 2 0 16,5 2 0-16,-1 1 0 0,5 1 1 0,-4 3-2 15,4-1-1-15,0 3 0 0,1-4-6 16,5 3-14-16,-6 1-29 0,5-4-44 0,1 0-54 16,-6-2-92-16,5 0-170 0,1-1-254 15,-1-2-320-15,1-5-142 0,-2-1-42 16,2-5 40-16,-1-5 148 0,1-6 255 0</inkml:trace>
  <inkml:trace contextRef="#ctx0" brushRef="#br0" timeOffset="1.08998E6">17241 10735 620 0,'-10'-25'892'0,"0"0"134"0,-4 3 100 0,4 0 72 15,0 6-334-15,-5-1-259 0,6 3-153 16,-1 3-105-16,5 3-79 0,-5-1-57 15,5 8-48-15,-5-2-34 0,1 6-21 0,4 4-9 16,-5 7-16-16,0 6-83 0,1 2 0 16,-1 5 0-16,0 3 0 0,5 4 0 0,0 0 0 15,5 5 0-15,0 0 0 0,5-1 0 16,0-1 0-16,5-2 0 0,5-2 0 0,-1-3 0 16,1-5 0-16,4-3 0 0,1-6 0 15,5-2 0-15,-6-6 0 0,5-5 0 16,1-3 0-16,-6-3 0 0,1-2 0 0,-6-4 0 15,1-2 0-15,0 0 0 0,-5-2 0 16,-5-1 0-16,-5 0 0 0,0-3 0 0,0 4 0 16,-10-4 0-16,0 4 0 0,0-1 0 15,-5 0 0-15,1 3 0 0,-1 0 0 16,1 2 0-16,-1 5 0 0,5-2 0 16,0 3 0-16,1 1 0 0,4 2 0 0,0-3 0 15,0 6 0-15,5-3 0 0,0 2 0 16,5 1 0-16,0 0 0 0,0 2 0 0,4-3 0 15,1 2 0-15,0-4 0 0,5 3 0 16,-1-3 0-16,6 0 0 0,-5 0 0 0,4 0-81 16,1 0-123-16,-1 0-136 0,0 0-208 15,-4 2-297-15,0-2-237 0,0 0-80 0,-1 4-9 16,1-8 93-16,0 2 187 0,0-1 301 16</inkml:trace>
  <inkml:trace contextRef="#ctx0" brushRef="#br0" timeOffset="1.09047E6">17637 10724 355 0,'0'-11'693'0,"-5"2"176"0,5 2 153 15,0-2 73-15,0 3-149 0,-5 4-159 16,5-1-132-16,0 0-135 0,-5 3-126 15,5 0-83-15,0 3-56 0,-5 5-38 0,5 0-145 16,-4 6-72-16,-2 5 0 0,2 3 0 16,-1 0 0-16,0 6 0 0,0 2 0 0,-5 3 0 15,5-1 0-15,1 2 0 0,-1-4 0 16,5-3 0-16,-6-2 0 0,6-5 0 0,0-3 0 16,0-4 0-16,0-5 0 0,0 0 0 15,6-8 0-15,-6-5 0 0,5-6 0 0,-1-2 0 16,1-9 0-16,5-1 0 0,-5-1 0 15,0-7 0-15,4 4 0 0,1-3 0 0,-5 0 0 16,5 2 0-16,-1 3 0 0,1 0 0 16,1 3 0-16,-2 6 0 0,1-1 0 15,-5 7 0-15,5-2 0 0,-1 7 0 16,1 3 0-16,-5 2 0 0,5 2 0 0,-6 6 0 16,7 4 0-16,-7 1 0 0,6 1 0 15,-5 2 0-15,4 6 0 0,-3-3 0 0,3 6 0 16,1 0 0-16,0 0 0 0,-1-1 0 15,6 1 0-15,0 0 0 0,-5 0 0 0,5-4 0 16,-6-1 0-16,6 2 0 0,-5-3-426 16,-1-3-198-16,-3 1-195 0,-2-3-238 0,-4-4-98 15,0-1-2-15,0-3 94 0,-4-4 163 16,-2-2 231-16</inkml:trace>
  <inkml:trace contextRef="#ctx0" brushRef="#br0" timeOffset="1.09069E6">17671 11009 437 0,'-24'-14'806'15,"4"1"165"-15,0 2 126 0,6 2 95 16,-1 4-242-16,6 0-244 0,4-1-182 0,-1 1-135 16,2 2-92-16,4 0-64 0,4-3-43 15,7 4-24-15,-2-1-19 0,1 1-61 16,9-1-86-16,-4 3 0 0,4-3 0 0,6 3 0 16,-1 0 0-16,1 0-138 0,-1 0-249 15,1 3-287-15,-6 2-366 0,6-2-163 0,-10 3-39 16,4-1 31-16,1 1 145 0,-6-4 271 15,6 4 372-15</inkml:trace>
  <inkml:trace contextRef="#ctx0" brushRef="#br0" timeOffset="1.09107E6">18673 10949 507 0,'-10'0'714'0,"-5"0"142"0,6-3 138 16,-1 1 29-16,0 2-201 0,0-3-150 16,0 0-99-16,6 0-89 0,-6 3-99 0,5-2-72 15,0-2-57-15,5 4-50 0,0-2-46 16,0-1-43-16,5 1-33 0,0-1-59 16,5 0-25-16,4 3 0 0,1 0 0 0,0 0 0 15,4 3 0-15,6 0 0 0,-1 2 0 16,5-3 0-16,1 4-116 0,-1 0-85 0,0 2-120 15,-4-2-175-15,-1 1-236 0,1-1-277 16,-10 3-129-16,-1-2-27 0,-4 4 71 0,-5-2 160 16,-5 2 252-16</inkml:trace>
  <inkml:trace contextRef="#ctx0" brushRef="#br0" timeOffset="1.09128E6">18800 11100 487 0,'-25'3'721'0,"1"-3"154"0,5 0 139 15,-6-3 42-15,10 3-206 0,-4-3-159 0,9 3-111 16,-5-3-114-16,10 1-112 0,-4 2-80 15,9-3-47-15,-5 3-36 0,5-3-27 16,5 1-24-16,0 2-39 0,4-3-101 0,1 3 0 16,0 0 0-16,5 0 0 0,-1 3 0 15,6-3 0-15,-1 2 0 0,6 1 0 0,-1-3-61 16,0 3-315-16,1-3-256 0,-1 2-385 0,1-2-167 16,-6 0-57-16,1 3 19 0,-5-3 124 15,-1 0 241-15,1 0 401 0</inkml:trace>
  <inkml:trace contextRef="#ctx0" brushRef="#br0" timeOffset="1.09345E6">19949 10801 24 0,'-6'-6'8'0</inkml:trace>
  <inkml:trace contextRef="#ctx0" brushRef="#br0" timeOffset="1.0948E6">19372 10719 406 0,'-5'2'560'15,"0"1"94"-15,0-1 93 0,0 1-17 0,1-3-96 16,-2 3-58-16,6-3-54 0,-4 0-59 15,4 3-70-15,-5-3-78 0,5 0-75 0,0 0-58 16,5 2-30-16,-5-2-12 0,4-2-5 16,2-1-6-16,3 0-12 0,1-2-19 15,5-3-24-15,-1-4-22 0,0-2-22 0,1 1-16 16,0-3-16-16,4-1-17 0,-4-2-18 16,0 0-16-16,-5-1-14 0,-1 4-10 0,1-4-4 15,0 2 6-15,-10 1 10 0,5 0 16 16,-10 0 11-16,0 1 12 0,0 3 10 15,1 2 8-15,-7 2 8 0,2 2 3 0,4 4 7 16,-5 0 6-16,0 6 6 0,6 4 9 16,-6 2 8-16,5 5 8 0,0 2 7 0,0 6 4 15,5 3 3-15,-5-1 0 0,5 7-5 16,0-1-4-16,0 4-9 0,5-2-8 0,0-1-8 16,0 1-11-16,0 1-14 0,5 0-28 15,-1-3-36-15,1-2-58 0,0 2-125 16,-1-3-166-16,2 1-230 0,-7-6-288 0,6 0-132 15,0-3-31-15,-5-2 79 0,0-6 141 16,-1-3 225-16</inkml:trace>
  <inkml:trace contextRef="#ctx0" brushRef="#br0" timeOffset="1.09504E6">19391 11070 547 0,'-19'5'710'0,"4"-2"133"0,0 0 136 16,0-3 16-16,1 3-212 0,4-3-134 0,0 0-91 15,1 2-91-15,-1-2-105 0,5 0-80 16,5 0-51-16,-5-2-35 0,10 2-28 0,0-3-14 16,5 3-10-16,-1-3-21 0,6 0-123 15,4 1 0-15,2-1 0 0,3 3 0 0,5-3 0 16,1 3 0-16,-2 0 0 0,12 0 0 16,-6 3 0-16,0-3 0 0,6 5-236 15,-6-2-124-15,0 3-112 0,-5-1-141 0,0 3-188 16,1-2-213-16,-11 0-77 0,1-1 22 15,-1-3 99-15,-9 1 160 0,0 0 236 0</inkml:trace>
  <inkml:trace contextRef="#ctx0" brushRef="#br0" timeOffset="1.09555E6">19611 11328 473 0,'-14'13'767'15,"-6"-1"128"-15,0-1 118 0,1-3 82 0,4 1-286 16,0-2-212-16,1-1-131 0,-1 0-95 16,5-3-89-16,0-1-67 0,6-2-47 0,-1-2-36 15,0-1-34-15,5-3-29 0,0 0-24 16,5-1-14-16,4-5-10 0,-3 4-4 0,3-3-6 16,6-3-4-16,-1 6-5 0,1-2-3 15,0 4-11-15,0 0-5 0,4 3-2 16,-4 3 3-16,0 3 2 0,4 3 3 0,-4 4 12 15,-5 2 7-15,-1 1 6 0,1 1 4 16,-5 6 4-16,-5-1 2 0,0 2 2 0,-5 1-1 16,1 3-4-16,-7-3 7 0,1 3 1 15,-4 0 2-15,0-3 0 0,-1 2 0 0,-5-4 3 16,0 2-9-16,6-6-3 0,-6 1-3 16,1-3-2-16,-1-4-1 0,0-1-2 15,6-4-3-15,-6 0-3 0,1-5-4 0,-1-2-3 16,6-6-2-16,-1-1-2 0,0-1 0 0,6-4 0 15,-1-1-1-15,0 2-2 0,10 2 1 16,0-2-1-16,0 1-1 0,5 1 3 0,0 0 0 16,5 3 3-16,-1 0 3 0,6 3 4 15,0 1-1-15,-1 2 2 0,6 2-2 16,-1 2-1-16,1 2-3 0,4 1-5 0,1 0-14 16,-1 1-22-16,1 2-30 0,4-2-40 15,-4 0-47-15,4-1-81 0,1 0-114 0,-2-5-152 16,2 0-221-16,-1 0-246 0,1-8-103 15,-1 0 1-15,5-6 87 0,-5-2 151 0,0-7 241 16</inkml:trace>
  <inkml:trace contextRef="#ctx0" brushRef="#br0" timeOffset="1.096E6">20198 10844 497 0,'-5'-19'835'0,"0"0"141"15,-5 0 99-15,5 0 69 16,-5 2-286-16,0 1-255 0,1 2-170 0,-1 3-115 16,5 0-81-16,-5 5-58 0,1 1-43 0,-1 5-32 15,0 2-24-15,1 10-16 0,-2 2-1 16,2 2 7-16,-6 9 13 0,5-1 13 0,0 6 9 16,1 3 8-16,-1 3 6 0,5 0-116 15,5 0-3-15,0 3 0 0,5-4 0 16,0 1 0-16,0-1 0 0,10-4 0 0,-1-4 0 15,6-2 0-15,-1-5 0 0,6-4 0 16,-1-5 0-16,1-4 0 0,4-7 0 0,-5 0 0 16,0-5 0-16,1-3 0 0,-1-3 0 15,-4-3 0-15,-6 1 0 0,-4-7 0 16,5 4 0-16,-10-3 0 0,0 2 0 0,-5-2 0 16,0 2 0-16,-5-2 0 0,0 3 0 15,-5 0 0-15,1-1 0 0,-1 3 0 0,0 3 0 16,0 0 0-16,0 2 0 0,6 4 0 15,-1 0 0-15,0 2 0 0,0 0 0 0,0 1 0 16,5 2 0-16,-4 0 0 0,4 2 0 16,4-2 0-16,-4 3-29 0,5 0-60 0,-5 0-37 15,5-1-44-15,0 1-52 0,-5-3-104 16,5 2-163-16,-1 1-257 0,2-3-252 0,-2 0-106 16,1-3-22-16,0 1 76 0,5-6 163 15,0 2 279-15</inkml:trace>
  <inkml:trace contextRef="#ctx0" brushRef="#br0" timeOffset="1.0965E6">20227 10991 177 0,'-5'0'419'0,"0"0"73"0,5 0 78 0,-5 0-20 16,1-3-59-16,4 3-48 0,-6-4-21 16,2 4-3-16,-1-2-6 0,5-1-9 15,-5 1-16-15,0-4-26 0,0 3-32 0,0 0-42 16,0 0-40-16,0-2-34 0,1 3-12 16,4-1-3-16,-6 0 6 0,2 0 7 15,4 3-2-15,-5-2-19 0,5 2-28 0,0 0-35 16,0 0-77-16,5 0-51 0,-1 0 0 15,6 2 0-15,5 1 0 0,0 3 0 0,4-4 0 16,1 3 0-16,5-2 0 0,-6 0 0 16,5 0 0-16,1 3 0 0,-1-4-68 0,1 1-204 15,-6-1-165-15,0 2-205 0,-4-4-308 16,0 3-172-16,0-3-54 0,-5 0 35 0,-1 0 124 16,1 0 205-16,-5-3 333 0</inkml:trace>
  <inkml:trace contextRef="#ctx0" brushRef="#br0" timeOffset="1.09706E6">20593 10859 22 0,'-9'-6'563'0,"3"0"139"0,2 1 123 16,-1-3 124-16,0-1-17 0,0 1-183 16,0 0-139-16,1 2-97 0,-2-2-88 15,6 0-95-15,-4 5-77 0,4-2-56 0,-5 1-42 16,5 2-33-16,0 2-21 0,0 2-10 15,0 7-8-15,0 2 0 0,0 5 0 0,5 7-3 16,-5 4-11-16,0 3-17 0,4 3-9 16,-4 0-7-16,6 3-6 0,-6-3-4 0,9 0-1 15,-4-3 1-15,0-3-11 0,0-5-14 16,5 1-1-16,-6-10-4 0,-4 1-8 16,5-2 3-16,1-8 3 0,-6-1 2 15,0-6 5-15,0-5 3 0,0-3-1 0,0-5-7 16,0-4-4-16,-6-1-2 0,6-4-1 15,-5-3 4-15,1 0 0 0,-2-1 5 0,2-1 2 16,4-1 1-16,-5 1 1 0,5 3-2 16,0-1 0-16,0 6-2 0,0 0 1 0,5 5 0 15,5 1-2-15,-6 0 0 0,7 2-1 16,-2 2 1-16,1 5 0 0,5-2-1 0,-1 4 0 16,1 2-2-16,5 0-10 0,-6 3-18 15,6 3-22-15,-6 0-27 0,6 5-29 16,-5-2-36-16,4 5-39 0,-4 0-69 0,-1 2-113 15,1 1-157-15,-6 2-209 0,-3 1-233 16,3-3-92-16,-3 3 10 0,-6-4 96 0,4 1 160 16,-4 0 230-16</inkml:trace>
  <inkml:trace contextRef="#ctx0" brushRef="#br0" timeOffset="1.0973E6">20701 11007 615 0,'-19'2'924'0,"4"-4"142"15,0-1 114-15,0 0 95 0,5 0-301 0,1 0-272 16,-1 3-184-16,5-2-123 0,1 2-94 16,4-2-66-16,0 2-229 0,4 0-6 0,1 0 0 15,5 0 0-15,5 0 0 0,-1 2 0 16,1 0 0-16,-1-2 0 0,6 3 0 16,0 0 0-16,-1 0 0 0,6-3 0 0,-6 3 0 15,1-1-256-15,-1 1-527 0,-4 0-341 16,0 0-134-16,-1-1-18 0,1-2 52 0,0 0 162 15,-6-2 276-15,6-1 369 0</inkml:trace>
  <inkml:trace contextRef="#ctx0" brushRef="#br0" timeOffset="1.09787E6">21248 11047 260 0,'-5'0'522'0,"0"0"96"0,1 0 92 16,-1 0 20-16,0-1-72 0,0 1-58 16,0-3-48-16,0 3-41 0,0 0-48 0,1-3-67 15,-2 0-72-15,6 3-74 0,0-3-50 0,0 3-30 16,0-3-15-16,6-2-7 0,-2 3-5 15,6-2-4-15,0 2-8 0,0-1-15 0,4 0-22 16,6 0-22-16,-1 3-18 0,1 0-16 16,4 3-24-16,-4 0-42 0,5-3-53 15,-1 5-56-15,1-1-81 0,-6 1-152 0,0 3-189 16,1-2-251-16,-6 2-223 0,-3 0-92 16,-7 0 4-16,1-2 107 0,0-1 179 0,-5 3 270 15</inkml:trace>
  <inkml:trace contextRef="#ctx0" brushRef="#br0" timeOffset="1.09813E6">21390 11128 202 0,'-20'0'798'16,"6"0"176"-16,-1-3 124 0,1 3 98 0,4-3-72 15,-5 3-302-15,10-3-241 0,-5 3-149 16,6-3-109-16,4 3-83 0,0 0-65 0,4-2-51 16,1 2-31-16,5 0-84 0,0 0-9 15,5 2 0-15,-1 1 0 0,1 0 0 16,5 0 0-16,-1 0 0 0,5 0-42 0,-4-1-258 15,4 1-226-15,-4-3-339 0,-1 0-257 16,1 0-97-16,-5 0-6 0,-6 0 87 0,6 0 200 16,-5-3 336-16</inkml:trace>
  <inkml:trace contextRef="#ctx0" brushRef="#br0" timeOffset="1.10503E6">22040 10864 160 0,'-10'-5'569'16,"6"-1"103"-16,-2 0 100 0,1 1 94 0,1-3-115 16,-2 2-139-16,2 0-89 0,-1 1-61 15,0-1-68-15,5 4-70 0,-5-4-64 0,5 4-58 16,0-1-42-16,-5 3-29 0,5-3-18 15,0 3-7-15,0 3 0 0,0 0 1 16,5-1 7-16,-5 10 2 0,0-2-1 0,0 3-16 16,5 8-20-16,-5 0-24 0,-5 5-22 15,5 1-12-15,0 0-7 0,5 1-6 0,-5 2-16 16,0-2-32-16,5-1-43 0,0 0-59 16,-5-2-90-16,4-1-137 0,2-4-159 0,-6-1-179 15,0-5-218-15,0-6-129 0,0-2-9 16,0-6 85-16,0-3 145 0,-6-6 197 0</inkml:trace>
  <inkml:trace contextRef="#ctx0" brushRef="#br0" timeOffset="1.10526E6">21908 11015 90 0,'-14'-22'498'15,"-1"0"99"-15,0 3 93 0,5 0 77 16,1-1-121-16,-1 4-118 0,5 2-73 0,0 0-42 16,0 4-41-16,5-5-40 0,0 5-34 15,5 1-31-15,5-1-31 0,-6 4-32 0,11-2-26 16,-5 2-16-16,5 1-15 0,4 2-13 15,-4 0-15-15,5 3-18 0,-1 0-19 16,-4 3-18-16,4 2-17 0,0 1-15 16,2 2-13-16,-2 3-16 0,0 0-34 0,-4 3-55 15,4 3-117-15,-8-1-205 0,-2 2-312 0,1 5-276 16,-5-4-124-16,0 3-28 0,-5-2 71 16,5-2 183-16,-5 2 301 0</inkml:trace>
  <inkml:trace contextRef="#ctx0" brushRef="#br0" timeOffset="1.10549E6">21913 11246 536 0,'-10'3'825'0,"-5"-3"159"0,6-3 118 16,4 3 82-16,-5-3-306 0,5 0-226 16,0 0-148-16,5 0-120 0,0 1-80 0,0-3-45 15,5 1-26-15,5 2-16 0,-5-1-88 16,5 1-129-16,0-1 0 0,4 0 0 0,-4 3 0 15,5 0 0-15,-1-3 0 0,1 3 0 16,4 0 0-16,1 0 0 0,-1 0 0 16,6 0 0-16,-6 0 0 0,6 0 0 0,-1 0-213 15,-4 0-485-15,0 0-350 0,-1 0-169 16,-4-3-38-16,4 1 28 0,1 0 120 0,-6-4 245 16,6-3 378-16</inkml:trace>
  <inkml:trace contextRef="#ctx0" brushRef="#br0" timeOffset="1.10605E6">22421 10831 472 0,'0'0'641'0,"0"-3"110"0,0 0 112 16,0 3 16-16,0-3-149 0,0 1-121 0,0-1-78 16,-5 1-71-16,5-2-78 0,0 2-77 15,0-1-63-15,0 3-41 0,0-3-29 0,0 3-28 16,0 0-24-16,5 0-11 0,-5 0-9 16,0 6-7-16,5 0-6 0,-5 1-2 15,5 8-5-15,-5-2-16 0,5 6-21 0,-1 1-16 16,-4 4-26-16,0 1-1 0,6-1 0 15,-6 2 0-15,0 1 0 0,5-2 0 0,-5-1 0 16,4 1 0-16,-4-5 0 0,0-1-12 16,5-6-51-16,-5 1-8 0,5-3 0 15,-5-5 3-15,0-4 11 0,0-2 15 0,0-2 14 16,0-7 8-16,0-2 4 0,0-3 2 16,-5-2 0-16,5-3 5 0,0-3 1 0,-5 0 4 15,1-3 3-15,4-2 3 0,-5 2 5 16,-1 0 1-16,2 1-1 0,4 1 1 15,0 2 0-15,0 1 0 0,0 4 1 0,0 1-1 16,4 2 1-16,2 3-2 0,-1-2 0 16,-1 1-3-16,6 3-2 0,-5-1-9 0,5 4-7 15,-1 0-1-15,6 2 0 0,-5 0 0 0,5 3 1 16,0 0 10-16,-1 0 4 0,0 3-5 16,1 3-12-16,0-1-18 0,-5 1-26 15,-1 2-33-15,6 0-43 0,-10 3-63 0,5 0-116 16,-5 3-154-16,-5-3-213 0,5 2-257 0,-10 1-111 15,5-3-12-15,-5 2 84 0,5 1 149 16,-5 1 225-16</inkml:trace>
  <inkml:trace contextRef="#ctx0" brushRef="#br0" timeOffset="1.1063E6">22475 11059 48 0,'-10'3'674'15,"-4"-3"183"-15,3 0 156 0,-3 0 115 16,9 0-16-16,-5 0-289 0,5-3-214 0,5 3-153 15,5-6-126-15,0 4-91 0,0-3-51 16,10 2-21-16,-5-3-20 0,4 3-18 0,1-2-20 16,-1 2-17-16,1 1-22 0,4-2-70 15,-4 2 0-15,0 2 0 0,0-3 0 0,-1 6-2 16,1-3-167-16,0 2-106 0,-6 4-203 0,1-1-331 16,0-2-274-16,0 3-101 0,-5-3-12 15,4-3 56-15,1-3 177 0,0 0 326 0</inkml:trace>
  <inkml:trace contextRef="#ctx0" brushRef="#br0" timeOffset="1.11103E6">24092 9720 519 0,'0'-5'671'0,"-4"-3"96"0,4 0 93 16,-5-1 19-16,5 4-206 0,0-3-133 15,0 3-77-15,0-4-67 0,0 3-71 0,5 1-77 16,-1 0-64-16,1-3-46 0,5 2-32 15,5 0-19-15,-5 4-13 0,9-1-13 0,-4 3-10 16,0 0-11-16,4 3-9 0,-4-1-8 0,0 6-6 16,-1 1-4-16,0-1-6 0,-4 3 0 15,1 3-13-15,-11 2-6 0,4 1-2 0,-8 2 0 16,-2-3 1-16,-3 3-1 0,-1 1 11 16,0 0 7-16,-4-4 4 0,4-3 5 0,-5 1 4 15,5-1 6-15,0-1 2 0,6-3 0 16,-6-2-2-16,5-1-5 0,0-1-3 0,5-2-6 15,-5 0-3-15,5 0-2 0,5-1 2 16,-5-2 2-16,10 3 5 0,-6-3 2 16,6 0 2-16,0 0-1 0,0-3-2 0,5 3-2 15,-1-2-3-15,6-1-3 0,-6 0-1 0,1 0-5 16,5-2-16-16,-6 2-24 0,1 0-29 0,0 1-39 16,0-2-76-16,-1 3-130 0,-4-5-155 15,0 3-192-15,-6 0-258 0,1-2-115 0,0 0-5 16,0-1 90-16,0-3 147 0,0 4 202 15</inkml:trace>
  <inkml:trace contextRef="#ctx0" brushRef="#br0" timeOffset="1.11139E6">24366 9591 193 0,'-10'-10'623'0,"-4"-4"108"16,-1 3 87-16,1 0 96 0,-1 0-109 0,0 6-184 15,0-4-109-15,1 6-69 0,-1 1-58 16,0 2-75-16,1 0-74 0,-1 2-63 0,1 4-40 15,4 0-27-15,0 1-15 0,0 5-11 16,0 1-3-16,1 4-2 0,-1 2 1 0,0 3-2 16,5 3-14-16,0 0-10 0,5-1-9 15,0 3-9-15,0-2-9 0,5 0-5 0,5 0 7 16,0-3 4-16,0 0-1 0,4-2-1 16,6-4-2-16,-1-3-3 0,1-2-3 0,4-2-4 15,0-4-4-15,-3-2-2 0,3-6-1 16,0 0-5-16,-4-5-2 0,-1-3-1 0,1-3-2 15,-6 1-2-15,1-4-4 0,0-2 1 0,-5-3 14 16,-1 0 11-16,-4 0 6 0,0 1 2 16,0-5-8-16,-5 1-15 0,-5-2-35 0,5 3-32 15,-10 1-30-15,6-2-23 0,-7 6-19 16,2 0-36-16,-1 5-60 0,-5 7-124 0,1 0-191 16,-1 5-295-16,-5 4-186 0,1 7-65 15,0-1 21-15,-1 6 114 0,6 2 198 0,3 0 309 16</inkml:trace>
  <inkml:trace contextRef="#ctx0" brushRef="#br0" timeOffset="1.113E6">23863 10859 110 0,'0'2'482'0,"0"1"84"16,0-3 71-16,0 2 51 0,0-2-125 15,-5 3-90-15,5-3-47 0,0 0-16 0,0 0 2 16,0 0-9-16,0 0-24 0,0 0-38 16,0 3-46-16,0-3-47 0,-5 0-51 0,5 0-39 15,0 0-28-15,5 0-18 0,-5 0-14 0,5 0-11 16,0 0-12-16,0 0-15 0,4-3-13 15,1 3-11-15,5-3-18 0,-6 3-14 0,6-2-6 16,0 2-6-16,0 0-2 0,-5 0-6 16,4 2-3-16,-4 1-2 0,-6-3-4 0,2 6-1 15,-2-1 0-15,-4 1 2 0,-4 1 6 16,-2 2 4-16,-3 2 11 0,-1 0 5 0,1-2 6 16,-6 2 3-16,5 0 4 0,-5-4 2 0,6 2-7 15,-1-1-3-15,0 1-3 0,0-4-3 16,5-3-1-16,0 4-2 0,1-3-3 0,4-3-3 15,-5 3-5-15,5-3 0 0,0 2-1 16,5-2 0-16,-1 3 3 0,1-3 2 0,5 3 3 16,-5-3 0-16,9 0-6 0,-4 3-3 15,0-3-1-15,4 2-1 0,-3 2 3 0,-1-2 2 16,-6 3 10-16,6 1 6 0,-5 0 4 16,0-2 6-16,-5 5 2 0,0-1 4 0,0 3 1 15,-5-2 0-15,0 1 9 0,-5 2 5 0,6-4 0 16,-6 3-2-16,-1-3 1 0,2 3-1 15,-1-6-11-15,1 4-5 0,-6-4-3 0,5 1-2 16,0-3-3-16,1-3-1 0,-6 0-8 16,5-3-9-16,0 0-13 0,0-2-21 15,1-1-27-15,4-2-53 0,0 2-112 0,0-2-152 16,5-3-221-16,-5 3-257 0,10-3-171 0,-5 0-53 16,10-3 61-16,-5 3 130 0,4 0 216 15,1-2 265-15</inkml:trace>
  <inkml:trace contextRef="#ctx0" brushRef="#br0" timeOffset="1.11338E6">23956 10834 131 0,'-6'-12'664'0,"2"1"139"15,-6 3 104-15,5-3 95 0,-4 3-74 0,-1-1-249 16,5 4-180-16,-5 0-109 0,5-1-85 16,-5 4-80-16,6-2-65 0,-1 4-43 0,-5 0-29 15,0 4-14-15,5-2-7 0,-5 7 4 0,1-2 8 16,-6 8 18-16,5-2 14 0,1 4 13 15,-6 1 6-15,5 3-2 0,0 0-11 0,5 5-18 16,0 1-9-16,1 0-16 0,-2 1-42 16,6-1-32-16,6 4 0 0,-2-4 0 0,1 0 0 15,5 1 0-15,0-4 0 0,4 1 0 16,1-2 0-16,5-5 0 0,-6-2 0 0,6 1 0 16,0-6 0-16,-1-2 0 0,0-4 0 15,1-2 0-15,0-3 0 0,-1-6 0 0,1-5 0 16,-1 0 0-16,1-6 0 0,0-1 0 0,-6-2 0 15,1-4 0-15,-1-1 0 0,1-6 0 16,-5 4 0-16,0-3 0 0,-5-3-59 0,-5 0-67 16,0 0-24-16,-5 2-18 0,-5 2-13 0,0 4-17 15,-5 3-40-15,1 6-85 0,-6 1-114 16,1 8-161-16,-5 1-206 0,-1 6-163 16,1 0-44-16,3 6 56 0,-3 1 111 0,5 2 176 15,-1 2 231-15</inkml:trace>
  <inkml:trace contextRef="#ctx0" brushRef="#br0" timeOffset="1.11486E6">11646 12042 419 0,'0'-8'738'0,"-6"-1"133"15,6 5 96-15,-4 1 70 0,4 3-271 0,-5 0-190 16,-1 6-157-16,2 1-112 0,4 4-77 16,-5 5-59-16,5 7-45 0,-5 2-40 0,5 2-19 15,0 3-7-15,0 3-9 0,5 3-6 16,0 2-4-16,-1 1-1 0,2 2 1 0,-1-2-10 16,-1-4-10-16,6 1-7 0,-5-3-20 0,0-5-24 15,5-1-40-15,-6-5-62 0,2-5-64 16,-2-4-62-16,1-2-55 0,-5-5-43 15,0-6-13-15,0-3 26 0,-5-5 48 0,1-3 56 16,-6-6 64-16,0 1 62 0,0-7 61 0,-9 2 47 16,4-7 43-16,-4 1 42 0,-6 0 43 15,1-4 48-15,-1-2 33 0,1 0 28 16,-1-3 28-16,1 3 9 0,-1-3-9 0,6 4-21 16,4-1-23-16,1 0-27 0,3 3-34 0,7 0-26 15,-1 2-12-15,5 1-8 0,5 2-3 16,5 3-3-16,-1 3-8 0,6 2-11 0,4 3-14 15,1 1-17-15,5 4-17 0,4 4-2 0,0 5-2 16,1 3-2-16,-1 5-8 0,0 3-18 16,1 6-32-16,-1 2-60 0,0 5-119 0,-4 4-187 15,-1 5-270-15,-4-1-307 0,-1 2-141 16,-4 1-46-16,0-2 62 0,-1-2 157 0,1-2 263 16</inkml:trace>
  <inkml:trace contextRef="#ctx0" brushRef="#br0" timeOffset="1.11525E6">11880 12328 301 0,'-15'-8'748'0,"10"0"166"0,-9-1 139 16,4 2 97-16,0 1-166 0,-4-3-246 15,4 4-163-15,5 3-128 0,-5-2-115 0,5 2-83 16,0 2-59-16,0 0-45 0,5 2-38 16,0 7-30-16,0-1-17 0,0 6-5 0,0 3-4 15,5 2-36-15,0 3-15 0,0-3 0 16,0 2 0-16,0 1 0 0,5-2 0 0,-1-1 0 15,1-2 0-15,0-4 0 0,0 2 0 0,4-8 0 16,1-1 0-16,-5-3 0 0,4-6 0 16,1 0-6-16,-5-6-44 0,5-4 2 15,-6-1 3-15,1-2 6 0,-5-4 4 0,-1-2 8 16,2 0 6-16,-1 1 8 0,-1-1 7 0,-4-3 4 16,0 3 6-16,-4 0-1 0,4 0 1 15,-5 3-1-15,-1 2 2 0,2 3-1 0,-1 4 1 16,5 4 1-16,-4 1 0 0,4 5 0 15,0 2-2-15,-6 4-4 0,12 3-2 0,-6 1-1 16,0 3-1-16,4 4-1 0,-4 2 2 16,5 4 4-16,-1-2 3 0,2 4 4 0,-1 3-4 15,-1-3-18-15,2-1-46 0,-2 1-58 16,6-3-111-16,-5 0-180 0,0-2-256 0,0-4-326 16,0-3-141-16,-1-5-43 0,-4-2 58 0,5-6 150 15,1-3 245-15</inkml:trace>
  <inkml:trace contextRef="#ctx0" brushRef="#br0" timeOffset="1.11549E6">11973 12194 73 0,'-15'-36'660'0,"5"3"163"15,5 2 144-15,-5 2 110 0,6 4-33 16,-6 3-275-16,5 0-186 0,5 5-133 16,0 1-121-16,0 5-90 0,0 2-53 0,5 2-30 15,0 7-26-15,4 0-19 0,-3 2-18 0,3 6-16 16,1 6-21-16,-5 0-34 0,5 2-47 15,-5 3-60-15,-1 3-107 0,2-2-204 0,-2 5-327 16,-4-4-301-16,5 2-135 0,-5-2-38 16,0-4 54-16,0-1 173 0,0-2 314 0</inkml:trace>
  <inkml:trace contextRef="#ctx0" brushRef="#br0" timeOffset="1.11573E6">11933 11916 710 0,'-14'-22'952'15,"4"-3"129"-15,-4 3 88 0,4 3 63 16,5 3-383-16,0 2-293 0,0 0-174 16,5 3-108-16,5 0-71 0,0 3-50 0,5 0-34 15,5 5-29-15,-1 0-21 0,0 3-18 0,7 3-15 16,-2 2-28-16,0 6-44 0,1 0-62 16,-1 3-107-16,1 2-247 0,0 4-446 0,-1-1-223 15,6-2-94-15,-1 2-10 0,1 0 69 16,-1 0 222-16,10-5 436 0</inkml:trace>
  <inkml:trace contextRef="#ctx0" brushRef="#br0" timeOffset="1.11637E6">12662 12367 239 0,'-5'2'706'0,"0"1"163"15,0-3 137-15,0 0 104 0,1 3-132 0,-2-3-213 16,1 0-165-16,5 3-125 0,-4-3-116 15,4 0-91-15,0 0-73 0,4-3-57 0,-4 0-46 16,11-2-35-16,-7-3-22 0,11-1-10 16,-5-4-8-16,-1-1-7 0,6 0-10 0,0-2-14 15,-5-1-18-15,-1 1-17 0,1-1-16 16,-5 3-12-16,5-3-4 0,-5 4 7 0,-5-1 13 16,0 3 14-16,0 0 14 0,0 4 11 0,-5-2 8 15,5 3 5-15,-5 4 5 0,0-1 1 16,0 3 3-16,1 0 5 0,-2 5 4 0,6 3 6 15,-4 4 6-15,-1 1 4 0,5 4 1 0,0 4-1 16,-6 1 1-16,6 4-3 0,0 1 0 16,6 0-2-16,-6 4-8 0,5-1-23 0,-1-2-43 15,6-1-74-15,-5-2-164 0,5-1-241 16,-5-7-349-16,5-1-196 0,-6-5-78 16,6-2 9-16,-5-7 126 0,4-2 222 0,2-5 343 15</inkml:trace>
  <inkml:trace contextRef="#ctx0" brushRef="#br0" timeOffset="1.1167E6">12769 12257 405 0,'-14'-28'712'16,"-6"-2"122"-16,1 5 120 0,-1 0 100 0,0 6-249 15,6 3-193-15,-6 2-123 0,5 3-99 16,-4 3-104-16,4 5-85 0,1 3-56 0,4 3-35 16,-4 5-20-16,3 3-11 0,1 5-3 15,6 4 0-15,-1 2 2 0,0 5 6 0,5 0 7 16,5 4 6-16,0 0 5 0,-1-2 3 0,6 5-7 15,5-4-6-15,0 0-15 0,0-6-28 16,4 2-49-16,5-7 0 0,-4-2 0 0,4-7 0 16,1-4 0-16,-1-6 0 0,-4-3 0 15,4-8 0-15,-4 0 0 0,-1-6 0 0,-4-2 0 16,-5-3 0-16,-1-2 0 0,1-1 0 16,-5 0 0-16,-5-3 0 0,-5 1 0 0,1 2 0 15,-2-3 0-15,-3 5 0 0,-6-3 0 0,1 2-55 16,-1 2-51-16,-5 3-35 0,6 2-39 15,-6 7-55-15,1 4-121 0,4 3-190 16,0 6-324-16,5 3-188 0,1 4-75 0,4 3 6 16,5 4 107-16,5 2 196 0,4-2 352 15</inkml:trace>
  <inkml:trace contextRef="#ctx0" brushRef="#br0" timeOffset="1.117E6">13073 12416 135 0,'0'5'749'15,"0"-2"197"-15,0 0 133 0,0 0 87 0,0 0-81 16,0 0-297-16,0-1-255 0,0-2-174 15,0 3-114-15,4-1-70 0,1 5-40 0,-5-2-22 16,5 3-18-16,0 0-18 0,-5 4-15 16,5 1-16-16,-5 3-13 0,0 1-13 15,0 2-20-15,0 1-28 0,0-1-41 0,0 0-49 16,-5-1-94-16,5-1-173 0,-5 0-279 0,5-3-311 16,0-3-140-16,-5-3-49 0,5-6 44 15,5-4 148-15,-5-3 275 0</inkml:trace>
  <inkml:trace contextRef="#ctx0" brushRef="#br0" timeOffset="1.11723E6">13092 12312 30 0,'-5'-6'702'16,"5"1"213"-16,-5 0 150 0,0-1 102 0,1 0 5 15,4 3-269-15,-6-2-224 0,2 3-168 0,-1-4-122 16,5 3-85-16,-6 0-79 0,6 1-96 15,0 2-129-15,0 0 0 0,0 0-29 0,6 0-191 16,-1 2-195-16,-1 4-361 0,-4 2-308 16,6-3-126-16,-2 4-27 0,1-3 43 0,0-1 162 15,0 0 347-15</inkml:trace>
  <inkml:trace contextRef="#ctx0" brushRef="#br0" timeOffset="1.11771E6">13527 12156 384 0,'-10'-7'791'16,"0"2"164"-16,5 0 115 0,1-4 73 16,-6 6-232-16,10-2-274 0,0-1-190 0,0 4-138 15,5-3-93-15,0-1-53 0,4 3-22 16,1 0-10-16,0 3-8 0,-1 0-13 0,6 0-8 16,-5 6-10-16,0 0-13 0,4 1-12 15,-8 4-13-15,3 1-10 0,-4 5-10 0,0-2-11 16,-5 5-7-16,0 0-7 0,-5 1-5 0,0 4-2 15,0-3 2-15,1 0 1 0,-6 0 1 16,5-3 3-16,-5 0 2 0,5-5-2 0,-5 3-1 16,1-6-1-16,3 0 0 0,-3-4 0 15,4 2 0-15,5-3 1 0,-5-4-3 0,0 1-2 16,5-1-1-16,0-2 0 0,5 0-2 16,0 0 2-16,0-2 2 0,0 2 4 0,5-5 3 15,4 2-2-15,-4 0-9 0,5 0 0 16,-1 0 0-16,1 0 0 0,0 1 0 0,4-1-2 15,-4 1-70-15,4 2-52 0,-4 0-59 16,0 0-109-16,0 2-170 0,-1-2-219 0,-4 3-303 16,-6-1-132-16,6-2-39 0,-5 0 57 0,5 0 148 15,-5-2 228-15</inkml:trace>
  <inkml:trace contextRef="#ctx0" brushRef="#br0" timeOffset="1.11809E6">13591 12070 485 0,'-20'-16'769'0,"0"-1"124"0,5 1 123 16,1 4 88-16,-1 1-292 0,1 3-216 0,-1 3-139 15,1-1-106-15,-1 6-103 0,5 3-72 16,-5 2-41-16,6 4-19 0,-1 4-5 0,-1 2 0 16,2 1 4-16,-1 2 4 0,5 5 1 15,1 2 0-15,-2-1-4 0,6 4-7 0,0 2-13 16,6-3-80-16,-2 4-16 0,7-1 0 15,-2 0 0-15,1 1 0 0,5-3 0 0,4-4 0 16,-4 1 0-16,4-3 0 0,1-6 0 0,4 0 0 16,0-1 0-16,-4-8 0 0,5-1 0 15,-1-6 0-15,-4-3 0 0,-1-2 0 0,5-6 0 16,-9-3 0-16,4 1 0 0,-9-7 0 16,5 1 0-16,-5-3 0 0,-5 0 0 0,0-3 0 15,-5-3 0-15,0 1 0 0,0-3 0 16,-5 0 0-16,-5-1 0 0,1 1 0 0,-6 0 0 15,0 3 0-15,-4-1-22 0,4 3-179 16,-4 3-30-16,-2 9-67 0,2 1-133 0,4 7-187 16,-4 3-309-16,4 4-156 0,6 6-54 15,-1 1 37-15,5 1 133 0,5 1 211 0,0-2 339 16</inkml:trace>
  <inkml:trace contextRef="#ctx0" brushRef="#br0" timeOffset="1.11848E6">13961 12334 433 0,'-4'0'785'0,"4"0"166"0,-5-3 120 16,5 3 68-16,-5 0-235 0,5-3-232 16,0 3-174-16,-5 0-132 0,5 0-88 0,0 0-47 15,0 3-24-15,5-3-6 0,-5 3 0 16,0 2-4-16,5 4-140 0,-5-1-57 0,5 5 0 15,-5 1 0-15,0 6 0 0,4-2 0 0,-4 2 0 16,0 2 0-16,6 0 0 0,-6-1 0 16,0-1 0-16,5-1-190 0,-5 1-295 15,0-7-200-15,0-1-258 0,0-5-175 0,0-4-59 16,0-6 28-16,0-2 123 0,0-6 218 0,0-2 303 16</inkml:trace>
  <inkml:trace contextRef="#ctx0" brushRef="#br0" timeOffset="1.11873E6">13927 12303 216 0,'-4'-24'690'15,"-1"2"161"-15,5 3 140 0,-5-1 98 16,0 4-141-16,5-1-239 0,-5 6-182 0,5 0-145 16,0 0-132-16,0 3-93 0,5 3-58 15,0 2-43-15,0 0-44 0,0 3-64 0,5 3-143 16,-6 0-229-16,6 2-385 0,0 3-205 16,0-2-93-16,5 2-7 0,-1 0 103 0,6-2 208 15,-1-1 373-15</inkml:trace>
  <inkml:trace contextRef="#ctx0" brushRef="#br0" timeOffset="1.1191E6">14309 12158 110 0,'-5'-9'769'0,"0"4"197"0,0 0 133 0,0-1 97 15,0-2-30-15,0 3-312 0,5-1-254 0,0 1-163 16,0-4-104-16,0 3-74 0,5 1-59 15,5 3-46-15,-5-4-106 0,5 3-48 0,-1 3 0 16,6 0 0-16,-5 3 0 0,0 3 0 16,-1 0 0-16,-4 1 0 0,5 4 0 0,-10 3 0 15,5 2 0-15,-5 1 0 0,0 3 0 16,-5-4 0-16,0 2 0 0,-5 2 0 0,1-3-54 16,4-1 10-16,-10-2 14 0,6 0 10 0,-1-6 11 15,0 0 5-15,0 1 4 0,0-4 1 16,5-3 0-16,1 1-3 0,-2 0-1 0,2-3-1 15,4 0-2-15,4-3 0 0,2 0 1 16,3-2 1-16,1 3 1 0,0-4 0 0,4 0 1 16,1 3-2-16,0 1-1 0,4-2 1 15,-4 4 3-15,0 0 2 0,-1 6 9 0,-4-3 8 16,0 5 13-16,0 1 12 0,0 2 9 16,-6 3 4-16,-4-3-56 0,5 5 0 0,-10-2 0 15,5 0 0-15,-4 2 0 0,-2-2 0 0,2 0 0 16,-1-4 0-16,-5 1 0 0,0-2 0 15,5-1 0-15,-4-5 0 0,-6 2 0 0,5-5 0 16,0 0 0-16,1-3 0 0,-1 1 0 16,0-7-121-16,5 4-212 0,0-3-161 0,1 2-225 15,-2-2-301-15,2-3-129 0,4 3-37 16,4-6 62-16,-4 0 154 0,10 1 246 0</inkml:trace>
  <inkml:trace contextRef="#ctx0" brushRef="#br0" timeOffset="1.11951E6">14338 12058 538 0,'-10'-10'670'0,"-4"-4"112"15,4 1 107-15,0 1-21 0,-5 5-139 0,5-5-128 16,1 4-86-16,-1 3-73 0,1-1-74 16,-1 3-77-16,5 1-61 0,-5 2-43 0,5 2-25 15,-5 1-12-15,1 5-7 0,3 3 3 16,-3 3 6-16,4 3 6 0,-5 4 0 0,5 2-146 15,0 1-12-15,5 3 0 0,-4 4 0 0,4 2 0 16,4 2 0-16,-4-1 0 0,5 4 0 16,5-2 0-16,0-3 0 0,-1 3 0 15,6-4 0-15,0-1 0 0,0-3 0 0,4-5 0 16,-4 0 0-16,4-4 0 0,6-2 0 0,-6-7 0 16,6-1 0-16,-6-3 0 0,6-6 0 15,-6-3 0-15,1-6 0 0,-1-1 0 0,-4-7 0 16,0 0 0-16,0-5 0 0,-6-2 0 15,1-4 0-15,-5 1 0 0,-1-3 0 0,-4-4 0 16,0 4 0-16,-4-6 0 0,-1 3 0 0,-5 1 0 16,1-1 0-16,-6-1 0 0,0 2 0 15,0-1 0-15,-4 5 0 0,4 1 0 0,1 5 0 16,-6 5 0-16,5 3-255 0,1 6-144 16,-1 3-183-16,0 2-313 0,5 6-201 0,-4-1-78 15,9 4-2-15,0 5 104 0,5-3 196 16,0 1 345-16</inkml:trace>
  <inkml:trace contextRef="#ctx0" brushRef="#br0" timeOffset="1.12016E6">15188 12359 357 0,'-10'0'768'15,"1"0"172"-15,-6 0 129 0,5 0 100 0,1 0-185 16,-6 0-209-16,5-3-141 0,1 3-112 0,3-4-85 15,2 4-75-15,-1 0-188 0,0 0-174 16,5 0 0-16,5 0 0 0,0 0 0 0,5 0 0 16,-1 0 0-16,6 0 0 0,4 0 0 15,1 4 0-15,4-4 0 0,1 0 0 0,4-4 0 16,-4 4 0-16,4 0 0 0,5-2 0 0,-4 2 0 16,-6 0 0-16,1 0-67 0,-1 2-394 15,-5 2-118-15,1-4-109 0,-6 3-99 0,-4-1-117 16,-5 2-123-16,-5 0 27 0,-5 2 104 15,1 0 142-15,-6-1 155 0,-5 1 178 0</inkml:trace>
  <inkml:trace contextRef="#ctx0" brushRef="#br0" timeOffset="1.12039E6">15399 12416 237 0,'-20'3'529'0,"1"2"126"0,-6-5 107 0,6 3 49 15,-1-3-47-15,1-3-86 0,-1 3-74 0,5 0-54 16,0-3-47-16,1 3-43 0,4-2-64 16,0 2-62-16,1-3-50 0,3 1-44 0,6 2-38 15,0-3-34-15,0 0-154 0,10 0-14 16,-5 1 0-16,10 2 0 0,-1-4 0 0,1 2 0 15,5 2 0-15,4 0 0 0,-4 0 0 16,5-3 0-16,3 3 0 0,-3 0 0 0,-1 0 0 16,1-2-226-16,-6 2-302 0,1 0-188 15,-1 0-176-15,-9 0-193 0,5-3-70 0,-5 0 36 16,-5-2 134-16,-1-1 207 0,1 0 227 0</inkml:trace>
  <inkml:trace contextRef="#ctx0" brushRef="#br0" timeOffset="1.12062E6">15486 12274 372 0,'-14'-14'746'0,"-1"-3"170"0,1 1 142 15,-1 0 94-15,0 1-191 0,-4 2-187 0,9 1-133 16,-5 4-113-16,6 1-106 0,3-2-80 16,2 3-64-16,4 1-277 0,0 2-1 0,4 0 0 15,6 0 0-15,0 3 0 0,4 3 0 0,7 0 0 16,-7 3 0-16,6 2 0 0,-1 1 0 16,1 4 0-16,-1 1 0 0,1-1 0 15,-6 6 0-15,-4 0 0 0,5 7 0 0,-5-2 0 16,-5 1 0-16,-1 3 0 0,-4 0 0 0,-4 1 0 15,4 1 0-15,-11-2 0 0,2 3 0 16,-1-2 0-16,0-2 0 0,-4 4 0 0,-1-6-391 16,1 0-354-16,-1-1-330 0,-5-5-136 0,6 1-32 15,-1-7 38-15,0 1 145 0,5-6 249 16,1-2 381-16</inkml:trace>
  <inkml:trace contextRef="#ctx0" brushRef="#br0" timeOffset="1.12511E6">16532 12084 150 0,'0'-3'418'0,"0"3"61"15,0-3 45-15,0 3-25 0,0 0-114 0,0-2-90 16,0 2-61-16,0 0-42 0,0-4-34 15,0 4-33-15,0 0-32 0,0 0-26 0,0 0-19 16,0 0-18-16,0 0-10 0,0 0-9 0,0 0-3 16,0 0 1-16,0 0 1 0,0 0 7 15,0 0 10-15,0 0 11 0,0 0 13 16,0 0 11-16,0-2 10 0,0 2 6 0,0 0 4 16,0 0-1-16,0 0-3 0,0-3-9 0,0 3-10 15,0 0-11-15,0 0-12 0,0 0-13 16,0 0-9-16,0 0-6 0,0 0-5 0,0-2-2 15,5 2-2-15,-5 0-1 0,0-3 2 16,0 3-1-16,0 0 2 0,0-4 1 0,0 4 2 16,0 0 3-16,0-2 7 0,0 2 18 15,0 0 19-15,0-2 22 0,0 2 23 0,0 0 24 16,0 0 14-16,0 0 3 0,0 0-6 16,0 0-10-16,0 0-13 0,0 0-13 0,0 0-9 15,-5 0-2-15,5 0-2 0,0 0-2 0,0 2-5 16,0 0-5-16,0 2 3 0,0 4-1 15,0 3-6-15,0 5-3 0,0 3 1 0,0 4-3 16,5 1-12-16,-5 4-8 0,0-1-5 0,5 4 0 16,0-4-3-16,-5 0-3 0,5 1-2 15,-1-3-2-15,2 0-4 0,-6-3-5 16,4-4-5-16,1 2-3 0,1-4-3 0,-6-2-4 16,4-2-1-16,-4-5 0 0,0 2 1 0,5-3 4 15,-5-5 9-15,0 3 6 0,0-4 4 16,0-4 0-16,0 0-3 0,-5-8-5 15,5-1-10-15,-4-4-9 0,-2-5-4 0,6 0 1 16,-5-2 1-16,1-3 4 0,-6-4 4 0,5 0 3 16,5 2 7-16,-5-5 4 0,0 5 3 15,0-2 0-15,5 3 2 0,0 3-2 0,0 4-4 16,0 2-4-16,0-1-5 0,5 7-2 16,0 1-6-16,0 1 0 0,0 5-2 0,5 2-1 15,-1 1 0-15,1 0-1 0,0 3 1 16,0 3 0-16,4 0 0 0,-4 1-1 0,0 2 1 15,0 0-2-15,-1 2-1 0,1 1 2 0,-5 2 0 16,5 0 0-16,-10 0 3 0,0 2 4 16,0 1 1-16,0 2-1 0,-5-2 2 0,0 0-1 15,-4-1-3-15,3-1-1 0,1-1-1 16,1-3 1-16,-6 1-1 0,5-5 1 0,5 2 1 16,-5-3-2-16,0 0-8 0,5-1-7 0,0 1-5 15,5-3-3-15,0 0-1 0,0 0-2 16,5-3 3-16,5 3 4 0,-1 0 2 15,1 0 1-15,0 3 0 0,4-1 2 0,1 2 4 16,-6 1 4-16,1 3 1 0,0 3 2 0,-1 1 1 16,-4 1 3-16,-6 3 3 0,2 1 1 15,-6 2 2-15,0 1 4 0,-6-1 7 0,2 0 3 16,-1-2 7-16,-5-1 4 0,1 1 6 16,-1-4 4-16,-5-2 1 0,6 1 3 0,-6-5 2 15,0-1 3-15,0 0 0 0,1-6-3 16,-6 0-5-16,6 0-6 0,-1-6-9 0,0 0-11 15,0-1-7-15,5-2-6 0,1 1-9 0,-1-1-15 16,5 2-19-16,1-2-22 0,4 1-25 16,4-1-36-16,1 4-66 0,0 0-110 0,9-1-122 15,-4 1-150-15,5 1-181 0,4 2-197 16,1-3-50-16,5-1 55 0,4-2 107 0,1-1 152 16,-2-1 198-16</inkml:trace>
  <inkml:trace contextRef="#ctx0" brushRef="#br0" timeOffset="1.12553E6">17050 12161 627 0,'5'-20'845'16,"0"-1"148"-16,-5 1 103 0,0 1 8 0,-5 3-280 16,0-4-223-16,1 4-161 0,-6 2-118 15,5 1-75-15,0 1-40 0,0 1-27 0,-5 3-25 16,5 3-28-16,1 2-26 0,-1 6-26 0,-5 2-23 16,0 6-15-16,5 9-9 0,-5-1 1 15,1 8 7-15,4 3 5 0,-5 3-17 16,10 3-24-16,-5 0 0 0,10 2 0 0,0-2 0 15,0-3 0-15,4 0 0 0,6-4 0 0,-5-3 0 16,5-5 0-16,4-1 0 0,-4-6 0 16,4-4 0-16,-4-3 0 0,0-7 0 15,0-3 0-15,-1-3 0 0,-4-2 0 0,0-1 0 16,-6-1 0-16,1-5 0 0,-5 2 0 0,0-1 0 16,-5 1 0-16,1 2 0 0,-6-3 0 0,0 0 0 15,0 0 0-15,0 4 0 0,-5-5 0 16,6 8 0-16,-6-5 0 0,5 4 0 0,1 0 0 15,-1 2 0-15,5 0 0 0,0 4 0 16,5-1 0-16,-5 1 0 0,5 2 0 0,5-3 0 16,0 3 0-16,0 0 0 0,5 3 0 15,-1-3 0-15,6 0 0 0,-5 0 0 16,5 0 0-16,0 0 0 0,-1 0 0 0,0 0 0 16,7-3 0-16,-7 3 0 0,6 0-181 0,-6 0-117 15,1 0-142-15,-1 0-197 0,1 0-291 16,0 0-170-16,-5 3-61 0,-1-3 20 0,6 2 135 15,-5 1 213-15,0-1 330 0</inkml:trace>
  <inkml:trace contextRef="#ctx0" brushRef="#br0" timeOffset="1.12604E6">17437 12133 515 0,'0'-11'675'0,"0"3"119"15,-6-3 121-15,6 1-15 0,-4-2-154 0,4 3-137 16,-5-1-99-16,-5-1-83 0,5 2-90 0,1 1-70 16,-7-1-48-16,1 5-34 0,1-2-26 15,-1 6-22-15,1 0-18 0,-6 3-16 0,0 4-12 16,5 2-9-16,-5 5 1 0,1 3 1 15,-1 5 10-15,6 0 9 0,-1 2-66 0,5 4-37 16,-5-1 0-16,10 6 0 0,-5-3 0 16,10 3 0-16,0-3 0 0,0 1 0 0,5-4 0 15,-1-2 0-15,6-1 0 0,4-4 0 16,1-4 0-16,0-2 0 0,4-6 0 0,1-2 0 16,-1-3 0-16,5-6 0 0,-4-3 0 15,-1-2-54-15,1-3-484 0,-6 1-212 0,1-4-262 16,-1-3-151-16,-4 1-41 0,0-1 45 0,-1 0 155 15,-4-2 227-15,0 3 309 0</inkml:trace>
  <inkml:trace contextRef="#ctx0" brushRef="#br0" timeOffset="1.12646E6">17632 12130 164 0,'-5'-16'730'16,"0"5"193"-16,0 1 145 0,1-2 102 16,-2 3-80-16,2 4-252 0,4 0-229 0,-5-1-173 15,5 6-116-15,-5 0-68 0,5 2-48 0,5 7-26 16,-5 2-4-16,5 4-139 0,-1 1-35 15,2 2 0-15,-2 4 0 0,1 0 0 0,0 3 0 16,0 3 0-16,0-3 0 0,-1 2 0 16,2-2 0-16,-2-1 0 0,1 1 0 0,1-3 0 15,-2-5 0-15,-4-1 0 0,5-2 0 0,-5-6 0 16,5 1 0-16,-5-4 0 0,0-3 0 16,0-2 0-16,0-2 0 0,-5-3 0 15,5-7 0-15,-5-1 0 0,5-1 0 0,-4-5 0 16,-2 0 0-16,1-3 0 0,1-1 0 0,-6-1 0 15,5-1 0-15,0 0 0 0,0 0 0 16,0 4 0-16,5 1 0 0,-4 2 0 0,4 1 0 16,0 0 0-16,4 1 0 0,1 3 0 0,0-2 0 15,0 4 0-15,0 0 0 0,5 3 0 16,-1 0 0-16,1-1 0 0,0 7 0 16,0-2 0-16,4 3 0 0,-4 1 0 0,4 0 0 15,1 0 0-15,0 5 0 0,-5-3 0 0,5 4 0 16,-6 2 0-16,6 1 0 0,-5-1 0 15,0 2-114-15,-1-1-161 0,1 3-63 16,-5-2-100-16,0 1-138 0,-5 0-188 0,0 0-230 16,0 2-91-16,0-4 20 0,0 2 98 0,-5-2 164 15,5 1 222-15</inkml:trace>
  <inkml:trace contextRef="#ctx0" brushRef="#br0" timeOffset="1.12669E6">17724 12249 454 0,'-9'2'837'0,"-1"-2"163"15,-5 0 118-15,6 3 88 0,4-3-249 0,-5 0-259 16,6 0-205-16,-2 3-149 0,6-3-102 0,0 0-62 16,0 0-32-16,6 0-8 0,-2 0 11 15,6-3 18-15,0 3-115 0,0-3-54 16,4 3 0-16,-4-2 0 0,4 2 0 0,1-3 0 16,0 3 0-16,0 0 0 0,-1 0 0 0,1 0 0 15,0 0 0-15,-6 3 0 0,1-1 0 16,0 4 0-16,0-3-241 0,0 5-183 0,-6-2-111 15,1 1-135-15,0 2-168 0,-5-3-192 16,0 1-58-16,0 2 48 0,-5-1 119 0,5-3 175 16,-5 4 218-16</inkml:trace>
  <inkml:trace contextRef="#ctx0" brushRef="#br0" timeOffset="1.12693E6">17783 12414 157 0,'-14'7'684'0,"4"-1"182"15,0 0 148-15,0-1 117 0,1 0-90 0,-1 2-209 16,5-5-197-16,-5 1-151 0,10-1-125 15,-5 1-76-15,5 0-37 0,0-3-11 0,5 3-11 16,5-3-224-16,-5 0 0 0,5 0 0 0,-1-3 0 16,1 3 0-16,0 0 0 0,4-3 0 15,-4 3 0-15,5-3 0 0,0 3 0 16,0-2 0-16,-1 2 0 0,1 0 0 0,0 0 0 16,-6 0 0-16,6 2 0 0,0-2 0 0,-5 3 0 15,-1-3-495-15,-4 3-488 0,0 0-228 16,0-3-69-16,5 2 9 0,-6-2 92 0,6 0 208 15,4-2 376-15</inkml:trace>
  <inkml:trace contextRef="#ctx0" brushRef="#br0" timeOffset="1.12778E6">18375 12436 278 0,'-20'11'673'0,"5"-3"127"0,1 0 117 0,-6-3 109 16,11 4-167-16,-6-3-182 0,5-1-141 0,1 0-104 16,3-2-105-16,2 0-102 0,4-3-62 15,0 3-34-15,4-6-11 0,6 0 1 16,5-3 10-16,4-1 5 0,6-8-11 0,-1 2-21 16,6-9-24-16,-1 0-22 0,0-3-20 0,0-2-13 15,5-4-12-15,-9 0-12 0,5 4-16 16,-11-3-15-16,1 2-13 0,-1 1-11 0,-9 5-7 15,0-2 3-15,-10 1 8 0,0 4 10 0,0 0 10 16,-10-1 8-16,0 4 7 0,1-1 4 16,-6 1 5-16,0 0 2 0,0 5 2 15,1 0-1-15,-1 6-1 0,0 2 1 0,0 3-1 16,6 5 1-16,-1 9 2 0,1 2 1 0,3 7 5 16,2 1 6-16,4 7 8 0,0 2 7 15,4-1 9-15,6 5 12 0,0 0 7 0,0-1 5 16,5 0 0-16,4-3-2 0,0-1-5 15,2-3-10-15,3-2-10 0,0-5-9 0,0-2-8 16,6-7-6-16,-6-2-7 0,5-2-2 0,-4-7-4 16,-1 1 4-16,-4-8 2 0,0-1 2 15,-5-3 1-15,-1 1 2 0,-4-5-3 16,0-1-4-16,-10 0-7 0,0-2-5 0,0-1-3 16,-6 0 0-16,-3 0 3 0,-1 2 3 0,-5-2 3 15,6 0 8-15,-6 4 4 0,0 2 1 16,1 0-2-16,4 3-2 0,-5 5-3 0,5 0-4 15,0 6-2-15,6 2-4 0,-1 3 2 0,0 3-1 16,5 4 3-16,0-2 6 0,0 3 2 16,5 1 4-16,0 0 2 0,5-1 1 15,-1-2 0-15,1 2-3 0,0-5-6 0,4 0-8 16,1-2-8-16,-5-4-10 0,5-3-2 0,0-2-4 16,-1-2-2-16,-4-1 4 0,0-2 6 0,-1-1 7 15,-4-2 2-15,0 0 2 0,-5-4 3 16,5 5 2-16,-10-4 2 0,5-1-3 0,-5 2 0 15,0-1 0-15,5 0 1 0,-5 2 3 16,5 4-1-16,-4 0 5 0,4-1 1 0,0 6 0 16,0 0 4-16,4 2 3 0,1 2 7 15,-5 3 4-15,5 2 3 0,5-1 4 0,-5 2-4 16,4 5 0-16,2-1-8 0,-2-1-16 16,1 1-31-16,0-1-40 0,4 2-76 0,-4-1-136 15,0-4-194-15,-1 1-248 0,-3 1-258 16,3-7-114-16,-4 3-8 0,0-8 93 0,0 3 172 15,0-6 248-15</inkml:trace>
  <inkml:trace contextRef="#ctx0" brushRef="#br0" timeOffset="1.12803E6">18898 12284 557 0,'-25'-24'883'0,"6"-4"143"0,-1 3 99 0,1 3 78 16,4 3-301-16,0 2-275 0,5 1-186 0,1 3-123 15,4 2-85-15,5-4-65 0,0 8-47 16,5-2-34-16,4 1-24 0,1 3-20 0,5 2-15 15,0-1-2-15,4 4-14 0,1 4-30 16,4-1-42-16,0 2-60 0,6 1-128 0,-6 2-252 16,5 1-359-16,1 1-224 0,-5-2-94 0,3 3-11 15,-3 3 92-15,-1-3 221 0,1 0 356 16</inkml:trace>
  <inkml:trace contextRef="#ctx0" brushRef="#br0" timeOffset="1.12871E6">19479 12468 142 0,'-5'3'576'0,"5"-3"120"16,0 0 94-16,-5 3 76 0,5-3-130 15,0 0-143-15,0 0-114 0,0 0-75 0,0 3-55 16,0-3-49-16,0 0-50 0,0 0-39 0,0 0-33 16,5-3-21-16,0 0-15 0,0-2-11 15,0-1-9-15,5-2-11 0,-1-1-16 16,1-1-20-16,5-4-21 0,0 0-14 0,4-2-12 15,0-4-8-15,2-1-6 0,-2-2-1 0,0-1-3 16,1-1-9-16,-1 0-13 0,-4 1-14 16,0-1-14-16,-1 1-11 0,-4-2-8 0,-5 4 0 15,-5 3 7-15,0 1 6 0,-5-3 8 16,0 5 8-16,-4 0 7 0,-6 1 2 0,0 2 2 16,-4-1 10-16,4 1 7 0,-4 5 6 15,-6-1 4-15,6 1 6 0,-1 5 8 0,5 3 3 16,-4 0 4-16,4 6 9 0,5 5 13 15,0 2 12-15,1 4 17 0,4 4 19 0,0 2 22 16,5 5 22-16,5 2 22 0,-5 5 21 0,9 2-139 16,-4-3-47-16,5 8 0 0,0 0 0 15,5-1 0-15,-6-3 0 0,1 1 0 0,0-1 0 16,4-5 0-16,-3-3 0 0,-1-6 0 16,-1-1 0-16,1-4 0 0,-5-5 0 0,5-3 0 15,-1-3 0-15,-3-5 0 0,3-6 0 16,1-5 0-16,-5-6 0 0,5-3 0 0,-6-5 0 15,6 1 0-15,-5-5 0 0,0-1 0 0,-1 0 0 16,2 2 0-16,-6 3 0 0,4 0 0 16,1 6 0-16,-5 1 0 0,5 5 0 0,-5 5 0 15,0 2 0-15,5 0 0 0,0 9 0 16,-5-1 0-16,5 3 0 0,0 3 0 0,0 3 0 16,-1 3 0-16,6-4 0 0,-5 6 0 0,0-2 0 15,5-3 0-15,-5 2 0 0,4-2 0 16,1 0 0-16,0-1 0 0,5-4 0 15,-5-1 0-15,4-3 0 0,1-2 0 0,4-3 0 16,-4 0 0-16,5-3 0 0,-6-2-215 0,6-1-345 16,-6 1-286-16,1-3-264 0,-5 0-100 15,4-1-17-15,-4-1 86 0,0 1 186 16,0-2 300-16</inkml:trace>
  <inkml:trace contextRef="#ctx0" brushRef="#br0" timeOffset="1.13023E6">20090 12037 9 0,'-5'-13'604'0,"1"1"138"0,-2 2 111 15,-3 1 94-15,4 1-15 0,0 5-252 16,0 0-181-16,0 3-107 0,5 6-87 0,0 2-75 16,0 6-59-16,0 4-33 0,5 2-25 0,0 5-19 15,0 5-13-15,0 0-11 0,4 6-8 16,-3 0-3-16,3 2-4 0,-4 3-4 0,5-2-7 15,-5 0-5-15,0-1-4 0,-1-2-8 16,6-3-7-16,-5-3-8 0,0-3-7 0,0-5-11 16,0-2-8-16,-1-4-4 0,2-2-2 15,-6-6-5-15,0-3-2 0,0-5 0 0,-6-2 2 16,2-7-2-16,-1-1-2 0,-5-7 3 0,0-2 4 16,1-3 2-16,-6-5 1 0,0-1 1 15,0 1 3-15,1-4 3 0,-1 1 6 0,0 3 9 16,1-1 14-16,0 6 15 0,3 0 9 15,1 5 5-15,6 4 0 0,-1-1-5 0,0 5-11 16,5 2-11-16,5 1-8 0,0 3-4 16,5-3 1-16,5 6 3 0,4 0 3 0,0 0 3 15,6 3 0-15,-1 0-2 0,10-3-3 16,-4 3-6-16,9-3-4 0,-5-3-1 0,1 3-1 16,3-6 2-16,-4 5 2 0,1-5 2 0,-1 0 3 15,-5 1-1-15,-4-4 1 0,-1 4-2 16,-5-4 1-16,-4 1-5 0,-5-3-5 0,0 0-9 15,-5 0-7-15,0 1-11 0,-10-1-9 16,0-1-10-16,0-1-3 0,-10 1 0 0,6-2 5 16,-11 1 5-16,0-1 6 0,1 1 10 15,0-1 5-15,-6 0 5 0,1 1 8 0,4-1 11 16,-5 6 13-16,6-1 11 0,4 3 10 0,-4 6 6 16,9 3 7-16,1 3 5 0,-2 5 8 15,7 6 15-15,-2 2 26 0,6 6 26 0,0-1 23 16,0 7 16-16,6 2 9 0,-2 2-36 15,1 4-143-15,5-1 0 0,-5 1 0 0,5-2 0 16,-1 0 0-16,-3-2 0 0,3-5 0 16,1 1 0-16,-1-6 0 0,1-6 0 0,-5 0 0 15,5-6 0-15,-5-1 0 0,0-4 0 0,0-2 0 16,5-4 0-16,-5-4 0 0,-1-4 0 16,6-2 0-16,-5-5 0 0,0-2 0 0,0 2 0 15,4-4 0-15,-3 4 0 0,-1-1 0 16,4 0 0-16,-4 6 0 0,0 0 0 0,0 2-50 15,0 3 9-15,0 3 13 0,-1 3 14 16,2 3 10-16,-2-1 6 0,1 6 5 0,5 0 1 16,-5 0 1-16,5 0-1 0,-1 0 0 15,1 3-1-15,0-3 0 0,4-3-2 0,1 1 0 16,0-4 0-16,-1-3-1 0,6-2-3 16,-1-2-1-16,-4-2 0 0,5-3 0 0,-6-2-3 15,1 2 0-15,0-5-1 0,-5 1 0 0,-6 1 1 16,6-4 1-16,-10 2-1 0,5 2 0 15,-5-1 0-15,-5 0 1 0,1 0-1 0,-6-1 0 16,5 4 0-16,-10-1 1 0,5 2 1 16,-5 1 0-16,6 1 1 0,-6 2 0 15,5 0-2-15,0 6 2 0,1 0 0 0,-1 2 0 16,5 1 1-16,1 1 3 0,4 6 3 0,0-3 0 16,0 1 1-16,0 0-1 0,4 0 0 15,6 0-1-15,-5 0 0 0,4 0-1 0,6-2-1 16,-5-2 0-16,5-1 0 0,-6-3 0 0,6-1-2 15,-5-2 1-15,5 0-1 0,-1-2-1 16,1-4-1-16,-6 1-1 0,2 0-2 0,3-4 0 16,-4 1-2-16,0-4-1 0,0 5 0 15,-1-4-3-15,1 2-1 0,-5 1-2 0,5 0-2 16,-1-1 1-16,1 5-2 0,0-2 3 16,0 3 1-16,0-1 3 0,-6 4 1 0,6 0 5 15,0 4 10-15,0 1 10 0,-1 1 14 0,-3 2 15 16,3 0 9-16,1 3-56 0,-5 0 0 15,0 3 0-15,0 0 0 0,-5 0 0 16,4-1 0-16,1 1 0 0,-5 2 0 0,5-1 0 16,-5-5 0-16,0 4-35 0,0-4-341 0,0 2-234 15,0-7-335-15,0 1-203 0,-5-6-71 16,5-3 10-16,0-5 104 0,-5-1 223 16,5-4 353-16</inkml:trace>
  <inkml:trace contextRef="#ctx0" brushRef="#br0" timeOffset="1.13048E6">20941 12323 586 0,'-6'-27'953'0,"2"1"155"15,-1 2 120-15,-5 2 91 0,10 5-275 0,-5 1-337 16,5 3-224-16,0-2-144 0,0 8-115 0,5-2-94 16,0 3-91-16,0 6-87 0,0 0-97 15,-1 3-166-15,-4 5-340 0,0 3-372 16,0 4-174-16,0-5-53 0,0 4 20 0,0-1 128 16,0 1 319-16,0 0 366 0</inkml:trace>
  <inkml:trace contextRef="#ctx0" brushRef="#br0" timeOffset="1.13194E6">6270 9229 360 0,'-10'3'598'0,"0"3"95"0,5-4 95 0,-5-2 33 15,6 3-152-15,-2-1-106 0,-3-2-63 16,9 3-52-16,-5-3-61 0,5 0-64 0,-5 0-68 16,5 3-59-16,0-3-37 0,0 0-20 15,0 0-9-15,5 0-2 0,0 0 5 16,0 0 3-16,5 0-2 0,-1 3-7 0,1 0-17 16,5 0-20-16,0-3-20 0,-1 1-19 15,6 3-18-15,-1-2-14 0,6 1-9 0,-6-3-13 16,5 3-34-16,1-3-42 0,-5 0-60 15,-1 3-125-15,0-3-216 0,2 2-310 16,-12 1-265-16,6-3-114 0,-11 6-22 0,6-4 80 16,-5 3 194-16,-5 2 306 0</inkml:trace>
  <inkml:trace contextRef="#ctx0" brushRef="#br0" timeOffset="1.13281E6">6274 10735 120 0,'-4'0'540'0,"-1"0"105"16,5-3 91-16,-5 3 89 0,0 0-109 15,0-3-114-15,0 3-74 0,0-3-44 0,5 3-43 16,-5 0-48-16,5-2-53 0,-4 2-54 16,4-3-42-16,0 1-22 0,4 2-9 0,1-3-4 15,0 0 1-15,5-3-1 0,5 3-12 16,-1 1-166-16,1-1-31 0,4 1 0 0,6-2 0 16,-1 4 0-16,1-3 0 0,4 3 0 15,-4-2 0-15,4 2 0 0,-5 0 0 16,6 0-2-16,-6 2-322 0,-4 1-184 0,-1 3-281 15,1 2-282-15,-6-2-109 0,-4 2-22 16,0-3 55-16,0 1 169 0,0-3 29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5009115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" name="Google Shape;325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6" name="Google Shape;326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" name="Google Shape;723;g6039a3cf85_1_2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4" name="Google Shape;724;g6039a3cf85_1_2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97678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" name="Google Shape;822;g6039a3cf85_1_3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3" name="Google Shape;823;g6039a3cf85_1_3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" name="Google Shape;723;g6039a3cf85_1_2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4" name="Google Shape;724;g6039a3cf85_1_2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97678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" name="Google Shape;883;g6039a3cf85_1_4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4" name="Google Shape;884;g6039a3cf85_1_4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8" name="Google Shape;1938;g6153f2b44b_0_6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39" name="Google Shape;1939;g6153f2b44b_0_6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" name="Google Shape;817;g61f1f213bd_3_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8" name="Google Shape;818;g61f1f213bd_3_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9098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" name="Google Shape;817;g61f1f213bd_3_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8" name="Google Shape;818;g61f1f213bd_3_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9098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" name="Google Shape;817;g61f1f213bd_3_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8" name="Google Shape;818;g61f1f213bd_3_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" name="Google Shape;627;g6018115d82_1_8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8" name="Google Shape;628;g6018115d82_1_8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" name="Google Shape;723;g6039a3cf85_1_2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4" name="Google Shape;724;g6039a3cf85_1_2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" name="Google Shape;723;g6039a3cf85_1_2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4" name="Google Shape;724;g6039a3cf85_1_2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97678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" name="Google Shape;723;g6039a3cf85_1_2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4" name="Google Shape;724;g6039a3cf85_1_2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97678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" name="Google Shape;723;g6039a3cf85_1_2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4" name="Google Shape;724;g6039a3cf85_1_2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97678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PEN TITL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2" name="Google Shape;22;p2"/>
          <p:cNvSpPr txBox="1">
            <a:spLocks noGrp="1"/>
          </p:cNvSpPr>
          <p:nvPr>
            <p:ph type="ctrTitle"/>
          </p:nvPr>
        </p:nvSpPr>
        <p:spPr>
          <a:xfrm>
            <a:off x="311700" y="1447800"/>
            <a:ext cx="8520600" cy="145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Font typeface="Permanent Marker"/>
              <a:buNone/>
              <a:defRPr sz="36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52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52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52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52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52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52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52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52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23" name="Google Shape;23;p2"/>
          <p:cNvSpPr txBox="1">
            <a:spLocks noGrp="1"/>
          </p:cNvSpPr>
          <p:nvPr>
            <p:ph type="subTitle" idx="1"/>
          </p:nvPr>
        </p:nvSpPr>
        <p:spPr>
          <a:xfrm>
            <a:off x="311700" y="2887400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>
  <p:cSld name="BLANK_1_1"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">
  <p:cSld name="BIG_NUMBER_1_1_4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oogle Shape;25;p3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26" name="Google Shape;26;p3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3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3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3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3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3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3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3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" name="Google Shape;34;p3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5" name="Google Shape;35;p3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" name="Google Shape;36;p3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" name="Google Shape;37;p3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8" name="Google Shape;38;p3"/>
          <p:cNvSpPr txBox="1">
            <a:spLocks noGrp="1"/>
          </p:cNvSpPr>
          <p:nvPr>
            <p:ph type="ctrTitle"/>
          </p:nvPr>
        </p:nvSpPr>
        <p:spPr>
          <a:xfrm>
            <a:off x="939525" y="516850"/>
            <a:ext cx="72903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39" name="Google Shape;39;p3"/>
          <p:cNvSpPr txBox="1">
            <a:spLocks noGrp="1"/>
          </p:cNvSpPr>
          <p:nvPr>
            <p:ph type="body" idx="1"/>
          </p:nvPr>
        </p:nvSpPr>
        <p:spPr>
          <a:xfrm>
            <a:off x="939525" y="1476375"/>
            <a:ext cx="6063900" cy="30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21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000"/>
              <a:buFont typeface="Comfortaa"/>
              <a:buChar char="●"/>
              <a:defRPr sz="10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○"/>
              <a:defRPr sz="10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■"/>
              <a:defRPr sz="10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●"/>
              <a:defRPr sz="10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○"/>
              <a:defRPr sz="10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■"/>
              <a:defRPr sz="10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●"/>
              <a:defRPr sz="10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○"/>
              <a:defRPr sz="10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21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000"/>
              <a:buFont typeface="Comfortaa"/>
              <a:buChar char="■"/>
              <a:defRPr sz="10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IG_NUMBER_1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oogle Shape;41;p4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42" name="Google Shape;42;p4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" name="Google Shape;43;p4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4" name="Google Shape;44;p4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5" name="Google Shape;45;p4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6" name="Google Shape;46;p4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7" name="Google Shape;47;p4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" name="Google Shape;48;p4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" name="Google Shape;49;p4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" name="Google Shape;50;p4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" name="Google Shape;51;p4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" name="Google Shape;52;p4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3" name="Google Shape;53;p4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4" name="Google Shape;54;p4"/>
          <p:cNvSpPr txBox="1">
            <a:spLocks noGrp="1"/>
          </p:cNvSpPr>
          <p:nvPr>
            <p:ph type="title" hasCustomPrompt="1"/>
          </p:nvPr>
        </p:nvSpPr>
        <p:spPr>
          <a:xfrm>
            <a:off x="1421338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5" name="Google Shape;55;p4"/>
          <p:cNvSpPr txBox="1">
            <a:spLocks noGrp="1"/>
          </p:cNvSpPr>
          <p:nvPr>
            <p:ph type="title" idx="2" hasCustomPrompt="1"/>
          </p:nvPr>
        </p:nvSpPr>
        <p:spPr>
          <a:xfrm>
            <a:off x="3210379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" name="Google Shape;56;p4"/>
          <p:cNvSpPr txBox="1">
            <a:spLocks noGrp="1"/>
          </p:cNvSpPr>
          <p:nvPr>
            <p:ph type="title" idx="3" hasCustomPrompt="1"/>
          </p:nvPr>
        </p:nvSpPr>
        <p:spPr>
          <a:xfrm>
            <a:off x="4999421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7" name="Google Shape;57;p4"/>
          <p:cNvSpPr txBox="1">
            <a:spLocks noGrp="1"/>
          </p:cNvSpPr>
          <p:nvPr>
            <p:ph type="title" idx="4" hasCustomPrompt="1"/>
          </p:nvPr>
        </p:nvSpPr>
        <p:spPr>
          <a:xfrm>
            <a:off x="6788463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8" name="Google Shape;58;p4"/>
          <p:cNvSpPr txBox="1">
            <a:spLocks noGrp="1"/>
          </p:cNvSpPr>
          <p:nvPr>
            <p:ph type="ctrTitle" idx="5"/>
          </p:nvPr>
        </p:nvSpPr>
        <p:spPr>
          <a:xfrm>
            <a:off x="311700" y="618575"/>
            <a:ext cx="85206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ermanent Marker"/>
              <a:buNone/>
              <a:defRPr sz="18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59" name="Google Shape;59;p4"/>
          <p:cNvSpPr txBox="1">
            <a:spLocks noGrp="1"/>
          </p:cNvSpPr>
          <p:nvPr>
            <p:ph type="subTitle" idx="1"/>
          </p:nvPr>
        </p:nvSpPr>
        <p:spPr>
          <a:xfrm>
            <a:off x="1141450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0" name="Google Shape;60;p4"/>
          <p:cNvSpPr txBox="1">
            <a:spLocks noGrp="1"/>
          </p:cNvSpPr>
          <p:nvPr>
            <p:ph type="subTitle" idx="6"/>
          </p:nvPr>
        </p:nvSpPr>
        <p:spPr>
          <a:xfrm>
            <a:off x="2930475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1" name="Google Shape;61;p4"/>
          <p:cNvSpPr txBox="1">
            <a:spLocks noGrp="1"/>
          </p:cNvSpPr>
          <p:nvPr>
            <p:ph type="subTitle" idx="7"/>
          </p:nvPr>
        </p:nvSpPr>
        <p:spPr>
          <a:xfrm>
            <a:off x="4719500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2" name="Google Shape;62;p4"/>
          <p:cNvSpPr txBox="1">
            <a:spLocks noGrp="1"/>
          </p:cNvSpPr>
          <p:nvPr>
            <p:ph type="subTitle" idx="8"/>
          </p:nvPr>
        </p:nvSpPr>
        <p:spPr>
          <a:xfrm>
            <a:off x="6508575" y="36826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3" name="Google Shape;63;p4"/>
          <p:cNvSpPr txBox="1">
            <a:spLocks noGrp="1"/>
          </p:cNvSpPr>
          <p:nvPr>
            <p:ph type="subTitle" idx="9"/>
          </p:nvPr>
        </p:nvSpPr>
        <p:spPr>
          <a:xfrm>
            <a:off x="4719525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BIG_NUMBER_1_1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oogle Shape;65;p5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66" name="Google Shape;66;p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Google Shape;67;p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8" name="Google Shape;68;p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8" name="Google Shape;78;p5"/>
          <p:cNvSpPr txBox="1">
            <a:spLocks noGrp="1"/>
          </p:cNvSpPr>
          <p:nvPr>
            <p:ph type="subTitle" idx="1"/>
          </p:nvPr>
        </p:nvSpPr>
        <p:spPr>
          <a:xfrm>
            <a:off x="939525" y="2054550"/>
            <a:ext cx="2916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5"/>
          <p:cNvSpPr txBox="1">
            <a:spLocks noGrp="1"/>
          </p:cNvSpPr>
          <p:nvPr>
            <p:ph type="ctrTitle"/>
          </p:nvPr>
        </p:nvSpPr>
        <p:spPr>
          <a:xfrm>
            <a:off x="939525" y="516850"/>
            <a:ext cx="72903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BIG_NUMBER_1_1_2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" name="Google Shape;97;p7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98" name="Google Shape;98;p7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7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7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7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7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7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7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7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7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7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7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7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10" name="Google Shape;110;p7"/>
          <p:cNvSpPr txBox="1">
            <a:spLocks noGrp="1"/>
          </p:cNvSpPr>
          <p:nvPr>
            <p:ph type="ctrTitle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11" name="Google Shape;111;p7"/>
          <p:cNvSpPr txBox="1">
            <a:spLocks noGrp="1"/>
          </p:cNvSpPr>
          <p:nvPr>
            <p:ph type="subTitle" idx="1"/>
          </p:nvPr>
        </p:nvSpPr>
        <p:spPr>
          <a:xfrm>
            <a:off x="3114000" y="2054550"/>
            <a:ext cx="2916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_NUMBER_1_1_2_3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8"/>
          <p:cNvSpPr txBox="1">
            <a:spLocks noGrp="1"/>
          </p:cNvSpPr>
          <p:nvPr>
            <p:ph type="ctrTitle"/>
          </p:nvPr>
        </p:nvSpPr>
        <p:spPr>
          <a:xfrm>
            <a:off x="3108750" y="2205300"/>
            <a:ext cx="2926500" cy="73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FOUR COLUMNS" type="blank">
  <p:cSld name="BLANK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Google Shape;115;p9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116" name="Google Shape;116;p9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9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9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9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9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1" name="Google Shape;121;p9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2" name="Google Shape;122;p9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Google Shape;123;p9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" name="Google Shape;124;p9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" name="Google Shape;125;p9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" name="Google Shape;126;p9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7" name="Google Shape;127;p9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8" name="Google Shape;128;p9"/>
          <p:cNvSpPr txBox="1">
            <a:spLocks noGrp="1"/>
          </p:cNvSpPr>
          <p:nvPr>
            <p:ph type="subTitle" idx="1"/>
          </p:nvPr>
        </p:nvSpPr>
        <p:spPr>
          <a:xfrm>
            <a:off x="1141438" y="32635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9" name="Google Shape;129;p9"/>
          <p:cNvSpPr txBox="1">
            <a:spLocks noGrp="1"/>
          </p:cNvSpPr>
          <p:nvPr>
            <p:ph type="subTitle" idx="2"/>
          </p:nvPr>
        </p:nvSpPr>
        <p:spPr>
          <a:xfrm>
            <a:off x="2930463" y="32635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0" name="Google Shape;130;p9"/>
          <p:cNvSpPr txBox="1">
            <a:spLocks noGrp="1"/>
          </p:cNvSpPr>
          <p:nvPr>
            <p:ph type="subTitle" idx="3"/>
          </p:nvPr>
        </p:nvSpPr>
        <p:spPr>
          <a:xfrm>
            <a:off x="6508563" y="32635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9"/>
          <p:cNvSpPr txBox="1">
            <a:spLocks noGrp="1"/>
          </p:cNvSpPr>
          <p:nvPr>
            <p:ph type="subTitle" idx="4"/>
          </p:nvPr>
        </p:nvSpPr>
        <p:spPr>
          <a:xfrm>
            <a:off x="4719513" y="32635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2" name="Google Shape;132;p9"/>
          <p:cNvSpPr txBox="1">
            <a:spLocks noGrp="1"/>
          </p:cNvSpPr>
          <p:nvPr>
            <p:ph type="ctrTitle"/>
          </p:nvPr>
        </p:nvSpPr>
        <p:spPr>
          <a:xfrm>
            <a:off x="1141450" y="256472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33" name="Google Shape;133;p9"/>
          <p:cNvSpPr txBox="1">
            <a:spLocks noGrp="1"/>
          </p:cNvSpPr>
          <p:nvPr>
            <p:ph type="ctrTitle" idx="5"/>
          </p:nvPr>
        </p:nvSpPr>
        <p:spPr>
          <a:xfrm>
            <a:off x="2930475" y="256472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34" name="Google Shape;134;p9"/>
          <p:cNvSpPr txBox="1">
            <a:spLocks noGrp="1"/>
          </p:cNvSpPr>
          <p:nvPr>
            <p:ph type="ctrTitle" idx="6"/>
          </p:nvPr>
        </p:nvSpPr>
        <p:spPr>
          <a:xfrm>
            <a:off x="4719525" y="256472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35" name="Google Shape;135;p9"/>
          <p:cNvSpPr txBox="1">
            <a:spLocks noGrp="1"/>
          </p:cNvSpPr>
          <p:nvPr>
            <p:ph type="ctrTitle" idx="7"/>
          </p:nvPr>
        </p:nvSpPr>
        <p:spPr>
          <a:xfrm>
            <a:off x="6508575" y="256472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4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36" name="Google Shape;136;p9"/>
          <p:cNvSpPr txBox="1">
            <a:spLocks noGrp="1"/>
          </p:cNvSpPr>
          <p:nvPr>
            <p:ph type="ctrTitle" idx="8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S">
  <p:cSld name="BLANK_2_1"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" name="Google Shape;159;p11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160" name="Google Shape;160;p11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1" name="Google Shape;161;p11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2" name="Google Shape;162;p11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" name="Google Shape;163;p11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4" name="Google Shape;164;p11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Google Shape;165;p11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166;p11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7" name="Google Shape;167;p11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Google Shape;168;p11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169;p11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Google Shape;170;p11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Google Shape;171;p11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72" name="Google Shape;172;p11"/>
          <p:cNvSpPr txBox="1">
            <a:spLocks noGrp="1"/>
          </p:cNvSpPr>
          <p:nvPr>
            <p:ph type="title" hasCustomPrompt="1"/>
          </p:nvPr>
        </p:nvSpPr>
        <p:spPr>
          <a:xfrm>
            <a:off x="2501250" y="700988"/>
            <a:ext cx="4141500" cy="59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  <p:sp>
        <p:nvSpPr>
          <p:cNvPr id="173" name="Google Shape;173;p11"/>
          <p:cNvSpPr txBox="1">
            <a:spLocks noGrp="1"/>
          </p:cNvSpPr>
          <p:nvPr>
            <p:ph type="title" idx="2" hasCustomPrompt="1"/>
          </p:nvPr>
        </p:nvSpPr>
        <p:spPr>
          <a:xfrm>
            <a:off x="2501250" y="2110688"/>
            <a:ext cx="4141500" cy="59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  <p:sp>
        <p:nvSpPr>
          <p:cNvPr id="174" name="Google Shape;174;p11"/>
          <p:cNvSpPr txBox="1">
            <a:spLocks noGrp="1"/>
          </p:cNvSpPr>
          <p:nvPr>
            <p:ph type="title" idx="3" hasCustomPrompt="1"/>
          </p:nvPr>
        </p:nvSpPr>
        <p:spPr>
          <a:xfrm>
            <a:off x="2501250" y="3520388"/>
            <a:ext cx="4141500" cy="59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2">
  <p:cSld name="BIG_NUMBER_1_1_2_2"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" name="Google Shape;230;p15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231" name="Google Shape;231;p1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2" name="Google Shape;232;p1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3" name="Google Shape;233;p1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4" name="Google Shape;234;p1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5" name="Google Shape;235;p1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6" name="Google Shape;236;p1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7" name="Google Shape;237;p1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8" name="Google Shape;238;p1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9" name="Google Shape;239;p1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0" name="Google Shape;240;p1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1" name="Google Shape;241;p1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2" name="Google Shape;242;p1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43" name="Google Shape;243;p15"/>
          <p:cNvSpPr txBox="1">
            <a:spLocks noGrp="1"/>
          </p:cNvSpPr>
          <p:nvPr>
            <p:ph type="ctrTitle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Font typeface="Permanent Marker"/>
              <a:buNone/>
              <a:defRPr sz="28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845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3" r:id="rId5"/>
    <p:sldLayoutId id="2147483654" r:id="rId6"/>
    <p:sldLayoutId id="2147483655" r:id="rId7"/>
    <p:sldLayoutId id="2147483657" r:id="rId8"/>
    <p:sldLayoutId id="2147483661" r:id="rId9"/>
    <p:sldLayoutId id="2147483666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emf"/><Relationship Id="rId4" Type="http://schemas.openxmlformats.org/officeDocument/2006/relationships/customXml" Target="../ink/ink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9.e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.xml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muare.vn/uploaded2/coolair/goi%207.jpg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customXml" Target="../ink/ink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39.png"/><Relationship Id="rId7" Type="http://schemas.openxmlformats.org/officeDocument/2006/relationships/image" Target="../media/image4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40.png"/><Relationship Id="rId10" Type="http://schemas.openxmlformats.org/officeDocument/2006/relationships/image" Target="../media/image42.gif"/><Relationship Id="rId4" Type="http://schemas.microsoft.com/office/2007/relationships/hdphoto" Target="../media/hdphoto1.wdp"/><Relationship Id="rId9" Type="http://schemas.openxmlformats.org/officeDocument/2006/relationships/image" Target="../media/image6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42.gi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microsoft.com/office/2007/relationships/hdphoto" Target="../media/hdphoto6.wdp"/><Relationship Id="rId5" Type="http://schemas.openxmlformats.org/officeDocument/2006/relationships/image" Target="../media/image47.png"/><Relationship Id="rId4" Type="http://schemas.microsoft.com/office/2007/relationships/hdphoto" Target="../media/hdphoto5.wdp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image" Target="../media/image49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microsoft.com/office/2007/relationships/hdphoto" Target="../media/hdphoto8.wdp"/><Relationship Id="rId5" Type="http://schemas.openxmlformats.org/officeDocument/2006/relationships/image" Target="../media/image50.png"/><Relationship Id="rId4" Type="http://schemas.microsoft.com/office/2007/relationships/hdphoto" Target="../media/hdphoto7.wdp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1.wdp"/><Relationship Id="rId5" Type="http://schemas.openxmlformats.org/officeDocument/2006/relationships/image" Target="../media/image53.png"/><Relationship Id="rId10" Type="http://schemas.microsoft.com/office/2007/relationships/hdphoto" Target="../media/hdphoto13.wdp"/><Relationship Id="rId4" Type="http://schemas.microsoft.com/office/2007/relationships/hdphoto" Target="../media/hdphoto10.wdp"/><Relationship Id="rId9" Type="http://schemas.openxmlformats.org/officeDocument/2006/relationships/image" Target="../media/image5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1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emf"/><Relationship Id="rId5" Type="http://schemas.openxmlformats.org/officeDocument/2006/relationships/customXml" Target="../ink/ink3.x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3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" name="Google Shape;328;p23"/>
          <p:cNvSpPr txBox="1">
            <a:spLocks noGrp="1"/>
          </p:cNvSpPr>
          <p:nvPr>
            <p:ph type="ctrTitle"/>
          </p:nvPr>
        </p:nvSpPr>
        <p:spPr>
          <a:xfrm>
            <a:off x="509265" y="2442257"/>
            <a:ext cx="8520600" cy="93276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smtClean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UTM Alberta Heavy" panose="02040603050506020204" pitchFamily="18" charset="0"/>
              </a:rPr>
              <a:t>HÌNH THOI</a:t>
            </a:r>
            <a:endParaRPr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UTM Alberta Heavy" panose="02040603050506020204" pitchFamily="18" charset="0"/>
            </a:endParaRPr>
          </a:p>
        </p:txBody>
      </p:sp>
      <p:grpSp>
        <p:nvGrpSpPr>
          <p:cNvPr id="330" name="Google Shape;330;p23"/>
          <p:cNvGrpSpPr/>
          <p:nvPr/>
        </p:nvGrpSpPr>
        <p:grpSpPr>
          <a:xfrm>
            <a:off x="-75881" y="2283499"/>
            <a:ext cx="772313" cy="497910"/>
            <a:chOff x="-75881" y="2283499"/>
            <a:chExt cx="772313" cy="497910"/>
          </a:xfrm>
        </p:grpSpPr>
        <p:sp>
          <p:nvSpPr>
            <p:cNvPr id="331" name="Google Shape;331;p23"/>
            <p:cNvSpPr/>
            <p:nvPr/>
          </p:nvSpPr>
          <p:spPr>
            <a:xfrm>
              <a:off x="36336" y="2283499"/>
              <a:ext cx="627897" cy="471965"/>
            </a:xfrm>
            <a:custGeom>
              <a:avLst/>
              <a:gdLst/>
              <a:ahLst/>
              <a:cxnLst/>
              <a:rect l="l" t="t" r="r" b="b"/>
              <a:pathLst>
                <a:path w="18974" h="14262" extrusionOk="0">
                  <a:moveTo>
                    <a:pt x="2988" y="1"/>
                  </a:moveTo>
                  <a:cubicBezTo>
                    <a:pt x="2525" y="1"/>
                    <a:pt x="2056" y="123"/>
                    <a:pt x="1593" y="416"/>
                  </a:cubicBezTo>
                  <a:cubicBezTo>
                    <a:pt x="1" y="1425"/>
                    <a:pt x="39" y="3716"/>
                    <a:pt x="350" y="5361"/>
                  </a:cubicBezTo>
                  <a:cubicBezTo>
                    <a:pt x="797" y="7721"/>
                    <a:pt x="2174" y="9760"/>
                    <a:pt x="3820" y="11461"/>
                  </a:cubicBezTo>
                  <a:cubicBezTo>
                    <a:pt x="5052" y="12735"/>
                    <a:pt x="6440" y="14261"/>
                    <a:pt x="8322" y="14261"/>
                  </a:cubicBezTo>
                  <a:cubicBezTo>
                    <a:pt x="8371" y="14261"/>
                    <a:pt x="8421" y="14260"/>
                    <a:pt x="8470" y="14258"/>
                  </a:cubicBezTo>
                  <a:cubicBezTo>
                    <a:pt x="12386" y="14096"/>
                    <a:pt x="16661" y="11734"/>
                    <a:pt x="18086" y="7966"/>
                  </a:cubicBezTo>
                  <a:cubicBezTo>
                    <a:pt x="18657" y="6462"/>
                    <a:pt x="18974" y="4192"/>
                    <a:pt x="17952" y="2803"/>
                  </a:cubicBezTo>
                  <a:cubicBezTo>
                    <a:pt x="17453" y="2124"/>
                    <a:pt x="16710" y="1879"/>
                    <a:pt x="15917" y="1879"/>
                  </a:cubicBezTo>
                  <a:cubicBezTo>
                    <a:pt x="15596" y="1879"/>
                    <a:pt x="15266" y="1919"/>
                    <a:pt x="14941" y="1987"/>
                  </a:cubicBezTo>
                  <a:cubicBezTo>
                    <a:pt x="14900" y="1970"/>
                    <a:pt x="14860" y="1956"/>
                    <a:pt x="14817" y="1944"/>
                  </a:cubicBezTo>
                  <a:cubicBezTo>
                    <a:pt x="14573" y="1878"/>
                    <a:pt x="14346" y="1848"/>
                    <a:pt x="14131" y="1848"/>
                  </a:cubicBezTo>
                  <a:cubicBezTo>
                    <a:pt x="13095" y="1848"/>
                    <a:pt x="12355" y="2550"/>
                    <a:pt x="11556" y="3329"/>
                  </a:cubicBezTo>
                  <a:cubicBezTo>
                    <a:pt x="10541" y="4317"/>
                    <a:pt x="9538" y="5315"/>
                    <a:pt x="8535" y="6314"/>
                  </a:cubicBezTo>
                  <a:cubicBezTo>
                    <a:pt x="8423" y="4413"/>
                    <a:pt x="7620" y="2785"/>
                    <a:pt x="6213" y="1454"/>
                  </a:cubicBezTo>
                  <a:cubicBezTo>
                    <a:pt x="6087" y="1333"/>
                    <a:pt x="5935" y="1244"/>
                    <a:pt x="5767" y="1194"/>
                  </a:cubicBezTo>
                  <a:cubicBezTo>
                    <a:pt x="4945" y="560"/>
                    <a:pt x="3980" y="1"/>
                    <a:pt x="2988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23"/>
            <p:cNvSpPr/>
            <p:nvPr/>
          </p:nvSpPr>
          <p:spPr>
            <a:xfrm>
              <a:off x="-75881" y="2283664"/>
              <a:ext cx="772313" cy="497744"/>
            </a:xfrm>
            <a:custGeom>
              <a:avLst/>
              <a:gdLst/>
              <a:ahLst/>
              <a:cxnLst/>
              <a:rect l="l" t="t" r="r" b="b"/>
              <a:pathLst>
                <a:path w="23338" h="15041" extrusionOk="0">
                  <a:moveTo>
                    <a:pt x="7095" y="721"/>
                  </a:moveTo>
                  <a:cubicBezTo>
                    <a:pt x="7622" y="721"/>
                    <a:pt x="8178" y="845"/>
                    <a:pt x="8741" y="1117"/>
                  </a:cubicBezTo>
                  <a:cubicBezTo>
                    <a:pt x="10751" y="2088"/>
                    <a:pt x="11547" y="4287"/>
                    <a:pt x="11823" y="6364"/>
                  </a:cubicBezTo>
                  <a:cubicBezTo>
                    <a:pt x="11672" y="6627"/>
                    <a:pt x="11920" y="6868"/>
                    <a:pt x="12174" y="6868"/>
                  </a:cubicBezTo>
                  <a:cubicBezTo>
                    <a:pt x="12290" y="6868"/>
                    <a:pt x="12407" y="6819"/>
                    <a:pt x="12489" y="6699"/>
                  </a:cubicBezTo>
                  <a:cubicBezTo>
                    <a:pt x="13875" y="4691"/>
                    <a:pt x="15594" y="2216"/>
                    <a:pt x="18283" y="2043"/>
                  </a:cubicBezTo>
                  <a:cubicBezTo>
                    <a:pt x="18379" y="2037"/>
                    <a:pt x="18473" y="2034"/>
                    <a:pt x="18566" y="2034"/>
                  </a:cubicBezTo>
                  <a:cubicBezTo>
                    <a:pt x="21416" y="2034"/>
                    <a:pt x="22590" y="4930"/>
                    <a:pt x="21547" y="7369"/>
                  </a:cubicBezTo>
                  <a:cubicBezTo>
                    <a:pt x="19845" y="11346"/>
                    <a:pt x="14967" y="13248"/>
                    <a:pt x="11085" y="14216"/>
                  </a:cubicBezTo>
                  <a:cubicBezTo>
                    <a:pt x="11079" y="14216"/>
                    <a:pt x="11075" y="14221"/>
                    <a:pt x="11071" y="14222"/>
                  </a:cubicBezTo>
                  <a:cubicBezTo>
                    <a:pt x="8029" y="12032"/>
                    <a:pt x="3303" y="8519"/>
                    <a:pt x="3592" y="4333"/>
                  </a:cubicBezTo>
                  <a:cubicBezTo>
                    <a:pt x="3735" y="2272"/>
                    <a:pt x="5232" y="721"/>
                    <a:pt x="7095" y="721"/>
                  </a:cubicBezTo>
                  <a:close/>
                  <a:moveTo>
                    <a:pt x="6988" y="1"/>
                  </a:moveTo>
                  <a:cubicBezTo>
                    <a:pt x="5758" y="1"/>
                    <a:pt x="4566" y="507"/>
                    <a:pt x="3767" y="1587"/>
                  </a:cubicBezTo>
                  <a:cubicBezTo>
                    <a:pt x="1" y="6676"/>
                    <a:pt x="7237" y="12429"/>
                    <a:pt x="10797" y="14970"/>
                  </a:cubicBezTo>
                  <a:cubicBezTo>
                    <a:pt x="10866" y="15019"/>
                    <a:pt x="10933" y="15041"/>
                    <a:pt x="10996" y="15041"/>
                  </a:cubicBezTo>
                  <a:cubicBezTo>
                    <a:pt x="11172" y="15041"/>
                    <a:pt x="11310" y="14876"/>
                    <a:pt x="11337" y="14691"/>
                  </a:cubicBezTo>
                  <a:cubicBezTo>
                    <a:pt x="15885" y="14101"/>
                    <a:pt x="23337" y="10392"/>
                    <a:pt x="22676" y="4904"/>
                  </a:cubicBezTo>
                  <a:cubicBezTo>
                    <a:pt x="22413" y="2733"/>
                    <a:pt x="20731" y="1287"/>
                    <a:pt x="18602" y="1287"/>
                  </a:cubicBezTo>
                  <a:cubicBezTo>
                    <a:pt x="18492" y="1287"/>
                    <a:pt x="18382" y="1291"/>
                    <a:pt x="18271" y="1299"/>
                  </a:cubicBezTo>
                  <a:cubicBezTo>
                    <a:pt x="15565" y="1484"/>
                    <a:pt x="13768" y="3605"/>
                    <a:pt x="12293" y="5682"/>
                  </a:cubicBezTo>
                  <a:cubicBezTo>
                    <a:pt x="12066" y="3642"/>
                    <a:pt x="11183" y="1634"/>
                    <a:pt x="9306" y="607"/>
                  </a:cubicBezTo>
                  <a:cubicBezTo>
                    <a:pt x="8581" y="209"/>
                    <a:pt x="7777" y="1"/>
                    <a:pt x="69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3" name="Google Shape;333;p23"/>
          <p:cNvGrpSpPr/>
          <p:nvPr/>
        </p:nvGrpSpPr>
        <p:grpSpPr>
          <a:xfrm>
            <a:off x="5350141" y="100301"/>
            <a:ext cx="420904" cy="498241"/>
            <a:chOff x="5350141" y="100301"/>
            <a:chExt cx="420904" cy="498241"/>
          </a:xfrm>
        </p:grpSpPr>
        <p:sp>
          <p:nvSpPr>
            <p:cNvPr id="334" name="Google Shape;334;p23"/>
            <p:cNvSpPr/>
            <p:nvPr/>
          </p:nvSpPr>
          <p:spPr>
            <a:xfrm>
              <a:off x="5379886" y="136118"/>
              <a:ext cx="286978" cy="165098"/>
            </a:xfrm>
            <a:custGeom>
              <a:avLst/>
              <a:gdLst/>
              <a:ahLst/>
              <a:cxnLst/>
              <a:rect l="l" t="t" r="r" b="b"/>
              <a:pathLst>
                <a:path w="8672" h="4989" extrusionOk="0">
                  <a:moveTo>
                    <a:pt x="6242" y="1710"/>
                  </a:moveTo>
                  <a:lnTo>
                    <a:pt x="6242" y="1710"/>
                  </a:lnTo>
                  <a:cubicBezTo>
                    <a:pt x="6071" y="1796"/>
                    <a:pt x="5899" y="1880"/>
                    <a:pt x="5726" y="1960"/>
                  </a:cubicBezTo>
                  <a:cubicBezTo>
                    <a:pt x="5898" y="1877"/>
                    <a:pt x="6069" y="1793"/>
                    <a:pt x="6242" y="1710"/>
                  </a:cubicBezTo>
                  <a:close/>
                  <a:moveTo>
                    <a:pt x="7348" y="1"/>
                  </a:moveTo>
                  <a:cubicBezTo>
                    <a:pt x="7282" y="1"/>
                    <a:pt x="7214" y="8"/>
                    <a:pt x="7146" y="24"/>
                  </a:cubicBezTo>
                  <a:cubicBezTo>
                    <a:pt x="6725" y="119"/>
                    <a:pt x="6287" y="534"/>
                    <a:pt x="5902" y="742"/>
                  </a:cubicBezTo>
                  <a:cubicBezTo>
                    <a:pt x="5381" y="1024"/>
                    <a:pt x="4844" y="1271"/>
                    <a:pt x="4305" y="1514"/>
                  </a:cubicBezTo>
                  <a:cubicBezTo>
                    <a:pt x="3069" y="2075"/>
                    <a:pt x="1824" y="2611"/>
                    <a:pt x="526" y="3012"/>
                  </a:cubicBezTo>
                  <a:cubicBezTo>
                    <a:pt x="1" y="3175"/>
                    <a:pt x="70" y="3862"/>
                    <a:pt x="453" y="4038"/>
                  </a:cubicBezTo>
                  <a:cubicBezTo>
                    <a:pt x="468" y="4146"/>
                    <a:pt x="514" y="4245"/>
                    <a:pt x="586" y="4326"/>
                  </a:cubicBezTo>
                  <a:cubicBezTo>
                    <a:pt x="1035" y="4810"/>
                    <a:pt x="1514" y="4989"/>
                    <a:pt x="2003" y="4989"/>
                  </a:cubicBezTo>
                  <a:cubicBezTo>
                    <a:pt x="2531" y="4989"/>
                    <a:pt x="3071" y="4782"/>
                    <a:pt x="3603" y="4527"/>
                  </a:cubicBezTo>
                  <a:cubicBezTo>
                    <a:pt x="3613" y="4527"/>
                    <a:pt x="3623" y="4527"/>
                    <a:pt x="3633" y="4527"/>
                  </a:cubicBezTo>
                  <a:cubicBezTo>
                    <a:pt x="3664" y="4527"/>
                    <a:pt x="3695" y="4525"/>
                    <a:pt x="3726" y="4521"/>
                  </a:cubicBezTo>
                  <a:cubicBezTo>
                    <a:pt x="4923" y="4348"/>
                    <a:pt x="7363" y="3737"/>
                    <a:pt x="8147" y="2453"/>
                  </a:cubicBezTo>
                  <a:cubicBezTo>
                    <a:pt x="8342" y="2254"/>
                    <a:pt x="8478" y="2024"/>
                    <a:pt x="8530" y="1758"/>
                  </a:cubicBezTo>
                  <a:cubicBezTo>
                    <a:pt x="8671" y="1013"/>
                    <a:pt x="8114" y="1"/>
                    <a:pt x="7348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23"/>
            <p:cNvSpPr/>
            <p:nvPr/>
          </p:nvSpPr>
          <p:spPr>
            <a:xfrm>
              <a:off x="5350141" y="100301"/>
              <a:ext cx="420904" cy="498241"/>
            </a:xfrm>
            <a:custGeom>
              <a:avLst/>
              <a:gdLst/>
              <a:ahLst/>
              <a:cxnLst/>
              <a:rect l="l" t="t" r="r" b="b"/>
              <a:pathLst>
                <a:path w="12719" h="15056" extrusionOk="0">
                  <a:moveTo>
                    <a:pt x="8495" y="811"/>
                  </a:moveTo>
                  <a:cubicBezTo>
                    <a:pt x="8825" y="1461"/>
                    <a:pt x="9135" y="2114"/>
                    <a:pt x="9430" y="2769"/>
                  </a:cubicBezTo>
                  <a:cubicBezTo>
                    <a:pt x="7200" y="4197"/>
                    <a:pt x="5258" y="5404"/>
                    <a:pt x="2592" y="5932"/>
                  </a:cubicBezTo>
                  <a:cubicBezTo>
                    <a:pt x="2590" y="5932"/>
                    <a:pt x="2589" y="5935"/>
                    <a:pt x="2587" y="5935"/>
                  </a:cubicBezTo>
                  <a:cubicBezTo>
                    <a:pt x="2146" y="5298"/>
                    <a:pt x="1667" y="4690"/>
                    <a:pt x="1149" y="4116"/>
                  </a:cubicBezTo>
                  <a:cubicBezTo>
                    <a:pt x="1151" y="4115"/>
                    <a:pt x="1153" y="4115"/>
                    <a:pt x="1155" y="4115"/>
                  </a:cubicBezTo>
                  <a:cubicBezTo>
                    <a:pt x="1157" y="4115"/>
                    <a:pt x="1159" y="4115"/>
                    <a:pt x="1161" y="4114"/>
                  </a:cubicBezTo>
                  <a:cubicBezTo>
                    <a:pt x="3738" y="3350"/>
                    <a:pt x="6202" y="2207"/>
                    <a:pt x="8495" y="811"/>
                  </a:cubicBezTo>
                  <a:close/>
                  <a:moveTo>
                    <a:pt x="10656" y="8126"/>
                  </a:moveTo>
                  <a:cubicBezTo>
                    <a:pt x="10936" y="8126"/>
                    <a:pt x="11222" y="8168"/>
                    <a:pt x="11510" y="8225"/>
                  </a:cubicBezTo>
                  <a:cubicBezTo>
                    <a:pt x="11668" y="8724"/>
                    <a:pt x="11821" y="9227"/>
                    <a:pt x="11967" y="9738"/>
                  </a:cubicBezTo>
                  <a:cubicBezTo>
                    <a:pt x="11990" y="9822"/>
                    <a:pt x="12043" y="9894"/>
                    <a:pt x="12117" y="9942"/>
                  </a:cubicBezTo>
                  <a:cubicBezTo>
                    <a:pt x="11912" y="10848"/>
                    <a:pt x="10993" y="11516"/>
                    <a:pt x="10156" y="11516"/>
                  </a:cubicBezTo>
                  <a:cubicBezTo>
                    <a:pt x="9586" y="11516"/>
                    <a:pt x="9055" y="11207"/>
                    <a:pt x="8812" y="10453"/>
                  </a:cubicBezTo>
                  <a:cubicBezTo>
                    <a:pt x="8600" y="9802"/>
                    <a:pt x="8862" y="9034"/>
                    <a:pt x="9366" y="8589"/>
                  </a:cubicBezTo>
                  <a:cubicBezTo>
                    <a:pt x="9763" y="8239"/>
                    <a:pt x="10201" y="8126"/>
                    <a:pt x="10656" y="8126"/>
                  </a:cubicBezTo>
                  <a:close/>
                  <a:moveTo>
                    <a:pt x="3445" y="11407"/>
                  </a:moveTo>
                  <a:cubicBezTo>
                    <a:pt x="3785" y="11407"/>
                    <a:pt x="4095" y="11506"/>
                    <a:pt x="4303" y="11734"/>
                  </a:cubicBezTo>
                  <a:cubicBezTo>
                    <a:pt x="4351" y="11789"/>
                    <a:pt x="4423" y="11821"/>
                    <a:pt x="4496" y="11821"/>
                  </a:cubicBezTo>
                  <a:cubicBezTo>
                    <a:pt x="4508" y="11821"/>
                    <a:pt x="4520" y="11820"/>
                    <a:pt x="4532" y="11818"/>
                  </a:cubicBezTo>
                  <a:cubicBezTo>
                    <a:pt x="4667" y="12274"/>
                    <a:pt x="4793" y="12739"/>
                    <a:pt x="4900" y="13212"/>
                  </a:cubicBezTo>
                  <a:cubicBezTo>
                    <a:pt x="4925" y="13322"/>
                    <a:pt x="5003" y="13394"/>
                    <a:pt x="5096" y="13434"/>
                  </a:cubicBezTo>
                  <a:cubicBezTo>
                    <a:pt x="4733" y="14057"/>
                    <a:pt x="4063" y="14389"/>
                    <a:pt x="3367" y="14389"/>
                  </a:cubicBezTo>
                  <a:cubicBezTo>
                    <a:pt x="2798" y="14389"/>
                    <a:pt x="2210" y="14167"/>
                    <a:pt x="1756" y="13703"/>
                  </a:cubicBezTo>
                  <a:cubicBezTo>
                    <a:pt x="687" y="12614"/>
                    <a:pt x="2255" y="11407"/>
                    <a:pt x="3445" y="11407"/>
                  </a:cubicBezTo>
                  <a:close/>
                  <a:moveTo>
                    <a:pt x="8464" y="1"/>
                  </a:moveTo>
                  <a:cubicBezTo>
                    <a:pt x="8337" y="1"/>
                    <a:pt x="8214" y="110"/>
                    <a:pt x="8230" y="252"/>
                  </a:cubicBezTo>
                  <a:cubicBezTo>
                    <a:pt x="8211" y="256"/>
                    <a:pt x="8194" y="262"/>
                    <a:pt x="8178" y="270"/>
                  </a:cubicBezTo>
                  <a:cubicBezTo>
                    <a:pt x="5883" y="1618"/>
                    <a:pt x="3520" y="2697"/>
                    <a:pt x="1028" y="3630"/>
                  </a:cubicBezTo>
                  <a:cubicBezTo>
                    <a:pt x="941" y="3661"/>
                    <a:pt x="877" y="3737"/>
                    <a:pt x="863" y="3829"/>
                  </a:cubicBezTo>
                  <a:cubicBezTo>
                    <a:pt x="840" y="3821"/>
                    <a:pt x="816" y="3817"/>
                    <a:pt x="792" y="3817"/>
                  </a:cubicBezTo>
                  <a:cubicBezTo>
                    <a:pt x="623" y="3817"/>
                    <a:pt x="450" y="4006"/>
                    <a:pt x="575" y="4171"/>
                  </a:cubicBezTo>
                  <a:cubicBezTo>
                    <a:pt x="2148" y="6261"/>
                    <a:pt x="3388" y="8455"/>
                    <a:pt x="4228" y="10868"/>
                  </a:cubicBezTo>
                  <a:cubicBezTo>
                    <a:pt x="3994" y="10751"/>
                    <a:pt x="3725" y="10698"/>
                    <a:pt x="3443" y="10698"/>
                  </a:cubicBezTo>
                  <a:cubicBezTo>
                    <a:pt x="1923" y="10698"/>
                    <a:pt x="0" y="12248"/>
                    <a:pt x="889" y="13752"/>
                  </a:cubicBezTo>
                  <a:cubicBezTo>
                    <a:pt x="1404" y="14626"/>
                    <a:pt x="2407" y="15056"/>
                    <a:pt x="3367" y="15056"/>
                  </a:cubicBezTo>
                  <a:cubicBezTo>
                    <a:pt x="4595" y="15056"/>
                    <a:pt x="5752" y="14351"/>
                    <a:pt x="5722" y="12968"/>
                  </a:cubicBezTo>
                  <a:cubicBezTo>
                    <a:pt x="5722" y="12958"/>
                    <a:pt x="5729" y="12947"/>
                    <a:pt x="5727" y="12936"/>
                  </a:cubicBezTo>
                  <a:cubicBezTo>
                    <a:pt x="5726" y="12930"/>
                    <a:pt x="5722" y="12924"/>
                    <a:pt x="5721" y="12918"/>
                  </a:cubicBezTo>
                  <a:cubicBezTo>
                    <a:pt x="5718" y="12807"/>
                    <a:pt x="5707" y="12697"/>
                    <a:pt x="5689" y="12588"/>
                  </a:cubicBezTo>
                  <a:cubicBezTo>
                    <a:pt x="5676" y="12503"/>
                    <a:pt x="5618" y="12470"/>
                    <a:pt x="5556" y="12470"/>
                  </a:cubicBezTo>
                  <a:cubicBezTo>
                    <a:pt x="5553" y="12470"/>
                    <a:pt x="5551" y="12470"/>
                    <a:pt x="5548" y="12471"/>
                  </a:cubicBezTo>
                  <a:cubicBezTo>
                    <a:pt x="5502" y="12380"/>
                    <a:pt x="5456" y="12290"/>
                    <a:pt x="5418" y="12202"/>
                  </a:cubicBezTo>
                  <a:cubicBezTo>
                    <a:pt x="5412" y="12189"/>
                    <a:pt x="5404" y="12178"/>
                    <a:pt x="5393" y="12167"/>
                  </a:cubicBezTo>
                  <a:cubicBezTo>
                    <a:pt x="5341" y="11965"/>
                    <a:pt x="5292" y="11763"/>
                    <a:pt x="5231" y="11562"/>
                  </a:cubicBezTo>
                  <a:cubicBezTo>
                    <a:pt x="5121" y="11178"/>
                    <a:pt x="4998" y="10796"/>
                    <a:pt x="4863" y="10420"/>
                  </a:cubicBezTo>
                  <a:cubicBezTo>
                    <a:pt x="4585" y="9636"/>
                    <a:pt x="4260" y="8868"/>
                    <a:pt x="3889" y="8124"/>
                  </a:cubicBezTo>
                  <a:cubicBezTo>
                    <a:pt x="3584" y="7523"/>
                    <a:pt x="3247" y="6940"/>
                    <a:pt x="2878" y="6376"/>
                  </a:cubicBezTo>
                  <a:cubicBezTo>
                    <a:pt x="5263" y="6042"/>
                    <a:pt x="7959" y="5097"/>
                    <a:pt x="9695" y="3367"/>
                  </a:cubicBezTo>
                  <a:cubicBezTo>
                    <a:pt x="10284" y="4718"/>
                    <a:pt x="10801" y="6090"/>
                    <a:pt x="11268" y="7494"/>
                  </a:cubicBezTo>
                  <a:cubicBezTo>
                    <a:pt x="11083" y="7447"/>
                    <a:pt x="10896" y="7425"/>
                    <a:pt x="10710" y="7425"/>
                  </a:cubicBezTo>
                  <a:cubicBezTo>
                    <a:pt x="8966" y="7425"/>
                    <a:pt x="7318" y="9384"/>
                    <a:pt x="8361" y="11120"/>
                  </a:cubicBezTo>
                  <a:cubicBezTo>
                    <a:pt x="8771" y="11798"/>
                    <a:pt x="9512" y="12210"/>
                    <a:pt x="10274" y="12210"/>
                  </a:cubicBezTo>
                  <a:cubicBezTo>
                    <a:pt x="10537" y="12210"/>
                    <a:pt x="10802" y="12161"/>
                    <a:pt x="11057" y="12057"/>
                  </a:cubicBezTo>
                  <a:cubicBezTo>
                    <a:pt x="11947" y="11694"/>
                    <a:pt x="12719" y="10766"/>
                    <a:pt x="12642" y="9789"/>
                  </a:cubicBezTo>
                  <a:cubicBezTo>
                    <a:pt x="12682" y="9712"/>
                    <a:pt x="12693" y="9625"/>
                    <a:pt x="12674" y="9542"/>
                  </a:cubicBezTo>
                  <a:cubicBezTo>
                    <a:pt x="11948" y="6206"/>
                    <a:pt x="10541" y="2950"/>
                    <a:pt x="8654" y="109"/>
                  </a:cubicBezTo>
                  <a:cubicBezTo>
                    <a:pt x="8603" y="33"/>
                    <a:pt x="8533" y="1"/>
                    <a:pt x="8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6" name="Google Shape;336;p23"/>
          <p:cNvGrpSpPr/>
          <p:nvPr/>
        </p:nvGrpSpPr>
        <p:grpSpPr>
          <a:xfrm>
            <a:off x="7281641" y="1136546"/>
            <a:ext cx="892968" cy="986057"/>
            <a:chOff x="7281641" y="1136546"/>
            <a:chExt cx="892968" cy="986057"/>
          </a:xfrm>
        </p:grpSpPr>
        <p:sp>
          <p:nvSpPr>
            <p:cNvPr id="337" name="Google Shape;337;p23"/>
            <p:cNvSpPr/>
            <p:nvPr/>
          </p:nvSpPr>
          <p:spPr>
            <a:xfrm>
              <a:off x="7310663" y="1269842"/>
              <a:ext cx="643583" cy="541095"/>
            </a:xfrm>
            <a:custGeom>
              <a:avLst/>
              <a:gdLst/>
              <a:ahLst/>
              <a:cxnLst/>
              <a:rect l="l" t="t" r="r" b="b"/>
              <a:pathLst>
                <a:path w="19448" h="16351" extrusionOk="0">
                  <a:moveTo>
                    <a:pt x="8254" y="0"/>
                  </a:moveTo>
                  <a:cubicBezTo>
                    <a:pt x="8167" y="0"/>
                    <a:pt x="8077" y="4"/>
                    <a:pt x="7985" y="12"/>
                  </a:cubicBezTo>
                  <a:cubicBezTo>
                    <a:pt x="5271" y="252"/>
                    <a:pt x="3154" y="1864"/>
                    <a:pt x="1601" y="4058"/>
                  </a:cubicBezTo>
                  <a:cubicBezTo>
                    <a:pt x="1" y="6318"/>
                    <a:pt x="157" y="9119"/>
                    <a:pt x="1347" y="11537"/>
                  </a:cubicBezTo>
                  <a:cubicBezTo>
                    <a:pt x="2874" y="14639"/>
                    <a:pt x="6023" y="16351"/>
                    <a:pt x="9233" y="16351"/>
                  </a:cubicBezTo>
                  <a:cubicBezTo>
                    <a:pt x="10273" y="16351"/>
                    <a:pt x="11320" y="16171"/>
                    <a:pt x="12319" y="15801"/>
                  </a:cubicBezTo>
                  <a:cubicBezTo>
                    <a:pt x="12398" y="15809"/>
                    <a:pt x="12476" y="15813"/>
                    <a:pt x="12555" y="15813"/>
                  </a:cubicBezTo>
                  <a:cubicBezTo>
                    <a:pt x="12803" y="15813"/>
                    <a:pt x="13050" y="15775"/>
                    <a:pt x="13287" y="15700"/>
                  </a:cubicBezTo>
                  <a:cubicBezTo>
                    <a:pt x="18796" y="13998"/>
                    <a:pt x="19447" y="6073"/>
                    <a:pt x="15450" y="2524"/>
                  </a:cubicBezTo>
                  <a:cubicBezTo>
                    <a:pt x="14033" y="1266"/>
                    <a:pt x="11742" y="96"/>
                    <a:pt x="9672" y="96"/>
                  </a:cubicBezTo>
                  <a:cubicBezTo>
                    <a:pt x="9470" y="96"/>
                    <a:pt x="9270" y="107"/>
                    <a:pt x="9074" y="130"/>
                  </a:cubicBezTo>
                  <a:cubicBezTo>
                    <a:pt x="8830" y="47"/>
                    <a:pt x="8557" y="0"/>
                    <a:pt x="8254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23"/>
            <p:cNvSpPr/>
            <p:nvPr/>
          </p:nvSpPr>
          <p:spPr>
            <a:xfrm>
              <a:off x="7305997" y="1358960"/>
              <a:ext cx="373581" cy="455948"/>
            </a:xfrm>
            <a:custGeom>
              <a:avLst/>
              <a:gdLst/>
              <a:ahLst/>
              <a:cxnLst/>
              <a:rect l="l" t="t" r="r" b="b"/>
              <a:pathLst>
                <a:path w="11289" h="13778" extrusionOk="0">
                  <a:moveTo>
                    <a:pt x="3561" y="0"/>
                  </a:moveTo>
                  <a:cubicBezTo>
                    <a:pt x="3365" y="0"/>
                    <a:pt x="3146" y="69"/>
                    <a:pt x="2900" y="221"/>
                  </a:cubicBezTo>
                  <a:cubicBezTo>
                    <a:pt x="2784" y="238"/>
                    <a:pt x="2678" y="293"/>
                    <a:pt x="2598" y="379"/>
                  </a:cubicBezTo>
                  <a:cubicBezTo>
                    <a:pt x="1699" y="1295"/>
                    <a:pt x="1" y="3850"/>
                    <a:pt x="450" y="5516"/>
                  </a:cubicBezTo>
                  <a:cubicBezTo>
                    <a:pt x="280" y="7058"/>
                    <a:pt x="722" y="8394"/>
                    <a:pt x="1852" y="9506"/>
                  </a:cubicBezTo>
                  <a:cubicBezTo>
                    <a:pt x="2012" y="10077"/>
                    <a:pt x="2258" y="10622"/>
                    <a:pt x="2603" y="11171"/>
                  </a:cubicBezTo>
                  <a:cubicBezTo>
                    <a:pt x="2692" y="11319"/>
                    <a:pt x="2846" y="11414"/>
                    <a:pt x="3020" y="11425"/>
                  </a:cubicBezTo>
                  <a:cubicBezTo>
                    <a:pt x="3252" y="11698"/>
                    <a:pt x="3536" y="11907"/>
                    <a:pt x="3882" y="12016"/>
                  </a:cubicBezTo>
                  <a:cubicBezTo>
                    <a:pt x="4029" y="12062"/>
                    <a:pt x="4181" y="12086"/>
                    <a:pt x="4334" y="12086"/>
                  </a:cubicBezTo>
                  <a:cubicBezTo>
                    <a:pt x="4348" y="12086"/>
                    <a:pt x="4362" y="12085"/>
                    <a:pt x="4377" y="12085"/>
                  </a:cubicBezTo>
                  <a:cubicBezTo>
                    <a:pt x="4395" y="12310"/>
                    <a:pt x="4545" y="12505"/>
                    <a:pt x="4759" y="12580"/>
                  </a:cubicBezTo>
                  <a:cubicBezTo>
                    <a:pt x="6675" y="13274"/>
                    <a:pt x="8611" y="13660"/>
                    <a:pt x="10644" y="13776"/>
                  </a:cubicBezTo>
                  <a:cubicBezTo>
                    <a:pt x="10656" y="13777"/>
                    <a:pt x="10668" y="13777"/>
                    <a:pt x="10680" y="13777"/>
                  </a:cubicBezTo>
                  <a:cubicBezTo>
                    <a:pt x="11168" y="13777"/>
                    <a:pt x="11288" y="13180"/>
                    <a:pt x="11027" y="12854"/>
                  </a:cubicBezTo>
                  <a:cubicBezTo>
                    <a:pt x="10095" y="11685"/>
                    <a:pt x="9031" y="10460"/>
                    <a:pt x="7463" y="10235"/>
                  </a:cubicBezTo>
                  <a:cubicBezTo>
                    <a:pt x="7344" y="10218"/>
                    <a:pt x="7232" y="10210"/>
                    <a:pt x="7124" y="10210"/>
                  </a:cubicBezTo>
                  <a:cubicBezTo>
                    <a:pt x="6694" y="10210"/>
                    <a:pt x="6323" y="10328"/>
                    <a:pt x="5879" y="10434"/>
                  </a:cubicBezTo>
                  <a:cubicBezTo>
                    <a:pt x="5468" y="10532"/>
                    <a:pt x="4823" y="10753"/>
                    <a:pt x="4304" y="10753"/>
                  </a:cubicBezTo>
                  <a:cubicBezTo>
                    <a:pt x="4134" y="10753"/>
                    <a:pt x="3977" y="10730"/>
                    <a:pt x="3847" y="10670"/>
                  </a:cubicBezTo>
                  <a:cubicBezTo>
                    <a:pt x="3759" y="10630"/>
                    <a:pt x="3681" y="10552"/>
                    <a:pt x="3612" y="10452"/>
                  </a:cubicBezTo>
                  <a:cubicBezTo>
                    <a:pt x="3592" y="9768"/>
                    <a:pt x="3465" y="9154"/>
                    <a:pt x="3225" y="8524"/>
                  </a:cubicBezTo>
                  <a:cubicBezTo>
                    <a:pt x="3674" y="7806"/>
                    <a:pt x="4303" y="6850"/>
                    <a:pt x="4242" y="6158"/>
                  </a:cubicBezTo>
                  <a:cubicBezTo>
                    <a:pt x="4778" y="5655"/>
                    <a:pt x="5138" y="4962"/>
                    <a:pt x="5147" y="4236"/>
                  </a:cubicBezTo>
                  <a:cubicBezTo>
                    <a:pt x="5159" y="3376"/>
                    <a:pt x="4942" y="0"/>
                    <a:pt x="356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23"/>
            <p:cNvSpPr/>
            <p:nvPr/>
          </p:nvSpPr>
          <p:spPr>
            <a:xfrm>
              <a:off x="7675144" y="1298997"/>
              <a:ext cx="242403" cy="384568"/>
            </a:xfrm>
            <a:custGeom>
              <a:avLst/>
              <a:gdLst/>
              <a:ahLst/>
              <a:cxnLst/>
              <a:rect l="l" t="t" r="r" b="b"/>
              <a:pathLst>
                <a:path w="7325" h="11621" extrusionOk="0">
                  <a:moveTo>
                    <a:pt x="1841" y="1"/>
                  </a:moveTo>
                  <a:cubicBezTo>
                    <a:pt x="1795" y="1"/>
                    <a:pt x="1747" y="7"/>
                    <a:pt x="1696" y="19"/>
                  </a:cubicBezTo>
                  <a:cubicBezTo>
                    <a:pt x="1071" y="179"/>
                    <a:pt x="693" y="402"/>
                    <a:pt x="256" y="874"/>
                  </a:cubicBezTo>
                  <a:cubicBezTo>
                    <a:pt x="0" y="1151"/>
                    <a:pt x="74" y="1698"/>
                    <a:pt x="495" y="1778"/>
                  </a:cubicBezTo>
                  <a:cubicBezTo>
                    <a:pt x="2285" y="2118"/>
                    <a:pt x="1227" y="3972"/>
                    <a:pt x="1100" y="5205"/>
                  </a:cubicBezTo>
                  <a:cubicBezTo>
                    <a:pt x="1005" y="6121"/>
                    <a:pt x="1642" y="6467"/>
                    <a:pt x="1690" y="7271"/>
                  </a:cubicBezTo>
                  <a:cubicBezTo>
                    <a:pt x="1705" y="7547"/>
                    <a:pt x="1935" y="7820"/>
                    <a:pt x="2218" y="7820"/>
                  </a:cubicBezTo>
                  <a:cubicBezTo>
                    <a:pt x="2269" y="7820"/>
                    <a:pt x="2321" y="7811"/>
                    <a:pt x="2374" y="7792"/>
                  </a:cubicBezTo>
                  <a:cubicBezTo>
                    <a:pt x="2797" y="7644"/>
                    <a:pt x="3054" y="7513"/>
                    <a:pt x="3315" y="7129"/>
                  </a:cubicBezTo>
                  <a:cubicBezTo>
                    <a:pt x="3420" y="6973"/>
                    <a:pt x="3615" y="6103"/>
                    <a:pt x="3658" y="6048"/>
                  </a:cubicBezTo>
                  <a:cubicBezTo>
                    <a:pt x="3824" y="5842"/>
                    <a:pt x="3935" y="5769"/>
                    <a:pt x="4032" y="5769"/>
                  </a:cubicBezTo>
                  <a:cubicBezTo>
                    <a:pt x="4183" y="5769"/>
                    <a:pt x="4298" y="5949"/>
                    <a:pt x="4529" y="6083"/>
                  </a:cubicBezTo>
                  <a:cubicBezTo>
                    <a:pt x="6601" y="7279"/>
                    <a:pt x="3595" y="8344"/>
                    <a:pt x="3725" y="9789"/>
                  </a:cubicBezTo>
                  <a:cubicBezTo>
                    <a:pt x="3791" y="10523"/>
                    <a:pt x="4534" y="11129"/>
                    <a:pt x="5269" y="11255"/>
                  </a:cubicBezTo>
                  <a:cubicBezTo>
                    <a:pt x="5337" y="11504"/>
                    <a:pt x="5566" y="11621"/>
                    <a:pt x="5794" y="11621"/>
                  </a:cubicBezTo>
                  <a:cubicBezTo>
                    <a:pt x="6080" y="11621"/>
                    <a:pt x="6365" y="11436"/>
                    <a:pt x="6327" y="11096"/>
                  </a:cubicBezTo>
                  <a:cubicBezTo>
                    <a:pt x="6324" y="11067"/>
                    <a:pt x="6318" y="11027"/>
                    <a:pt x="6310" y="10981"/>
                  </a:cubicBezTo>
                  <a:cubicBezTo>
                    <a:pt x="6701" y="10584"/>
                    <a:pt x="6758" y="9857"/>
                    <a:pt x="6762" y="9220"/>
                  </a:cubicBezTo>
                  <a:cubicBezTo>
                    <a:pt x="6886" y="9134"/>
                    <a:pt x="6978" y="8994"/>
                    <a:pt x="6997" y="8798"/>
                  </a:cubicBezTo>
                  <a:cubicBezTo>
                    <a:pt x="7324" y="5299"/>
                    <a:pt x="5473" y="1957"/>
                    <a:pt x="2334" y="376"/>
                  </a:cubicBezTo>
                  <a:cubicBezTo>
                    <a:pt x="2264" y="171"/>
                    <a:pt x="2088" y="1"/>
                    <a:pt x="1841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23"/>
            <p:cNvSpPr/>
            <p:nvPr/>
          </p:nvSpPr>
          <p:spPr>
            <a:xfrm>
              <a:off x="7281641" y="1136546"/>
              <a:ext cx="892968" cy="986057"/>
            </a:xfrm>
            <a:custGeom>
              <a:avLst/>
              <a:gdLst/>
              <a:ahLst/>
              <a:cxnLst/>
              <a:rect l="l" t="t" r="r" b="b"/>
              <a:pathLst>
                <a:path w="26984" h="29797" extrusionOk="0">
                  <a:moveTo>
                    <a:pt x="9510" y="2753"/>
                  </a:moveTo>
                  <a:cubicBezTo>
                    <a:pt x="9651" y="3103"/>
                    <a:pt x="9779" y="3490"/>
                    <a:pt x="9946" y="3841"/>
                  </a:cubicBezTo>
                  <a:cubicBezTo>
                    <a:pt x="9767" y="3833"/>
                    <a:pt x="9587" y="3826"/>
                    <a:pt x="9407" y="3826"/>
                  </a:cubicBezTo>
                  <a:cubicBezTo>
                    <a:pt x="9374" y="3826"/>
                    <a:pt x="9342" y="3827"/>
                    <a:pt x="9309" y="3827"/>
                  </a:cubicBezTo>
                  <a:cubicBezTo>
                    <a:pt x="9124" y="3481"/>
                    <a:pt x="8874" y="3153"/>
                    <a:pt x="8649" y="2839"/>
                  </a:cubicBezTo>
                  <a:cubicBezTo>
                    <a:pt x="8935" y="2799"/>
                    <a:pt x="9223" y="2772"/>
                    <a:pt x="9510" y="2753"/>
                  </a:cubicBezTo>
                  <a:close/>
                  <a:moveTo>
                    <a:pt x="8839" y="4397"/>
                  </a:moveTo>
                  <a:cubicBezTo>
                    <a:pt x="8936" y="4397"/>
                    <a:pt x="9033" y="4398"/>
                    <a:pt x="9130" y="4400"/>
                  </a:cubicBezTo>
                  <a:cubicBezTo>
                    <a:pt x="9167" y="4430"/>
                    <a:pt x="9210" y="4444"/>
                    <a:pt x="9254" y="4444"/>
                  </a:cubicBezTo>
                  <a:cubicBezTo>
                    <a:pt x="9296" y="4444"/>
                    <a:pt x="9338" y="4431"/>
                    <a:pt x="9375" y="4409"/>
                  </a:cubicBezTo>
                  <a:cubicBezTo>
                    <a:pt x="12895" y="4544"/>
                    <a:pt x="16298" y="6054"/>
                    <a:pt x="17998" y="9391"/>
                  </a:cubicBezTo>
                  <a:cubicBezTo>
                    <a:pt x="19284" y="11920"/>
                    <a:pt x="19013" y="14490"/>
                    <a:pt x="17727" y="16492"/>
                  </a:cubicBezTo>
                  <a:cubicBezTo>
                    <a:pt x="17514" y="16087"/>
                    <a:pt x="17203" y="15905"/>
                    <a:pt x="16783" y="15726"/>
                  </a:cubicBezTo>
                  <a:cubicBezTo>
                    <a:pt x="16103" y="15440"/>
                    <a:pt x="14958" y="15283"/>
                    <a:pt x="15956" y="13910"/>
                  </a:cubicBezTo>
                  <a:cubicBezTo>
                    <a:pt x="16171" y="13614"/>
                    <a:pt x="16613" y="13403"/>
                    <a:pt x="16901" y="13170"/>
                  </a:cubicBezTo>
                  <a:cubicBezTo>
                    <a:pt x="17374" y="12787"/>
                    <a:pt x="18358" y="11631"/>
                    <a:pt x="17404" y="11197"/>
                  </a:cubicBezTo>
                  <a:cubicBezTo>
                    <a:pt x="17400" y="11196"/>
                    <a:pt x="17399" y="11196"/>
                    <a:pt x="17396" y="11194"/>
                  </a:cubicBezTo>
                  <a:cubicBezTo>
                    <a:pt x="17400" y="11189"/>
                    <a:pt x="17408" y="11186"/>
                    <a:pt x="17413" y="11180"/>
                  </a:cubicBezTo>
                  <a:cubicBezTo>
                    <a:pt x="17536" y="11040"/>
                    <a:pt x="17422" y="10873"/>
                    <a:pt x="17279" y="10873"/>
                  </a:cubicBezTo>
                  <a:cubicBezTo>
                    <a:pt x="17237" y="10873"/>
                    <a:pt x="17194" y="10887"/>
                    <a:pt x="17152" y="10920"/>
                  </a:cubicBezTo>
                  <a:cubicBezTo>
                    <a:pt x="17076" y="10981"/>
                    <a:pt x="17014" y="11007"/>
                    <a:pt x="16962" y="11007"/>
                  </a:cubicBezTo>
                  <a:cubicBezTo>
                    <a:pt x="16743" y="11007"/>
                    <a:pt x="16715" y="10552"/>
                    <a:pt x="16642" y="10388"/>
                  </a:cubicBezTo>
                  <a:cubicBezTo>
                    <a:pt x="16595" y="10275"/>
                    <a:pt x="16512" y="10180"/>
                    <a:pt x="16408" y="10117"/>
                  </a:cubicBezTo>
                  <a:cubicBezTo>
                    <a:pt x="16319" y="10067"/>
                    <a:pt x="16219" y="10045"/>
                    <a:pt x="16119" y="10045"/>
                  </a:cubicBezTo>
                  <a:cubicBezTo>
                    <a:pt x="15956" y="10045"/>
                    <a:pt x="15790" y="10102"/>
                    <a:pt x="15658" y="10186"/>
                  </a:cubicBezTo>
                  <a:cubicBezTo>
                    <a:pt x="15380" y="10362"/>
                    <a:pt x="15265" y="10653"/>
                    <a:pt x="15250" y="10972"/>
                  </a:cubicBezTo>
                  <a:cubicBezTo>
                    <a:pt x="15227" y="11407"/>
                    <a:pt x="15566" y="12315"/>
                    <a:pt x="14985" y="12537"/>
                  </a:cubicBezTo>
                  <a:cubicBezTo>
                    <a:pt x="14941" y="12553"/>
                    <a:pt x="14906" y="12586"/>
                    <a:pt x="14889" y="12629"/>
                  </a:cubicBezTo>
                  <a:cubicBezTo>
                    <a:pt x="14765" y="12663"/>
                    <a:pt x="14650" y="12679"/>
                    <a:pt x="14544" y="12679"/>
                  </a:cubicBezTo>
                  <a:cubicBezTo>
                    <a:pt x="13417" y="12679"/>
                    <a:pt x="13203" y="10911"/>
                    <a:pt x="13129" y="10044"/>
                  </a:cubicBezTo>
                  <a:cubicBezTo>
                    <a:pt x="13043" y="9031"/>
                    <a:pt x="13167" y="8048"/>
                    <a:pt x="14183" y="7547"/>
                  </a:cubicBezTo>
                  <a:cubicBezTo>
                    <a:pt x="14274" y="7503"/>
                    <a:pt x="14281" y="7402"/>
                    <a:pt x="14242" y="7325"/>
                  </a:cubicBezTo>
                  <a:cubicBezTo>
                    <a:pt x="14288" y="7275"/>
                    <a:pt x="14305" y="7201"/>
                    <a:pt x="14259" y="7119"/>
                  </a:cubicBezTo>
                  <a:cubicBezTo>
                    <a:pt x="14031" y="6710"/>
                    <a:pt x="13572" y="6496"/>
                    <a:pt x="13114" y="6496"/>
                  </a:cubicBezTo>
                  <a:cubicBezTo>
                    <a:pt x="13009" y="6496"/>
                    <a:pt x="12903" y="6507"/>
                    <a:pt x="12801" y="6530"/>
                  </a:cubicBezTo>
                  <a:cubicBezTo>
                    <a:pt x="12655" y="6564"/>
                    <a:pt x="12470" y="6661"/>
                    <a:pt x="12311" y="6661"/>
                  </a:cubicBezTo>
                  <a:cubicBezTo>
                    <a:pt x="12249" y="6661"/>
                    <a:pt x="12191" y="6647"/>
                    <a:pt x="12141" y="6608"/>
                  </a:cubicBezTo>
                  <a:cubicBezTo>
                    <a:pt x="12006" y="6506"/>
                    <a:pt x="12006" y="6276"/>
                    <a:pt x="12054" y="6134"/>
                  </a:cubicBezTo>
                  <a:cubicBezTo>
                    <a:pt x="12178" y="5755"/>
                    <a:pt x="12653" y="5587"/>
                    <a:pt x="12965" y="5400"/>
                  </a:cubicBezTo>
                  <a:cubicBezTo>
                    <a:pt x="13127" y="5303"/>
                    <a:pt x="13041" y="5066"/>
                    <a:pt x="12871" y="5066"/>
                  </a:cubicBezTo>
                  <a:cubicBezTo>
                    <a:pt x="12857" y="5066"/>
                    <a:pt x="12842" y="5067"/>
                    <a:pt x="12827" y="5071"/>
                  </a:cubicBezTo>
                  <a:cubicBezTo>
                    <a:pt x="12097" y="5247"/>
                    <a:pt x="11230" y="5847"/>
                    <a:pt x="11588" y="6708"/>
                  </a:cubicBezTo>
                  <a:cubicBezTo>
                    <a:pt x="11712" y="7007"/>
                    <a:pt x="11970" y="7194"/>
                    <a:pt x="12284" y="7194"/>
                  </a:cubicBezTo>
                  <a:cubicBezTo>
                    <a:pt x="12315" y="7194"/>
                    <a:pt x="12346" y="7193"/>
                    <a:pt x="12378" y="7189"/>
                  </a:cubicBezTo>
                  <a:cubicBezTo>
                    <a:pt x="12653" y="7157"/>
                    <a:pt x="12882" y="6990"/>
                    <a:pt x="13164" y="6990"/>
                  </a:cubicBezTo>
                  <a:cubicBezTo>
                    <a:pt x="13447" y="6991"/>
                    <a:pt x="13683" y="7126"/>
                    <a:pt x="13899" y="7296"/>
                  </a:cubicBezTo>
                  <a:cubicBezTo>
                    <a:pt x="11809" y="8190"/>
                    <a:pt x="12412" y="13071"/>
                    <a:pt x="14510" y="13071"/>
                  </a:cubicBezTo>
                  <a:cubicBezTo>
                    <a:pt x="14688" y="13071"/>
                    <a:pt x="14878" y="13036"/>
                    <a:pt x="15077" y="12960"/>
                  </a:cubicBezTo>
                  <a:cubicBezTo>
                    <a:pt x="15151" y="12934"/>
                    <a:pt x="15200" y="12863"/>
                    <a:pt x="15200" y="12785"/>
                  </a:cubicBezTo>
                  <a:cubicBezTo>
                    <a:pt x="15448" y="12675"/>
                    <a:pt x="15612" y="12459"/>
                    <a:pt x="15690" y="12183"/>
                  </a:cubicBezTo>
                  <a:cubicBezTo>
                    <a:pt x="15811" y="11753"/>
                    <a:pt x="15468" y="10791"/>
                    <a:pt x="15938" y="10565"/>
                  </a:cubicBezTo>
                  <a:cubicBezTo>
                    <a:pt x="15995" y="10537"/>
                    <a:pt x="16042" y="10525"/>
                    <a:pt x="16081" y="10525"/>
                  </a:cubicBezTo>
                  <a:cubicBezTo>
                    <a:pt x="16276" y="10525"/>
                    <a:pt x="16260" y="10831"/>
                    <a:pt x="16333" y="11001"/>
                  </a:cubicBezTo>
                  <a:cubicBezTo>
                    <a:pt x="16391" y="11142"/>
                    <a:pt x="16498" y="11257"/>
                    <a:pt x="16636" y="11324"/>
                  </a:cubicBezTo>
                  <a:cubicBezTo>
                    <a:pt x="16726" y="11368"/>
                    <a:pt x="16824" y="11390"/>
                    <a:pt x="16922" y="11390"/>
                  </a:cubicBezTo>
                  <a:cubicBezTo>
                    <a:pt x="17004" y="11390"/>
                    <a:pt x="17087" y="11374"/>
                    <a:pt x="17166" y="11343"/>
                  </a:cubicBezTo>
                  <a:cubicBezTo>
                    <a:pt x="17166" y="11396"/>
                    <a:pt x="17195" y="11445"/>
                    <a:pt x="17241" y="11473"/>
                  </a:cubicBezTo>
                  <a:cubicBezTo>
                    <a:pt x="18044" y="11994"/>
                    <a:pt x="15910" y="13308"/>
                    <a:pt x="15639" y="13596"/>
                  </a:cubicBezTo>
                  <a:cubicBezTo>
                    <a:pt x="15321" y="13934"/>
                    <a:pt x="15022" y="14380"/>
                    <a:pt x="15082" y="14870"/>
                  </a:cubicBezTo>
                  <a:cubicBezTo>
                    <a:pt x="15235" y="16117"/>
                    <a:pt x="16871" y="15787"/>
                    <a:pt x="17359" y="16723"/>
                  </a:cubicBezTo>
                  <a:cubicBezTo>
                    <a:pt x="17385" y="16778"/>
                    <a:pt x="17436" y="16817"/>
                    <a:pt x="17497" y="16827"/>
                  </a:cubicBezTo>
                  <a:cubicBezTo>
                    <a:pt x="16399" y="18348"/>
                    <a:pt x="14691" y="19498"/>
                    <a:pt x="12633" y="19976"/>
                  </a:cubicBezTo>
                  <a:cubicBezTo>
                    <a:pt x="12619" y="19967"/>
                    <a:pt x="12604" y="19959"/>
                    <a:pt x="12587" y="19953"/>
                  </a:cubicBezTo>
                  <a:cubicBezTo>
                    <a:pt x="11973" y="19794"/>
                    <a:pt x="11807" y="18867"/>
                    <a:pt x="11368" y="18461"/>
                  </a:cubicBezTo>
                  <a:cubicBezTo>
                    <a:pt x="10900" y="18033"/>
                    <a:pt x="10272" y="17766"/>
                    <a:pt x="9776" y="17360"/>
                  </a:cubicBezTo>
                  <a:cubicBezTo>
                    <a:pt x="9231" y="16912"/>
                    <a:pt x="8656" y="16482"/>
                    <a:pt x="8004" y="16482"/>
                  </a:cubicBezTo>
                  <a:cubicBezTo>
                    <a:pt x="7970" y="16482"/>
                    <a:pt x="7935" y="16483"/>
                    <a:pt x="7900" y="16486"/>
                  </a:cubicBezTo>
                  <a:cubicBezTo>
                    <a:pt x="7885" y="16394"/>
                    <a:pt x="7803" y="16307"/>
                    <a:pt x="7698" y="16307"/>
                  </a:cubicBezTo>
                  <a:cubicBezTo>
                    <a:pt x="7685" y="16307"/>
                    <a:pt x="7672" y="16308"/>
                    <a:pt x="7658" y="16311"/>
                  </a:cubicBezTo>
                  <a:cubicBezTo>
                    <a:pt x="7195" y="16408"/>
                    <a:pt x="6773" y="16634"/>
                    <a:pt x="6399" y="16919"/>
                  </a:cubicBezTo>
                  <a:cubicBezTo>
                    <a:pt x="6103" y="17142"/>
                    <a:pt x="5741" y="17589"/>
                    <a:pt x="5415" y="17589"/>
                  </a:cubicBezTo>
                  <a:cubicBezTo>
                    <a:pt x="5251" y="17589"/>
                    <a:pt x="5096" y="17476"/>
                    <a:pt x="4962" y="17164"/>
                  </a:cubicBezTo>
                  <a:cubicBezTo>
                    <a:pt x="4753" y="16668"/>
                    <a:pt x="4766" y="15996"/>
                    <a:pt x="4244" y="15766"/>
                  </a:cubicBezTo>
                  <a:cubicBezTo>
                    <a:pt x="4312" y="14671"/>
                    <a:pt x="4733" y="13905"/>
                    <a:pt x="5486" y="13105"/>
                  </a:cubicBezTo>
                  <a:cubicBezTo>
                    <a:pt x="5831" y="12741"/>
                    <a:pt x="6249" y="12352"/>
                    <a:pt x="6384" y="11842"/>
                  </a:cubicBezTo>
                  <a:cubicBezTo>
                    <a:pt x="6526" y="11301"/>
                    <a:pt x="6333" y="10738"/>
                    <a:pt x="5875" y="10479"/>
                  </a:cubicBezTo>
                  <a:cubicBezTo>
                    <a:pt x="5874" y="10465"/>
                    <a:pt x="5872" y="10453"/>
                    <a:pt x="5869" y="10441"/>
                  </a:cubicBezTo>
                  <a:cubicBezTo>
                    <a:pt x="5670" y="9878"/>
                    <a:pt x="6175" y="9247"/>
                    <a:pt x="6137" y="8647"/>
                  </a:cubicBezTo>
                  <a:cubicBezTo>
                    <a:pt x="6107" y="8181"/>
                    <a:pt x="5921" y="7740"/>
                    <a:pt x="5613" y="7390"/>
                  </a:cubicBezTo>
                  <a:cubicBezTo>
                    <a:pt x="5245" y="6977"/>
                    <a:pt x="4656" y="6728"/>
                    <a:pt x="4085" y="6728"/>
                  </a:cubicBezTo>
                  <a:cubicBezTo>
                    <a:pt x="3980" y="6728"/>
                    <a:pt x="3875" y="6737"/>
                    <a:pt x="3772" y="6754"/>
                  </a:cubicBezTo>
                  <a:cubicBezTo>
                    <a:pt x="4773" y="5830"/>
                    <a:pt x="6031" y="5135"/>
                    <a:pt x="7437" y="4755"/>
                  </a:cubicBezTo>
                  <a:cubicBezTo>
                    <a:pt x="7583" y="4717"/>
                    <a:pt x="7647" y="4579"/>
                    <a:pt x="7641" y="4449"/>
                  </a:cubicBezTo>
                  <a:cubicBezTo>
                    <a:pt x="8039" y="4414"/>
                    <a:pt x="8439" y="4397"/>
                    <a:pt x="8839" y="4397"/>
                  </a:cubicBezTo>
                  <a:close/>
                  <a:moveTo>
                    <a:pt x="4033" y="7188"/>
                  </a:moveTo>
                  <a:cubicBezTo>
                    <a:pt x="4800" y="7188"/>
                    <a:pt x="5484" y="7556"/>
                    <a:pt x="5618" y="8498"/>
                  </a:cubicBezTo>
                  <a:cubicBezTo>
                    <a:pt x="5711" y="9152"/>
                    <a:pt x="5077" y="9880"/>
                    <a:pt x="5361" y="10479"/>
                  </a:cubicBezTo>
                  <a:cubicBezTo>
                    <a:pt x="5330" y="10574"/>
                    <a:pt x="5382" y="10675"/>
                    <a:pt x="5477" y="10704"/>
                  </a:cubicBezTo>
                  <a:cubicBezTo>
                    <a:pt x="6914" y="11206"/>
                    <a:pt x="4691" y="13109"/>
                    <a:pt x="4290" y="13750"/>
                  </a:cubicBezTo>
                  <a:cubicBezTo>
                    <a:pt x="3889" y="14397"/>
                    <a:pt x="3677" y="15092"/>
                    <a:pt x="3821" y="15836"/>
                  </a:cubicBezTo>
                  <a:cubicBezTo>
                    <a:pt x="3817" y="15865"/>
                    <a:pt x="3823" y="15896"/>
                    <a:pt x="3837" y="15922"/>
                  </a:cubicBezTo>
                  <a:cubicBezTo>
                    <a:pt x="3838" y="15930"/>
                    <a:pt x="3838" y="15936"/>
                    <a:pt x="3840" y="15944"/>
                  </a:cubicBezTo>
                  <a:cubicBezTo>
                    <a:pt x="3863" y="16041"/>
                    <a:pt x="3939" y="16084"/>
                    <a:pt x="4019" y="16084"/>
                  </a:cubicBezTo>
                  <a:cubicBezTo>
                    <a:pt x="4040" y="16084"/>
                    <a:pt x="4061" y="16081"/>
                    <a:pt x="4082" y="16075"/>
                  </a:cubicBezTo>
                  <a:cubicBezTo>
                    <a:pt x="4740" y="16522"/>
                    <a:pt x="4259" y="17984"/>
                    <a:pt x="5313" y="18121"/>
                  </a:cubicBezTo>
                  <a:cubicBezTo>
                    <a:pt x="5346" y="18126"/>
                    <a:pt x="5378" y="18128"/>
                    <a:pt x="5410" y="18128"/>
                  </a:cubicBezTo>
                  <a:cubicBezTo>
                    <a:pt x="5724" y="18128"/>
                    <a:pt x="5971" y="17924"/>
                    <a:pt x="6203" y="17723"/>
                  </a:cubicBezTo>
                  <a:cubicBezTo>
                    <a:pt x="6542" y="17429"/>
                    <a:pt x="6909" y="17167"/>
                    <a:pt x="7298" y="16944"/>
                  </a:cubicBezTo>
                  <a:cubicBezTo>
                    <a:pt x="7325" y="16965"/>
                    <a:pt x="7358" y="16976"/>
                    <a:pt x="7392" y="16976"/>
                  </a:cubicBezTo>
                  <a:cubicBezTo>
                    <a:pt x="7408" y="16976"/>
                    <a:pt x="7425" y="16974"/>
                    <a:pt x="7441" y="16968"/>
                  </a:cubicBezTo>
                  <a:cubicBezTo>
                    <a:pt x="7605" y="16909"/>
                    <a:pt x="7761" y="16883"/>
                    <a:pt x="7909" y="16883"/>
                  </a:cubicBezTo>
                  <a:cubicBezTo>
                    <a:pt x="8609" y="16883"/>
                    <a:pt x="9139" y="17472"/>
                    <a:pt x="9674" y="17933"/>
                  </a:cubicBezTo>
                  <a:cubicBezTo>
                    <a:pt x="10032" y="18241"/>
                    <a:pt x="10453" y="18434"/>
                    <a:pt x="10825" y="18716"/>
                  </a:cubicBezTo>
                  <a:cubicBezTo>
                    <a:pt x="11309" y="19082"/>
                    <a:pt x="11496" y="19714"/>
                    <a:pt x="11899" y="20111"/>
                  </a:cubicBezTo>
                  <a:cubicBezTo>
                    <a:pt x="11383" y="20191"/>
                    <a:pt x="10867" y="20230"/>
                    <a:pt x="10356" y="20230"/>
                  </a:cubicBezTo>
                  <a:cubicBezTo>
                    <a:pt x="6531" y="20230"/>
                    <a:pt x="2961" y="18037"/>
                    <a:pt x="1754" y="14162"/>
                  </a:cubicBezTo>
                  <a:cubicBezTo>
                    <a:pt x="937" y="11540"/>
                    <a:pt x="1640" y="9094"/>
                    <a:pt x="3227" y="7311"/>
                  </a:cubicBezTo>
                  <a:cubicBezTo>
                    <a:pt x="3493" y="7232"/>
                    <a:pt x="3768" y="7188"/>
                    <a:pt x="4033" y="7188"/>
                  </a:cubicBezTo>
                  <a:close/>
                  <a:moveTo>
                    <a:pt x="10260" y="2735"/>
                  </a:moveTo>
                  <a:cubicBezTo>
                    <a:pt x="14668" y="2735"/>
                    <a:pt x="18761" y="5251"/>
                    <a:pt x="20136" y="9744"/>
                  </a:cubicBezTo>
                  <a:cubicBezTo>
                    <a:pt x="20888" y="12200"/>
                    <a:pt x="20704" y="15003"/>
                    <a:pt x="19494" y="17285"/>
                  </a:cubicBezTo>
                  <a:cubicBezTo>
                    <a:pt x="18632" y="18907"/>
                    <a:pt x="17341" y="19903"/>
                    <a:pt x="15854" y="20638"/>
                  </a:cubicBezTo>
                  <a:cubicBezTo>
                    <a:pt x="15757" y="20442"/>
                    <a:pt x="15618" y="20269"/>
                    <a:pt x="15497" y="20088"/>
                  </a:cubicBezTo>
                  <a:cubicBezTo>
                    <a:pt x="15416" y="19965"/>
                    <a:pt x="15334" y="19841"/>
                    <a:pt x="15255" y="19717"/>
                  </a:cubicBezTo>
                  <a:cubicBezTo>
                    <a:pt x="18767" y="17774"/>
                    <a:pt x="20657" y="13775"/>
                    <a:pt x="18882" y="9626"/>
                  </a:cubicBezTo>
                  <a:cubicBezTo>
                    <a:pt x="17417" y="6201"/>
                    <a:pt x="14063" y="4222"/>
                    <a:pt x="10513" y="3884"/>
                  </a:cubicBezTo>
                  <a:cubicBezTo>
                    <a:pt x="10364" y="3490"/>
                    <a:pt x="10135" y="3109"/>
                    <a:pt x="9926" y="2740"/>
                  </a:cubicBezTo>
                  <a:cubicBezTo>
                    <a:pt x="10038" y="2737"/>
                    <a:pt x="10149" y="2735"/>
                    <a:pt x="10260" y="2735"/>
                  </a:cubicBezTo>
                  <a:close/>
                  <a:moveTo>
                    <a:pt x="14895" y="19906"/>
                  </a:moveTo>
                  <a:cubicBezTo>
                    <a:pt x="14967" y="20042"/>
                    <a:pt x="15037" y="20178"/>
                    <a:pt x="15108" y="20316"/>
                  </a:cubicBezTo>
                  <a:cubicBezTo>
                    <a:pt x="15198" y="20495"/>
                    <a:pt x="15279" y="20685"/>
                    <a:pt x="15389" y="20855"/>
                  </a:cubicBezTo>
                  <a:cubicBezTo>
                    <a:pt x="15048" y="21008"/>
                    <a:pt x="14700" y="21151"/>
                    <a:pt x="14345" y="21286"/>
                  </a:cubicBezTo>
                  <a:cubicBezTo>
                    <a:pt x="14189" y="20973"/>
                    <a:pt x="13994" y="20667"/>
                    <a:pt x="13800" y="20371"/>
                  </a:cubicBezTo>
                  <a:cubicBezTo>
                    <a:pt x="14173" y="20240"/>
                    <a:pt x="14539" y="20083"/>
                    <a:pt x="14895" y="19906"/>
                  </a:cubicBezTo>
                  <a:close/>
                  <a:moveTo>
                    <a:pt x="10265" y="688"/>
                  </a:moveTo>
                  <a:cubicBezTo>
                    <a:pt x="15862" y="688"/>
                    <a:pt x="21016" y="3945"/>
                    <a:pt x="22415" y="9810"/>
                  </a:cubicBezTo>
                  <a:cubicBezTo>
                    <a:pt x="23959" y="16282"/>
                    <a:pt x="19658" y="22395"/>
                    <a:pt x="13227" y="23588"/>
                  </a:cubicBezTo>
                  <a:cubicBezTo>
                    <a:pt x="13213" y="23592"/>
                    <a:pt x="13199" y="23597"/>
                    <a:pt x="13187" y="23605"/>
                  </a:cubicBezTo>
                  <a:cubicBezTo>
                    <a:pt x="13057" y="23438"/>
                    <a:pt x="12939" y="23271"/>
                    <a:pt x="12859" y="23068"/>
                  </a:cubicBezTo>
                  <a:cubicBezTo>
                    <a:pt x="12797" y="22905"/>
                    <a:pt x="12766" y="22736"/>
                    <a:pt x="12734" y="22568"/>
                  </a:cubicBezTo>
                  <a:lnTo>
                    <a:pt x="12734" y="22568"/>
                  </a:lnTo>
                  <a:cubicBezTo>
                    <a:pt x="12742" y="22568"/>
                    <a:pt x="12750" y="22569"/>
                    <a:pt x="12758" y="22569"/>
                  </a:cubicBezTo>
                  <a:cubicBezTo>
                    <a:pt x="12790" y="22569"/>
                    <a:pt x="12823" y="22564"/>
                    <a:pt x="12853" y="22555"/>
                  </a:cubicBezTo>
                  <a:cubicBezTo>
                    <a:pt x="15791" y="21670"/>
                    <a:pt x="18629" y="20515"/>
                    <a:pt x="20134" y="17660"/>
                  </a:cubicBezTo>
                  <a:cubicBezTo>
                    <a:pt x="21436" y="15193"/>
                    <a:pt x="21651" y="12210"/>
                    <a:pt x="20853" y="9548"/>
                  </a:cubicBezTo>
                  <a:cubicBezTo>
                    <a:pt x="19503" y="5053"/>
                    <a:pt x="15189" y="2046"/>
                    <a:pt x="10652" y="2046"/>
                  </a:cubicBezTo>
                  <a:cubicBezTo>
                    <a:pt x="9684" y="2046"/>
                    <a:pt x="8706" y="2183"/>
                    <a:pt x="7744" y="2472"/>
                  </a:cubicBezTo>
                  <a:cubicBezTo>
                    <a:pt x="7736" y="2452"/>
                    <a:pt x="7727" y="2433"/>
                    <a:pt x="7713" y="2418"/>
                  </a:cubicBezTo>
                  <a:cubicBezTo>
                    <a:pt x="7497" y="2162"/>
                    <a:pt x="7365" y="1856"/>
                    <a:pt x="7350" y="1521"/>
                  </a:cubicBezTo>
                  <a:cubicBezTo>
                    <a:pt x="7339" y="1305"/>
                    <a:pt x="7398" y="1127"/>
                    <a:pt x="7462" y="943"/>
                  </a:cubicBezTo>
                  <a:cubicBezTo>
                    <a:pt x="7476" y="945"/>
                    <a:pt x="7490" y="947"/>
                    <a:pt x="7504" y="947"/>
                  </a:cubicBezTo>
                  <a:cubicBezTo>
                    <a:pt x="7518" y="947"/>
                    <a:pt x="7532" y="945"/>
                    <a:pt x="7546" y="943"/>
                  </a:cubicBezTo>
                  <a:cubicBezTo>
                    <a:pt x="8455" y="772"/>
                    <a:pt x="9366" y="688"/>
                    <a:pt x="10265" y="688"/>
                  </a:cubicBezTo>
                  <a:close/>
                  <a:moveTo>
                    <a:pt x="19150" y="21652"/>
                  </a:moveTo>
                  <a:cubicBezTo>
                    <a:pt x="19771" y="22902"/>
                    <a:pt x="20886" y="24294"/>
                    <a:pt x="22095" y="24954"/>
                  </a:cubicBezTo>
                  <a:cubicBezTo>
                    <a:pt x="21804" y="25326"/>
                    <a:pt x="21525" y="25654"/>
                    <a:pt x="21081" y="25876"/>
                  </a:cubicBezTo>
                  <a:cubicBezTo>
                    <a:pt x="20670" y="26083"/>
                    <a:pt x="20238" y="26142"/>
                    <a:pt x="19791" y="26152"/>
                  </a:cubicBezTo>
                  <a:cubicBezTo>
                    <a:pt x="19631" y="24770"/>
                    <a:pt x="19185" y="23403"/>
                    <a:pt x="18313" y="22305"/>
                  </a:cubicBezTo>
                  <a:lnTo>
                    <a:pt x="18313" y="22305"/>
                  </a:lnTo>
                  <a:cubicBezTo>
                    <a:pt x="18603" y="22100"/>
                    <a:pt x="18880" y="21880"/>
                    <a:pt x="19150" y="21652"/>
                  </a:cubicBezTo>
                  <a:close/>
                  <a:moveTo>
                    <a:pt x="23765" y="24179"/>
                  </a:moveTo>
                  <a:cubicBezTo>
                    <a:pt x="24566" y="24179"/>
                    <a:pt x="25362" y="24264"/>
                    <a:pt x="26189" y="24441"/>
                  </a:cubicBezTo>
                  <a:cubicBezTo>
                    <a:pt x="24049" y="27432"/>
                    <a:pt x="20785" y="29059"/>
                    <a:pt x="17178" y="29339"/>
                  </a:cubicBezTo>
                  <a:cubicBezTo>
                    <a:pt x="17423" y="28656"/>
                    <a:pt x="17592" y="27976"/>
                    <a:pt x="17958" y="27325"/>
                  </a:cubicBezTo>
                  <a:cubicBezTo>
                    <a:pt x="18286" y="26743"/>
                    <a:pt x="18693" y="26231"/>
                    <a:pt x="19116" y="25723"/>
                  </a:cubicBezTo>
                  <a:cubicBezTo>
                    <a:pt x="19150" y="25928"/>
                    <a:pt x="19180" y="26133"/>
                    <a:pt x="19199" y="26346"/>
                  </a:cubicBezTo>
                  <a:cubicBezTo>
                    <a:pt x="19216" y="26543"/>
                    <a:pt x="19379" y="26641"/>
                    <a:pt x="19533" y="26641"/>
                  </a:cubicBezTo>
                  <a:cubicBezTo>
                    <a:pt x="19607" y="26641"/>
                    <a:pt x="19679" y="26619"/>
                    <a:pt x="19732" y="26574"/>
                  </a:cubicBezTo>
                  <a:cubicBezTo>
                    <a:pt x="19894" y="26613"/>
                    <a:pt x="20061" y="26631"/>
                    <a:pt x="20230" y="26631"/>
                  </a:cubicBezTo>
                  <a:cubicBezTo>
                    <a:pt x="21224" y="26631"/>
                    <a:pt x="22272" y="26000"/>
                    <a:pt x="22637" y="25099"/>
                  </a:cubicBezTo>
                  <a:cubicBezTo>
                    <a:pt x="22677" y="25000"/>
                    <a:pt x="22634" y="24905"/>
                    <a:pt x="22560" y="24839"/>
                  </a:cubicBezTo>
                  <a:cubicBezTo>
                    <a:pt x="22614" y="24732"/>
                    <a:pt x="22591" y="24600"/>
                    <a:pt x="22502" y="24519"/>
                  </a:cubicBezTo>
                  <a:cubicBezTo>
                    <a:pt x="22419" y="24435"/>
                    <a:pt x="22331" y="24357"/>
                    <a:pt x="22243" y="24277"/>
                  </a:cubicBezTo>
                  <a:cubicBezTo>
                    <a:pt x="22759" y="24213"/>
                    <a:pt x="23263" y="24179"/>
                    <a:pt x="23765" y="24179"/>
                  </a:cubicBezTo>
                  <a:close/>
                  <a:moveTo>
                    <a:pt x="10748" y="1"/>
                  </a:moveTo>
                  <a:cubicBezTo>
                    <a:pt x="9671" y="1"/>
                    <a:pt x="8582" y="142"/>
                    <a:pt x="7506" y="439"/>
                  </a:cubicBezTo>
                  <a:cubicBezTo>
                    <a:pt x="7457" y="382"/>
                    <a:pt x="7381" y="348"/>
                    <a:pt x="7303" y="348"/>
                  </a:cubicBezTo>
                  <a:cubicBezTo>
                    <a:pt x="7242" y="348"/>
                    <a:pt x="7181" y="368"/>
                    <a:pt x="7130" y="415"/>
                  </a:cubicBezTo>
                  <a:cubicBezTo>
                    <a:pt x="6448" y="1035"/>
                    <a:pt x="6817" y="2263"/>
                    <a:pt x="7457" y="2749"/>
                  </a:cubicBezTo>
                  <a:cubicBezTo>
                    <a:pt x="7486" y="2772"/>
                    <a:pt x="7525" y="2786"/>
                    <a:pt x="7563" y="2786"/>
                  </a:cubicBezTo>
                  <a:cubicBezTo>
                    <a:pt x="7565" y="2786"/>
                    <a:pt x="7567" y="2786"/>
                    <a:pt x="7569" y="2786"/>
                  </a:cubicBezTo>
                  <a:cubicBezTo>
                    <a:pt x="7600" y="2889"/>
                    <a:pt x="7688" y="2976"/>
                    <a:pt x="7816" y="2976"/>
                  </a:cubicBezTo>
                  <a:cubicBezTo>
                    <a:pt x="7836" y="2976"/>
                    <a:pt x="7857" y="2974"/>
                    <a:pt x="7879" y="2969"/>
                  </a:cubicBezTo>
                  <a:cubicBezTo>
                    <a:pt x="8001" y="2943"/>
                    <a:pt x="8125" y="2922"/>
                    <a:pt x="8249" y="2901"/>
                  </a:cubicBezTo>
                  <a:cubicBezTo>
                    <a:pt x="8402" y="3202"/>
                    <a:pt x="8556" y="3536"/>
                    <a:pt x="8735" y="3846"/>
                  </a:cubicBezTo>
                  <a:cubicBezTo>
                    <a:pt x="8084" y="3882"/>
                    <a:pt x="7437" y="3977"/>
                    <a:pt x="6802" y="4127"/>
                  </a:cubicBezTo>
                  <a:cubicBezTo>
                    <a:pt x="6705" y="4150"/>
                    <a:pt x="6661" y="4215"/>
                    <a:pt x="6653" y="4285"/>
                  </a:cubicBezTo>
                  <a:cubicBezTo>
                    <a:pt x="2510" y="5127"/>
                    <a:pt x="0" y="9832"/>
                    <a:pt x="948" y="13848"/>
                  </a:cubicBezTo>
                  <a:cubicBezTo>
                    <a:pt x="1995" y="18271"/>
                    <a:pt x="6091" y="20943"/>
                    <a:pt x="10407" y="20943"/>
                  </a:cubicBezTo>
                  <a:cubicBezTo>
                    <a:pt x="11066" y="20943"/>
                    <a:pt x="11731" y="20881"/>
                    <a:pt x="12391" y="20753"/>
                  </a:cubicBezTo>
                  <a:cubicBezTo>
                    <a:pt x="12732" y="20687"/>
                    <a:pt x="13069" y="20601"/>
                    <a:pt x="13401" y="20500"/>
                  </a:cubicBezTo>
                  <a:cubicBezTo>
                    <a:pt x="13552" y="20820"/>
                    <a:pt x="13711" y="21148"/>
                    <a:pt x="13893" y="21451"/>
                  </a:cubicBezTo>
                  <a:cubicBezTo>
                    <a:pt x="13487" y="21597"/>
                    <a:pt x="13078" y="21736"/>
                    <a:pt x="12665" y="21872"/>
                  </a:cubicBezTo>
                  <a:cubicBezTo>
                    <a:pt x="12489" y="21930"/>
                    <a:pt x="12418" y="22079"/>
                    <a:pt x="12424" y="22223"/>
                  </a:cubicBezTo>
                  <a:cubicBezTo>
                    <a:pt x="12378" y="22243"/>
                    <a:pt x="12343" y="22281"/>
                    <a:pt x="12328" y="22329"/>
                  </a:cubicBezTo>
                  <a:cubicBezTo>
                    <a:pt x="12156" y="22920"/>
                    <a:pt x="12466" y="23738"/>
                    <a:pt x="12930" y="24127"/>
                  </a:cubicBezTo>
                  <a:cubicBezTo>
                    <a:pt x="12981" y="24173"/>
                    <a:pt x="13048" y="24198"/>
                    <a:pt x="13117" y="24198"/>
                  </a:cubicBezTo>
                  <a:cubicBezTo>
                    <a:pt x="13123" y="24198"/>
                    <a:pt x="13129" y="24198"/>
                    <a:pt x="13135" y="24197"/>
                  </a:cubicBezTo>
                  <a:cubicBezTo>
                    <a:pt x="13199" y="24244"/>
                    <a:pt x="13277" y="24269"/>
                    <a:pt x="13355" y="24269"/>
                  </a:cubicBezTo>
                  <a:cubicBezTo>
                    <a:pt x="13374" y="24269"/>
                    <a:pt x="13393" y="24268"/>
                    <a:pt x="13412" y="24265"/>
                  </a:cubicBezTo>
                  <a:cubicBezTo>
                    <a:pt x="15034" y="24024"/>
                    <a:pt x="16586" y="23436"/>
                    <a:pt x="17959" y="22543"/>
                  </a:cubicBezTo>
                  <a:cubicBezTo>
                    <a:pt x="18416" y="23422"/>
                    <a:pt x="18791" y="24286"/>
                    <a:pt x="19012" y="25220"/>
                  </a:cubicBezTo>
                  <a:cubicBezTo>
                    <a:pt x="17774" y="26130"/>
                    <a:pt x="16690" y="27832"/>
                    <a:pt x="16589" y="29376"/>
                  </a:cubicBezTo>
                  <a:cubicBezTo>
                    <a:pt x="16344" y="29392"/>
                    <a:pt x="16351" y="29743"/>
                    <a:pt x="16596" y="29763"/>
                  </a:cubicBezTo>
                  <a:cubicBezTo>
                    <a:pt x="16880" y="29786"/>
                    <a:pt x="17162" y="29797"/>
                    <a:pt x="17442" y="29797"/>
                  </a:cubicBezTo>
                  <a:cubicBezTo>
                    <a:pt x="21217" y="29797"/>
                    <a:pt x="24683" y="27788"/>
                    <a:pt x="26852" y="24700"/>
                  </a:cubicBezTo>
                  <a:cubicBezTo>
                    <a:pt x="26984" y="24513"/>
                    <a:pt x="26889" y="24332"/>
                    <a:pt x="26731" y="24248"/>
                  </a:cubicBezTo>
                  <a:cubicBezTo>
                    <a:pt x="26760" y="24115"/>
                    <a:pt x="26706" y="23966"/>
                    <a:pt x="26533" y="23915"/>
                  </a:cubicBezTo>
                  <a:cubicBezTo>
                    <a:pt x="25761" y="23688"/>
                    <a:pt x="24954" y="23571"/>
                    <a:pt x="24146" y="23571"/>
                  </a:cubicBezTo>
                  <a:cubicBezTo>
                    <a:pt x="23362" y="23571"/>
                    <a:pt x="22578" y="23681"/>
                    <a:pt x="21827" y="23906"/>
                  </a:cubicBezTo>
                  <a:cubicBezTo>
                    <a:pt x="21501" y="23629"/>
                    <a:pt x="21170" y="23355"/>
                    <a:pt x="20870" y="23044"/>
                  </a:cubicBezTo>
                  <a:cubicBezTo>
                    <a:pt x="20361" y="22514"/>
                    <a:pt x="19937" y="21926"/>
                    <a:pt x="19502" y="21336"/>
                  </a:cubicBezTo>
                  <a:cubicBezTo>
                    <a:pt x="22623" y="18471"/>
                    <a:pt x="24170" y="13985"/>
                    <a:pt x="23119" y="9613"/>
                  </a:cubicBezTo>
                  <a:cubicBezTo>
                    <a:pt x="21749" y="3911"/>
                    <a:pt x="16413" y="1"/>
                    <a:pt x="1074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1" name="Google Shape;341;p23"/>
          <p:cNvGrpSpPr/>
          <p:nvPr/>
        </p:nvGrpSpPr>
        <p:grpSpPr>
          <a:xfrm>
            <a:off x="8084663" y="3138245"/>
            <a:ext cx="1026629" cy="1056842"/>
            <a:chOff x="8084663" y="3138245"/>
            <a:chExt cx="1026629" cy="1056842"/>
          </a:xfrm>
        </p:grpSpPr>
        <p:sp>
          <p:nvSpPr>
            <p:cNvPr id="342" name="Google Shape;342;p23"/>
            <p:cNvSpPr/>
            <p:nvPr/>
          </p:nvSpPr>
          <p:spPr>
            <a:xfrm>
              <a:off x="8084663" y="3138245"/>
              <a:ext cx="1026629" cy="1056842"/>
            </a:xfrm>
            <a:custGeom>
              <a:avLst/>
              <a:gdLst/>
              <a:ahLst/>
              <a:cxnLst/>
              <a:rect l="l" t="t" r="r" b="b"/>
              <a:pathLst>
                <a:path w="31023" h="31936" extrusionOk="0">
                  <a:moveTo>
                    <a:pt x="28260" y="9044"/>
                  </a:moveTo>
                  <a:cubicBezTo>
                    <a:pt x="28830" y="10504"/>
                    <a:pt x="30083" y="12555"/>
                    <a:pt x="29842" y="14146"/>
                  </a:cubicBezTo>
                  <a:cubicBezTo>
                    <a:pt x="29357" y="13912"/>
                    <a:pt x="28865" y="13691"/>
                    <a:pt x="28373" y="13467"/>
                  </a:cubicBezTo>
                  <a:lnTo>
                    <a:pt x="27499" y="13071"/>
                  </a:lnTo>
                  <a:cubicBezTo>
                    <a:pt x="27085" y="12884"/>
                    <a:pt x="26672" y="12878"/>
                    <a:pt x="26673" y="12408"/>
                  </a:cubicBezTo>
                  <a:cubicBezTo>
                    <a:pt x="26675" y="11864"/>
                    <a:pt x="27220" y="11155"/>
                    <a:pt x="27457" y="10675"/>
                  </a:cubicBezTo>
                  <a:cubicBezTo>
                    <a:pt x="27725" y="10132"/>
                    <a:pt x="27992" y="9588"/>
                    <a:pt x="28260" y="9044"/>
                  </a:cubicBezTo>
                  <a:close/>
                  <a:moveTo>
                    <a:pt x="14012" y="639"/>
                  </a:moveTo>
                  <a:cubicBezTo>
                    <a:pt x="14025" y="656"/>
                    <a:pt x="14041" y="670"/>
                    <a:pt x="14058" y="683"/>
                  </a:cubicBezTo>
                  <a:cubicBezTo>
                    <a:pt x="16497" y="2209"/>
                    <a:pt x="18980" y="3670"/>
                    <a:pt x="21470" y="5111"/>
                  </a:cubicBezTo>
                  <a:cubicBezTo>
                    <a:pt x="23504" y="6289"/>
                    <a:pt x="25665" y="7840"/>
                    <a:pt x="27908" y="8661"/>
                  </a:cubicBezTo>
                  <a:cubicBezTo>
                    <a:pt x="27421" y="9501"/>
                    <a:pt x="26937" y="10341"/>
                    <a:pt x="26459" y="11185"/>
                  </a:cubicBezTo>
                  <a:cubicBezTo>
                    <a:pt x="26235" y="11582"/>
                    <a:pt x="25642" y="12276"/>
                    <a:pt x="25763" y="12797"/>
                  </a:cubicBezTo>
                  <a:cubicBezTo>
                    <a:pt x="25861" y="13219"/>
                    <a:pt x="26362" y="13360"/>
                    <a:pt x="26696" y="13521"/>
                  </a:cubicBezTo>
                  <a:cubicBezTo>
                    <a:pt x="27656" y="13985"/>
                    <a:pt x="28634" y="14435"/>
                    <a:pt x="29617" y="14850"/>
                  </a:cubicBezTo>
                  <a:cubicBezTo>
                    <a:pt x="28715" y="16681"/>
                    <a:pt x="27218" y="18401"/>
                    <a:pt x="26102" y="20110"/>
                  </a:cubicBezTo>
                  <a:cubicBezTo>
                    <a:pt x="24978" y="21830"/>
                    <a:pt x="23869" y="23561"/>
                    <a:pt x="22775" y="25302"/>
                  </a:cubicBezTo>
                  <a:cubicBezTo>
                    <a:pt x="22484" y="25765"/>
                    <a:pt x="20214" y="29491"/>
                    <a:pt x="19426" y="31049"/>
                  </a:cubicBezTo>
                  <a:lnTo>
                    <a:pt x="19371" y="31023"/>
                  </a:lnTo>
                  <a:cubicBezTo>
                    <a:pt x="19318" y="30995"/>
                    <a:pt x="19260" y="30981"/>
                    <a:pt x="19202" y="30981"/>
                  </a:cubicBezTo>
                  <a:cubicBezTo>
                    <a:pt x="19144" y="30981"/>
                    <a:pt x="19086" y="30995"/>
                    <a:pt x="19034" y="31023"/>
                  </a:cubicBezTo>
                  <a:cubicBezTo>
                    <a:pt x="12558" y="28687"/>
                    <a:pt x="7360" y="24060"/>
                    <a:pt x="1054" y="21410"/>
                  </a:cubicBezTo>
                  <a:lnTo>
                    <a:pt x="7511" y="11199"/>
                  </a:lnTo>
                  <a:cubicBezTo>
                    <a:pt x="9709" y="7722"/>
                    <a:pt x="12125" y="4299"/>
                    <a:pt x="14012" y="639"/>
                  </a:cubicBezTo>
                  <a:close/>
                  <a:moveTo>
                    <a:pt x="14233" y="0"/>
                  </a:moveTo>
                  <a:cubicBezTo>
                    <a:pt x="14097" y="0"/>
                    <a:pt x="13984" y="94"/>
                    <a:pt x="13927" y="216"/>
                  </a:cubicBezTo>
                  <a:cubicBezTo>
                    <a:pt x="13901" y="203"/>
                    <a:pt x="13874" y="197"/>
                    <a:pt x="13847" y="197"/>
                  </a:cubicBezTo>
                  <a:cubicBezTo>
                    <a:pt x="13789" y="197"/>
                    <a:pt x="13733" y="225"/>
                    <a:pt x="13699" y="276"/>
                  </a:cubicBezTo>
                  <a:cubicBezTo>
                    <a:pt x="11229" y="3498"/>
                    <a:pt x="9198" y="7088"/>
                    <a:pt x="7029" y="10518"/>
                  </a:cubicBezTo>
                  <a:cubicBezTo>
                    <a:pt x="4735" y="14143"/>
                    <a:pt x="2442" y="17770"/>
                    <a:pt x="149" y="21395"/>
                  </a:cubicBezTo>
                  <a:cubicBezTo>
                    <a:pt x="1" y="21628"/>
                    <a:pt x="172" y="21873"/>
                    <a:pt x="388" y="21960"/>
                  </a:cubicBezTo>
                  <a:cubicBezTo>
                    <a:pt x="6854" y="24548"/>
                    <a:pt x="12076" y="29840"/>
                    <a:pt x="18835" y="31735"/>
                  </a:cubicBezTo>
                  <a:cubicBezTo>
                    <a:pt x="18838" y="31741"/>
                    <a:pt x="18838" y="31745"/>
                    <a:pt x="18841" y="31752"/>
                  </a:cubicBezTo>
                  <a:cubicBezTo>
                    <a:pt x="18897" y="31877"/>
                    <a:pt x="19046" y="31935"/>
                    <a:pt x="19181" y="31935"/>
                  </a:cubicBezTo>
                  <a:cubicBezTo>
                    <a:pt x="19215" y="31935"/>
                    <a:pt x="19247" y="31932"/>
                    <a:pt x="19277" y="31925"/>
                  </a:cubicBezTo>
                  <a:cubicBezTo>
                    <a:pt x="19792" y="31801"/>
                    <a:pt x="19943" y="31359"/>
                    <a:pt x="20210" y="30928"/>
                  </a:cubicBezTo>
                  <a:cubicBezTo>
                    <a:pt x="20930" y="29760"/>
                    <a:pt x="21637" y="28587"/>
                    <a:pt x="22360" y="27423"/>
                  </a:cubicBezTo>
                  <a:cubicBezTo>
                    <a:pt x="23867" y="24999"/>
                    <a:pt x="25404" y="22591"/>
                    <a:pt x="26966" y="20203"/>
                  </a:cubicBezTo>
                  <a:cubicBezTo>
                    <a:pt x="27715" y="19056"/>
                    <a:pt x="28470" y="17912"/>
                    <a:pt x="29228" y="16771"/>
                  </a:cubicBezTo>
                  <a:cubicBezTo>
                    <a:pt x="29736" y="16010"/>
                    <a:pt x="30545" y="15148"/>
                    <a:pt x="30721" y="14213"/>
                  </a:cubicBezTo>
                  <a:cubicBezTo>
                    <a:pt x="31023" y="12611"/>
                    <a:pt x="29467" y="10207"/>
                    <a:pt x="28767" y="8724"/>
                  </a:cubicBezTo>
                  <a:cubicBezTo>
                    <a:pt x="28785" y="8658"/>
                    <a:pt x="28764" y="8588"/>
                    <a:pt x="28712" y="8543"/>
                  </a:cubicBezTo>
                  <a:cubicBezTo>
                    <a:pt x="26756" y="6859"/>
                    <a:pt x="24065" y="5762"/>
                    <a:pt x="21832" y="4469"/>
                  </a:cubicBezTo>
                  <a:cubicBezTo>
                    <a:pt x="19340" y="3028"/>
                    <a:pt x="16879" y="1536"/>
                    <a:pt x="14411" y="54"/>
                  </a:cubicBezTo>
                  <a:cubicBezTo>
                    <a:pt x="14350" y="16"/>
                    <a:pt x="14289" y="0"/>
                    <a:pt x="142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23"/>
            <p:cNvSpPr/>
            <p:nvPr/>
          </p:nvSpPr>
          <p:spPr>
            <a:xfrm>
              <a:off x="8533166" y="3299372"/>
              <a:ext cx="302929" cy="174232"/>
            </a:xfrm>
            <a:custGeom>
              <a:avLst/>
              <a:gdLst/>
              <a:ahLst/>
              <a:cxnLst/>
              <a:rect l="l" t="t" r="r" b="b"/>
              <a:pathLst>
                <a:path w="9154" h="5265" extrusionOk="0">
                  <a:moveTo>
                    <a:pt x="294" y="0"/>
                  </a:moveTo>
                  <a:cubicBezTo>
                    <a:pt x="111" y="0"/>
                    <a:pt x="1" y="241"/>
                    <a:pt x="191" y="362"/>
                  </a:cubicBezTo>
                  <a:cubicBezTo>
                    <a:pt x="2900" y="2091"/>
                    <a:pt x="5792" y="3615"/>
                    <a:pt x="8578" y="5221"/>
                  </a:cubicBezTo>
                  <a:cubicBezTo>
                    <a:pt x="8630" y="5252"/>
                    <a:pt x="8682" y="5265"/>
                    <a:pt x="8730" y="5265"/>
                  </a:cubicBezTo>
                  <a:cubicBezTo>
                    <a:pt x="8992" y="5265"/>
                    <a:pt x="9153" y="4867"/>
                    <a:pt x="8875" y="4690"/>
                  </a:cubicBezTo>
                  <a:cubicBezTo>
                    <a:pt x="6190" y="2982"/>
                    <a:pt x="3320" y="1256"/>
                    <a:pt x="382" y="19"/>
                  </a:cubicBezTo>
                  <a:cubicBezTo>
                    <a:pt x="351" y="6"/>
                    <a:pt x="322" y="0"/>
                    <a:pt x="29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23"/>
            <p:cNvSpPr/>
            <p:nvPr/>
          </p:nvSpPr>
          <p:spPr>
            <a:xfrm>
              <a:off x="8481443" y="3415692"/>
              <a:ext cx="443539" cy="302796"/>
            </a:xfrm>
            <a:custGeom>
              <a:avLst/>
              <a:gdLst/>
              <a:ahLst/>
              <a:cxnLst/>
              <a:rect l="l" t="t" r="r" b="b"/>
              <a:pathLst>
                <a:path w="13403" h="9150" extrusionOk="0">
                  <a:moveTo>
                    <a:pt x="248" y="1"/>
                  </a:moveTo>
                  <a:cubicBezTo>
                    <a:pt x="89" y="1"/>
                    <a:pt x="1" y="247"/>
                    <a:pt x="161" y="366"/>
                  </a:cubicBezTo>
                  <a:cubicBezTo>
                    <a:pt x="4270" y="3412"/>
                    <a:pt x="8563" y="6254"/>
                    <a:pt x="12816" y="9096"/>
                  </a:cubicBezTo>
                  <a:cubicBezTo>
                    <a:pt x="12872" y="9134"/>
                    <a:pt x="12927" y="9150"/>
                    <a:pt x="12978" y="9150"/>
                  </a:cubicBezTo>
                  <a:cubicBezTo>
                    <a:pt x="13238" y="9150"/>
                    <a:pt x="13403" y="8735"/>
                    <a:pt x="13126" y="8545"/>
                  </a:cubicBezTo>
                  <a:cubicBezTo>
                    <a:pt x="8917" y="5652"/>
                    <a:pt x="4694" y="2717"/>
                    <a:pt x="349" y="32"/>
                  </a:cubicBezTo>
                  <a:cubicBezTo>
                    <a:pt x="314" y="10"/>
                    <a:pt x="279" y="1"/>
                    <a:pt x="24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23"/>
            <p:cNvSpPr/>
            <p:nvPr/>
          </p:nvSpPr>
          <p:spPr>
            <a:xfrm>
              <a:off x="8416515" y="3524964"/>
              <a:ext cx="456577" cy="285423"/>
            </a:xfrm>
            <a:custGeom>
              <a:avLst/>
              <a:gdLst/>
              <a:ahLst/>
              <a:cxnLst/>
              <a:rect l="l" t="t" r="r" b="b"/>
              <a:pathLst>
                <a:path w="13797" h="8625" extrusionOk="0">
                  <a:moveTo>
                    <a:pt x="213" y="1"/>
                  </a:moveTo>
                  <a:cubicBezTo>
                    <a:pt x="101" y="1"/>
                    <a:pt x="1" y="137"/>
                    <a:pt x="109" y="225"/>
                  </a:cubicBezTo>
                  <a:cubicBezTo>
                    <a:pt x="2012" y="1780"/>
                    <a:pt x="4259" y="2985"/>
                    <a:pt x="6338" y="4292"/>
                  </a:cubicBezTo>
                  <a:cubicBezTo>
                    <a:pt x="8620" y="5728"/>
                    <a:pt x="10876" y="7228"/>
                    <a:pt x="13210" y="8579"/>
                  </a:cubicBezTo>
                  <a:cubicBezTo>
                    <a:pt x="13265" y="8611"/>
                    <a:pt x="13319" y="8625"/>
                    <a:pt x="13369" y="8625"/>
                  </a:cubicBezTo>
                  <a:cubicBezTo>
                    <a:pt x="13637" y="8625"/>
                    <a:pt x="13796" y="8219"/>
                    <a:pt x="13516" y="8032"/>
                  </a:cubicBezTo>
                  <a:cubicBezTo>
                    <a:pt x="11369" y="6603"/>
                    <a:pt x="9128" y="5303"/>
                    <a:pt x="6930" y="3955"/>
                  </a:cubicBezTo>
                  <a:cubicBezTo>
                    <a:pt x="4754" y="2621"/>
                    <a:pt x="2591" y="1069"/>
                    <a:pt x="268" y="12"/>
                  </a:cubicBezTo>
                  <a:cubicBezTo>
                    <a:pt x="250" y="4"/>
                    <a:pt x="231" y="1"/>
                    <a:pt x="21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23"/>
            <p:cNvSpPr/>
            <p:nvPr/>
          </p:nvSpPr>
          <p:spPr>
            <a:xfrm>
              <a:off x="8364659" y="3646678"/>
              <a:ext cx="443539" cy="268612"/>
            </a:xfrm>
            <a:custGeom>
              <a:avLst/>
              <a:gdLst/>
              <a:ahLst/>
              <a:cxnLst/>
              <a:rect l="l" t="t" r="r" b="b"/>
              <a:pathLst>
                <a:path w="13403" h="8117" extrusionOk="0">
                  <a:moveTo>
                    <a:pt x="330" y="1"/>
                  </a:moveTo>
                  <a:cubicBezTo>
                    <a:pt x="127" y="1"/>
                    <a:pt x="1" y="300"/>
                    <a:pt x="218" y="428"/>
                  </a:cubicBezTo>
                  <a:cubicBezTo>
                    <a:pt x="4434" y="2940"/>
                    <a:pt x="8594" y="5544"/>
                    <a:pt x="12803" y="8066"/>
                  </a:cubicBezTo>
                  <a:cubicBezTo>
                    <a:pt x="12860" y="8101"/>
                    <a:pt x="12916" y="8116"/>
                    <a:pt x="12968" y="8116"/>
                  </a:cubicBezTo>
                  <a:cubicBezTo>
                    <a:pt x="13239" y="8116"/>
                    <a:pt x="13402" y="7699"/>
                    <a:pt x="13117" y="7507"/>
                  </a:cubicBezTo>
                  <a:cubicBezTo>
                    <a:pt x="9061" y="4783"/>
                    <a:pt x="4756" y="2320"/>
                    <a:pt x="441" y="30"/>
                  </a:cubicBezTo>
                  <a:cubicBezTo>
                    <a:pt x="403" y="10"/>
                    <a:pt x="365" y="1"/>
                    <a:pt x="3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23"/>
            <p:cNvSpPr/>
            <p:nvPr/>
          </p:nvSpPr>
          <p:spPr>
            <a:xfrm>
              <a:off x="8307773" y="3769087"/>
              <a:ext cx="428051" cy="257559"/>
            </a:xfrm>
            <a:custGeom>
              <a:avLst/>
              <a:gdLst/>
              <a:ahLst/>
              <a:cxnLst/>
              <a:rect l="l" t="t" r="r" b="b"/>
              <a:pathLst>
                <a:path w="12935" h="7783" extrusionOk="0">
                  <a:moveTo>
                    <a:pt x="272" y="1"/>
                  </a:moveTo>
                  <a:cubicBezTo>
                    <a:pt x="102" y="1"/>
                    <a:pt x="0" y="259"/>
                    <a:pt x="178" y="378"/>
                  </a:cubicBezTo>
                  <a:cubicBezTo>
                    <a:pt x="2414" y="1876"/>
                    <a:pt x="4715" y="3282"/>
                    <a:pt x="7017" y="4677"/>
                  </a:cubicBezTo>
                  <a:cubicBezTo>
                    <a:pt x="8118" y="5345"/>
                    <a:pt x="9224" y="6006"/>
                    <a:pt x="10331" y="6662"/>
                  </a:cubicBezTo>
                  <a:cubicBezTo>
                    <a:pt x="11007" y="7061"/>
                    <a:pt x="11730" y="7761"/>
                    <a:pt x="12535" y="7783"/>
                  </a:cubicBezTo>
                  <a:cubicBezTo>
                    <a:pt x="12537" y="7783"/>
                    <a:pt x="12539" y="7783"/>
                    <a:pt x="12541" y="7783"/>
                  </a:cubicBezTo>
                  <a:cubicBezTo>
                    <a:pt x="12683" y="7783"/>
                    <a:pt x="12845" y="7668"/>
                    <a:pt x="12871" y="7523"/>
                  </a:cubicBezTo>
                  <a:cubicBezTo>
                    <a:pt x="12878" y="7484"/>
                    <a:pt x="12884" y="7446"/>
                    <a:pt x="12892" y="7408"/>
                  </a:cubicBezTo>
                  <a:cubicBezTo>
                    <a:pt x="12934" y="7175"/>
                    <a:pt x="12740" y="6992"/>
                    <a:pt x="12548" y="6992"/>
                  </a:cubicBezTo>
                  <a:cubicBezTo>
                    <a:pt x="12448" y="6992"/>
                    <a:pt x="12349" y="7042"/>
                    <a:pt x="12284" y="7161"/>
                  </a:cubicBezTo>
                  <a:cubicBezTo>
                    <a:pt x="12373" y="6999"/>
                    <a:pt x="1384" y="620"/>
                    <a:pt x="373" y="30"/>
                  </a:cubicBezTo>
                  <a:cubicBezTo>
                    <a:pt x="338" y="10"/>
                    <a:pt x="304" y="1"/>
                    <a:pt x="27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56" name="Google Shape;356;p23"/>
          <p:cNvGrpSpPr/>
          <p:nvPr/>
        </p:nvGrpSpPr>
        <p:grpSpPr>
          <a:xfrm>
            <a:off x="734290" y="251983"/>
            <a:ext cx="800177" cy="752193"/>
            <a:chOff x="734290" y="251983"/>
            <a:chExt cx="800177" cy="752193"/>
          </a:xfrm>
        </p:grpSpPr>
        <p:sp>
          <p:nvSpPr>
            <p:cNvPr id="357" name="Google Shape;357;p23"/>
            <p:cNvSpPr/>
            <p:nvPr/>
          </p:nvSpPr>
          <p:spPr>
            <a:xfrm>
              <a:off x="864310" y="336336"/>
              <a:ext cx="515085" cy="529745"/>
            </a:xfrm>
            <a:custGeom>
              <a:avLst/>
              <a:gdLst/>
              <a:ahLst/>
              <a:cxnLst/>
              <a:rect l="l" t="t" r="r" b="b"/>
              <a:pathLst>
                <a:path w="15565" h="16008" extrusionOk="0">
                  <a:moveTo>
                    <a:pt x="7696" y="0"/>
                  </a:moveTo>
                  <a:cubicBezTo>
                    <a:pt x="7290" y="0"/>
                    <a:pt x="6861" y="98"/>
                    <a:pt x="6424" y="320"/>
                  </a:cubicBezTo>
                  <a:cubicBezTo>
                    <a:pt x="4980" y="1054"/>
                    <a:pt x="3346" y="1662"/>
                    <a:pt x="2250" y="2890"/>
                  </a:cubicBezTo>
                  <a:cubicBezTo>
                    <a:pt x="1852" y="3337"/>
                    <a:pt x="1665" y="3971"/>
                    <a:pt x="1457" y="4561"/>
                  </a:cubicBezTo>
                  <a:cubicBezTo>
                    <a:pt x="1278" y="4739"/>
                    <a:pt x="1120" y="4939"/>
                    <a:pt x="988" y="5155"/>
                  </a:cubicBezTo>
                  <a:cubicBezTo>
                    <a:pt x="895" y="5313"/>
                    <a:pt x="811" y="5475"/>
                    <a:pt x="736" y="5642"/>
                  </a:cubicBezTo>
                  <a:lnTo>
                    <a:pt x="400" y="6283"/>
                  </a:lnTo>
                  <a:cubicBezTo>
                    <a:pt x="53" y="6949"/>
                    <a:pt x="1" y="7620"/>
                    <a:pt x="152" y="8220"/>
                  </a:cubicBezTo>
                  <a:cubicBezTo>
                    <a:pt x="94" y="9669"/>
                    <a:pt x="416" y="11167"/>
                    <a:pt x="1067" y="12291"/>
                  </a:cubicBezTo>
                  <a:cubicBezTo>
                    <a:pt x="2227" y="14290"/>
                    <a:pt x="4508" y="15429"/>
                    <a:pt x="6718" y="15843"/>
                  </a:cubicBezTo>
                  <a:cubicBezTo>
                    <a:pt x="7278" y="15947"/>
                    <a:pt x="7852" y="16007"/>
                    <a:pt x="8421" y="16007"/>
                  </a:cubicBezTo>
                  <a:cubicBezTo>
                    <a:pt x="10139" y="16007"/>
                    <a:pt x="11808" y="15463"/>
                    <a:pt x="12881" y="13979"/>
                  </a:cubicBezTo>
                  <a:cubicBezTo>
                    <a:pt x="13002" y="13812"/>
                    <a:pt x="13105" y="13634"/>
                    <a:pt x="13217" y="13463"/>
                  </a:cubicBezTo>
                  <a:cubicBezTo>
                    <a:pt x="13708" y="13063"/>
                    <a:pt x="14151" y="12735"/>
                    <a:pt x="14489" y="12178"/>
                  </a:cubicBezTo>
                  <a:cubicBezTo>
                    <a:pt x="15174" y="11052"/>
                    <a:pt x="15413" y="9617"/>
                    <a:pt x="15468" y="8315"/>
                  </a:cubicBezTo>
                  <a:cubicBezTo>
                    <a:pt x="15565" y="6031"/>
                    <a:pt x="14940" y="2763"/>
                    <a:pt x="12808" y="1493"/>
                  </a:cubicBezTo>
                  <a:cubicBezTo>
                    <a:pt x="11688" y="827"/>
                    <a:pt x="10351" y="414"/>
                    <a:pt x="9025" y="371"/>
                  </a:cubicBezTo>
                  <a:cubicBezTo>
                    <a:pt x="8630" y="139"/>
                    <a:pt x="8179" y="0"/>
                    <a:pt x="769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23"/>
            <p:cNvSpPr/>
            <p:nvPr/>
          </p:nvSpPr>
          <p:spPr>
            <a:xfrm>
              <a:off x="734290" y="251983"/>
              <a:ext cx="800177" cy="752193"/>
            </a:xfrm>
            <a:custGeom>
              <a:avLst/>
              <a:gdLst/>
              <a:ahLst/>
              <a:cxnLst/>
              <a:rect l="l" t="t" r="r" b="b"/>
              <a:pathLst>
                <a:path w="24180" h="22730" extrusionOk="0">
                  <a:moveTo>
                    <a:pt x="12323" y="3022"/>
                  </a:moveTo>
                  <a:cubicBezTo>
                    <a:pt x="12788" y="3022"/>
                    <a:pt x="13258" y="3065"/>
                    <a:pt x="13726" y="3154"/>
                  </a:cubicBezTo>
                  <a:cubicBezTo>
                    <a:pt x="17826" y="3937"/>
                    <a:pt x="20123" y="8357"/>
                    <a:pt x="19065" y="12265"/>
                  </a:cubicBezTo>
                  <a:cubicBezTo>
                    <a:pt x="18120" y="15756"/>
                    <a:pt x="15239" y="17764"/>
                    <a:pt x="11926" y="18511"/>
                  </a:cubicBezTo>
                  <a:cubicBezTo>
                    <a:pt x="11897" y="18406"/>
                    <a:pt x="11814" y="18309"/>
                    <a:pt x="11693" y="18300"/>
                  </a:cubicBezTo>
                  <a:cubicBezTo>
                    <a:pt x="7189" y="17948"/>
                    <a:pt x="3611" y="14644"/>
                    <a:pt x="4291" y="9865"/>
                  </a:cubicBezTo>
                  <a:cubicBezTo>
                    <a:pt x="4845" y="5972"/>
                    <a:pt x="8462" y="3022"/>
                    <a:pt x="12323" y="3022"/>
                  </a:cubicBezTo>
                  <a:close/>
                  <a:moveTo>
                    <a:pt x="8370" y="1"/>
                  </a:moveTo>
                  <a:cubicBezTo>
                    <a:pt x="8206" y="1"/>
                    <a:pt x="8026" y="180"/>
                    <a:pt x="8053" y="373"/>
                  </a:cubicBezTo>
                  <a:cubicBezTo>
                    <a:pt x="8172" y="1247"/>
                    <a:pt x="8518" y="2172"/>
                    <a:pt x="8818" y="3002"/>
                  </a:cubicBezTo>
                  <a:cubicBezTo>
                    <a:pt x="7324" y="3655"/>
                    <a:pt x="6029" y="4692"/>
                    <a:pt x="5066" y="6006"/>
                  </a:cubicBezTo>
                  <a:cubicBezTo>
                    <a:pt x="4709" y="5676"/>
                    <a:pt x="4332" y="5369"/>
                    <a:pt x="3949" y="5070"/>
                  </a:cubicBezTo>
                  <a:cubicBezTo>
                    <a:pt x="3525" y="4738"/>
                    <a:pt x="3087" y="4347"/>
                    <a:pt x="2596" y="4123"/>
                  </a:cubicBezTo>
                  <a:cubicBezTo>
                    <a:pt x="2553" y="4104"/>
                    <a:pt x="2509" y="4095"/>
                    <a:pt x="2466" y="4095"/>
                  </a:cubicBezTo>
                  <a:cubicBezTo>
                    <a:pt x="2226" y="4095"/>
                    <a:pt x="2024" y="4373"/>
                    <a:pt x="2242" y="4583"/>
                  </a:cubicBezTo>
                  <a:cubicBezTo>
                    <a:pt x="2632" y="4960"/>
                    <a:pt x="3133" y="5238"/>
                    <a:pt x="3573" y="5560"/>
                  </a:cubicBezTo>
                  <a:cubicBezTo>
                    <a:pt x="3971" y="5853"/>
                    <a:pt x="4358" y="6164"/>
                    <a:pt x="4755" y="6461"/>
                  </a:cubicBezTo>
                  <a:cubicBezTo>
                    <a:pt x="4018" y="7614"/>
                    <a:pt x="3547" y="8942"/>
                    <a:pt x="3450" y="10368"/>
                  </a:cubicBezTo>
                  <a:cubicBezTo>
                    <a:pt x="3415" y="10901"/>
                    <a:pt x="3433" y="11435"/>
                    <a:pt x="3505" y="11965"/>
                  </a:cubicBezTo>
                  <a:cubicBezTo>
                    <a:pt x="2444" y="11967"/>
                    <a:pt x="1349" y="12051"/>
                    <a:pt x="318" y="12262"/>
                  </a:cubicBezTo>
                  <a:cubicBezTo>
                    <a:pt x="1" y="12328"/>
                    <a:pt x="54" y="12855"/>
                    <a:pt x="366" y="12855"/>
                  </a:cubicBezTo>
                  <a:cubicBezTo>
                    <a:pt x="376" y="12855"/>
                    <a:pt x="387" y="12855"/>
                    <a:pt x="398" y="12854"/>
                  </a:cubicBezTo>
                  <a:cubicBezTo>
                    <a:pt x="1465" y="12740"/>
                    <a:pt x="2530" y="12602"/>
                    <a:pt x="3597" y="12486"/>
                  </a:cubicBezTo>
                  <a:cubicBezTo>
                    <a:pt x="3946" y="14206"/>
                    <a:pt x="4841" y="15805"/>
                    <a:pt x="6101" y="16972"/>
                  </a:cubicBezTo>
                  <a:cubicBezTo>
                    <a:pt x="4741" y="17837"/>
                    <a:pt x="3309" y="18732"/>
                    <a:pt x="2081" y="19763"/>
                  </a:cubicBezTo>
                  <a:cubicBezTo>
                    <a:pt x="1845" y="19961"/>
                    <a:pt x="2061" y="20300"/>
                    <a:pt x="2316" y="20300"/>
                  </a:cubicBezTo>
                  <a:cubicBezTo>
                    <a:pt x="2365" y="20300"/>
                    <a:pt x="2415" y="20288"/>
                    <a:pt x="2464" y="20260"/>
                  </a:cubicBezTo>
                  <a:cubicBezTo>
                    <a:pt x="3884" y="19442"/>
                    <a:pt x="5247" y="18361"/>
                    <a:pt x="6547" y="17367"/>
                  </a:cubicBezTo>
                  <a:cubicBezTo>
                    <a:pt x="6550" y="17364"/>
                    <a:pt x="6552" y="17361"/>
                    <a:pt x="6553" y="17359"/>
                  </a:cubicBezTo>
                  <a:cubicBezTo>
                    <a:pt x="7731" y="18291"/>
                    <a:pt x="9170" y="18864"/>
                    <a:pt x="10750" y="18864"/>
                  </a:cubicBezTo>
                  <a:cubicBezTo>
                    <a:pt x="10775" y="18864"/>
                    <a:pt x="10800" y="18864"/>
                    <a:pt x="10825" y="18863"/>
                  </a:cubicBezTo>
                  <a:lnTo>
                    <a:pt x="10825" y="18863"/>
                  </a:lnTo>
                  <a:cubicBezTo>
                    <a:pt x="10809" y="18943"/>
                    <a:pt x="10823" y="19026"/>
                    <a:pt x="10863" y="19096"/>
                  </a:cubicBezTo>
                  <a:cubicBezTo>
                    <a:pt x="10623" y="20194"/>
                    <a:pt x="10517" y="21420"/>
                    <a:pt x="10676" y="22503"/>
                  </a:cubicBezTo>
                  <a:cubicBezTo>
                    <a:pt x="10700" y="22661"/>
                    <a:pt x="10813" y="22729"/>
                    <a:pt x="10937" y="22729"/>
                  </a:cubicBezTo>
                  <a:cubicBezTo>
                    <a:pt x="11101" y="22729"/>
                    <a:pt x="11283" y="22609"/>
                    <a:pt x="11295" y="22418"/>
                  </a:cubicBezTo>
                  <a:cubicBezTo>
                    <a:pt x="11361" y="21366"/>
                    <a:pt x="11378" y="20322"/>
                    <a:pt x="11456" y="19271"/>
                  </a:cubicBezTo>
                  <a:cubicBezTo>
                    <a:pt x="11479" y="19271"/>
                    <a:pt x="11503" y="19271"/>
                    <a:pt x="11527" y="19271"/>
                  </a:cubicBezTo>
                  <a:cubicBezTo>
                    <a:pt x="13402" y="19271"/>
                    <a:pt x="15194" y="18493"/>
                    <a:pt x="16652" y="17274"/>
                  </a:cubicBezTo>
                  <a:cubicBezTo>
                    <a:pt x="17129" y="18245"/>
                    <a:pt x="17623" y="19234"/>
                    <a:pt x="18178" y="20164"/>
                  </a:cubicBezTo>
                  <a:cubicBezTo>
                    <a:pt x="18245" y="20276"/>
                    <a:pt x="18342" y="20323"/>
                    <a:pt x="18438" y="20323"/>
                  </a:cubicBezTo>
                  <a:cubicBezTo>
                    <a:pt x="18653" y="20323"/>
                    <a:pt x="18865" y="20093"/>
                    <a:pt x="18737" y="19836"/>
                  </a:cubicBezTo>
                  <a:cubicBezTo>
                    <a:pt x="18253" y="18865"/>
                    <a:pt x="17686" y="17909"/>
                    <a:pt x="17124" y="16980"/>
                  </a:cubicBezTo>
                  <a:cubicBezTo>
                    <a:pt x="17107" y="16954"/>
                    <a:pt x="17087" y="16931"/>
                    <a:pt x="17063" y="16911"/>
                  </a:cubicBezTo>
                  <a:cubicBezTo>
                    <a:pt x="18175" y="15871"/>
                    <a:pt x="19048" y="14567"/>
                    <a:pt x="19567" y="13172"/>
                  </a:cubicBezTo>
                  <a:cubicBezTo>
                    <a:pt x="20448" y="13538"/>
                    <a:pt x="21399" y="13852"/>
                    <a:pt x="22322" y="14042"/>
                  </a:cubicBezTo>
                  <a:cubicBezTo>
                    <a:pt x="22347" y="14047"/>
                    <a:pt x="22371" y="14050"/>
                    <a:pt x="22394" y="14050"/>
                  </a:cubicBezTo>
                  <a:cubicBezTo>
                    <a:pt x="22721" y="14050"/>
                    <a:pt x="22838" y="13558"/>
                    <a:pt x="22483" y="13455"/>
                  </a:cubicBezTo>
                  <a:cubicBezTo>
                    <a:pt x="21573" y="13190"/>
                    <a:pt x="20644" y="12950"/>
                    <a:pt x="19723" y="12714"/>
                  </a:cubicBezTo>
                  <a:cubicBezTo>
                    <a:pt x="19860" y="12287"/>
                    <a:pt x="19959" y="11847"/>
                    <a:pt x="20023" y="11403"/>
                  </a:cubicBezTo>
                  <a:cubicBezTo>
                    <a:pt x="20216" y="9977"/>
                    <a:pt x="20034" y="8527"/>
                    <a:pt x="19498" y="7191"/>
                  </a:cubicBezTo>
                  <a:lnTo>
                    <a:pt x="19498" y="7191"/>
                  </a:lnTo>
                  <a:cubicBezTo>
                    <a:pt x="19542" y="7232"/>
                    <a:pt x="19599" y="7252"/>
                    <a:pt x="19657" y="7252"/>
                  </a:cubicBezTo>
                  <a:cubicBezTo>
                    <a:pt x="19669" y="7252"/>
                    <a:pt x="19682" y="7251"/>
                    <a:pt x="19694" y="7249"/>
                  </a:cubicBezTo>
                  <a:cubicBezTo>
                    <a:pt x="21086" y="7037"/>
                    <a:pt x="22597" y="6693"/>
                    <a:pt x="23886" y="6119"/>
                  </a:cubicBezTo>
                  <a:cubicBezTo>
                    <a:pt x="24179" y="5988"/>
                    <a:pt x="24010" y="5554"/>
                    <a:pt x="23729" y="5554"/>
                  </a:cubicBezTo>
                  <a:cubicBezTo>
                    <a:pt x="23705" y="5554"/>
                    <a:pt x="23679" y="5558"/>
                    <a:pt x="23653" y="5565"/>
                  </a:cubicBezTo>
                  <a:cubicBezTo>
                    <a:pt x="22287" y="5943"/>
                    <a:pt x="20942" y="6424"/>
                    <a:pt x="19573" y="6808"/>
                  </a:cubicBezTo>
                  <a:cubicBezTo>
                    <a:pt x="19469" y="6837"/>
                    <a:pt x="19420" y="6908"/>
                    <a:pt x="19412" y="6984"/>
                  </a:cubicBezTo>
                  <a:cubicBezTo>
                    <a:pt x="18685" y="5309"/>
                    <a:pt x="17417" y="3909"/>
                    <a:pt x="15790" y="3077"/>
                  </a:cubicBezTo>
                  <a:cubicBezTo>
                    <a:pt x="16081" y="2806"/>
                    <a:pt x="16349" y="2503"/>
                    <a:pt x="16622" y="2215"/>
                  </a:cubicBezTo>
                  <a:cubicBezTo>
                    <a:pt x="16930" y="1890"/>
                    <a:pt x="17270" y="1578"/>
                    <a:pt x="17530" y="1212"/>
                  </a:cubicBezTo>
                  <a:cubicBezTo>
                    <a:pt x="17676" y="1005"/>
                    <a:pt x="17479" y="808"/>
                    <a:pt x="17277" y="808"/>
                  </a:cubicBezTo>
                  <a:cubicBezTo>
                    <a:pt x="17212" y="808"/>
                    <a:pt x="17147" y="828"/>
                    <a:pt x="17092" y="875"/>
                  </a:cubicBezTo>
                  <a:cubicBezTo>
                    <a:pt x="16731" y="1181"/>
                    <a:pt x="16433" y="1584"/>
                    <a:pt x="16119" y="1941"/>
                  </a:cubicBezTo>
                  <a:cubicBezTo>
                    <a:pt x="15854" y="2243"/>
                    <a:pt x="15576" y="2540"/>
                    <a:pt x="15337" y="2863"/>
                  </a:cubicBezTo>
                  <a:cubicBezTo>
                    <a:pt x="14496" y="2503"/>
                    <a:pt x="13595" y="2299"/>
                    <a:pt x="12681" y="2264"/>
                  </a:cubicBezTo>
                  <a:cubicBezTo>
                    <a:pt x="12569" y="2260"/>
                    <a:pt x="12457" y="2258"/>
                    <a:pt x="12345" y="2258"/>
                  </a:cubicBezTo>
                  <a:cubicBezTo>
                    <a:pt x="11308" y="2258"/>
                    <a:pt x="10278" y="2443"/>
                    <a:pt x="9305" y="2805"/>
                  </a:cubicBezTo>
                  <a:cubicBezTo>
                    <a:pt x="9128" y="1930"/>
                    <a:pt x="8930" y="968"/>
                    <a:pt x="8575" y="152"/>
                  </a:cubicBezTo>
                  <a:cubicBezTo>
                    <a:pt x="8528" y="45"/>
                    <a:pt x="8451" y="1"/>
                    <a:pt x="837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59" name="Google Shape;359;p23"/>
          <p:cNvGrpSpPr/>
          <p:nvPr/>
        </p:nvGrpSpPr>
        <p:grpSpPr>
          <a:xfrm>
            <a:off x="2857571" y="1302505"/>
            <a:ext cx="152954" cy="60030"/>
            <a:chOff x="2857571" y="1302505"/>
            <a:chExt cx="152954" cy="60030"/>
          </a:xfrm>
        </p:grpSpPr>
        <p:sp>
          <p:nvSpPr>
            <p:cNvPr id="360" name="Google Shape;360;p23"/>
            <p:cNvSpPr/>
            <p:nvPr/>
          </p:nvSpPr>
          <p:spPr>
            <a:xfrm>
              <a:off x="2857571" y="1331063"/>
              <a:ext cx="152954" cy="31471"/>
            </a:xfrm>
            <a:custGeom>
              <a:avLst/>
              <a:gdLst/>
              <a:ahLst/>
              <a:cxnLst/>
              <a:rect l="l" t="t" r="r" b="b"/>
              <a:pathLst>
                <a:path w="4622" h="951" extrusionOk="0">
                  <a:moveTo>
                    <a:pt x="4448" y="0"/>
                  </a:moveTo>
                  <a:cubicBezTo>
                    <a:pt x="4443" y="0"/>
                    <a:pt x="4437" y="1"/>
                    <a:pt x="4431" y="1"/>
                  </a:cubicBezTo>
                  <a:cubicBezTo>
                    <a:pt x="3025" y="162"/>
                    <a:pt x="1380" y="360"/>
                    <a:pt x="54" y="848"/>
                  </a:cubicBezTo>
                  <a:cubicBezTo>
                    <a:pt x="0" y="867"/>
                    <a:pt x="6" y="950"/>
                    <a:pt x="68" y="950"/>
                  </a:cubicBezTo>
                  <a:cubicBezTo>
                    <a:pt x="102" y="950"/>
                    <a:pt x="137" y="950"/>
                    <a:pt x="172" y="950"/>
                  </a:cubicBezTo>
                  <a:cubicBezTo>
                    <a:pt x="1559" y="950"/>
                    <a:pt x="3132" y="597"/>
                    <a:pt x="4471" y="288"/>
                  </a:cubicBezTo>
                  <a:cubicBezTo>
                    <a:pt x="4622" y="252"/>
                    <a:pt x="4600" y="0"/>
                    <a:pt x="444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23"/>
            <p:cNvSpPr/>
            <p:nvPr/>
          </p:nvSpPr>
          <p:spPr>
            <a:xfrm>
              <a:off x="2896289" y="1302505"/>
              <a:ext cx="106061" cy="10590"/>
            </a:xfrm>
            <a:custGeom>
              <a:avLst/>
              <a:gdLst/>
              <a:ahLst/>
              <a:cxnLst/>
              <a:rect l="l" t="t" r="r" b="b"/>
              <a:pathLst>
                <a:path w="3205" h="320" extrusionOk="0">
                  <a:moveTo>
                    <a:pt x="3005" y="1"/>
                  </a:moveTo>
                  <a:cubicBezTo>
                    <a:pt x="3003" y="1"/>
                    <a:pt x="3001" y="1"/>
                    <a:pt x="2999" y="1"/>
                  </a:cubicBezTo>
                  <a:cubicBezTo>
                    <a:pt x="2039" y="27"/>
                    <a:pt x="1074" y="22"/>
                    <a:pt x="114" y="73"/>
                  </a:cubicBezTo>
                  <a:cubicBezTo>
                    <a:pt x="0" y="77"/>
                    <a:pt x="0" y="243"/>
                    <a:pt x="114" y="249"/>
                  </a:cubicBezTo>
                  <a:cubicBezTo>
                    <a:pt x="1074" y="299"/>
                    <a:pt x="2039" y="293"/>
                    <a:pt x="2999" y="319"/>
                  </a:cubicBezTo>
                  <a:cubicBezTo>
                    <a:pt x="3001" y="319"/>
                    <a:pt x="3003" y="319"/>
                    <a:pt x="3005" y="319"/>
                  </a:cubicBezTo>
                  <a:cubicBezTo>
                    <a:pt x="3203" y="319"/>
                    <a:pt x="3204" y="1"/>
                    <a:pt x="300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62" name="Google Shape;362;p23"/>
          <p:cNvGrpSpPr/>
          <p:nvPr/>
        </p:nvGrpSpPr>
        <p:grpSpPr>
          <a:xfrm>
            <a:off x="3168309" y="474596"/>
            <a:ext cx="1088181" cy="608604"/>
            <a:chOff x="3168309" y="474596"/>
            <a:chExt cx="1088181" cy="608604"/>
          </a:xfrm>
        </p:grpSpPr>
        <p:grpSp>
          <p:nvGrpSpPr>
            <p:cNvPr id="363" name="Google Shape;363;p23"/>
            <p:cNvGrpSpPr/>
            <p:nvPr/>
          </p:nvGrpSpPr>
          <p:grpSpPr>
            <a:xfrm>
              <a:off x="3168309" y="517749"/>
              <a:ext cx="1084309" cy="565452"/>
              <a:chOff x="3168309" y="517749"/>
              <a:chExt cx="1084309" cy="565452"/>
            </a:xfrm>
          </p:grpSpPr>
          <p:sp>
            <p:nvSpPr>
              <p:cNvPr id="364" name="Google Shape;364;p23"/>
              <p:cNvSpPr/>
              <p:nvPr/>
            </p:nvSpPr>
            <p:spPr>
              <a:xfrm>
                <a:off x="3179726" y="531913"/>
                <a:ext cx="1066571" cy="534378"/>
              </a:xfrm>
              <a:custGeom>
                <a:avLst/>
                <a:gdLst/>
                <a:ahLst/>
                <a:cxnLst/>
                <a:rect l="l" t="t" r="r" b="b"/>
                <a:pathLst>
                  <a:path w="32230" h="16148" extrusionOk="0">
                    <a:moveTo>
                      <a:pt x="22013" y="0"/>
                    </a:moveTo>
                    <a:cubicBezTo>
                      <a:pt x="20179" y="0"/>
                      <a:pt x="18037" y="563"/>
                      <a:pt x="16955" y="1789"/>
                    </a:cubicBezTo>
                    <a:cubicBezTo>
                      <a:pt x="16780" y="1988"/>
                      <a:pt x="16633" y="2210"/>
                      <a:pt x="16520" y="2449"/>
                    </a:cubicBezTo>
                    <a:cubicBezTo>
                      <a:pt x="16033" y="2843"/>
                      <a:pt x="15581" y="3278"/>
                      <a:pt x="15170" y="3750"/>
                    </a:cubicBezTo>
                    <a:cubicBezTo>
                      <a:pt x="14976" y="3973"/>
                      <a:pt x="14829" y="4232"/>
                      <a:pt x="14737" y="4514"/>
                    </a:cubicBezTo>
                    <a:cubicBezTo>
                      <a:pt x="14258" y="4643"/>
                      <a:pt x="13820" y="4950"/>
                      <a:pt x="13526" y="5479"/>
                    </a:cubicBezTo>
                    <a:cubicBezTo>
                      <a:pt x="13469" y="5583"/>
                      <a:pt x="13403" y="5704"/>
                      <a:pt x="13333" y="5836"/>
                    </a:cubicBezTo>
                    <a:cubicBezTo>
                      <a:pt x="12240" y="3949"/>
                      <a:pt x="10659" y="2446"/>
                      <a:pt x="8225" y="2446"/>
                    </a:cubicBezTo>
                    <a:cubicBezTo>
                      <a:pt x="8215" y="2446"/>
                      <a:pt x="8206" y="2446"/>
                      <a:pt x="8196" y="2446"/>
                    </a:cubicBezTo>
                    <a:cubicBezTo>
                      <a:pt x="6473" y="2456"/>
                      <a:pt x="5287" y="3270"/>
                      <a:pt x="4544" y="4450"/>
                    </a:cubicBezTo>
                    <a:cubicBezTo>
                      <a:pt x="3854" y="4735"/>
                      <a:pt x="3324" y="5369"/>
                      <a:pt x="3334" y="6366"/>
                    </a:cubicBezTo>
                    <a:cubicBezTo>
                      <a:pt x="3350" y="7729"/>
                      <a:pt x="3437" y="9078"/>
                      <a:pt x="3573" y="10426"/>
                    </a:cubicBezTo>
                    <a:cubicBezTo>
                      <a:pt x="3336" y="10400"/>
                      <a:pt x="3098" y="10378"/>
                      <a:pt x="2861" y="10351"/>
                    </a:cubicBezTo>
                    <a:cubicBezTo>
                      <a:pt x="2779" y="10341"/>
                      <a:pt x="2700" y="10337"/>
                      <a:pt x="2622" y="10337"/>
                    </a:cubicBezTo>
                    <a:cubicBezTo>
                      <a:pt x="408" y="10337"/>
                      <a:pt x="0" y="14107"/>
                      <a:pt x="2285" y="14601"/>
                    </a:cubicBezTo>
                    <a:cubicBezTo>
                      <a:pt x="2945" y="14743"/>
                      <a:pt x="3575" y="14817"/>
                      <a:pt x="4197" y="14818"/>
                    </a:cubicBezTo>
                    <a:cubicBezTo>
                      <a:pt x="12530" y="15713"/>
                      <a:pt x="20909" y="15943"/>
                      <a:pt x="29283" y="16146"/>
                    </a:cubicBezTo>
                    <a:cubicBezTo>
                      <a:pt x="29301" y="16147"/>
                      <a:pt x="29320" y="16147"/>
                      <a:pt x="29338" y="16147"/>
                    </a:cubicBezTo>
                    <a:cubicBezTo>
                      <a:pt x="31712" y="16147"/>
                      <a:pt x="32229" y="12465"/>
                      <a:pt x="29858" y="11896"/>
                    </a:cubicBezTo>
                    <a:lnTo>
                      <a:pt x="27828" y="11409"/>
                    </a:lnTo>
                    <a:cubicBezTo>
                      <a:pt x="28227" y="10547"/>
                      <a:pt x="28410" y="9530"/>
                      <a:pt x="28544" y="8530"/>
                    </a:cubicBezTo>
                    <a:cubicBezTo>
                      <a:pt x="28840" y="6353"/>
                      <a:pt x="28590" y="4111"/>
                      <a:pt x="27128" y="2439"/>
                    </a:cubicBezTo>
                    <a:cubicBezTo>
                      <a:pt x="26290" y="1296"/>
                      <a:pt x="25049" y="489"/>
                      <a:pt x="23596" y="161"/>
                    </a:cubicBezTo>
                    <a:cubicBezTo>
                      <a:pt x="23126" y="55"/>
                      <a:pt x="22584" y="0"/>
                      <a:pt x="22013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" name="Google Shape;365;p23"/>
              <p:cNvSpPr/>
              <p:nvPr/>
            </p:nvSpPr>
            <p:spPr>
              <a:xfrm>
                <a:off x="3168309" y="517749"/>
                <a:ext cx="1084309" cy="565452"/>
              </a:xfrm>
              <a:custGeom>
                <a:avLst/>
                <a:gdLst/>
                <a:ahLst/>
                <a:cxnLst/>
                <a:rect l="l" t="t" r="r" b="b"/>
                <a:pathLst>
                  <a:path w="32766" h="17087" extrusionOk="0">
                    <a:moveTo>
                      <a:pt x="22601" y="764"/>
                    </a:moveTo>
                    <a:cubicBezTo>
                      <a:pt x="23317" y="764"/>
                      <a:pt x="24030" y="884"/>
                      <a:pt x="24717" y="1145"/>
                    </a:cubicBezTo>
                    <a:cubicBezTo>
                      <a:pt x="29369" y="2914"/>
                      <a:pt x="29387" y="8595"/>
                      <a:pt x="27194" y="12263"/>
                    </a:cubicBezTo>
                    <a:cubicBezTo>
                      <a:pt x="27017" y="12559"/>
                      <a:pt x="27279" y="12832"/>
                      <a:pt x="27543" y="12832"/>
                    </a:cubicBezTo>
                    <a:cubicBezTo>
                      <a:pt x="27638" y="12832"/>
                      <a:pt x="27733" y="12797"/>
                      <a:pt x="27808" y="12713"/>
                    </a:cubicBezTo>
                    <a:cubicBezTo>
                      <a:pt x="28352" y="12496"/>
                      <a:pt x="28936" y="12316"/>
                      <a:pt x="29506" y="12316"/>
                    </a:cubicBezTo>
                    <a:cubicBezTo>
                      <a:pt x="29983" y="12316"/>
                      <a:pt x="30449" y="12442"/>
                      <a:pt x="30871" y="12778"/>
                    </a:cubicBezTo>
                    <a:cubicBezTo>
                      <a:pt x="32152" y="13795"/>
                      <a:pt x="31389" y="15110"/>
                      <a:pt x="30700" y="16221"/>
                    </a:cubicBezTo>
                    <a:cubicBezTo>
                      <a:pt x="30683" y="16250"/>
                      <a:pt x="30671" y="16280"/>
                      <a:pt x="30666" y="16314"/>
                    </a:cubicBezTo>
                    <a:cubicBezTo>
                      <a:pt x="21461" y="16052"/>
                      <a:pt x="12267" y="15571"/>
                      <a:pt x="3067" y="15231"/>
                    </a:cubicBezTo>
                    <a:cubicBezTo>
                      <a:pt x="3058" y="15217"/>
                      <a:pt x="3045" y="15207"/>
                      <a:pt x="3033" y="15196"/>
                    </a:cubicBezTo>
                    <a:cubicBezTo>
                      <a:pt x="2090" y="14522"/>
                      <a:pt x="1143" y="13517"/>
                      <a:pt x="1388" y="12257"/>
                    </a:cubicBezTo>
                    <a:cubicBezTo>
                      <a:pt x="1542" y="11464"/>
                      <a:pt x="2140" y="10988"/>
                      <a:pt x="2774" y="10988"/>
                    </a:cubicBezTo>
                    <a:cubicBezTo>
                      <a:pt x="3156" y="10988"/>
                      <a:pt x="3550" y="11161"/>
                      <a:pt x="3868" y="11542"/>
                    </a:cubicBezTo>
                    <a:cubicBezTo>
                      <a:pt x="3871" y="11545"/>
                      <a:pt x="3874" y="11545"/>
                      <a:pt x="3877" y="11548"/>
                    </a:cubicBezTo>
                    <a:cubicBezTo>
                      <a:pt x="3894" y="11584"/>
                      <a:pt x="3908" y="11621"/>
                      <a:pt x="3924" y="11658"/>
                    </a:cubicBezTo>
                    <a:cubicBezTo>
                      <a:pt x="3971" y="11754"/>
                      <a:pt x="4057" y="11794"/>
                      <a:pt x="4147" y="11794"/>
                    </a:cubicBezTo>
                    <a:cubicBezTo>
                      <a:pt x="4323" y="11794"/>
                      <a:pt x="4512" y="11639"/>
                      <a:pt x="4439" y="11441"/>
                    </a:cubicBezTo>
                    <a:cubicBezTo>
                      <a:pt x="3313" y="8367"/>
                      <a:pt x="3382" y="4881"/>
                      <a:pt x="6859" y="3409"/>
                    </a:cubicBezTo>
                    <a:cubicBezTo>
                      <a:pt x="7480" y="3146"/>
                      <a:pt x="8095" y="3026"/>
                      <a:pt x="8687" y="3026"/>
                    </a:cubicBezTo>
                    <a:cubicBezTo>
                      <a:pt x="11160" y="3026"/>
                      <a:pt x="13229" y="5123"/>
                      <a:pt x="13688" y="7659"/>
                    </a:cubicBezTo>
                    <a:cubicBezTo>
                      <a:pt x="13719" y="7827"/>
                      <a:pt x="13862" y="7904"/>
                      <a:pt x="14009" y="7904"/>
                    </a:cubicBezTo>
                    <a:cubicBezTo>
                      <a:pt x="14193" y="7904"/>
                      <a:pt x="14382" y="7783"/>
                      <a:pt x="14364" y="7569"/>
                    </a:cubicBezTo>
                    <a:cubicBezTo>
                      <a:pt x="14353" y="7446"/>
                      <a:pt x="14338" y="7325"/>
                      <a:pt x="14319" y="7204"/>
                    </a:cubicBezTo>
                    <a:cubicBezTo>
                      <a:pt x="15288" y="3822"/>
                      <a:pt x="18986" y="764"/>
                      <a:pt x="22601" y="764"/>
                    </a:cubicBezTo>
                    <a:close/>
                    <a:moveTo>
                      <a:pt x="22670" y="0"/>
                    </a:moveTo>
                    <a:cubicBezTo>
                      <a:pt x="19011" y="0"/>
                      <a:pt x="15203" y="2784"/>
                      <a:pt x="14077" y="6233"/>
                    </a:cubicBezTo>
                    <a:cubicBezTo>
                      <a:pt x="13279" y="3933"/>
                      <a:pt x="11034" y="2265"/>
                      <a:pt x="8622" y="2265"/>
                    </a:cubicBezTo>
                    <a:cubicBezTo>
                      <a:pt x="8030" y="2265"/>
                      <a:pt x="7428" y="2365"/>
                      <a:pt x="6834" y="2582"/>
                    </a:cubicBezTo>
                    <a:cubicBezTo>
                      <a:pt x="3352" y="3851"/>
                      <a:pt x="2472" y="7230"/>
                      <a:pt x="3419" y="10359"/>
                    </a:cubicBezTo>
                    <a:cubicBezTo>
                      <a:pt x="3233" y="10296"/>
                      <a:pt x="3034" y="10266"/>
                      <a:pt x="2833" y="10266"/>
                    </a:cubicBezTo>
                    <a:cubicBezTo>
                      <a:pt x="2096" y="10266"/>
                      <a:pt x="1320" y="10671"/>
                      <a:pt x="953" y="11332"/>
                    </a:cubicBezTo>
                    <a:cubicBezTo>
                      <a:pt x="0" y="13046"/>
                      <a:pt x="1273" y="14830"/>
                      <a:pt x="2763" y="15658"/>
                    </a:cubicBezTo>
                    <a:cubicBezTo>
                      <a:pt x="2767" y="15662"/>
                      <a:pt x="2771" y="15660"/>
                      <a:pt x="2776" y="15663"/>
                    </a:cubicBezTo>
                    <a:cubicBezTo>
                      <a:pt x="2816" y="15698"/>
                      <a:pt x="2866" y="15720"/>
                      <a:pt x="2920" y="15724"/>
                    </a:cubicBezTo>
                    <a:cubicBezTo>
                      <a:pt x="12190" y="16507"/>
                      <a:pt x="21512" y="16838"/>
                      <a:pt x="30810" y="17086"/>
                    </a:cubicBezTo>
                    <a:cubicBezTo>
                      <a:pt x="30814" y="17086"/>
                      <a:pt x="30818" y="17086"/>
                      <a:pt x="30822" y="17086"/>
                    </a:cubicBezTo>
                    <a:cubicBezTo>
                      <a:pt x="31106" y="17086"/>
                      <a:pt x="31217" y="16826"/>
                      <a:pt x="31164" y="16608"/>
                    </a:cubicBezTo>
                    <a:cubicBezTo>
                      <a:pt x="31168" y="16602"/>
                      <a:pt x="31176" y="16599"/>
                      <a:pt x="31181" y="16593"/>
                    </a:cubicBezTo>
                    <a:cubicBezTo>
                      <a:pt x="32101" y="15401"/>
                      <a:pt x="32766" y="13811"/>
                      <a:pt x="31560" y="12563"/>
                    </a:cubicBezTo>
                    <a:cubicBezTo>
                      <a:pt x="30999" y="11982"/>
                      <a:pt x="30256" y="11725"/>
                      <a:pt x="29499" y="11725"/>
                    </a:cubicBezTo>
                    <a:cubicBezTo>
                      <a:pt x="29075" y="11725"/>
                      <a:pt x="28647" y="11805"/>
                      <a:pt x="28243" y="11954"/>
                    </a:cubicBezTo>
                    <a:cubicBezTo>
                      <a:pt x="30275" y="7939"/>
                      <a:pt x="29802" y="2266"/>
                      <a:pt x="25042" y="430"/>
                    </a:cubicBezTo>
                    <a:cubicBezTo>
                      <a:pt x="24279" y="136"/>
                      <a:pt x="23478" y="0"/>
                      <a:pt x="2267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6" name="Google Shape;366;p23"/>
            <p:cNvGrpSpPr/>
            <p:nvPr/>
          </p:nvGrpSpPr>
          <p:grpSpPr>
            <a:xfrm>
              <a:off x="4114622" y="474596"/>
              <a:ext cx="141868" cy="100403"/>
              <a:chOff x="4114622" y="474596"/>
              <a:chExt cx="141868" cy="100403"/>
            </a:xfrm>
          </p:grpSpPr>
          <p:sp>
            <p:nvSpPr>
              <p:cNvPr id="367" name="Google Shape;367;p23"/>
              <p:cNvSpPr/>
              <p:nvPr/>
            </p:nvSpPr>
            <p:spPr>
              <a:xfrm>
                <a:off x="4114622" y="474596"/>
                <a:ext cx="70851" cy="90839"/>
              </a:xfrm>
              <a:custGeom>
                <a:avLst/>
                <a:gdLst/>
                <a:ahLst/>
                <a:cxnLst/>
                <a:rect l="l" t="t" r="r" b="b"/>
                <a:pathLst>
                  <a:path w="2141" h="2745" extrusionOk="0">
                    <a:moveTo>
                      <a:pt x="117" y="0"/>
                    </a:moveTo>
                    <a:cubicBezTo>
                      <a:pt x="43" y="0"/>
                      <a:pt x="0" y="122"/>
                      <a:pt x="77" y="158"/>
                    </a:cubicBezTo>
                    <a:cubicBezTo>
                      <a:pt x="1111" y="639"/>
                      <a:pt x="1641" y="1527"/>
                      <a:pt x="1802" y="2624"/>
                    </a:cubicBezTo>
                    <a:cubicBezTo>
                      <a:pt x="1814" y="2707"/>
                      <a:pt x="1883" y="2745"/>
                      <a:pt x="1954" y="2745"/>
                    </a:cubicBezTo>
                    <a:cubicBezTo>
                      <a:pt x="2045" y="2745"/>
                      <a:pt x="2140" y="2685"/>
                      <a:pt x="2134" y="2579"/>
                    </a:cubicBezTo>
                    <a:cubicBezTo>
                      <a:pt x="2071" y="1420"/>
                      <a:pt x="1205" y="403"/>
                      <a:pt x="142" y="5"/>
                    </a:cubicBezTo>
                    <a:cubicBezTo>
                      <a:pt x="133" y="2"/>
                      <a:pt x="125" y="0"/>
                      <a:pt x="11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" name="Google Shape;368;p23"/>
              <p:cNvSpPr/>
              <p:nvPr/>
            </p:nvSpPr>
            <p:spPr>
              <a:xfrm>
                <a:off x="4199339" y="480752"/>
                <a:ext cx="57151" cy="94247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2848" extrusionOk="0">
                    <a:moveTo>
                      <a:pt x="207" y="1"/>
                    </a:moveTo>
                    <a:cubicBezTo>
                      <a:pt x="75" y="1"/>
                      <a:pt x="0" y="200"/>
                      <a:pt x="132" y="300"/>
                    </a:cubicBezTo>
                    <a:cubicBezTo>
                      <a:pt x="898" y="879"/>
                      <a:pt x="1182" y="1693"/>
                      <a:pt x="1121" y="2626"/>
                    </a:cubicBezTo>
                    <a:cubicBezTo>
                      <a:pt x="1113" y="2766"/>
                      <a:pt x="1240" y="2847"/>
                      <a:pt x="1361" y="2847"/>
                    </a:cubicBezTo>
                    <a:cubicBezTo>
                      <a:pt x="1456" y="2847"/>
                      <a:pt x="1546" y="2797"/>
                      <a:pt x="1564" y="2686"/>
                    </a:cubicBezTo>
                    <a:cubicBezTo>
                      <a:pt x="1726" y="1643"/>
                      <a:pt x="1184" y="572"/>
                      <a:pt x="291" y="27"/>
                    </a:cubicBezTo>
                    <a:cubicBezTo>
                      <a:pt x="261" y="9"/>
                      <a:pt x="233" y="1"/>
                      <a:pt x="20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69" name="Google Shape;369;p23"/>
          <p:cNvGrpSpPr/>
          <p:nvPr/>
        </p:nvGrpSpPr>
        <p:grpSpPr>
          <a:xfrm>
            <a:off x="4554058" y="287028"/>
            <a:ext cx="820760" cy="899951"/>
            <a:chOff x="4554058" y="287028"/>
            <a:chExt cx="820760" cy="899951"/>
          </a:xfrm>
        </p:grpSpPr>
        <p:grpSp>
          <p:nvGrpSpPr>
            <p:cNvPr id="370" name="Google Shape;370;p23"/>
            <p:cNvGrpSpPr/>
            <p:nvPr/>
          </p:nvGrpSpPr>
          <p:grpSpPr>
            <a:xfrm>
              <a:off x="4554058" y="287028"/>
              <a:ext cx="820760" cy="807258"/>
              <a:chOff x="4554058" y="287028"/>
              <a:chExt cx="820760" cy="807258"/>
            </a:xfrm>
          </p:grpSpPr>
          <p:sp>
            <p:nvSpPr>
              <p:cNvPr id="371" name="Google Shape;371;p23"/>
              <p:cNvSpPr/>
              <p:nvPr/>
            </p:nvSpPr>
            <p:spPr>
              <a:xfrm>
                <a:off x="4642315" y="348977"/>
                <a:ext cx="463924" cy="360179"/>
              </a:xfrm>
              <a:custGeom>
                <a:avLst/>
                <a:gdLst/>
                <a:ahLst/>
                <a:cxnLst/>
                <a:rect l="l" t="t" r="r" b="b"/>
                <a:pathLst>
                  <a:path w="14019" h="10884" extrusionOk="0">
                    <a:moveTo>
                      <a:pt x="6184" y="691"/>
                    </a:moveTo>
                    <a:cubicBezTo>
                      <a:pt x="10445" y="691"/>
                      <a:pt x="14018" y="6447"/>
                      <a:pt x="9536" y="9535"/>
                    </a:cubicBezTo>
                    <a:lnTo>
                      <a:pt x="9537" y="9535"/>
                    </a:lnTo>
                    <a:cubicBezTo>
                      <a:pt x="9519" y="9550"/>
                      <a:pt x="9502" y="9569"/>
                      <a:pt x="9487" y="9587"/>
                    </a:cubicBezTo>
                    <a:cubicBezTo>
                      <a:pt x="8640" y="9967"/>
                      <a:pt x="7748" y="10160"/>
                      <a:pt x="6864" y="10160"/>
                    </a:cubicBezTo>
                    <a:cubicBezTo>
                      <a:pt x="5431" y="10160"/>
                      <a:pt x="4015" y="9652"/>
                      <a:pt x="2835" y="8608"/>
                    </a:cubicBezTo>
                    <a:cubicBezTo>
                      <a:pt x="709" y="6729"/>
                      <a:pt x="1051" y="3240"/>
                      <a:pt x="3327" y="1634"/>
                    </a:cubicBezTo>
                    <a:cubicBezTo>
                      <a:pt x="4259" y="975"/>
                      <a:pt x="5239" y="691"/>
                      <a:pt x="6184" y="691"/>
                    </a:cubicBezTo>
                    <a:close/>
                    <a:moveTo>
                      <a:pt x="6279" y="0"/>
                    </a:moveTo>
                    <a:cubicBezTo>
                      <a:pt x="5009" y="0"/>
                      <a:pt x="3744" y="397"/>
                      <a:pt x="2708" y="1238"/>
                    </a:cubicBezTo>
                    <a:cubicBezTo>
                      <a:pt x="426" y="3093"/>
                      <a:pt x="0" y="6574"/>
                      <a:pt x="2040" y="8777"/>
                    </a:cubicBezTo>
                    <a:cubicBezTo>
                      <a:pt x="3204" y="10033"/>
                      <a:pt x="5123" y="10883"/>
                      <a:pt x="6939" y="10883"/>
                    </a:cubicBezTo>
                    <a:cubicBezTo>
                      <a:pt x="7881" y="10883"/>
                      <a:pt x="8795" y="10655"/>
                      <a:pt x="9562" y="10135"/>
                    </a:cubicBezTo>
                    <a:cubicBezTo>
                      <a:pt x="9619" y="10175"/>
                      <a:pt x="9685" y="10198"/>
                      <a:pt x="9756" y="10198"/>
                    </a:cubicBezTo>
                    <a:cubicBezTo>
                      <a:pt x="9821" y="10198"/>
                      <a:pt x="9890" y="10178"/>
                      <a:pt x="9957" y="10132"/>
                    </a:cubicBezTo>
                    <a:cubicBezTo>
                      <a:pt x="12601" y="8316"/>
                      <a:pt x="13052" y="4786"/>
                      <a:pt x="11072" y="2280"/>
                    </a:cubicBezTo>
                    <a:cubicBezTo>
                      <a:pt x="9908" y="808"/>
                      <a:pt x="8090" y="0"/>
                      <a:pt x="627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" name="Google Shape;372;p23"/>
              <p:cNvSpPr/>
              <p:nvPr/>
            </p:nvSpPr>
            <p:spPr>
              <a:xfrm>
                <a:off x="4554058" y="287028"/>
                <a:ext cx="820760" cy="807258"/>
              </a:xfrm>
              <a:custGeom>
                <a:avLst/>
                <a:gdLst/>
                <a:ahLst/>
                <a:cxnLst/>
                <a:rect l="l" t="t" r="r" b="b"/>
                <a:pathLst>
                  <a:path w="24802" h="24394" extrusionOk="0">
                    <a:moveTo>
                      <a:pt x="9264" y="721"/>
                    </a:moveTo>
                    <a:cubicBezTo>
                      <a:pt x="11400" y="721"/>
                      <a:pt x="13528" y="1569"/>
                      <a:pt x="14937" y="3265"/>
                    </a:cubicBezTo>
                    <a:cubicBezTo>
                      <a:pt x="16118" y="4685"/>
                      <a:pt x="16644" y="6645"/>
                      <a:pt x="16353" y="8466"/>
                    </a:cubicBezTo>
                    <a:cubicBezTo>
                      <a:pt x="15998" y="10689"/>
                      <a:pt x="14395" y="12153"/>
                      <a:pt x="12694" y="13462"/>
                    </a:cubicBezTo>
                    <a:cubicBezTo>
                      <a:pt x="12664" y="13488"/>
                      <a:pt x="12639" y="13518"/>
                      <a:pt x="12618" y="13550"/>
                    </a:cubicBezTo>
                    <a:cubicBezTo>
                      <a:pt x="11361" y="13984"/>
                      <a:pt x="10047" y="14249"/>
                      <a:pt x="8775" y="14249"/>
                    </a:cubicBezTo>
                    <a:cubicBezTo>
                      <a:pt x="6553" y="14249"/>
                      <a:pt x="4456" y="13443"/>
                      <a:pt x="3003" y="11326"/>
                    </a:cubicBezTo>
                    <a:cubicBezTo>
                      <a:pt x="832" y="8166"/>
                      <a:pt x="1814" y="4144"/>
                      <a:pt x="4920" y="2028"/>
                    </a:cubicBezTo>
                    <a:cubicBezTo>
                      <a:pt x="6198" y="1157"/>
                      <a:pt x="7733" y="721"/>
                      <a:pt x="9264" y="721"/>
                    </a:cubicBezTo>
                    <a:close/>
                    <a:moveTo>
                      <a:pt x="15451" y="11932"/>
                    </a:moveTo>
                    <a:cubicBezTo>
                      <a:pt x="16663" y="13613"/>
                      <a:pt x="18004" y="15196"/>
                      <a:pt x="19319" y="16797"/>
                    </a:cubicBezTo>
                    <a:cubicBezTo>
                      <a:pt x="20181" y="17844"/>
                      <a:pt x="23942" y="21362"/>
                      <a:pt x="22884" y="23133"/>
                    </a:cubicBezTo>
                    <a:cubicBezTo>
                      <a:pt x="22656" y="23319"/>
                      <a:pt x="22292" y="23393"/>
                      <a:pt x="21889" y="23393"/>
                    </a:cubicBezTo>
                    <a:cubicBezTo>
                      <a:pt x="21166" y="23393"/>
                      <a:pt x="20318" y="23152"/>
                      <a:pt x="19913" y="22879"/>
                    </a:cubicBezTo>
                    <a:cubicBezTo>
                      <a:pt x="19372" y="22514"/>
                      <a:pt x="18917" y="21877"/>
                      <a:pt x="18488" y="21393"/>
                    </a:cubicBezTo>
                    <a:cubicBezTo>
                      <a:pt x="17798" y="20616"/>
                      <a:pt x="17138" y="19814"/>
                      <a:pt x="16507" y="18987"/>
                    </a:cubicBezTo>
                    <a:cubicBezTo>
                      <a:pt x="15295" y="17400"/>
                      <a:pt x="14324" y="15634"/>
                      <a:pt x="13116" y="14052"/>
                    </a:cubicBezTo>
                    <a:cubicBezTo>
                      <a:pt x="13958" y="13404"/>
                      <a:pt x="14774" y="12718"/>
                      <a:pt x="15451" y="11932"/>
                    </a:cubicBezTo>
                    <a:close/>
                    <a:moveTo>
                      <a:pt x="9240" y="1"/>
                    </a:moveTo>
                    <a:cubicBezTo>
                      <a:pt x="7656" y="1"/>
                      <a:pt x="6066" y="429"/>
                      <a:pt x="4710" y="1294"/>
                    </a:cubicBezTo>
                    <a:cubicBezTo>
                      <a:pt x="1295" y="3475"/>
                      <a:pt x="1" y="7779"/>
                      <a:pt x="2125" y="11324"/>
                    </a:cubicBezTo>
                    <a:cubicBezTo>
                      <a:pt x="3552" y="13705"/>
                      <a:pt x="6259" y="15078"/>
                      <a:pt x="8964" y="15078"/>
                    </a:cubicBezTo>
                    <a:cubicBezTo>
                      <a:pt x="10259" y="15078"/>
                      <a:pt x="11554" y="14763"/>
                      <a:pt x="12708" y="14093"/>
                    </a:cubicBezTo>
                    <a:cubicBezTo>
                      <a:pt x="13477" y="16028"/>
                      <a:pt x="18426" y="24393"/>
                      <a:pt x="21721" y="24393"/>
                    </a:cubicBezTo>
                    <a:cubicBezTo>
                      <a:pt x="22063" y="24393"/>
                      <a:pt x="22387" y="24303"/>
                      <a:pt x="22687" y="24107"/>
                    </a:cubicBezTo>
                    <a:cubicBezTo>
                      <a:pt x="22719" y="24118"/>
                      <a:pt x="22753" y="24125"/>
                      <a:pt x="22788" y="24125"/>
                    </a:cubicBezTo>
                    <a:cubicBezTo>
                      <a:pt x="22850" y="24125"/>
                      <a:pt x="22916" y="24105"/>
                      <a:pt x="22982" y="24055"/>
                    </a:cubicBezTo>
                    <a:cubicBezTo>
                      <a:pt x="24802" y="22709"/>
                      <a:pt x="23491" y="20728"/>
                      <a:pt x="22396" y="19391"/>
                    </a:cubicBezTo>
                    <a:cubicBezTo>
                      <a:pt x="20231" y="16749"/>
                      <a:pt x="18113" y="14028"/>
                      <a:pt x="15767" y="11545"/>
                    </a:cubicBezTo>
                    <a:cubicBezTo>
                      <a:pt x="16367" y="10761"/>
                      <a:pt x="16824" y="9874"/>
                      <a:pt x="17026" y="8831"/>
                    </a:cubicBezTo>
                    <a:cubicBezTo>
                      <a:pt x="17398" y="6921"/>
                      <a:pt x="16943" y="4850"/>
                      <a:pt x="15825" y="3261"/>
                    </a:cubicBezTo>
                    <a:cubicBezTo>
                      <a:pt x="14304" y="1100"/>
                      <a:pt x="11779" y="1"/>
                      <a:pt x="924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3" name="Google Shape;373;p23"/>
            <p:cNvGrpSpPr/>
            <p:nvPr/>
          </p:nvGrpSpPr>
          <p:grpSpPr>
            <a:xfrm>
              <a:off x="5063947" y="1041305"/>
              <a:ext cx="89912" cy="145673"/>
              <a:chOff x="5063947" y="1041305"/>
              <a:chExt cx="89912" cy="145673"/>
            </a:xfrm>
          </p:grpSpPr>
          <p:sp>
            <p:nvSpPr>
              <p:cNvPr id="374" name="Google Shape;374;p23"/>
              <p:cNvSpPr/>
              <p:nvPr/>
            </p:nvSpPr>
            <p:spPr>
              <a:xfrm>
                <a:off x="5063947" y="1041305"/>
                <a:ext cx="81110" cy="80481"/>
              </a:xfrm>
              <a:custGeom>
                <a:avLst/>
                <a:gdLst/>
                <a:ahLst/>
                <a:cxnLst/>
                <a:rect l="l" t="t" r="r" b="b"/>
                <a:pathLst>
                  <a:path w="2451" h="2432" extrusionOk="0">
                    <a:moveTo>
                      <a:pt x="176" y="1"/>
                    </a:moveTo>
                    <a:cubicBezTo>
                      <a:pt x="87" y="1"/>
                      <a:pt x="1" y="70"/>
                      <a:pt x="36" y="182"/>
                    </a:cubicBezTo>
                    <a:cubicBezTo>
                      <a:pt x="344" y="1198"/>
                      <a:pt x="1120" y="2083"/>
                      <a:pt x="2142" y="2423"/>
                    </a:cubicBezTo>
                    <a:cubicBezTo>
                      <a:pt x="2159" y="2429"/>
                      <a:pt x="2176" y="2431"/>
                      <a:pt x="2192" y="2431"/>
                    </a:cubicBezTo>
                    <a:cubicBezTo>
                      <a:pt x="2354" y="2431"/>
                      <a:pt x="2451" y="2170"/>
                      <a:pt x="2281" y="2094"/>
                    </a:cubicBezTo>
                    <a:cubicBezTo>
                      <a:pt x="1373" y="1688"/>
                      <a:pt x="674" y="1052"/>
                      <a:pt x="322" y="102"/>
                    </a:cubicBezTo>
                    <a:cubicBezTo>
                      <a:pt x="296" y="32"/>
                      <a:pt x="235" y="1"/>
                      <a:pt x="1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5" name="Google Shape;375;p23"/>
              <p:cNvSpPr/>
              <p:nvPr/>
            </p:nvSpPr>
            <p:spPr>
              <a:xfrm>
                <a:off x="5073643" y="1111958"/>
                <a:ext cx="80216" cy="75021"/>
              </a:xfrm>
              <a:custGeom>
                <a:avLst/>
                <a:gdLst/>
                <a:ahLst/>
                <a:cxnLst/>
                <a:rect l="l" t="t" r="r" b="b"/>
                <a:pathLst>
                  <a:path w="2424" h="2267" extrusionOk="0">
                    <a:moveTo>
                      <a:pt x="167" y="0"/>
                    </a:moveTo>
                    <a:cubicBezTo>
                      <a:pt x="84" y="0"/>
                      <a:pt x="1" y="54"/>
                      <a:pt x="11" y="152"/>
                    </a:cubicBezTo>
                    <a:cubicBezTo>
                      <a:pt x="133" y="1253"/>
                      <a:pt x="1029" y="2135"/>
                      <a:pt x="2127" y="2265"/>
                    </a:cubicBezTo>
                    <a:cubicBezTo>
                      <a:pt x="2136" y="2266"/>
                      <a:pt x="2144" y="2267"/>
                      <a:pt x="2152" y="2267"/>
                    </a:cubicBezTo>
                    <a:cubicBezTo>
                      <a:pt x="2376" y="2267"/>
                      <a:pt x="2424" y="1866"/>
                      <a:pt x="2186" y="1833"/>
                    </a:cubicBezTo>
                    <a:cubicBezTo>
                      <a:pt x="1242" y="1703"/>
                      <a:pt x="521" y="1047"/>
                      <a:pt x="317" y="110"/>
                    </a:cubicBezTo>
                    <a:cubicBezTo>
                      <a:pt x="301" y="35"/>
                      <a:pt x="234" y="0"/>
                      <a:pt x="16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76" name="Google Shape;376;p23"/>
          <p:cNvGrpSpPr/>
          <p:nvPr/>
        </p:nvGrpSpPr>
        <p:grpSpPr>
          <a:xfrm>
            <a:off x="7100592" y="-366483"/>
            <a:ext cx="638917" cy="1022558"/>
            <a:chOff x="7100592" y="-366483"/>
            <a:chExt cx="638917" cy="1022558"/>
          </a:xfrm>
        </p:grpSpPr>
        <p:sp>
          <p:nvSpPr>
            <p:cNvPr id="377" name="Google Shape;377;p23"/>
            <p:cNvSpPr/>
            <p:nvPr/>
          </p:nvSpPr>
          <p:spPr>
            <a:xfrm>
              <a:off x="7100592" y="-366483"/>
              <a:ext cx="638917" cy="1022558"/>
            </a:xfrm>
            <a:custGeom>
              <a:avLst/>
              <a:gdLst/>
              <a:ahLst/>
              <a:cxnLst/>
              <a:rect l="l" t="t" r="r" b="b"/>
              <a:pathLst>
                <a:path w="19307" h="30900" extrusionOk="0">
                  <a:moveTo>
                    <a:pt x="17084" y="802"/>
                  </a:moveTo>
                  <a:cubicBezTo>
                    <a:pt x="17169" y="5620"/>
                    <a:pt x="17483" y="10439"/>
                    <a:pt x="17739" y="15251"/>
                  </a:cubicBezTo>
                  <a:cubicBezTo>
                    <a:pt x="17999" y="20175"/>
                    <a:pt x="18113" y="25147"/>
                    <a:pt x="18594" y="30054"/>
                  </a:cubicBezTo>
                  <a:cubicBezTo>
                    <a:pt x="17813" y="29155"/>
                    <a:pt x="17025" y="28262"/>
                    <a:pt x="16232" y="27375"/>
                  </a:cubicBezTo>
                  <a:cubicBezTo>
                    <a:pt x="16275" y="27328"/>
                    <a:pt x="16319" y="27283"/>
                    <a:pt x="16365" y="27242"/>
                  </a:cubicBezTo>
                  <a:cubicBezTo>
                    <a:pt x="16508" y="27119"/>
                    <a:pt x="16669" y="27043"/>
                    <a:pt x="16828" y="26949"/>
                  </a:cubicBezTo>
                  <a:cubicBezTo>
                    <a:pt x="17066" y="26811"/>
                    <a:pt x="16918" y="26503"/>
                    <a:pt x="16693" y="26503"/>
                  </a:cubicBezTo>
                  <a:cubicBezTo>
                    <a:pt x="16657" y="26503"/>
                    <a:pt x="16620" y="26511"/>
                    <a:pt x="16581" y="26528"/>
                  </a:cubicBezTo>
                  <a:cubicBezTo>
                    <a:pt x="16344" y="26637"/>
                    <a:pt x="16120" y="26831"/>
                    <a:pt x="15946" y="27055"/>
                  </a:cubicBezTo>
                  <a:cubicBezTo>
                    <a:pt x="15658" y="26732"/>
                    <a:pt x="15370" y="26409"/>
                    <a:pt x="15082" y="26087"/>
                  </a:cubicBezTo>
                  <a:cubicBezTo>
                    <a:pt x="15347" y="25866"/>
                    <a:pt x="15609" y="25640"/>
                    <a:pt x="15854" y="25402"/>
                  </a:cubicBezTo>
                  <a:cubicBezTo>
                    <a:pt x="15992" y="25267"/>
                    <a:pt x="15863" y="25086"/>
                    <a:pt x="15713" y="25086"/>
                  </a:cubicBezTo>
                  <a:cubicBezTo>
                    <a:pt x="15671" y="25086"/>
                    <a:pt x="15627" y="25101"/>
                    <a:pt x="15587" y="25134"/>
                  </a:cubicBezTo>
                  <a:cubicBezTo>
                    <a:pt x="15331" y="25350"/>
                    <a:pt x="15085" y="25583"/>
                    <a:pt x="14843" y="25819"/>
                  </a:cubicBezTo>
                  <a:cubicBezTo>
                    <a:pt x="14511" y="25450"/>
                    <a:pt x="14181" y="25078"/>
                    <a:pt x="13847" y="24709"/>
                  </a:cubicBezTo>
                  <a:cubicBezTo>
                    <a:pt x="14031" y="24499"/>
                    <a:pt x="14216" y="24287"/>
                    <a:pt x="14386" y="24067"/>
                  </a:cubicBezTo>
                  <a:cubicBezTo>
                    <a:pt x="14502" y="23918"/>
                    <a:pt x="14380" y="23721"/>
                    <a:pt x="14239" y="23721"/>
                  </a:cubicBezTo>
                  <a:cubicBezTo>
                    <a:pt x="14195" y="23721"/>
                    <a:pt x="14149" y="23740"/>
                    <a:pt x="14108" y="23787"/>
                  </a:cubicBezTo>
                  <a:cubicBezTo>
                    <a:pt x="13927" y="23992"/>
                    <a:pt x="13759" y="24206"/>
                    <a:pt x="13590" y="24422"/>
                  </a:cubicBezTo>
                  <a:cubicBezTo>
                    <a:pt x="13365" y="24174"/>
                    <a:pt x="13141" y="23921"/>
                    <a:pt x="12918" y="23673"/>
                  </a:cubicBezTo>
                  <a:cubicBezTo>
                    <a:pt x="13180" y="23482"/>
                    <a:pt x="13409" y="23234"/>
                    <a:pt x="13530" y="22943"/>
                  </a:cubicBezTo>
                  <a:cubicBezTo>
                    <a:pt x="13586" y="22808"/>
                    <a:pt x="13469" y="22717"/>
                    <a:pt x="13351" y="22717"/>
                  </a:cubicBezTo>
                  <a:cubicBezTo>
                    <a:pt x="13289" y="22717"/>
                    <a:pt x="13226" y="22742"/>
                    <a:pt x="13187" y="22799"/>
                  </a:cubicBezTo>
                  <a:cubicBezTo>
                    <a:pt x="13082" y="22956"/>
                    <a:pt x="12996" y="23117"/>
                    <a:pt x="12864" y="23257"/>
                  </a:cubicBezTo>
                  <a:cubicBezTo>
                    <a:pt x="12809" y="23313"/>
                    <a:pt x="12749" y="23367"/>
                    <a:pt x="12686" y="23417"/>
                  </a:cubicBezTo>
                  <a:cubicBezTo>
                    <a:pt x="12333" y="23025"/>
                    <a:pt x="11982" y="22633"/>
                    <a:pt x="11628" y="22243"/>
                  </a:cubicBezTo>
                  <a:cubicBezTo>
                    <a:pt x="11797" y="22099"/>
                    <a:pt x="11953" y="21943"/>
                    <a:pt x="12097" y="21773"/>
                  </a:cubicBezTo>
                  <a:cubicBezTo>
                    <a:pt x="12208" y="21641"/>
                    <a:pt x="12096" y="21465"/>
                    <a:pt x="11966" y="21465"/>
                  </a:cubicBezTo>
                  <a:cubicBezTo>
                    <a:pt x="11925" y="21465"/>
                    <a:pt x="11883" y="21481"/>
                    <a:pt x="11846" y="21521"/>
                  </a:cubicBezTo>
                  <a:cubicBezTo>
                    <a:pt x="11695" y="21679"/>
                    <a:pt x="11550" y="21837"/>
                    <a:pt x="11400" y="21992"/>
                  </a:cubicBezTo>
                  <a:cubicBezTo>
                    <a:pt x="11031" y="21584"/>
                    <a:pt x="10662" y="21178"/>
                    <a:pt x="10294" y="20772"/>
                  </a:cubicBezTo>
                  <a:cubicBezTo>
                    <a:pt x="10319" y="20751"/>
                    <a:pt x="10348" y="20734"/>
                    <a:pt x="10374" y="20711"/>
                  </a:cubicBezTo>
                  <a:cubicBezTo>
                    <a:pt x="10539" y="20566"/>
                    <a:pt x="10731" y="20402"/>
                    <a:pt x="10844" y="20209"/>
                  </a:cubicBezTo>
                  <a:cubicBezTo>
                    <a:pt x="10925" y="20069"/>
                    <a:pt x="10808" y="19938"/>
                    <a:pt x="10680" y="19938"/>
                  </a:cubicBezTo>
                  <a:cubicBezTo>
                    <a:pt x="10637" y="19938"/>
                    <a:pt x="10593" y="19952"/>
                    <a:pt x="10554" y="19987"/>
                  </a:cubicBezTo>
                  <a:cubicBezTo>
                    <a:pt x="10404" y="20118"/>
                    <a:pt x="10285" y="20293"/>
                    <a:pt x="10141" y="20434"/>
                  </a:cubicBezTo>
                  <a:cubicBezTo>
                    <a:pt x="10113" y="20461"/>
                    <a:pt x="10081" y="20483"/>
                    <a:pt x="10054" y="20509"/>
                  </a:cubicBezTo>
                  <a:lnTo>
                    <a:pt x="9805" y="20232"/>
                  </a:lnTo>
                  <a:cubicBezTo>
                    <a:pt x="9519" y="19918"/>
                    <a:pt x="9236" y="19601"/>
                    <a:pt x="8951" y="19287"/>
                  </a:cubicBezTo>
                  <a:cubicBezTo>
                    <a:pt x="9245" y="19010"/>
                    <a:pt x="9544" y="18726"/>
                    <a:pt x="9772" y="18409"/>
                  </a:cubicBezTo>
                  <a:cubicBezTo>
                    <a:pt x="9876" y="18265"/>
                    <a:pt x="9738" y="18131"/>
                    <a:pt x="9597" y="18131"/>
                  </a:cubicBezTo>
                  <a:cubicBezTo>
                    <a:pt x="9552" y="18131"/>
                    <a:pt x="9506" y="18145"/>
                    <a:pt x="9469" y="18176"/>
                  </a:cubicBezTo>
                  <a:cubicBezTo>
                    <a:pt x="9253" y="18352"/>
                    <a:pt x="9076" y="18591"/>
                    <a:pt x="8891" y="18800"/>
                  </a:cubicBezTo>
                  <a:lnTo>
                    <a:pt x="8703" y="19013"/>
                  </a:lnTo>
                  <a:cubicBezTo>
                    <a:pt x="8357" y="18628"/>
                    <a:pt x="8009" y="18247"/>
                    <a:pt x="7663" y="17861"/>
                  </a:cubicBezTo>
                  <a:cubicBezTo>
                    <a:pt x="7854" y="17672"/>
                    <a:pt x="8043" y="17479"/>
                    <a:pt x="8207" y="17273"/>
                  </a:cubicBezTo>
                  <a:cubicBezTo>
                    <a:pt x="8320" y="17129"/>
                    <a:pt x="8211" y="16947"/>
                    <a:pt x="8071" y="16947"/>
                  </a:cubicBezTo>
                  <a:cubicBezTo>
                    <a:pt x="8028" y="16947"/>
                    <a:pt x="7982" y="16964"/>
                    <a:pt x="7938" y="17005"/>
                  </a:cubicBezTo>
                  <a:cubicBezTo>
                    <a:pt x="7750" y="17181"/>
                    <a:pt x="7577" y="17378"/>
                    <a:pt x="7410" y="17581"/>
                  </a:cubicBezTo>
                  <a:cubicBezTo>
                    <a:pt x="7108" y="17245"/>
                    <a:pt x="6807" y="16911"/>
                    <a:pt x="6506" y="16577"/>
                  </a:cubicBezTo>
                  <a:cubicBezTo>
                    <a:pt x="6707" y="16403"/>
                    <a:pt x="6912" y="16227"/>
                    <a:pt x="7082" y="16029"/>
                  </a:cubicBezTo>
                  <a:cubicBezTo>
                    <a:pt x="7212" y="15877"/>
                    <a:pt x="7092" y="15700"/>
                    <a:pt x="6941" y="15700"/>
                  </a:cubicBezTo>
                  <a:cubicBezTo>
                    <a:pt x="6896" y="15700"/>
                    <a:pt x="6849" y="15715"/>
                    <a:pt x="6805" y="15750"/>
                  </a:cubicBezTo>
                  <a:cubicBezTo>
                    <a:pt x="6606" y="15910"/>
                    <a:pt x="6427" y="16103"/>
                    <a:pt x="6249" y="16294"/>
                  </a:cubicBezTo>
                  <a:cubicBezTo>
                    <a:pt x="5981" y="15998"/>
                    <a:pt x="5716" y="15701"/>
                    <a:pt x="5445" y="15406"/>
                  </a:cubicBezTo>
                  <a:cubicBezTo>
                    <a:pt x="5595" y="15298"/>
                    <a:pt x="5736" y="15182"/>
                    <a:pt x="5871" y="15057"/>
                  </a:cubicBezTo>
                  <a:cubicBezTo>
                    <a:pt x="5982" y="14952"/>
                    <a:pt x="5880" y="14769"/>
                    <a:pt x="5753" y="14769"/>
                  </a:cubicBezTo>
                  <a:cubicBezTo>
                    <a:pt x="5726" y="14769"/>
                    <a:pt x="5698" y="14777"/>
                    <a:pt x="5670" y="14796"/>
                  </a:cubicBezTo>
                  <a:cubicBezTo>
                    <a:pt x="5512" y="14908"/>
                    <a:pt x="5361" y="15030"/>
                    <a:pt x="5218" y="15161"/>
                  </a:cubicBezTo>
                  <a:cubicBezTo>
                    <a:pt x="4897" y="14810"/>
                    <a:pt x="4577" y="14459"/>
                    <a:pt x="4252" y="14113"/>
                  </a:cubicBezTo>
                  <a:cubicBezTo>
                    <a:pt x="4446" y="13969"/>
                    <a:pt x="4652" y="13842"/>
                    <a:pt x="4866" y="13732"/>
                  </a:cubicBezTo>
                  <a:cubicBezTo>
                    <a:pt x="5009" y="13655"/>
                    <a:pt x="4935" y="13423"/>
                    <a:pt x="4793" y="13423"/>
                  </a:cubicBezTo>
                  <a:cubicBezTo>
                    <a:pt x="4777" y="13423"/>
                    <a:pt x="4759" y="13426"/>
                    <a:pt x="4741" y="13433"/>
                  </a:cubicBezTo>
                  <a:cubicBezTo>
                    <a:pt x="4483" y="13534"/>
                    <a:pt x="4246" y="13696"/>
                    <a:pt x="4044" y="13891"/>
                  </a:cubicBezTo>
                  <a:cubicBezTo>
                    <a:pt x="3737" y="13565"/>
                    <a:pt x="3433" y="13235"/>
                    <a:pt x="3122" y="12914"/>
                  </a:cubicBezTo>
                  <a:cubicBezTo>
                    <a:pt x="3305" y="12756"/>
                    <a:pt x="3472" y="12578"/>
                    <a:pt x="3619" y="12388"/>
                  </a:cubicBezTo>
                  <a:cubicBezTo>
                    <a:pt x="3708" y="12274"/>
                    <a:pt x="3583" y="12133"/>
                    <a:pt x="3463" y="12133"/>
                  </a:cubicBezTo>
                  <a:cubicBezTo>
                    <a:pt x="3424" y="12133"/>
                    <a:pt x="3385" y="12148"/>
                    <a:pt x="3354" y="12183"/>
                  </a:cubicBezTo>
                  <a:cubicBezTo>
                    <a:pt x="3204" y="12355"/>
                    <a:pt x="3048" y="12516"/>
                    <a:pt x="2887" y="12669"/>
                  </a:cubicBezTo>
                  <a:cubicBezTo>
                    <a:pt x="2552" y="12324"/>
                    <a:pt x="2213" y="11983"/>
                    <a:pt x="1873" y="11643"/>
                  </a:cubicBezTo>
                  <a:cubicBezTo>
                    <a:pt x="2151" y="11419"/>
                    <a:pt x="2458" y="11266"/>
                    <a:pt x="2802" y="11142"/>
                  </a:cubicBezTo>
                  <a:cubicBezTo>
                    <a:pt x="3005" y="11067"/>
                    <a:pt x="2950" y="10776"/>
                    <a:pt x="2758" y="10776"/>
                  </a:cubicBezTo>
                  <a:cubicBezTo>
                    <a:pt x="2741" y="10776"/>
                    <a:pt x="2723" y="10778"/>
                    <a:pt x="2704" y="10783"/>
                  </a:cubicBezTo>
                  <a:cubicBezTo>
                    <a:pt x="2301" y="10889"/>
                    <a:pt x="1938" y="11123"/>
                    <a:pt x="1638" y="11413"/>
                  </a:cubicBezTo>
                  <a:cubicBezTo>
                    <a:pt x="1347" y="11128"/>
                    <a:pt x="1057" y="10842"/>
                    <a:pt x="761" y="10563"/>
                  </a:cubicBezTo>
                  <a:cubicBezTo>
                    <a:pt x="3561" y="9148"/>
                    <a:pt x="6214" y="7392"/>
                    <a:pt x="8896" y="5772"/>
                  </a:cubicBezTo>
                  <a:cubicBezTo>
                    <a:pt x="11625" y="4124"/>
                    <a:pt x="14413" y="2543"/>
                    <a:pt x="17084" y="802"/>
                  </a:cubicBezTo>
                  <a:close/>
                  <a:moveTo>
                    <a:pt x="17347" y="1"/>
                  </a:moveTo>
                  <a:cubicBezTo>
                    <a:pt x="17282" y="1"/>
                    <a:pt x="17217" y="21"/>
                    <a:pt x="17166" y="61"/>
                  </a:cubicBezTo>
                  <a:cubicBezTo>
                    <a:pt x="17132" y="48"/>
                    <a:pt x="17095" y="41"/>
                    <a:pt x="17056" y="41"/>
                  </a:cubicBezTo>
                  <a:cubicBezTo>
                    <a:pt x="17001" y="41"/>
                    <a:pt x="16941" y="56"/>
                    <a:pt x="16880" y="90"/>
                  </a:cubicBezTo>
                  <a:cubicBezTo>
                    <a:pt x="14037" y="1664"/>
                    <a:pt x="11290" y="3433"/>
                    <a:pt x="8508" y="5113"/>
                  </a:cubicBezTo>
                  <a:cubicBezTo>
                    <a:pt x="5733" y="6787"/>
                    <a:pt x="2841" y="8367"/>
                    <a:pt x="215" y="10267"/>
                  </a:cubicBezTo>
                  <a:cubicBezTo>
                    <a:pt x="0" y="10423"/>
                    <a:pt x="109" y="10710"/>
                    <a:pt x="317" y="10734"/>
                  </a:cubicBezTo>
                  <a:cubicBezTo>
                    <a:pt x="993" y="11571"/>
                    <a:pt x="1691" y="12392"/>
                    <a:pt x="2402" y="13202"/>
                  </a:cubicBezTo>
                  <a:cubicBezTo>
                    <a:pt x="2414" y="13237"/>
                    <a:pt x="2440" y="13266"/>
                    <a:pt x="2474" y="13284"/>
                  </a:cubicBezTo>
                  <a:cubicBezTo>
                    <a:pt x="3206" y="14119"/>
                    <a:pt x="3955" y="14940"/>
                    <a:pt x="4708" y="15760"/>
                  </a:cubicBezTo>
                  <a:cubicBezTo>
                    <a:pt x="4721" y="15782"/>
                    <a:pt x="4739" y="15802"/>
                    <a:pt x="4760" y="15816"/>
                  </a:cubicBezTo>
                  <a:cubicBezTo>
                    <a:pt x="6274" y="17460"/>
                    <a:pt x="7807" y="19086"/>
                    <a:pt x="9297" y="20739"/>
                  </a:cubicBezTo>
                  <a:cubicBezTo>
                    <a:pt x="9824" y="21322"/>
                    <a:pt x="10345" y="21910"/>
                    <a:pt x="10870" y="22495"/>
                  </a:cubicBezTo>
                  <a:cubicBezTo>
                    <a:pt x="10791" y="22581"/>
                    <a:pt x="10877" y="22726"/>
                    <a:pt x="10978" y="22726"/>
                  </a:cubicBezTo>
                  <a:cubicBezTo>
                    <a:pt x="11001" y="22726"/>
                    <a:pt x="11024" y="22719"/>
                    <a:pt x="11046" y="22702"/>
                  </a:cubicBezTo>
                  <a:lnTo>
                    <a:pt x="11051" y="22699"/>
                  </a:lnTo>
                  <a:cubicBezTo>
                    <a:pt x="13464" y="25395"/>
                    <a:pt x="15866" y="28101"/>
                    <a:pt x="18292" y="30786"/>
                  </a:cubicBezTo>
                  <a:cubicBezTo>
                    <a:pt x="18365" y="30866"/>
                    <a:pt x="18447" y="30900"/>
                    <a:pt x="18526" y="30900"/>
                  </a:cubicBezTo>
                  <a:cubicBezTo>
                    <a:pt x="18707" y="30900"/>
                    <a:pt x="18873" y="30727"/>
                    <a:pt x="18882" y="30533"/>
                  </a:cubicBezTo>
                  <a:cubicBezTo>
                    <a:pt x="18915" y="30542"/>
                    <a:pt x="18950" y="30547"/>
                    <a:pt x="18984" y="30547"/>
                  </a:cubicBezTo>
                  <a:cubicBezTo>
                    <a:pt x="19150" y="30547"/>
                    <a:pt x="19307" y="30440"/>
                    <a:pt x="19303" y="30215"/>
                  </a:cubicBezTo>
                  <a:cubicBezTo>
                    <a:pt x="19216" y="25229"/>
                    <a:pt x="18764" y="20229"/>
                    <a:pt x="18497" y="15249"/>
                  </a:cubicBezTo>
                  <a:cubicBezTo>
                    <a:pt x="18231" y="10261"/>
                    <a:pt x="18059" y="5260"/>
                    <a:pt x="17655" y="281"/>
                  </a:cubicBezTo>
                  <a:cubicBezTo>
                    <a:pt x="17639" y="95"/>
                    <a:pt x="17491" y="1"/>
                    <a:pt x="1734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23"/>
            <p:cNvSpPr/>
            <p:nvPr/>
          </p:nvSpPr>
          <p:spPr>
            <a:xfrm>
              <a:off x="7316454" y="-154591"/>
              <a:ext cx="302929" cy="469417"/>
            </a:xfrm>
            <a:custGeom>
              <a:avLst/>
              <a:gdLst/>
              <a:ahLst/>
              <a:cxnLst/>
              <a:rect l="l" t="t" r="r" b="b"/>
              <a:pathLst>
                <a:path w="9154" h="14185" extrusionOk="0">
                  <a:moveTo>
                    <a:pt x="6932" y="755"/>
                  </a:moveTo>
                  <a:lnTo>
                    <a:pt x="6932" y="755"/>
                  </a:lnTo>
                  <a:cubicBezTo>
                    <a:pt x="6641" y="4878"/>
                    <a:pt x="8093" y="8902"/>
                    <a:pt x="7885" y="13043"/>
                  </a:cubicBezTo>
                  <a:cubicBezTo>
                    <a:pt x="6012" y="9891"/>
                    <a:pt x="3474" y="6776"/>
                    <a:pt x="588" y="4547"/>
                  </a:cubicBezTo>
                  <a:lnTo>
                    <a:pt x="588" y="4546"/>
                  </a:lnTo>
                  <a:cubicBezTo>
                    <a:pt x="608" y="4554"/>
                    <a:pt x="629" y="4559"/>
                    <a:pt x="650" y="4559"/>
                  </a:cubicBezTo>
                  <a:cubicBezTo>
                    <a:pt x="663" y="4559"/>
                    <a:pt x="676" y="4557"/>
                    <a:pt x="688" y="4553"/>
                  </a:cubicBezTo>
                  <a:cubicBezTo>
                    <a:pt x="1815" y="4272"/>
                    <a:pt x="2818" y="3408"/>
                    <a:pt x="3789" y="2786"/>
                  </a:cubicBezTo>
                  <a:cubicBezTo>
                    <a:pt x="4839" y="2112"/>
                    <a:pt x="5902" y="1455"/>
                    <a:pt x="6932" y="755"/>
                  </a:cubicBezTo>
                  <a:close/>
                  <a:moveTo>
                    <a:pt x="7017" y="1"/>
                  </a:moveTo>
                  <a:cubicBezTo>
                    <a:pt x="6968" y="1"/>
                    <a:pt x="6915" y="14"/>
                    <a:pt x="6860" y="48"/>
                  </a:cubicBezTo>
                  <a:cubicBezTo>
                    <a:pt x="5705" y="737"/>
                    <a:pt x="4586" y="1486"/>
                    <a:pt x="3454" y="2213"/>
                  </a:cubicBezTo>
                  <a:cubicBezTo>
                    <a:pt x="2481" y="2838"/>
                    <a:pt x="1270" y="3394"/>
                    <a:pt x="542" y="4302"/>
                  </a:cubicBezTo>
                  <a:cubicBezTo>
                    <a:pt x="488" y="4369"/>
                    <a:pt x="496" y="4459"/>
                    <a:pt x="544" y="4512"/>
                  </a:cubicBezTo>
                  <a:lnTo>
                    <a:pt x="544" y="4512"/>
                  </a:lnTo>
                  <a:cubicBezTo>
                    <a:pt x="481" y="4463"/>
                    <a:pt x="417" y="4413"/>
                    <a:pt x="354" y="4365"/>
                  </a:cubicBezTo>
                  <a:cubicBezTo>
                    <a:pt x="319" y="4339"/>
                    <a:pt x="284" y="4328"/>
                    <a:pt x="252" y="4328"/>
                  </a:cubicBezTo>
                  <a:cubicBezTo>
                    <a:pt x="107" y="4328"/>
                    <a:pt x="0" y="4544"/>
                    <a:pt x="115" y="4673"/>
                  </a:cubicBezTo>
                  <a:cubicBezTo>
                    <a:pt x="2838" y="7712"/>
                    <a:pt x="5398" y="10637"/>
                    <a:pt x="7686" y="14031"/>
                  </a:cubicBezTo>
                  <a:cubicBezTo>
                    <a:pt x="7759" y="14139"/>
                    <a:pt x="7860" y="14184"/>
                    <a:pt x="7960" y="14184"/>
                  </a:cubicBezTo>
                  <a:cubicBezTo>
                    <a:pt x="8076" y="14184"/>
                    <a:pt x="8191" y="14123"/>
                    <a:pt x="8254" y="14028"/>
                  </a:cubicBezTo>
                  <a:cubicBezTo>
                    <a:pt x="8363" y="14006"/>
                    <a:pt x="8456" y="13936"/>
                    <a:pt x="8475" y="13806"/>
                  </a:cubicBezTo>
                  <a:cubicBezTo>
                    <a:pt x="9153" y="9289"/>
                    <a:pt x="7516" y="4753"/>
                    <a:pt x="7398" y="239"/>
                  </a:cubicBezTo>
                  <a:cubicBezTo>
                    <a:pt x="7394" y="100"/>
                    <a:pt x="7298" y="36"/>
                    <a:pt x="7197" y="36"/>
                  </a:cubicBezTo>
                  <a:cubicBezTo>
                    <a:pt x="7184" y="36"/>
                    <a:pt x="7170" y="37"/>
                    <a:pt x="7156" y="40"/>
                  </a:cubicBezTo>
                  <a:cubicBezTo>
                    <a:pt x="7114" y="16"/>
                    <a:pt x="7068" y="1"/>
                    <a:pt x="70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23"/>
            <p:cNvSpPr/>
            <p:nvPr/>
          </p:nvSpPr>
          <p:spPr>
            <a:xfrm>
              <a:off x="7166347" y="-209426"/>
              <a:ext cx="119332" cy="80183"/>
            </a:xfrm>
            <a:custGeom>
              <a:avLst/>
              <a:gdLst/>
              <a:ahLst/>
              <a:cxnLst/>
              <a:rect l="l" t="t" r="r" b="b"/>
              <a:pathLst>
                <a:path w="3606" h="2423" extrusionOk="0">
                  <a:moveTo>
                    <a:pt x="3350" y="0"/>
                  </a:moveTo>
                  <a:cubicBezTo>
                    <a:pt x="3319" y="0"/>
                    <a:pt x="3287" y="10"/>
                    <a:pt x="3253" y="30"/>
                  </a:cubicBezTo>
                  <a:cubicBezTo>
                    <a:pt x="2184" y="704"/>
                    <a:pt x="1142" y="1446"/>
                    <a:pt x="112" y="2178"/>
                  </a:cubicBezTo>
                  <a:cubicBezTo>
                    <a:pt x="0" y="2257"/>
                    <a:pt x="65" y="2422"/>
                    <a:pt x="174" y="2422"/>
                  </a:cubicBezTo>
                  <a:cubicBezTo>
                    <a:pt x="195" y="2422"/>
                    <a:pt x="218" y="2416"/>
                    <a:pt x="242" y="2401"/>
                  </a:cubicBezTo>
                  <a:cubicBezTo>
                    <a:pt x="1318" y="1740"/>
                    <a:pt x="2404" y="1074"/>
                    <a:pt x="3441" y="354"/>
                  </a:cubicBezTo>
                  <a:cubicBezTo>
                    <a:pt x="3605" y="241"/>
                    <a:pt x="3508" y="0"/>
                    <a:pt x="335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23"/>
            <p:cNvSpPr/>
            <p:nvPr/>
          </p:nvSpPr>
          <p:spPr>
            <a:xfrm>
              <a:off x="7173991" y="-234708"/>
              <a:ext cx="72870" cy="53643"/>
            </a:xfrm>
            <a:custGeom>
              <a:avLst/>
              <a:gdLst/>
              <a:ahLst/>
              <a:cxnLst/>
              <a:rect l="l" t="t" r="r" b="b"/>
              <a:pathLst>
                <a:path w="2202" h="1621" extrusionOk="0">
                  <a:moveTo>
                    <a:pt x="1912" y="0"/>
                  </a:moveTo>
                  <a:cubicBezTo>
                    <a:pt x="1876" y="0"/>
                    <a:pt x="1839" y="13"/>
                    <a:pt x="1801" y="41"/>
                  </a:cubicBezTo>
                  <a:cubicBezTo>
                    <a:pt x="1241" y="468"/>
                    <a:pt x="682" y="899"/>
                    <a:pt x="124" y="1332"/>
                  </a:cubicBezTo>
                  <a:cubicBezTo>
                    <a:pt x="1" y="1428"/>
                    <a:pt x="115" y="1620"/>
                    <a:pt x="246" y="1620"/>
                  </a:cubicBezTo>
                  <a:cubicBezTo>
                    <a:pt x="273" y="1620"/>
                    <a:pt x="300" y="1612"/>
                    <a:pt x="326" y="1594"/>
                  </a:cubicBezTo>
                  <a:cubicBezTo>
                    <a:pt x="891" y="1200"/>
                    <a:pt x="1455" y="805"/>
                    <a:pt x="2017" y="409"/>
                  </a:cubicBezTo>
                  <a:cubicBezTo>
                    <a:pt x="2202" y="278"/>
                    <a:pt x="2081" y="0"/>
                    <a:pt x="191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1" name="Google Shape;381;p23"/>
          <p:cNvGrpSpPr/>
          <p:nvPr/>
        </p:nvGrpSpPr>
        <p:grpSpPr>
          <a:xfrm>
            <a:off x="5910718" y="-131360"/>
            <a:ext cx="105830" cy="85015"/>
            <a:chOff x="5910718" y="-131360"/>
            <a:chExt cx="105830" cy="85015"/>
          </a:xfrm>
        </p:grpSpPr>
        <p:sp>
          <p:nvSpPr>
            <p:cNvPr id="382" name="Google Shape;382;p23"/>
            <p:cNvSpPr/>
            <p:nvPr/>
          </p:nvSpPr>
          <p:spPr>
            <a:xfrm>
              <a:off x="5910718" y="-129342"/>
              <a:ext cx="37097" cy="58342"/>
            </a:xfrm>
            <a:custGeom>
              <a:avLst/>
              <a:gdLst/>
              <a:ahLst/>
              <a:cxnLst/>
              <a:rect l="l" t="t" r="r" b="b"/>
              <a:pathLst>
                <a:path w="1121" h="1763" extrusionOk="0">
                  <a:moveTo>
                    <a:pt x="181" y="1"/>
                  </a:moveTo>
                  <a:cubicBezTo>
                    <a:pt x="92" y="1"/>
                    <a:pt x="1" y="100"/>
                    <a:pt x="51" y="208"/>
                  </a:cubicBezTo>
                  <a:lnTo>
                    <a:pt x="737" y="1672"/>
                  </a:lnTo>
                  <a:cubicBezTo>
                    <a:pt x="767" y="1736"/>
                    <a:pt x="819" y="1763"/>
                    <a:pt x="873" y="1763"/>
                  </a:cubicBezTo>
                  <a:cubicBezTo>
                    <a:pt x="992" y="1763"/>
                    <a:pt x="1120" y="1633"/>
                    <a:pt x="1045" y="1492"/>
                  </a:cubicBezTo>
                  <a:lnTo>
                    <a:pt x="287" y="70"/>
                  </a:lnTo>
                  <a:cubicBezTo>
                    <a:pt x="261" y="21"/>
                    <a:pt x="221" y="1"/>
                    <a:pt x="18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23"/>
            <p:cNvSpPr/>
            <p:nvPr/>
          </p:nvSpPr>
          <p:spPr>
            <a:xfrm>
              <a:off x="5974255" y="-131360"/>
              <a:ext cx="42292" cy="85015"/>
            </a:xfrm>
            <a:custGeom>
              <a:avLst/>
              <a:gdLst/>
              <a:ahLst/>
              <a:cxnLst/>
              <a:rect l="l" t="t" r="r" b="b"/>
              <a:pathLst>
                <a:path w="1278" h="2569" extrusionOk="0">
                  <a:moveTo>
                    <a:pt x="215" y="1"/>
                  </a:moveTo>
                  <a:cubicBezTo>
                    <a:pt x="98" y="1"/>
                    <a:pt x="0" y="146"/>
                    <a:pt x="102" y="258"/>
                  </a:cubicBezTo>
                  <a:cubicBezTo>
                    <a:pt x="634" y="837"/>
                    <a:pt x="812" y="1546"/>
                    <a:pt x="658" y="2312"/>
                  </a:cubicBezTo>
                  <a:cubicBezTo>
                    <a:pt x="627" y="2466"/>
                    <a:pt x="753" y="2568"/>
                    <a:pt x="873" y="2568"/>
                  </a:cubicBezTo>
                  <a:cubicBezTo>
                    <a:pt x="952" y="2568"/>
                    <a:pt x="1028" y="2524"/>
                    <a:pt x="1055" y="2421"/>
                  </a:cubicBezTo>
                  <a:cubicBezTo>
                    <a:pt x="1277" y="1565"/>
                    <a:pt x="978" y="627"/>
                    <a:pt x="318" y="42"/>
                  </a:cubicBezTo>
                  <a:cubicBezTo>
                    <a:pt x="285" y="13"/>
                    <a:pt x="249" y="1"/>
                    <a:pt x="21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4" name="Google Shape;384;p23"/>
          <p:cNvGrpSpPr/>
          <p:nvPr/>
        </p:nvGrpSpPr>
        <p:grpSpPr>
          <a:xfrm>
            <a:off x="3894690" y="-306155"/>
            <a:ext cx="432221" cy="578920"/>
            <a:chOff x="3894690" y="-306155"/>
            <a:chExt cx="432221" cy="578920"/>
          </a:xfrm>
        </p:grpSpPr>
        <p:sp>
          <p:nvSpPr>
            <p:cNvPr id="385" name="Google Shape;385;p23"/>
            <p:cNvSpPr/>
            <p:nvPr/>
          </p:nvSpPr>
          <p:spPr>
            <a:xfrm>
              <a:off x="3975568" y="-294506"/>
              <a:ext cx="351343" cy="567272"/>
            </a:xfrm>
            <a:custGeom>
              <a:avLst/>
              <a:gdLst/>
              <a:ahLst/>
              <a:cxnLst/>
              <a:rect l="l" t="t" r="r" b="b"/>
              <a:pathLst>
                <a:path w="10617" h="17142" extrusionOk="0">
                  <a:moveTo>
                    <a:pt x="5069" y="801"/>
                  </a:moveTo>
                  <a:cubicBezTo>
                    <a:pt x="5234" y="801"/>
                    <a:pt x="5366" y="893"/>
                    <a:pt x="5604" y="1176"/>
                  </a:cubicBezTo>
                  <a:cubicBezTo>
                    <a:pt x="6229" y="1915"/>
                    <a:pt x="6375" y="3445"/>
                    <a:pt x="6629" y="4358"/>
                  </a:cubicBezTo>
                  <a:cubicBezTo>
                    <a:pt x="7672" y="8120"/>
                    <a:pt x="8686" y="11891"/>
                    <a:pt x="9769" y="15641"/>
                  </a:cubicBezTo>
                  <a:cubicBezTo>
                    <a:pt x="9190" y="15832"/>
                    <a:pt x="8427" y="16198"/>
                    <a:pt x="7801" y="16198"/>
                  </a:cubicBezTo>
                  <a:cubicBezTo>
                    <a:pt x="7598" y="16198"/>
                    <a:pt x="7409" y="16160"/>
                    <a:pt x="7246" y="16064"/>
                  </a:cubicBezTo>
                  <a:cubicBezTo>
                    <a:pt x="6512" y="15635"/>
                    <a:pt x="6312" y="13529"/>
                    <a:pt x="6107" y="12713"/>
                  </a:cubicBezTo>
                  <a:cubicBezTo>
                    <a:pt x="5552" y="10518"/>
                    <a:pt x="4999" y="8324"/>
                    <a:pt x="4445" y="6129"/>
                  </a:cubicBezTo>
                  <a:cubicBezTo>
                    <a:pt x="4405" y="5970"/>
                    <a:pt x="4259" y="5885"/>
                    <a:pt x="4114" y="5885"/>
                  </a:cubicBezTo>
                  <a:cubicBezTo>
                    <a:pt x="4000" y="5885"/>
                    <a:pt x="3887" y="5937"/>
                    <a:pt x="3824" y="6048"/>
                  </a:cubicBezTo>
                  <a:cubicBezTo>
                    <a:pt x="3448" y="6720"/>
                    <a:pt x="3207" y="7615"/>
                    <a:pt x="2252" y="7615"/>
                  </a:cubicBezTo>
                  <a:cubicBezTo>
                    <a:pt x="2236" y="7615"/>
                    <a:pt x="2221" y="7615"/>
                    <a:pt x="2206" y="7614"/>
                  </a:cubicBezTo>
                  <a:cubicBezTo>
                    <a:pt x="1749" y="7601"/>
                    <a:pt x="985" y="7020"/>
                    <a:pt x="559" y="6803"/>
                  </a:cubicBezTo>
                  <a:cubicBezTo>
                    <a:pt x="1265" y="5168"/>
                    <a:pt x="1742" y="3220"/>
                    <a:pt x="2849" y="1853"/>
                  </a:cubicBezTo>
                  <a:cubicBezTo>
                    <a:pt x="3428" y="1139"/>
                    <a:pt x="3556" y="1160"/>
                    <a:pt x="4361" y="972"/>
                  </a:cubicBezTo>
                  <a:cubicBezTo>
                    <a:pt x="4715" y="889"/>
                    <a:pt x="4908" y="801"/>
                    <a:pt x="5069" y="801"/>
                  </a:cubicBezTo>
                  <a:close/>
                  <a:moveTo>
                    <a:pt x="5172" y="1"/>
                  </a:moveTo>
                  <a:cubicBezTo>
                    <a:pt x="4210" y="1"/>
                    <a:pt x="2909" y="426"/>
                    <a:pt x="2429" y="796"/>
                  </a:cubicBezTo>
                  <a:cubicBezTo>
                    <a:pt x="1971" y="1150"/>
                    <a:pt x="1821" y="1799"/>
                    <a:pt x="1625" y="2310"/>
                  </a:cubicBezTo>
                  <a:cubicBezTo>
                    <a:pt x="1066" y="3764"/>
                    <a:pt x="530" y="5222"/>
                    <a:pt x="40" y="6700"/>
                  </a:cubicBezTo>
                  <a:cubicBezTo>
                    <a:pt x="0" y="6819"/>
                    <a:pt x="64" y="6922"/>
                    <a:pt x="156" y="6980"/>
                  </a:cubicBezTo>
                  <a:cubicBezTo>
                    <a:pt x="150" y="7057"/>
                    <a:pt x="179" y="7137"/>
                    <a:pt x="270" y="7192"/>
                  </a:cubicBezTo>
                  <a:cubicBezTo>
                    <a:pt x="815" y="7523"/>
                    <a:pt x="2014" y="8570"/>
                    <a:pt x="2787" y="8570"/>
                  </a:cubicBezTo>
                  <a:cubicBezTo>
                    <a:pt x="2848" y="8570"/>
                    <a:pt x="2906" y="8564"/>
                    <a:pt x="2961" y="8550"/>
                  </a:cubicBezTo>
                  <a:cubicBezTo>
                    <a:pt x="3405" y="8440"/>
                    <a:pt x="3748" y="7806"/>
                    <a:pt x="4019" y="7222"/>
                  </a:cubicBezTo>
                  <a:cubicBezTo>
                    <a:pt x="4434" y="8884"/>
                    <a:pt x="4849" y="10544"/>
                    <a:pt x="5267" y="12205"/>
                  </a:cubicBezTo>
                  <a:cubicBezTo>
                    <a:pt x="5647" y="13722"/>
                    <a:pt x="5835" y="15559"/>
                    <a:pt x="6515" y="16968"/>
                  </a:cubicBezTo>
                  <a:cubicBezTo>
                    <a:pt x="6569" y="17078"/>
                    <a:pt x="6699" y="17135"/>
                    <a:pt x="6816" y="17139"/>
                  </a:cubicBezTo>
                  <a:cubicBezTo>
                    <a:pt x="6850" y="17141"/>
                    <a:pt x="6884" y="17141"/>
                    <a:pt x="6918" y="17141"/>
                  </a:cubicBezTo>
                  <a:cubicBezTo>
                    <a:pt x="7932" y="17141"/>
                    <a:pt x="9116" y="16566"/>
                    <a:pt x="10061" y="16282"/>
                  </a:cubicBezTo>
                  <a:cubicBezTo>
                    <a:pt x="10076" y="16276"/>
                    <a:pt x="10090" y="16268"/>
                    <a:pt x="10104" y="16259"/>
                  </a:cubicBezTo>
                  <a:cubicBezTo>
                    <a:pt x="10135" y="16267"/>
                    <a:pt x="10168" y="16271"/>
                    <a:pt x="10201" y="16271"/>
                  </a:cubicBezTo>
                  <a:cubicBezTo>
                    <a:pt x="10406" y="16271"/>
                    <a:pt x="10617" y="16107"/>
                    <a:pt x="10547" y="15848"/>
                  </a:cubicBezTo>
                  <a:cubicBezTo>
                    <a:pt x="9779" y="12980"/>
                    <a:pt x="8955" y="10123"/>
                    <a:pt x="8156" y="7265"/>
                  </a:cubicBezTo>
                  <a:cubicBezTo>
                    <a:pt x="7741" y="5776"/>
                    <a:pt x="7324" y="4289"/>
                    <a:pt x="6908" y="2802"/>
                  </a:cubicBezTo>
                  <a:cubicBezTo>
                    <a:pt x="6730" y="2167"/>
                    <a:pt x="6650" y="591"/>
                    <a:pt x="6021" y="186"/>
                  </a:cubicBezTo>
                  <a:cubicBezTo>
                    <a:pt x="5817" y="55"/>
                    <a:pt x="5516" y="1"/>
                    <a:pt x="517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86" name="Google Shape;386;p23"/>
            <p:cNvGrpSpPr/>
            <p:nvPr/>
          </p:nvGrpSpPr>
          <p:grpSpPr>
            <a:xfrm>
              <a:off x="3894690" y="-306155"/>
              <a:ext cx="98086" cy="107551"/>
              <a:chOff x="3894690" y="-306155"/>
              <a:chExt cx="98086" cy="107551"/>
            </a:xfrm>
          </p:grpSpPr>
          <p:sp>
            <p:nvSpPr>
              <p:cNvPr id="387" name="Google Shape;387;p23"/>
              <p:cNvSpPr/>
              <p:nvPr/>
            </p:nvSpPr>
            <p:spPr>
              <a:xfrm>
                <a:off x="3925797" y="-273029"/>
                <a:ext cx="66979" cy="74425"/>
              </a:xfrm>
              <a:custGeom>
                <a:avLst/>
                <a:gdLst/>
                <a:ahLst/>
                <a:cxnLst/>
                <a:rect l="l" t="t" r="r" b="b"/>
                <a:pathLst>
                  <a:path w="2024" h="2249" extrusionOk="0">
                    <a:moveTo>
                      <a:pt x="1749" y="0"/>
                    </a:moveTo>
                    <a:cubicBezTo>
                      <a:pt x="1701" y="0"/>
                      <a:pt x="1652" y="17"/>
                      <a:pt x="1610" y="56"/>
                    </a:cubicBezTo>
                    <a:cubicBezTo>
                      <a:pt x="1028" y="591"/>
                      <a:pt x="544" y="1337"/>
                      <a:pt x="89" y="1979"/>
                    </a:cubicBezTo>
                    <a:cubicBezTo>
                      <a:pt x="0" y="2104"/>
                      <a:pt x="127" y="2248"/>
                      <a:pt x="253" y="2248"/>
                    </a:cubicBezTo>
                    <a:cubicBezTo>
                      <a:pt x="295" y="2248"/>
                      <a:pt x="337" y="2233"/>
                      <a:pt x="371" y="2196"/>
                    </a:cubicBezTo>
                    <a:cubicBezTo>
                      <a:pt x="905" y="1614"/>
                      <a:pt x="1530" y="988"/>
                      <a:pt x="1931" y="305"/>
                    </a:cubicBezTo>
                    <a:cubicBezTo>
                      <a:pt x="2023" y="151"/>
                      <a:pt x="1891" y="0"/>
                      <a:pt x="174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8" name="Google Shape;388;p23"/>
              <p:cNvSpPr/>
              <p:nvPr/>
            </p:nvSpPr>
            <p:spPr>
              <a:xfrm>
                <a:off x="3894690" y="-306155"/>
                <a:ext cx="73333" cy="65292"/>
              </a:xfrm>
              <a:custGeom>
                <a:avLst/>
                <a:gdLst/>
                <a:ahLst/>
                <a:cxnLst/>
                <a:rect l="l" t="t" r="r" b="b"/>
                <a:pathLst>
                  <a:path w="2216" h="1973" extrusionOk="0">
                    <a:moveTo>
                      <a:pt x="1941" y="1"/>
                    </a:moveTo>
                    <a:cubicBezTo>
                      <a:pt x="1907" y="1"/>
                      <a:pt x="1869" y="11"/>
                      <a:pt x="1830" y="36"/>
                    </a:cubicBezTo>
                    <a:cubicBezTo>
                      <a:pt x="1141" y="466"/>
                      <a:pt x="530" y="1108"/>
                      <a:pt x="67" y="1770"/>
                    </a:cubicBezTo>
                    <a:cubicBezTo>
                      <a:pt x="0" y="1864"/>
                      <a:pt x="96" y="1973"/>
                      <a:pt x="191" y="1973"/>
                    </a:cubicBezTo>
                    <a:cubicBezTo>
                      <a:pt x="222" y="1973"/>
                      <a:pt x="253" y="1961"/>
                      <a:pt x="278" y="1933"/>
                    </a:cubicBezTo>
                    <a:cubicBezTo>
                      <a:pt x="822" y="1347"/>
                      <a:pt x="1404" y="875"/>
                      <a:pt x="2040" y="397"/>
                    </a:cubicBezTo>
                    <a:cubicBezTo>
                      <a:pt x="2216" y="267"/>
                      <a:pt x="2115" y="1"/>
                      <a:pt x="194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89" name="Google Shape;389;p23"/>
          <p:cNvGrpSpPr/>
          <p:nvPr/>
        </p:nvGrpSpPr>
        <p:grpSpPr>
          <a:xfrm>
            <a:off x="2775700" y="-243577"/>
            <a:ext cx="641763" cy="660328"/>
            <a:chOff x="2775700" y="-243577"/>
            <a:chExt cx="641763" cy="660328"/>
          </a:xfrm>
        </p:grpSpPr>
        <p:grpSp>
          <p:nvGrpSpPr>
            <p:cNvPr id="390" name="Google Shape;390;p23"/>
            <p:cNvGrpSpPr/>
            <p:nvPr/>
          </p:nvGrpSpPr>
          <p:grpSpPr>
            <a:xfrm>
              <a:off x="2880967" y="-159588"/>
              <a:ext cx="536496" cy="576339"/>
              <a:chOff x="2880967" y="-159588"/>
              <a:chExt cx="536496" cy="576339"/>
            </a:xfrm>
          </p:grpSpPr>
          <p:sp>
            <p:nvSpPr>
              <p:cNvPr id="391" name="Google Shape;391;p23"/>
              <p:cNvSpPr/>
              <p:nvPr/>
            </p:nvSpPr>
            <p:spPr>
              <a:xfrm>
                <a:off x="2880967" y="-159588"/>
                <a:ext cx="536496" cy="576339"/>
              </a:xfrm>
              <a:custGeom>
                <a:avLst/>
                <a:gdLst/>
                <a:ahLst/>
                <a:cxnLst/>
                <a:rect l="l" t="t" r="r" b="b"/>
                <a:pathLst>
                  <a:path w="16212" h="17416" extrusionOk="0">
                    <a:moveTo>
                      <a:pt x="3148" y="1051"/>
                    </a:moveTo>
                    <a:cubicBezTo>
                      <a:pt x="3766" y="1051"/>
                      <a:pt x="4374" y="1477"/>
                      <a:pt x="5168" y="1975"/>
                    </a:cubicBezTo>
                    <a:cubicBezTo>
                      <a:pt x="6294" y="2680"/>
                      <a:pt x="7409" y="3404"/>
                      <a:pt x="8513" y="4145"/>
                    </a:cubicBezTo>
                    <a:cubicBezTo>
                      <a:pt x="10785" y="5671"/>
                      <a:pt x="13003" y="7271"/>
                      <a:pt x="15168" y="8945"/>
                    </a:cubicBezTo>
                    <a:cubicBezTo>
                      <a:pt x="14621" y="9414"/>
                      <a:pt x="13755" y="10270"/>
                      <a:pt x="13189" y="10273"/>
                    </a:cubicBezTo>
                    <a:cubicBezTo>
                      <a:pt x="13189" y="10273"/>
                      <a:pt x="13189" y="10273"/>
                      <a:pt x="13188" y="10273"/>
                    </a:cubicBezTo>
                    <a:cubicBezTo>
                      <a:pt x="12600" y="10273"/>
                      <a:pt x="11654" y="9293"/>
                      <a:pt x="11148" y="8941"/>
                    </a:cubicBezTo>
                    <a:cubicBezTo>
                      <a:pt x="10723" y="8646"/>
                      <a:pt x="10465" y="8487"/>
                      <a:pt x="10204" y="8487"/>
                    </a:cubicBezTo>
                    <a:cubicBezTo>
                      <a:pt x="9971" y="8487"/>
                      <a:pt x="9736" y="8613"/>
                      <a:pt x="9379" y="8884"/>
                    </a:cubicBezTo>
                    <a:cubicBezTo>
                      <a:pt x="8593" y="9480"/>
                      <a:pt x="7098" y="10342"/>
                      <a:pt x="7058" y="11468"/>
                    </a:cubicBezTo>
                    <a:cubicBezTo>
                      <a:pt x="7023" y="12488"/>
                      <a:pt x="8019" y="13810"/>
                      <a:pt x="8602" y="14690"/>
                    </a:cubicBezTo>
                    <a:cubicBezTo>
                      <a:pt x="8589" y="14695"/>
                      <a:pt x="8576" y="14701"/>
                      <a:pt x="8564" y="14707"/>
                    </a:cubicBezTo>
                    <a:cubicBezTo>
                      <a:pt x="8088" y="15047"/>
                      <a:pt x="7630" y="15413"/>
                      <a:pt x="7169" y="15770"/>
                    </a:cubicBezTo>
                    <a:cubicBezTo>
                      <a:pt x="6792" y="16063"/>
                      <a:pt x="6291" y="16348"/>
                      <a:pt x="5992" y="16734"/>
                    </a:cubicBezTo>
                    <a:cubicBezTo>
                      <a:pt x="5162" y="14281"/>
                      <a:pt x="4144" y="11889"/>
                      <a:pt x="3245" y="9463"/>
                    </a:cubicBezTo>
                    <a:cubicBezTo>
                      <a:pt x="2773" y="8186"/>
                      <a:pt x="2314" y="6905"/>
                      <a:pt x="1869" y="5619"/>
                    </a:cubicBezTo>
                    <a:cubicBezTo>
                      <a:pt x="1381" y="4211"/>
                      <a:pt x="606" y="3086"/>
                      <a:pt x="1687" y="1885"/>
                    </a:cubicBezTo>
                    <a:cubicBezTo>
                      <a:pt x="2232" y="1282"/>
                      <a:pt x="2693" y="1051"/>
                      <a:pt x="3148" y="1051"/>
                    </a:cubicBezTo>
                    <a:close/>
                    <a:moveTo>
                      <a:pt x="3115" y="1"/>
                    </a:moveTo>
                    <a:cubicBezTo>
                      <a:pt x="3114" y="1"/>
                      <a:pt x="3114" y="1"/>
                      <a:pt x="3113" y="1"/>
                    </a:cubicBezTo>
                    <a:cubicBezTo>
                      <a:pt x="2000" y="4"/>
                      <a:pt x="889" y="1565"/>
                      <a:pt x="140" y="2223"/>
                    </a:cubicBezTo>
                    <a:cubicBezTo>
                      <a:pt x="42" y="2311"/>
                      <a:pt x="1" y="2476"/>
                      <a:pt x="41" y="2599"/>
                    </a:cubicBezTo>
                    <a:cubicBezTo>
                      <a:pt x="1664" y="7536"/>
                      <a:pt x="3283" y="12647"/>
                      <a:pt x="5645" y="17291"/>
                    </a:cubicBezTo>
                    <a:cubicBezTo>
                      <a:pt x="5689" y="17378"/>
                      <a:pt x="5767" y="17415"/>
                      <a:pt x="5847" y="17415"/>
                    </a:cubicBezTo>
                    <a:cubicBezTo>
                      <a:pt x="5969" y="17415"/>
                      <a:pt x="6096" y="17331"/>
                      <a:pt x="6120" y="17208"/>
                    </a:cubicBezTo>
                    <a:cubicBezTo>
                      <a:pt x="6645" y="17078"/>
                      <a:pt x="7126" y="16596"/>
                      <a:pt x="7559" y="16277"/>
                    </a:cubicBezTo>
                    <a:cubicBezTo>
                      <a:pt x="8029" y="15929"/>
                      <a:pt x="8504" y="15588"/>
                      <a:pt x="8962" y="15223"/>
                    </a:cubicBezTo>
                    <a:cubicBezTo>
                      <a:pt x="9031" y="15170"/>
                      <a:pt x="9069" y="15086"/>
                      <a:pt x="9062" y="14997"/>
                    </a:cubicBezTo>
                    <a:cubicBezTo>
                      <a:pt x="9184" y="14957"/>
                      <a:pt x="9278" y="14844"/>
                      <a:pt x="9218" y="14695"/>
                    </a:cubicBezTo>
                    <a:cubicBezTo>
                      <a:pt x="8777" y="13601"/>
                      <a:pt x="7820" y="12413"/>
                      <a:pt x="8216" y="11296"/>
                    </a:cubicBezTo>
                    <a:cubicBezTo>
                      <a:pt x="8498" y="10505"/>
                      <a:pt x="8990" y="10045"/>
                      <a:pt x="9700" y="9579"/>
                    </a:cubicBezTo>
                    <a:cubicBezTo>
                      <a:pt x="9940" y="9422"/>
                      <a:pt x="10120" y="9357"/>
                      <a:pt x="10276" y="9357"/>
                    </a:cubicBezTo>
                    <a:cubicBezTo>
                      <a:pt x="10584" y="9357"/>
                      <a:pt x="10807" y="9609"/>
                      <a:pt x="11237" y="9920"/>
                    </a:cubicBezTo>
                    <a:cubicBezTo>
                      <a:pt x="11733" y="10276"/>
                      <a:pt x="12538" y="11125"/>
                      <a:pt x="13171" y="11134"/>
                    </a:cubicBezTo>
                    <a:cubicBezTo>
                      <a:pt x="13175" y="11134"/>
                      <a:pt x="13179" y="11134"/>
                      <a:pt x="13183" y="11134"/>
                    </a:cubicBezTo>
                    <a:cubicBezTo>
                      <a:pt x="14030" y="11134"/>
                      <a:pt x="15138" y="9873"/>
                      <a:pt x="15759" y="9408"/>
                    </a:cubicBezTo>
                    <a:cubicBezTo>
                      <a:pt x="15838" y="9350"/>
                      <a:pt x="15891" y="9266"/>
                      <a:pt x="15910" y="9171"/>
                    </a:cubicBezTo>
                    <a:cubicBezTo>
                      <a:pt x="16110" y="9048"/>
                      <a:pt x="16211" y="8785"/>
                      <a:pt x="15978" y="8604"/>
                    </a:cubicBezTo>
                    <a:cubicBezTo>
                      <a:pt x="12972" y="6279"/>
                      <a:pt x="9878" y="4073"/>
                      <a:pt x="6680" y="2021"/>
                    </a:cubicBezTo>
                    <a:cubicBezTo>
                      <a:pt x="5749" y="1426"/>
                      <a:pt x="4259" y="1"/>
                      <a:pt x="311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2" name="Google Shape;392;p23"/>
              <p:cNvSpPr/>
              <p:nvPr/>
            </p:nvSpPr>
            <p:spPr>
              <a:xfrm>
                <a:off x="3004700" y="-35855"/>
                <a:ext cx="152192" cy="171982"/>
              </a:xfrm>
              <a:custGeom>
                <a:avLst/>
                <a:gdLst/>
                <a:ahLst/>
                <a:cxnLst/>
                <a:rect l="l" t="t" r="r" b="b"/>
                <a:pathLst>
                  <a:path w="4599" h="5197" extrusionOk="0">
                    <a:moveTo>
                      <a:pt x="1007" y="1230"/>
                    </a:moveTo>
                    <a:lnTo>
                      <a:pt x="2094" y="1964"/>
                    </a:lnTo>
                    <a:cubicBezTo>
                      <a:pt x="2607" y="2310"/>
                      <a:pt x="3350" y="2661"/>
                      <a:pt x="3837" y="3099"/>
                    </a:cubicBezTo>
                    <a:cubicBezTo>
                      <a:pt x="3413" y="3678"/>
                      <a:pt x="2639" y="4199"/>
                      <a:pt x="2165" y="4687"/>
                    </a:cubicBezTo>
                    <a:lnTo>
                      <a:pt x="2165" y="4686"/>
                    </a:lnTo>
                    <a:cubicBezTo>
                      <a:pt x="1799" y="3514"/>
                      <a:pt x="1347" y="2401"/>
                      <a:pt x="1007" y="1230"/>
                    </a:cubicBezTo>
                    <a:close/>
                    <a:moveTo>
                      <a:pt x="410" y="1"/>
                    </a:moveTo>
                    <a:cubicBezTo>
                      <a:pt x="189" y="1"/>
                      <a:pt x="0" y="248"/>
                      <a:pt x="50" y="477"/>
                    </a:cubicBezTo>
                    <a:cubicBezTo>
                      <a:pt x="379" y="1999"/>
                      <a:pt x="791" y="3707"/>
                      <a:pt x="1610" y="5047"/>
                    </a:cubicBezTo>
                    <a:cubicBezTo>
                      <a:pt x="1674" y="5152"/>
                      <a:pt x="1776" y="5197"/>
                      <a:pt x="1878" y="5197"/>
                    </a:cubicBezTo>
                    <a:cubicBezTo>
                      <a:pt x="1992" y="5197"/>
                      <a:pt x="2106" y="5141"/>
                      <a:pt x="2166" y="5047"/>
                    </a:cubicBezTo>
                    <a:cubicBezTo>
                      <a:pt x="2218" y="5095"/>
                      <a:pt x="2283" y="5119"/>
                      <a:pt x="2349" y="5119"/>
                    </a:cubicBezTo>
                    <a:cubicBezTo>
                      <a:pt x="2411" y="5119"/>
                      <a:pt x="2472" y="5098"/>
                      <a:pt x="2522" y="5055"/>
                    </a:cubicBezTo>
                    <a:cubicBezTo>
                      <a:pt x="3172" y="4531"/>
                      <a:pt x="4096" y="3940"/>
                      <a:pt x="4532" y="3221"/>
                    </a:cubicBezTo>
                    <a:cubicBezTo>
                      <a:pt x="4588" y="3133"/>
                      <a:pt x="4598" y="2984"/>
                      <a:pt x="4532" y="2895"/>
                    </a:cubicBezTo>
                    <a:cubicBezTo>
                      <a:pt x="4133" y="2358"/>
                      <a:pt x="3433" y="2013"/>
                      <a:pt x="2889" y="1635"/>
                    </a:cubicBezTo>
                    <a:cubicBezTo>
                      <a:pt x="2125" y="1106"/>
                      <a:pt x="1358" y="586"/>
                      <a:pt x="592" y="60"/>
                    </a:cubicBezTo>
                    <a:cubicBezTo>
                      <a:pt x="531" y="19"/>
                      <a:pt x="469" y="1"/>
                      <a:pt x="41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93" name="Google Shape;393;p23"/>
            <p:cNvGrpSpPr/>
            <p:nvPr/>
          </p:nvGrpSpPr>
          <p:grpSpPr>
            <a:xfrm>
              <a:off x="2775700" y="-243577"/>
              <a:ext cx="100965" cy="123965"/>
              <a:chOff x="2775700" y="-243577"/>
              <a:chExt cx="100965" cy="123965"/>
            </a:xfrm>
          </p:grpSpPr>
          <p:sp>
            <p:nvSpPr>
              <p:cNvPr id="394" name="Google Shape;394;p23"/>
              <p:cNvSpPr/>
              <p:nvPr/>
            </p:nvSpPr>
            <p:spPr>
              <a:xfrm>
                <a:off x="2805251" y="-184540"/>
                <a:ext cx="71414" cy="64927"/>
              </a:xfrm>
              <a:custGeom>
                <a:avLst/>
                <a:gdLst/>
                <a:ahLst/>
                <a:cxnLst/>
                <a:rect l="l" t="t" r="r" b="b"/>
                <a:pathLst>
                  <a:path w="2158" h="1962" extrusionOk="0">
                    <a:moveTo>
                      <a:pt x="1845" y="0"/>
                    </a:moveTo>
                    <a:cubicBezTo>
                      <a:pt x="874" y="0"/>
                      <a:pt x="44" y="853"/>
                      <a:pt x="4" y="1812"/>
                    </a:cubicBezTo>
                    <a:cubicBezTo>
                      <a:pt x="0" y="1913"/>
                      <a:pt x="69" y="1962"/>
                      <a:pt x="144" y="1962"/>
                    </a:cubicBezTo>
                    <a:cubicBezTo>
                      <a:pt x="222" y="1962"/>
                      <a:pt x="305" y="1910"/>
                      <a:pt x="318" y="1812"/>
                    </a:cubicBezTo>
                    <a:cubicBezTo>
                      <a:pt x="423" y="1008"/>
                      <a:pt x="1110" y="441"/>
                      <a:pt x="1901" y="397"/>
                    </a:cubicBezTo>
                    <a:cubicBezTo>
                      <a:pt x="2156" y="383"/>
                      <a:pt x="2157" y="11"/>
                      <a:pt x="1901" y="1"/>
                    </a:cubicBezTo>
                    <a:cubicBezTo>
                      <a:pt x="1883" y="1"/>
                      <a:pt x="1864" y="0"/>
                      <a:pt x="184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5" name="Google Shape;395;p23"/>
              <p:cNvSpPr/>
              <p:nvPr/>
            </p:nvSpPr>
            <p:spPr>
              <a:xfrm>
                <a:off x="2775700" y="-243577"/>
                <a:ext cx="77999" cy="45833"/>
              </a:xfrm>
              <a:custGeom>
                <a:avLst/>
                <a:gdLst/>
                <a:ahLst/>
                <a:cxnLst/>
                <a:rect l="l" t="t" r="r" b="b"/>
                <a:pathLst>
                  <a:path w="2357" h="1385" extrusionOk="0">
                    <a:moveTo>
                      <a:pt x="2062" y="0"/>
                    </a:moveTo>
                    <a:cubicBezTo>
                      <a:pt x="2046" y="0"/>
                      <a:pt x="2030" y="2"/>
                      <a:pt x="2013" y="6"/>
                    </a:cubicBezTo>
                    <a:cubicBezTo>
                      <a:pt x="1286" y="159"/>
                      <a:pt x="595" y="594"/>
                      <a:pt x="97" y="1139"/>
                    </a:cubicBezTo>
                    <a:cubicBezTo>
                      <a:pt x="0" y="1247"/>
                      <a:pt x="92" y="1385"/>
                      <a:pt x="204" y="1385"/>
                    </a:cubicBezTo>
                    <a:cubicBezTo>
                      <a:pt x="236" y="1385"/>
                      <a:pt x="271" y="1373"/>
                      <a:pt x="303" y="1344"/>
                    </a:cubicBezTo>
                    <a:cubicBezTo>
                      <a:pt x="845" y="860"/>
                      <a:pt x="1425" y="586"/>
                      <a:pt x="2121" y="395"/>
                    </a:cubicBezTo>
                    <a:cubicBezTo>
                      <a:pt x="2356" y="332"/>
                      <a:pt x="2280" y="0"/>
                      <a:pt x="206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96" name="Google Shape;396;p23"/>
          <p:cNvGrpSpPr/>
          <p:nvPr/>
        </p:nvGrpSpPr>
        <p:grpSpPr>
          <a:xfrm>
            <a:off x="1588573" y="-296128"/>
            <a:ext cx="730914" cy="557013"/>
            <a:chOff x="1588573" y="-296128"/>
            <a:chExt cx="730914" cy="557013"/>
          </a:xfrm>
        </p:grpSpPr>
        <p:sp>
          <p:nvSpPr>
            <p:cNvPr id="397" name="Google Shape;397;p23"/>
            <p:cNvSpPr/>
            <p:nvPr/>
          </p:nvSpPr>
          <p:spPr>
            <a:xfrm>
              <a:off x="1588573" y="-164387"/>
              <a:ext cx="730914" cy="425272"/>
            </a:xfrm>
            <a:custGeom>
              <a:avLst/>
              <a:gdLst/>
              <a:ahLst/>
              <a:cxnLst/>
              <a:rect l="l" t="t" r="r" b="b"/>
              <a:pathLst>
                <a:path w="22087" h="12851" extrusionOk="0">
                  <a:moveTo>
                    <a:pt x="13076" y="718"/>
                  </a:moveTo>
                  <a:cubicBezTo>
                    <a:pt x="13509" y="718"/>
                    <a:pt x="13943" y="764"/>
                    <a:pt x="14375" y="866"/>
                  </a:cubicBezTo>
                  <a:cubicBezTo>
                    <a:pt x="15560" y="1145"/>
                    <a:pt x="16620" y="1866"/>
                    <a:pt x="17248" y="2852"/>
                  </a:cubicBezTo>
                  <a:cubicBezTo>
                    <a:pt x="12030" y="6069"/>
                    <a:pt x="6472" y="8435"/>
                    <a:pt x="615" y="10509"/>
                  </a:cubicBezTo>
                  <a:cubicBezTo>
                    <a:pt x="2867" y="7586"/>
                    <a:pt x="5282" y="4439"/>
                    <a:pt x="8374" y="2350"/>
                  </a:cubicBezTo>
                  <a:cubicBezTo>
                    <a:pt x="9750" y="1420"/>
                    <a:pt x="11399" y="718"/>
                    <a:pt x="13076" y="718"/>
                  </a:cubicBezTo>
                  <a:close/>
                  <a:moveTo>
                    <a:pt x="17614" y="3581"/>
                  </a:moveTo>
                  <a:cubicBezTo>
                    <a:pt x="17803" y="4084"/>
                    <a:pt x="17878" y="4621"/>
                    <a:pt x="17835" y="5157"/>
                  </a:cubicBezTo>
                  <a:cubicBezTo>
                    <a:pt x="17564" y="8544"/>
                    <a:pt x="13482" y="10809"/>
                    <a:pt x="10569" y="11616"/>
                  </a:cubicBezTo>
                  <a:cubicBezTo>
                    <a:pt x="9383" y="11946"/>
                    <a:pt x="8166" y="12109"/>
                    <a:pt x="6953" y="12109"/>
                  </a:cubicBezTo>
                  <a:cubicBezTo>
                    <a:pt x="5015" y="12109"/>
                    <a:pt x="3085" y="11692"/>
                    <a:pt x="1298" y="10869"/>
                  </a:cubicBezTo>
                  <a:cubicBezTo>
                    <a:pt x="7046" y="9441"/>
                    <a:pt x="12580" y="6798"/>
                    <a:pt x="17614" y="3581"/>
                  </a:cubicBezTo>
                  <a:close/>
                  <a:moveTo>
                    <a:pt x="21577" y="1"/>
                  </a:moveTo>
                  <a:cubicBezTo>
                    <a:pt x="21513" y="1"/>
                    <a:pt x="21444" y="23"/>
                    <a:pt x="21374" y="74"/>
                  </a:cubicBezTo>
                  <a:cubicBezTo>
                    <a:pt x="20235" y="913"/>
                    <a:pt x="19077" y="1701"/>
                    <a:pt x="17902" y="2445"/>
                  </a:cubicBezTo>
                  <a:cubicBezTo>
                    <a:pt x="16885" y="828"/>
                    <a:pt x="14933" y="96"/>
                    <a:pt x="12968" y="96"/>
                  </a:cubicBezTo>
                  <a:cubicBezTo>
                    <a:pt x="12025" y="96"/>
                    <a:pt x="11079" y="265"/>
                    <a:pt x="10232" y="586"/>
                  </a:cubicBezTo>
                  <a:cubicBezTo>
                    <a:pt x="6008" y="2188"/>
                    <a:pt x="2525" y="6640"/>
                    <a:pt x="172" y="10326"/>
                  </a:cubicBezTo>
                  <a:cubicBezTo>
                    <a:pt x="85" y="10464"/>
                    <a:pt x="153" y="10584"/>
                    <a:pt x="264" y="10634"/>
                  </a:cubicBezTo>
                  <a:cubicBezTo>
                    <a:pt x="1" y="10728"/>
                    <a:pt x="78" y="11097"/>
                    <a:pt x="329" y="11097"/>
                  </a:cubicBezTo>
                  <a:cubicBezTo>
                    <a:pt x="348" y="11097"/>
                    <a:pt x="368" y="11095"/>
                    <a:pt x="388" y="11091"/>
                  </a:cubicBezTo>
                  <a:cubicBezTo>
                    <a:pt x="399" y="11189"/>
                    <a:pt x="451" y="11279"/>
                    <a:pt x="568" y="11339"/>
                  </a:cubicBezTo>
                  <a:cubicBezTo>
                    <a:pt x="2577" y="12341"/>
                    <a:pt x="4772" y="12851"/>
                    <a:pt x="6973" y="12851"/>
                  </a:cubicBezTo>
                  <a:cubicBezTo>
                    <a:pt x="8775" y="12851"/>
                    <a:pt x="10581" y="12509"/>
                    <a:pt x="12290" y="11815"/>
                  </a:cubicBezTo>
                  <a:cubicBezTo>
                    <a:pt x="15194" y="10636"/>
                    <a:pt x="19164" y="7787"/>
                    <a:pt x="18542" y="4150"/>
                  </a:cubicBezTo>
                  <a:cubicBezTo>
                    <a:pt x="18486" y="3813"/>
                    <a:pt x="18394" y="3482"/>
                    <a:pt x="18268" y="3162"/>
                  </a:cubicBezTo>
                  <a:cubicBezTo>
                    <a:pt x="19463" y="2381"/>
                    <a:pt x="20627" y="1572"/>
                    <a:pt x="21762" y="736"/>
                  </a:cubicBezTo>
                  <a:cubicBezTo>
                    <a:pt x="22087" y="497"/>
                    <a:pt x="21882" y="1"/>
                    <a:pt x="215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98" name="Google Shape;398;p23"/>
            <p:cNvGrpSpPr/>
            <p:nvPr/>
          </p:nvGrpSpPr>
          <p:grpSpPr>
            <a:xfrm>
              <a:off x="2028140" y="-296128"/>
              <a:ext cx="162319" cy="81341"/>
              <a:chOff x="2028140" y="-296128"/>
              <a:chExt cx="162319" cy="81341"/>
            </a:xfrm>
          </p:grpSpPr>
          <p:sp>
            <p:nvSpPr>
              <p:cNvPr id="399" name="Google Shape;399;p23"/>
              <p:cNvSpPr/>
              <p:nvPr/>
            </p:nvSpPr>
            <p:spPr>
              <a:xfrm>
                <a:off x="2028140" y="-264690"/>
                <a:ext cx="106194" cy="43153"/>
              </a:xfrm>
              <a:custGeom>
                <a:avLst/>
                <a:gdLst/>
                <a:ahLst/>
                <a:cxnLst/>
                <a:rect l="l" t="t" r="r" b="b"/>
                <a:pathLst>
                  <a:path w="3209" h="1304" extrusionOk="0">
                    <a:moveTo>
                      <a:pt x="650" y="1"/>
                    </a:moveTo>
                    <a:cubicBezTo>
                      <a:pt x="470" y="1"/>
                      <a:pt x="289" y="16"/>
                      <a:pt x="112" y="48"/>
                    </a:cubicBezTo>
                    <a:cubicBezTo>
                      <a:pt x="0" y="66"/>
                      <a:pt x="27" y="242"/>
                      <a:pt x="136" y="242"/>
                    </a:cubicBezTo>
                    <a:cubicBezTo>
                      <a:pt x="137" y="242"/>
                      <a:pt x="137" y="242"/>
                      <a:pt x="138" y="242"/>
                    </a:cubicBezTo>
                    <a:cubicBezTo>
                      <a:pt x="167" y="242"/>
                      <a:pt x="195" y="242"/>
                      <a:pt x="224" y="242"/>
                    </a:cubicBezTo>
                    <a:cubicBezTo>
                      <a:pt x="1263" y="242"/>
                      <a:pt x="2097" y="542"/>
                      <a:pt x="2875" y="1259"/>
                    </a:cubicBezTo>
                    <a:cubicBezTo>
                      <a:pt x="2908" y="1291"/>
                      <a:pt x="2945" y="1304"/>
                      <a:pt x="2981" y="1304"/>
                    </a:cubicBezTo>
                    <a:cubicBezTo>
                      <a:pt x="3103" y="1304"/>
                      <a:pt x="3209" y="1150"/>
                      <a:pt x="3098" y="1036"/>
                    </a:cubicBezTo>
                    <a:cubicBezTo>
                      <a:pt x="2473" y="388"/>
                      <a:pt x="1557" y="1"/>
                      <a:pt x="65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" name="Google Shape;400;p23"/>
              <p:cNvSpPr/>
              <p:nvPr/>
            </p:nvSpPr>
            <p:spPr>
              <a:xfrm>
                <a:off x="2090619" y="-296128"/>
                <a:ext cx="99840" cy="81341"/>
              </a:xfrm>
              <a:custGeom>
                <a:avLst/>
                <a:gdLst/>
                <a:ahLst/>
                <a:cxnLst/>
                <a:rect l="l" t="t" r="r" b="b"/>
                <a:pathLst>
                  <a:path w="3017" h="2458" extrusionOk="0">
                    <a:moveTo>
                      <a:pt x="170" y="1"/>
                    </a:moveTo>
                    <a:cubicBezTo>
                      <a:pt x="0" y="1"/>
                      <a:pt x="6" y="255"/>
                      <a:pt x="175" y="269"/>
                    </a:cubicBezTo>
                    <a:cubicBezTo>
                      <a:pt x="1380" y="368"/>
                      <a:pt x="2336" y="1192"/>
                      <a:pt x="2673" y="2343"/>
                    </a:cubicBezTo>
                    <a:cubicBezTo>
                      <a:pt x="2697" y="2423"/>
                      <a:pt x="2759" y="2458"/>
                      <a:pt x="2823" y="2458"/>
                    </a:cubicBezTo>
                    <a:cubicBezTo>
                      <a:pt x="2919" y="2458"/>
                      <a:pt x="3016" y="2379"/>
                      <a:pt x="2987" y="2255"/>
                    </a:cubicBezTo>
                    <a:cubicBezTo>
                      <a:pt x="2685" y="969"/>
                      <a:pt x="1484" y="36"/>
                      <a:pt x="175" y="1"/>
                    </a:cubicBezTo>
                    <a:cubicBezTo>
                      <a:pt x="173" y="1"/>
                      <a:pt x="172" y="1"/>
                      <a:pt x="17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01" name="Google Shape;401;p23"/>
          <p:cNvGrpSpPr/>
          <p:nvPr/>
        </p:nvGrpSpPr>
        <p:grpSpPr>
          <a:xfrm>
            <a:off x="1739309" y="566891"/>
            <a:ext cx="853058" cy="594507"/>
            <a:chOff x="1739309" y="566891"/>
            <a:chExt cx="853058" cy="594507"/>
          </a:xfrm>
        </p:grpSpPr>
        <p:grpSp>
          <p:nvGrpSpPr>
            <p:cNvPr id="402" name="Google Shape;402;p23"/>
            <p:cNvGrpSpPr/>
            <p:nvPr/>
          </p:nvGrpSpPr>
          <p:grpSpPr>
            <a:xfrm>
              <a:off x="1753572" y="566891"/>
              <a:ext cx="838796" cy="594507"/>
              <a:chOff x="1753572" y="566891"/>
              <a:chExt cx="838796" cy="594507"/>
            </a:xfrm>
          </p:grpSpPr>
          <p:sp>
            <p:nvSpPr>
              <p:cNvPr id="403" name="Google Shape;403;p23"/>
              <p:cNvSpPr/>
              <p:nvPr/>
            </p:nvSpPr>
            <p:spPr>
              <a:xfrm>
                <a:off x="1753572" y="566891"/>
                <a:ext cx="838796" cy="594507"/>
              </a:xfrm>
              <a:custGeom>
                <a:avLst/>
                <a:gdLst/>
                <a:ahLst/>
                <a:cxnLst/>
                <a:rect l="l" t="t" r="r" b="b"/>
                <a:pathLst>
                  <a:path w="25347" h="17965" extrusionOk="0">
                    <a:moveTo>
                      <a:pt x="12832" y="685"/>
                    </a:moveTo>
                    <a:cubicBezTo>
                      <a:pt x="13661" y="685"/>
                      <a:pt x="14497" y="764"/>
                      <a:pt x="15325" y="911"/>
                    </a:cubicBezTo>
                    <a:cubicBezTo>
                      <a:pt x="18804" y="1532"/>
                      <a:pt x="22034" y="3239"/>
                      <a:pt x="23291" y="6724"/>
                    </a:cubicBezTo>
                    <a:cubicBezTo>
                      <a:pt x="24519" y="10121"/>
                      <a:pt x="23761" y="13754"/>
                      <a:pt x="23017" y="17166"/>
                    </a:cubicBezTo>
                    <a:cubicBezTo>
                      <a:pt x="22507" y="17090"/>
                      <a:pt x="21998" y="17005"/>
                      <a:pt x="21490" y="16924"/>
                    </a:cubicBezTo>
                    <a:cubicBezTo>
                      <a:pt x="21537" y="16708"/>
                      <a:pt x="21582" y="16494"/>
                      <a:pt x="21626" y="16278"/>
                    </a:cubicBezTo>
                    <a:cubicBezTo>
                      <a:pt x="21668" y="16073"/>
                      <a:pt x="21492" y="15943"/>
                      <a:pt x="21333" y="15943"/>
                    </a:cubicBezTo>
                    <a:cubicBezTo>
                      <a:pt x="21226" y="15943"/>
                      <a:pt x="21128" y="16002"/>
                      <a:pt x="21110" y="16135"/>
                    </a:cubicBezTo>
                    <a:cubicBezTo>
                      <a:pt x="21078" y="16373"/>
                      <a:pt x="21046" y="16610"/>
                      <a:pt x="21017" y="16848"/>
                    </a:cubicBezTo>
                    <a:cubicBezTo>
                      <a:pt x="20415" y="16748"/>
                      <a:pt x="19813" y="16645"/>
                      <a:pt x="19211" y="16541"/>
                    </a:cubicBezTo>
                    <a:cubicBezTo>
                      <a:pt x="19289" y="16270"/>
                      <a:pt x="19363" y="15990"/>
                      <a:pt x="19358" y="15730"/>
                    </a:cubicBezTo>
                    <a:cubicBezTo>
                      <a:pt x="19356" y="15584"/>
                      <a:pt x="19214" y="15477"/>
                      <a:pt x="19082" y="15477"/>
                    </a:cubicBezTo>
                    <a:cubicBezTo>
                      <a:pt x="19005" y="15477"/>
                      <a:pt x="18931" y="15514"/>
                      <a:pt x="18891" y="15602"/>
                    </a:cubicBezTo>
                    <a:cubicBezTo>
                      <a:pt x="18776" y="15857"/>
                      <a:pt x="18730" y="16157"/>
                      <a:pt x="18692" y="16449"/>
                    </a:cubicBezTo>
                    <a:cubicBezTo>
                      <a:pt x="18064" y="16339"/>
                      <a:pt x="17436" y="16230"/>
                      <a:pt x="16809" y="16116"/>
                    </a:cubicBezTo>
                    <a:cubicBezTo>
                      <a:pt x="16999" y="15815"/>
                      <a:pt x="17154" y="15483"/>
                      <a:pt x="17241" y="15174"/>
                    </a:cubicBezTo>
                    <a:cubicBezTo>
                      <a:pt x="17295" y="14981"/>
                      <a:pt x="17151" y="14864"/>
                      <a:pt x="17002" y="14864"/>
                    </a:cubicBezTo>
                    <a:cubicBezTo>
                      <a:pt x="16901" y="14864"/>
                      <a:pt x="16798" y="14917"/>
                      <a:pt x="16751" y="15037"/>
                    </a:cubicBezTo>
                    <a:cubicBezTo>
                      <a:pt x="16658" y="15278"/>
                      <a:pt x="16587" y="15521"/>
                      <a:pt x="16479" y="15756"/>
                    </a:cubicBezTo>
                    <a:cubicBezTo>
                      <a:pt x="16434" y="15849"/>
                      <a:pt x="16385" y="15939"/>
                      <a:pt x="16336" y="16028"/>
                    </a:cubicBezTo>
                    <a:cubicBezTo>
                      <a:pt x="15622" y="15897"/>
                      <a:pt x="14910" y="15760"/>
                      <a:pt x="14198" y="15622"/>
                    </a:cubicBezTo>
                    <a:cubicBezTo>
                      <a:pt x="14236" y="15524"/>
                      <a:pt x="14275" y="15428"/>
                      <a:pt x="14316" y="15333"/>
                    </a:cubicBezTo>
                    <a:cubicBezTo>
                      <a:pt x="14409" y="15117"/>
                      <a:pt x="14547" y="14915"/>
                      <a:pt x="14610" y="14688"/>
                    </a:cubicBezTo>
                    <a:cubicBezTo>
                      <a:pt x="14653" y="14537"/>
                      <a:pt x="14511" y="14390"/>
                      <a:pt x="14372" y="14390"/>
                    </a:cubicBezTo>
                    <a:cubicBezTo>
                      <a:pt x="14318" y="14390"/>
                      <a:pt x="14266" y="14412"/>
                      <a:pt x="14224" y="14463"/>
                    </a:cubicBezTo>
                    <a:cubicBezTo>
                      <a:pt x="13996" y="14746"/>
                      <a:pt x="13860" y="15151"/>
                      <a:pt x="13786" y="15541"/>
                    </a:cubicBezTo>
                    <a:cubicBezTo>
                      <a:pt x="13097" y="15406"/>
                      <a:pt x="12408" y="15270"/>
                      <a:pt x="11718" y="15132"/>
                    </a:cubicBezTo>
                    <a:cubicBezTo>
                      <a:pt x="11823" y="14801"/>
                      <a:pt x="11944" y="14481"/>
                      <a:pt x="12104" y="14167"/>
                    </a:cubicBezTo>
                    <a:cubicBezTo>
                      <a:pt x="12208" y="13966"/>
                      <a:pt x="12051" y="13808"/>
                      <a:pt x="11888" y="13808"/>
                    </a:cubicBezTo>
                    <a:cubicBezTo>
                      <a:pt x="11797" y="13808"/>
                      <a:pt x="11704" y="13858"/>
                      <a:pt x="11654" y="13977"/>
                    </a:cubicBezTo>
                    <a:cubicBezTo>
                      <a:pt x="11509" y="14324"/>
                      <a:pt x="11397" y="14682"/>
                      <a:pt x="11322" y="15051"/>
                    </a:cubicBezTo>
                    <a:cubicBezTo>
                      <a:pt x="10659" y="14916"/>
                      <a:pt x="9995" y="14783"/>
                      <a:pt x="9334" y="14645"/>
                    </a:cubicBezTo>
                    <a:cubicBezTo>
                      <a:pt x="9513" y="14307"/>
                      <a:pt x="9692" y="13964"/>
                      <a:pt x="9807" y="13611"/>
                    </a:cubicBezTo>
                    <a:cubicBezTo>
                      <a:pt x="9862" y="13440"/>
                      <a:pt x="9718" y="13319"/>
                      <a:pt x="9574" y="13319"/>
                    </a:cubicBezTo>
                    <a:cubicBezTo>
                      <a:pt x="9498" y="13319"/>
                      <a:pt x="9422" y="13352"/>
                      <a:pt x="9375" y="13429"/>
                    </a:cubicBezTo>
                    <a:cubicBezTo>
                      <a:pt x="9165" y="13769"/>
                      <a:pt x="9012" y="14163"/>
                      <a:pt x="8862" y="14546"/>
                    </a:cubicBezTo>
                    <a:cubicBezTo>
                      <a:pt x="8202" y="14408"/>
                      <a:pt x="7540" y="14268"/>
                      <a:pt x="6880" y="14126"/>
                    </a:cubicBezTo>
                    <a:cubicBezTo>
                      <a:pt x="6946" y="13919"/>
                      <a:pt x="7009" y="13712"/>
                      <a:pt x="7076" y="13507"/>
                    </a:cubicBezTo>
                    <a:cubicBezTo>
                      <a:pt x="7136" y="13323"/>
                      <a:pt x="6976" y="13199"/>
                      <a:pt x="6823" y="13199"/>
                    </a:cubicBezTo>
                    <a:cubicBezTo>
                      <a:pt x="6723" y="13199"/>
                      <a:pt x="6626" y="13252"/>
                      <a:pt x="6595" y="13376"/>
                    </a:cubicBezTo>
                    <a:cubicBezTo>
                      <a:pt x="6540" y="13591"/>
                      <a:pt x="6480" y="13811"/>
                      <a:pt x="6422" y="14028"/>
                    </a:cubicBezTo>
                    <a:cubicBezTo>
                      <a:pt x="5872" y="13910"/>
                      <a:pt x="5323" y="13792"/>
                      <a:pt x="4771" y="13673"/>
                    </a:cubicBezTo>
                    <a:cubicBezTo>
                      <a:pt x="4898" y="13285"/>
                      <a:pt x="5009" y="12879"/>
                      <a:pt x="5058" y="12490"/>
                    </a:cubicBezTo>
                    <a:cubicBezTo>
                      <a:pt x="5076" y="12346"/>
                      <a:pt x="4972" y="12277"/>
                      <a:pt x="4860" y="12277"/>
                    </a:cubicBezTo>
                    <a:cubicBezTo>
                      <a:pt x="4761" y="12277"/>
                      <a:pt x="4654" y="12330"/>
                      <a:pt x="4615" y="12431"/>
                    </a:cubicBezTo>
                    <a:cubicBezTo>
                      <a:pt x="4477" y="12783"/>
                      <a:pt x="4388" y="13184"/>
                      <a:pt x="4318" y="13575"/>
                    </a:cubicBezTo>
                    <a:cubicBezTo>
                      <a:pt x="3743" y="13451"/>
                      <a:pt x="3169" y="13325"/>
                      <a:pt x="2595" y="13199"/>
                    </a:cubicBezTo>
                    <a:cubicBezTo>
                      <a:pt x="2775" y="12827"/>
                      <a:pt x="2947" y="12438"/>
                      <a:pt x="3076" y="12054"/>
                    </a:cubicBezTo>
                    <a:cubicBezTo>
                      <a:pt x="3127" y="11899"/>
                      <a:pt x="2981" y="11774"/>
                      <a:pt x="2845" y="11774"/>
                    </a:cubicBezTo>
                    <a:cubicBezTo>
                      <a:pt x="2775" y="11774"/>
                      <a:pt x="2708" y="11807"/>
                      <a:pt x="2671" y="11884"/>
                    </a:cubicBezTo>
                    <a:cubicBezTo>
                      <a:pt x="2486" y="12273"/>
                      <a:pt x="2336" y="12696"/>
                      <a:pt x="2201" y="13114"/>
                    </a:cubicBezTo>
                    <a:lnTo>
                      <a:pt x="535" y="12751"/>
                    </a:lnTo>
                    <a:cubicBezTo>
                      <a:pt x="1876" y="9530"/>
                      <a:pt x="2904" y="6293"/>
                      <a:pt x="5364" y="3685"/>
                    </a:cubicBezTo>
                    <a:cubicBezTo>
                      <a:pt x="7359" y="1569"/>
                      <a:pt x="10052" y="685"/>
                      <a:pt x="12832" y="685"/>
                    </a:cubicBezTo>
                    <a:close/>
                    <a:moveTo>
                      <a:pt x="12796" y="1"/>
                    </a:moveTo>
                    <a:cubicBezTo>
                      <a:pt x="10248" y="1"/>
                      <a:pt x="7710" y="688"/>
                      <a:pt x="5736" y="2383"/>
                    </a:cubicBezTo>
                    <a:cubicBezTo>
                      <a:pt x="2935" y="4789"/>
                      <a:pt x="578" y="9076"/>
                      <a:pt x="115" y="12743"/>
                    </a:cubicBezTo>
                    <a:cubicBezTo>
                      <a:pt x="112" y="12767"/>
                      <a:pt x="114" y="12792"/>
                      <a:pt x="120" y="12817"/>
                    </a:cubicBezTo>
                    <a:cubicBezTo>
                      <a:pt x="0" y="12959"/>
                      <a:pt x="14" y="13210"/>
                      <a:pt x="250" y="13279"/>
                    </a:cubicBezTo>
                    <a:cubicBezTo>
                      <a:pt x="7001" y="15267"/>
                      <a:pt x="14004" y="16604"/>
                      <a:pt x="20975" y="17644"/>
                    </a:cubicBezTo>
                    <a:cubicBezTo>
                      <a:pt x="21012" y="17695"/>
                      <a:pt x="21076" y="17723"/>
                      <a:pt x="21140" y="17723"/>
                    </a:cubicBezTo>
                    <a:cubicBezTo>
                      <a:pt x="21184" y="17723"/>
                      <a:pt x="21227" y="17711"/>
                      <a:pt x="21263" y="17685"/>
                    </a:cubicBezTo>
                    <a:cubicBezTo>
                      <a:pt x="21887" y="17779"/>
                      <a:pt x="22512" y="17872"/>
                      <a:pt x="23133" y="17960"/>
                    </a:cubicBezTo>
                    <a:cubicBezTo>
                      <a:pt x="23155" y="17963"/>
                      <a:pt x="23176" y="17964"/>
                      <a:pt x="23196" y="17964"/>
                    </a:cubicBezTo>
                    <a:cubicBezTo>
                      <a:pt x="23444" y="17964"/>
                      <a:pt x="23601" y="17749"/>
                      <a:pt x="23613" y="17548"/>
                    </a:cubicBezTo>
                    <a:cubicBezTo>
                      <a:pt x="23668" y="17502"/>
                      <a:pt x="23705" y="17439"/>
                      <a:pt x="23722" y="17368"/>
                    </a:cubicBezTo>
                    <a:cubicBezTo>
                      <a:pt x="24572" y="13628"/>
                      <a:pt x="25347" y="9588"/>
                      <a:pt x="23763" y="5926"/>
                    </a:cubicBezTo>
                    <a:cubicBezTo>
                      <a:pt x="22259" y="2449"/>
                      <a:pt x="18807" y="783"/>
                      <a:pt x="15224" y="201"/>
                    </a:cubicBezTo>
                    <a:cubicBezTo>
                      <a:pt x="14426" y="71"/>
                      <a:pt x="13610" y="1"/>
                      <a:pt x="1279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4" name="Google Shape;404;p23"/>
              <p:cNvSpPr/>
              <p:nvPr/>
            </p:nvSpPr>
            <p:spPr>
              <a:xfrm>
                <a:off x="1978502" y="690823"/>
                <a:ext cx="424312" cy="302234"/>
              </a:xfrm>
              <a:custGeom>
                <a:avLst/>
                <a:gdLst/>
                <a:ahLst/>
                <a:cxnLst/>
                <a:rect l="l" t="t" r="r" b="b"/>
                <a:pathLst>
                  <a:path w="12822" h="9133" extrusionOk="0">
                    <a:moveTo>
                      <a:pt x="6900" y="673"/>
                    </a:moveTo>
                    <a:cubicBezTo>
                      <a:pt x="7010" y="673"/>
                      <a:pt x="7122" y="676"/>
                      <a:pt x="7234" y="681"/>
                    </a:cubicBezTo>
                    <a:cubicBezTo>
                      <a:pt x="11530" y="896"/>
                      <a:pt x="12036" y="4720"/>
                      <a:pt x="11720" y="8162"/>
                    </a:cubicBezTo>
                    <a:cubicBezTo>
                      <a:pt x="11248" y="8021"/>
                      <a:pt x="10697" y="7992"/>
                      <a:pt x="10247" y="7906"/>
                    </a:cubicBezTo>
                    <a:cubicBezTo>
                      <a:pt x="9116" y="7688"/>
                      <a:pt x="7986" y="7476"/>
                      <a:pt x="6854" y="7264"/>
                    </a:cubicBezTo>
                    <a:cubicBezTo>
                      <a:pt x="4765" y="6871"/>
                      <a:pt x="2675" y="6482"/>
                      <a:pt x="573" y="6168"/>
                    </a:cubicBezTo>
                    <a:cubicBezTo>
                      <a:pt x="1244" y="3083"/>
                      <a:pt x="3626" y="673"/>
                      <a:pt x="6900" y="673"/>
                    </a:cubicBezTo>
                    <a:close/>
                    <a:moveTo>
                      <a:pt x="6928" y="1"/>
                    </a:moveTo>
                    <a:cubicBezTo>
                      <a:pt x="3349" y="1"/>
                      <a:pt x="357" y="2743"/>
                      <a:pt x="11" y="6336"/>
                    </a:cubicBezTo>
                    <a:cubicBezTo>
                      <a:pt x="0" y="6446"/>
                      <a:pt x="66" y="6524"/>
                      <a:pt x="154" y="6561"/>
                    </a:cubicBezTo>
                    <a:cubicBezTo>
                      <a:pt x="183" y="6583"/>
                      <a:pt x="216" y="6598"/>
                      <a:pt x="252" y="6607"/>
                    </a:cubicBezTo>
                    <a:cubicBezTo>
                      <a:pt x="2152" y="7064"/>
                      <a:pt x="4067" y="7451"/>
                      <a:pt x="5983" y="7836"/>
                    </a:cubicBezTo>
                    <a:cubicBezTo>
                      <a:pt x="6885" y="8018"/>
                      <a:pt x="7787" y="8197"/>
                      <a:pt x="8691" y="8373"/>
                    </a:cubicBezTo>
                    <a:cubicBezTo>
                      <a:pt x="9472" y="8528"/>
                      <a:pt x="10760" y="8561"/>
                      <a:pt x="11550" y="8903"/>
                    </a:cubicBezTo>
                    <a:cubicBezTo>
                      <a:pt x="11581" y="8970"/>
                      <a:pt x="11634" y="9026"/>
                      <a:pt x="11702" y="9058"/>
                    </a:cubicBezTo>
                    <a:lnTo>
                      <a:pt x="11758" y="9085"/>
                    </a:lnTo>
                    <a:cubicBezTo>
                      <a:pt x="11822" y="9117"/>
                      <a:pt x="11886" y="9133"/>
                      <a:pt x="11947" y="9133"/>
                    </a:cubicBezTo>
                    <a:cubicBezTo>
                      <a:pt x="12073" y="9133"/>
                      <a:pt x="12189" y="9068"/>
                      <a:pt x="12273" y="8951"/>
                    </a:cubicBezTo>
                    <a:lnTo>
                      <a:pt x="12321" y="8886"/>
                    </a:lnTo>
                    <a:cubicBezTo>
                      <a:pt x="12363" y="8825"/>
                      <a:pt x="12382" y="8750"/>
                      <a:pt x="12374" y="8675"/>
                    </a:cubicBezTo>
                    <a:cubicBezTo>
                      <a:pt x="12382" y="8656"/>
                      <a:pt x="12388" y="8638"/>
                      <a:pt x="12391" y="8618"/>
                    </a:cubicBezTo>
                    <a:cubicBezTo>
                      <a:pt x="12821" y="4733"/>
                      <a:pt x="12224" y="424"/>
                      <a:pt x="7524" y="26"/>
                    </a:cubicBezTo>
                    <a:cubicBezTo>
                      <a:pt x="7323" y="9"/>
                      <a:pt x="7125" y="1"/>
                      <a:pt x="692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05" name="Google Shape;405;p23"/>
            <p:cNvGrpSpPr/>
            <p:nvPr/>
          </p:nvGrpSpPr>
          <p:grpSpPr>
            <a:xfrm>
              <a:off x="1739309" y="617821"/>
              <a:ext cx="85081" cy="113673"/>
              <a:chOff x="1739309" y="617821"/>
              <a:chExt cx="85081" cy="113673"/>
            </a:xfrm>
          </p:grpSpPr>
          <p:sp>
            <p:nvSpPr>
              <p:cNvPr id="406" name="Google Shape;406;p23"/>
              <p:cNvSpPr/>
              <p:nvPr/>
            </p:nvSpPr>
            <p:spPr>
              <a:xfrm>
                <a:off x="1764923" y="657466"/>
                <a:ext cx="59467" cy="74028"/>
              </a:xfrm>
              <a:custGeom>
                <a:avLst/>
                <a:gdLst/>
                <a:ahLst/>
                <a:cxnLst/>
                <a:rect l="l" t="t" r="r" b="b"/>
                <a:pathLst>
                  <a:path w="1797" h="2237" extrusionOk="0">
                    <a:moveTo>
                      <a:pt x="1588" y="1"/>
                    </a:moveTo>
                    <a:cubicBezTo>
                      <a:pt x="1562" y="1"/>
                      <a:pt x="1536" y="9"/>
                      <a:pt x="1510" y="29"/>
                    </a:cubicBezTo>
                    <a:cubicBezTo>
                      <a:pt x="837" y="548"/>
                      <a:pt x="354" y="1284"/>
                      <a:pt x="39" y="2068"/>
                    </a:cubicBezTo>
                    <a:cubicBezTo>
                      <a:pt x="1" y="2160"/>
                      <a:pt x="95" y="2237"/>
                      <a:pt x="180" y="2237"/>
                    </a:cubicBezTo>
                    <a:cubicBezTo>
                      <a:pt x="223" y="2237"/>
                      <a:pt x="264" y="2217"/>
                      <a:pt x="284" y="2170"/>
                    </a:cubicBezTo>
                    <a:cubicBezTo>
                      <a:pt x="610" y="1414"/>
                      <a:pt x="1097" y="826"/>
                      <a:pt x="1696" y="268"/>
                    </a:cubicBezTo>
                    <a:cubicBezTo>
                      <a:pt x="1796" y="173"/>
                      <a:pt x="1702" y="1"/>
                      <a:pt x="158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7" name="Google Shape;407;p23"/>
              <p:cNvSpPr/>
              <p:nvPr/>
            </p:nvSpPr>
            <p:spPr>
              <a:xfrm>
                <a:off x="1739309" y="617821"/>
                <a:ext cx="55298" cy="57449"/>
              </a:xfrm>
              <a:custGeom>
                <a:avLst/>
                <a:gdLst/>
                <a:ahLst/>
                <a:cxnLst/>
                <a:rect l="l" t="t" r="r" b="b"/>
                <a:pathLst>
                  <a:path w="1671" h="1736" extrusionOk="0">
                    <a:moveTo>
                      <a:pt x="1416" y="1"/>
                    </a:moveTo>
                    <a:cubicBezTo>
                      <a:pt x="1388" y="1"/>
                      <a:pt x="1359" y="9"/>
                      <a:pt x="1330" y="28"/>
                    </a:cubicBezTo>
                    <a:cubicBezTo>
                      <a:pt x="788" y="394"/>
                      <a:pt x="353" y="947"/>
                      <a:pt x="58" y="1524"/>
                    </a:cubicBezTo>
                    <a:cubicBezTo>
                      <a:pt x="1" y="1636"/>
                      <a:pt x="92" y="1736"/>
                      <a:pt x="186" y="1736"/>
                    </a:cubicBezTo>
                    <a:cubicBezTo>
                      <a:pt x="228" y="1736"/>
                      <a:pt x="271" y="1715"/>
                      <a:pt x="301" y="1667"/>
                    </a:cubicBezTo>
                    <a:cubicBezTo>
                      <a:pt x="641" y="1125"/>
                      <a:pt x="1059" y="714"/>
                      <a:pt x="1545" y="305"/>
                    </a:cubicBezTo>
                    <a:cubicBezTo>
                      <a:pt x="1671" y="198"/>
                      <a:pt x="1555" y="1"/>
                      <a:pt x="141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08" name="Google Shape;408;p23"/>
          <p:cNvGrpSpPr/>
          <p:nvPr/>
        </p:nvGrpSpPr>
        <p:grpSpPr>
          <a:xfrm>
            <a:off x="291413" y="-295003"/>
            <a:ext cx="420937" cy="645006"/>
            <a:chOff x="291413" y="-295003"/>
            <a:chExt cx="420937" cy="645006"/>
          </a:xfrm>
        </p:grpSpPr>
        <p:sp>
          <p:nvSpPr>
            <p:cNvPr id="409" name="Google Shape;409;p23"/>
            <p:cNvSpPr/>
            <p:nvPr/>
          </p:nvSpPr>
          <p:spPr>
            <a:xfrm>
              <a:off x="291413" y="-295003"/>
              <a:ext cx="420937" cy="498274"/>
            </a:xfrm>
            <a:custGeom>
              <a:avLst/>
              <a:gdLst/>
              <a:ahLst/>
              <a:cxnLst/>
              <a:rect l="l" t="t" r="r" b="b"/>
              <a:pathLst>
                <a:path w="12720" h="15057" extrusionOk="0">
                  <a:moveTo>
                    <a:pt x="8495" y="811"/>
                  </a:moveTo>
                  <a:cubicBezTo>
                    <a:pt x="8826" y="1462"/>
                    <a:pt x="9135" y="2114"/>
                    <a:pt x="9433" y="2770"/>
                  </a:cubicBezTo>
                  <a:cubicBezTo>
                    <a:pt x="7201" y="4197"/>
                    <a:pt x="5260" y="5404"/>
                    <a:pt x="2592" y="5934"/>
                  </a:cubicBezTo>
                  <a:cubicBezTo>
                    <a:pt x="2591" y="5934"/>
                    <a:pt x="2589" y="5935"/>
                    <a:pt x="2588" y="5935"/>
                  </a:cubicBezTo>
                  <a:cubicBezTo>
                    <a:pt x="2148" y="5298"/>
                    <a:pt x="1667" y="4690"/>
                    <a:pt x="1150" y="4116"/>
                  </a:cubicBezTo>
                  <a:cubicBezTo>
                    <a:pt x="1152" y="4115"/>
                    <a:pt x="1154" y="4115"/>
                    <a:pt x="1157" y="4115"/>
                  </a:cubicBezTo>
                  <a:cubicBezTo>
                    <a:pt x="1159" y="4115"/>
                    <a:pt x="1161" y="4115"/>
                    <a:pt x="1163" y="4114"/>
                  </a:cubicBezTo>
                  <a:cubicBezTo>
                    <a:pt x="3740" y="3350"/>
                    <a:pt x="6202" y="2209"/>
                    <a:pt x="8495" y="811"/>
                  </a:cubicBezTo>
                  <a:close/>
                  <a:moveTo>
                    <a:pt x="10658" y="8127"/>
                  </a:moveTo>
                  <a:cubicBezTo>
                    <a:pt x="10937" y="8127"/>
                    <a:pt x="11224" y="8170"/>
                    <a:pt x="11512" y="8227"/>
                  </a:cubicBezTo>
                  <a:cubicBezTo>
                    <a:pt x="11670" y="8726"/>
                    <a:pt x="11823" y="9228"/>
                    <a:pt x="11969" y="9738"/>
                  </a:cubicBezTo>
                  <a:cubicBezTo>
                    <a:pt x="11990" y="9823"/>
                    <a:pt x="12044" y="9896"/>
                    <a:pt x="12119" y="9942"/>
                  </a:cubicBezTo>
                  <a:cubicBezTo>
                    <a:pt x="11914" y="10848"/>
                    <a:pt x="10995" y="11516"/>
                    <a:pt x="10157" y="11516"/>
                  </a:cubicBezTo>
                  <a:cubicBezTo>
                    <a:pt x="9588" y="11516"/>
                    <a:pt x="9056" y="11208"/>
                    <a:pt x="8812" y="10455"/>
                  </a:cubicBezTo>
                  <a:cubicBezTo>
                    <a:pt x="8602" y="9804"/>
                    <a:pt x="8863" y="9035"/>
                    <a:pt x="9368" y="8590"/>
                  </a:cubicBezTo>
                  <a:cubicBezTo>
                    <a:pt x="9764" y="8240"/>
                    <a:pt x="10202" y="8127"/>
                    <a:pt x="10658" y="8127"/>
                  </a:cubicBezTo>
                  <a:close/>
                  <a:moveTo>
                    <a:pt x="3446" y="11407"/>
                  </a:moveTo>
                  <a:cubicBezTo>
                    <a:pt x="3786" y="11407"/>
                    <a:pt x="4095" y="11506"/>
                    <a:pt x="4303" y="11734"/>
                  </a:cubicBezTo>
                  <a:cubicBezTo>
                    <a:pt x="4353" y="11789"/>
                    <a:pt x="4424" y="11821"/>
                    <a:pt x="4497" y="11821"/>
                  </a:cubicBezTo>
                  <a:cubicBezTo>
                    <a:pt x="4509" y="11821"/>
                    <a:pt x="4521" y="11820"/>
                    <a:pt x="4533" y="11818"/>
                  </a:cubicBezTo>
                  <a:cubicBezTo>
                    <a:pt x="4669" y="12275"/>
                    <a:pt x="4793" y="12737"/>
                    <a:pt x="4901" y="13212"/>
                  </a:cubicBezTo>
                  <a:cubicBezTo>
                    <a:pt x="4925" y="13322"/>
                    <a:pt x="5003" y="13394"/>
                    <a:pt x="5097" y="13434"/>
                  </a:cubicBezTo>
                  <a:cubicBezTo>
                    <a:pt x="4734" y="14057"/>
                    <a:pt x="4065" y="14389"/>
                    <a:pt x="3368" y="14389"/>
                  </a:cubicBezTo>
                  <a:cubicBezTo>
                    <a:pt x="2800" y="14389"/>
                    <a:pt x="2212" y="14168"/>
                    <a:pt x="1758" y="13704"/>
                  </a:cubicBezTo>
                  <a:cubicBezTo>
                    <a:pt x="689" y="12614"/>
                    <a:pt x="2256" y="11407"/>
                    <a:pt x="3446" y="11407"/>
                  </a:cubicBezTo>
                  <a:close/>
                  <a:moveTo>
                    <a:pt x="8465" y="1"/>
                  </a:moveTo>
                  <a:cubicBezTo>
                    <a:pt x="8337" y="1"/>
                    <a:pt x="8214" y="111"/>
                    <a:pt x="8230" y="252"/>
                  </a:cubicBezTo>
                  <a:cubicBezTo>
                    <a:pt x="8213" y="256"/>
                    <a:pt x="8195" y="262"/>
                    <a:pt x="8178" y="270"/>
                  </a:cubicBezTo>
                  <a:cubicBezTo>
                    <a:pt x="5885" y="1618"/>
                    <a:pt x="3521" y="2698"/>
                    <a:pt x="1030" y="3630"/>
                  </a:cubicBezTo>
                  <a:cubicBezTo>
                    <a:pt x="941" y="3661"/>
                    <a:pt x="879" y="3738"/>
                    <a:pt x="865" y="3830"/>
                  </a:cubicBezTo>
                  <a:cubicBezTo>
                    <a:pt x="842" y="3821"/>
                    <a:pt x="818" y="3818"/>
                    <a:pt x="794" y="3818"/>
                  </a:cubicBezTo>
                  <a:cubicBezTo>
                    <a:pt x="625" y="3818"/>
                    <a:pt x="452" y="4006"/>
                    <a:pt x="575" y="4171"/>
                  </a:cubicBezTo>
                  <a:cubicBezTo>
                    <a:pt x="2148" y="6262"/>
                    <a:pt x="3390" y="8455"/>
                    <a:pt x="4230" y="10869"/>
                  </a:cubicBezTo>
                  <a:cubicBezTo>
                    <a:pt x="3996" y="10752"/>
                    <a:pt x="3728" y="10698"/>
                    <a:pt x="3445" y="10698"/>
                  </a:cubicBezTo>
                  <a:cubicBezTo>
                    <a:pt x="1925" y="10698"/>
                    <a:pt x="1" y="12248"/>
                    <a:pt x="889" y="13754"/>
                  </a:cubicBezTo>
                  <a:cubicBezTo>
                    <a:pt x="1404" y="14627"/>
                    <a:pt x="2407" y="15057"/>
                    <a:pt x="3366" y="15057"/>
                  </a:cubicBezTo>
                  <a:cubicBezTo>
                    <a:pt x="4595" y="15057"/>
                    <a:pt x="5753" y="14352"/>
                    <a:pt x="5723" y="12968"/>
                  </a:cubicBezTo>
                  <a:cubicBezTo>
                    <a:pt x="5723" y="12958"/>
                    <a:pt x="5729" y="12949"/>
                    <a:pt x="5728" y="12936"/>
                  </a:cubicBezTo>
                  <a:cubicBezTo>
                    <a:pt x="5726" y="12930"/>
                    <a:pt x="5723" y="12924"/>
                    <a:pt x="5723" y="12918"/>
                  </a:cubicBezTo>
                  <a:cubicBezTo>
                    <a:pt x="5718" y="12808"/>
                    <a:pt x="5708" y="12697"/>
                    <a:pt x="5691" y="12589"/>
                  </a:cubicBezTo>
                  <a:cubicBezTo>
                    <a:pt x="5676" y="12505"/>
                    <a:pt x="5619" y="12472"/>
                    <a:pt x="5558" y="12472"/>
                  </a:cubicBezTo>
                  <a:cubicBezTo>
                    <a:pt x="5555" y="12472"/>
                    <a:pt x="5553" y="12472"/>
                    <a:pt x="5550" y="12472"/>
                  </a:cubicBezTo>
                  <a:cubicBezTo>
                    <a:pt x="5504" y="12380"/>
                    <a:pt x="5458" y="12290"/>
                    <a:pt x="5418" y="12203"/>
                  </a:cubicBezTo>
                  <a:cubicBezTo>
                    <a:pt x="5412" y="12189"/>
                    <a:pt x="5404" y="12178"/>
                    <a:pt x="5394" y="12169"/>
                  </a:cubicBezTo>
                  <a:cubicBezTo>
                    <a:pt x="5343" y="11965"/>
                    <a:pt x="5293" y="11763"/>
                    <a:pt x="5233" y="11564"/>
                  </a:cubicBezTo>
                  <a:cubicBezTo>
                    <a:pt x="5121" y="11178"/>
                    <a:pt x="4999" y="10797"/>
                    <a:pt x="4864" y="10420"/>
                  </a:cubicBezTo>
                  <a:cubicBezTo>
                    <a:pt x="4587" y="9636"/>
                    <a:pt x="4260" y="8868"/>
                    <a:pt x="3890" y="8124"/>
                  </a:cubicBezTo>
                  <a:cubicBezTo>
                    <a:pt x="3585" y="7524"/>
                    <a:pt x="3248" y="6940"/>
                    <a:pt x="2877" y="6377"/>
                  </a:cubicBezTo>
                  <a:cubicBezTo>
                    <a:pt x="5262" y="6043"/>
                    <a:pt x="7959" y="5098"/>
                    <a:pt x="9696" y="3367"/>
                  </a:cubicBezTo>
                  <a:cubicBezTo>
                    <a:pt x="10284" y="4718"/>
                    <a:pt x="10802" y="6090"/>
                    <a:pt x="11269" y="7495"/>
                  </a:cubicBezTo>
                  <a:cubicBezTo>
                    <a:pt x="11084" y="7447"/>
                    <a:pt x="10897" y="7425"/>
                    <a:pt x="10710" y="7425"/>
                  </a:cubicBezTo>
                  <a:cubicBezTo>
                    <a:pt x="8966" y="7425"/>
                    <a:pt x="7318" y="9384"/>
                    <a:pt x="8362" y="11120"/>
                  </a:cubicBezTo>
                  <a:cubicBezTo>
                    <a:pt x="8771" y="11798"/>
                    <a:pt x="9512" y="12210"/>
                    <a:pt x="10273" y="12210"/>
                  </a:cubicBezTo>
                  <a:cubicBezTo>
                    <a:pt x="10536" y="12210"/>
                    <a:pt x="10801" y="12161"/>
                    <a:pt x="11056" y="12057"/>
                  </a:cubicBezTo>
                  <a:cubicBezTo>
                    <a:pt x="11947" y="11694"/>
                    <a:pt x="12719" y="10766"/>
                    <a:pt x="12643" y="9789"/>
                  </a:cubicBezTo>
                  <a:cubicBezTo>
                    <a:pt x="12683" y="9714"/>
                    <a:pt x="12693" y="9625"/>
                    <a:pt x="12675" y="9542"/>
                  </a:cubicBezTo>
                  <a:cubicBezTo>
                    <a:pt x="11950" y="6207"/>
                    <a:pt x="10541" y="2950"/>
                    <a:pt x="8654" y="109"/>
                  </a:cubicBezTo>
                  <a:cubicBezTo>
                    <a:pt x="8604" y="33"/>
                    <a:pt x="8534" y="1"/>
                    <a:pt x="846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10" name="Google Shape;410;p23"/>
            <p:cNvGrpSpPr/>
            <p:nvPr/>
          </p:nvGrpSpPr>
          <p:grpSpPr>
            <a:xfrm>
              <a:off x="317622" y="261977"/>
              <a:ext cx="171618" cy="88026"/>
              <a:chOff x="317622" y="261977"/>
              <a:chExt cx="171618" cy="88026"/>
            </a:xfrm>
          </p:grpSpPr>
          <p:sp>
            <p:nvSpPr>
              <p:cNvPr id="411" name="Google Shape;411;p23"/>
              <p:cNvSpPr/>
              <p:nvPr/>
            </p:nvSpPr>
            <p:spPr>
              <a:xfrm>
                <a:off x="317622" y="261977"/>
                <a:ext cx="146732" cy="34879"/>
              </a:xfrm>
              <a:custGeom>
                <a:avLst/>
                <a:gdLst/>
                <a:ahLst/>
                <a:cxnLst/>
                <a:rect l="l" t="t" r="r" b="b"/>
                <a:pathLst>
                  <a:path w="4434" h="1054" extrusionOk="0">
                    <a:moveTo>
                      <a:pt x="140" y="0"/>
                    </a:moveTo>
                    <a:cubicBezTo>
                      <a:pt x="66" y="0"/>
                      <a:pt x="1" y="106"/>
                      <a:pt x="70" y="163"/>
                    </a:cubicBezTo>
                    <a:cubicBezTo>
                      <a:pt x="808" y="752"/>
                      <a:pt x="1715" y="1054"/>
                      <a:pt x="2630" y="1054"/>
                    </a:cubicBezTo>
                    <a:cubicBezTo>
                      <a:pt x="3193" y="1054"/>
                      <a:pt x="3759" y="939"/>
                      <a:pt x="4291" y="708"/>
                    </a:cubicBezTo>
                    <a:cubicBezTo>
                      <a:pt x="4433" y="646"/>
                      <a:pt x="4356" y="416"/>
                      <a:pt x="4222" y="416"/>
                    </a:cubicBezTo>
                    <a:cubicBezTo>
                      <a:pt x="4206" y="416"/>
                      <a:pt x="4190" y="419"/>
                      <a:pt x="4173" y="426"/>
                    </a:cubicBezTo>
                    <a:cubicBezTo>
                      <a:pt x="3620" y="654"/>
                      <a:pt x="3067" y="768"/>
                      <a:pt x="2524" y="768"/>
                    </a:cubicBezTo>
                    <a:cubicBezTo>
                      <a:pt x="1714" y="768"/>
                      <a:pt x="924" y="515"/>
                      <a:pt x="185" y="14"/>
                    </a:cubicBezTo>
                    <a:cubicBezTo>
                      <a:pt x="170" y="4"/>
                      <a:pt x="155" y="0"/>
                      <a:pt x="14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" name="Google Shape;412;p23"/>
              <p:cNvSpPr/>
              <p:nvPr/>
            </p:nvSpPr>
            <p:spPr>
              <a:xfrm>
                <a:off x="371629" y="323099"/>
                <a:ext cx="117611" cy="26904"/>
              </a:xfrm>
              <a:custGeom>
                <a:avLst/>
                <a:gdLst/>
                <a:ahLst/>
                <a:cxnLst/>
                <a:rect l="l" t="t" r="r" b="b"/>
                <a:pathLst>
                  <a:path w="3554" h="813" extrusionOk="0">
                    <a:moveTo>
                      <a:pt x="3298" y="1"/>
                    </a:moveTo>
                    <a:cubicBezTo>
                      <a:pt x="3271" y="1"/>
                      <a:pt x="3243" y="7"/>
                      <a:pt x="3215" y="22"/>
                    </a:cubicBezTo>
                    <a:cubicBezTo>
                      <a:pt x="2616" y="331"/>
                      <a:pt x="2004" y="499"/>
                      <a:pt x="1377" y="499"/>
                    </a:cubicBezTo>
                    <a:cubicBezTo>
                      <a:pt x="995" y="499"/>
                      <a:pt x="607" y="436"/>
                      <a:pt x="213" y="305"/>
                    </a:cubicBezTo>
                    <a:cubicBezTo>
                      <a:pt x="197" y="300"/>
                      <a:pt x="182" y="297"/>
                      <a:pt x="168" y="297"/>
                    </a:cubicBezTo>
                    <a:cubicBezTo>
                      <a:pt x="40" y="297"/>
                      <a:pt x="0" y="507"/>
                      <a:pt x="142" y="559"/>
                    </a:cubicBezTo>
                    <a:cubicBezTo>
                      <a:pt x="594" y="726"/>
                      <a:pt x="1071" y="813"/>
                      <a:pt x="1545" y="813"/>
                    </a:cubicBezTo>
                    <a:cubicBezTo>
                      <a:pt x="2186" y="813"/>
                      <a:pt x="2823" y="654"/>
                      <a:pt x="3389" y="319"/>
                    </a:cubicBezTo>
                    <a:cubicBezTo>
                      <a:pt x="3553" y="222"/>
                      <a:pt x="3453" y="1"/>
                      <a:pt x="329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13" name="Google Shape;413;p23"/>
          <p:cNvGrpSpPr/>
          <p:nvPr/>
        </p:nvGrpSpPr>
        <p:grpSpPr>
          <a:xfrm>
            <a:off x="1214230" y="1280862"/>
            <a:ext cx="693917" cy="709106"/>
            <a:chOff x="1214230" y="1280862"/>
            <a:chExt cx="693917" cy="709106"/>
          </a:xfrm>
        </p:grpSpPr>
        <p:sp>
          <p:nvSpPr>
            <p:cNvPr id="414" name="Google Shape;414;p23"/>
            <p:cNvSpPr/>
            <p:nvPr/>
          </p:nvSpPr>
          <p:spPr>
            <a:xfrm>
              <a:off x="1265424" y="1280862"/>
              <a:ext cx="642723" cy="709106"/>
            </a:xfrm>
            <a:custGeom>
              <a:avLst/>
              <a:gdLst/>
              <a:ahLst/>
              <a:cxnLst/>
              <a:rect l="l" t="t" r="r" b="b"/>
              <a:pathLst>
                <a:path w="19422" h="21428" extrusionOk="0">
                  <a:moveTo>
                    <a:pt x="11308" y="8253"/>
                  </a:moveTo>
                  <a:cubicBezTo>
                    <a:pt x="11936" y="10788"/>
                    <a:pt x="13471" y="13229"/>
                    <a:pt x="14823" y="15298"/>
                  </a:cubicBezTo>
                  <a:cubicBezTo>
                    <a:pt x="14873" y="15379"/>
                    <a:pt x="14961" y="15427"/>
                    <a:pt x="15053" y="15427"/>
                  </a:cubicBezTo>
                  <a:cubicBezTo>
                    <a:pt x="15066" y="15427"/>
                    <a:pt x="15078" y="15426"/>
                    <a:pt x="15091" y="15424"/>
                  </a:cubicBezTo>
                  <a:lnTo>
                    <a:pt x="15091" y="15424"/>
                  </a:lnTo>
                  <a:cubicBezTo>
                    <a:pt x="14714" y="15724"/>
                    <a:pt x="14284" y="15938"/>
                    <a:pt x="13820" y="16092"/>
                  </a:cubicBezTo>
                  <a:cubicBezTo>
                    <a:pt x="13560" y="14630"/>
                    <a:pt x="12011" y="13200"/>
                    <a:pt x="11128" y="12143"/>
                  </a:cubicBezTo>
                  <a:cubicBezTo>
                    <a:pt x="10213" y="11051"/>
                    <a:pt x="9244" y="9974"/>
                    <a:pt x="8217" y="8964"/>
                  </a:cubicBezTo>
                  <a:cubicBezTo>
                    <a:pt x="9048" y="8434"/>
                    <a:pt x="10454" y="8287"/>
                    <a:pt x="11308" y="8253"/>
                  </a:cubicBezTo>
                  <a:close/>
                  <a:moveTo>
                    <a:pt x="11166" y="759"/>
                  </a:moveTo>
                  <a:cubicBezTo>
                    <a:pt x="12502" y="759"/>
                    <a:pt x="13804" y="1049"/>
                    <a:pt x="14874" y="1756"/>
                  </a:cubicBezTo>
                  <a:cubicBezTo>
                    <a:pt x="18211" y="3960"/>
                    <a:pt x="16891" y="8322"/>
                    <a:pt x="14502" y="10604"/>
                  </a:cubicBezTo>
                  <a:cubicBezTo>
                    <a:pt x="14318" y="10780"/>
                    <a:pt x="14371" y="11008"/>
                    <a:pt x="14514" y="11144"/>
                  </a:cubicBezTo>
                  <a:lnTo>
                    <a:pt x="14514" y="11148"/>
                  </a:lnTo>
                  <a:cubicBezTo>
                    <a:pt x="14771" y="12270"/>
                    <a:pt x="15312" y="13414"/>
                    <a:pt x="15972" y="14355"/>
                  </a:cubicBezTo>
                  <a:cubicBezTo>
                    <a:pt x="15807" y="14670"/>
                    <a:pt x="15594" y="14957"/>
                    <a:pt x="15339" y="15205"/>
                  </a:cubicBezTo>
                  <a:cubicBezTo>
                    <a:pt x="15355" y="15139"/>
                    <a:pt x="15342" y="15070"/>
                    <a:pt x="15309" y="15012"/>
                  </a:cubicBezTo>
                  <a:cubicBezTo>
                    <a:pt x="14013" y="12722"/>
                    <a:pt x="12926" y="10607"/>
                    <a:pt x="12213" y="8224"/>
                  </a:cubicBezTo>
                  <a:cubicBezTo>
                    <a:pt x="12832" y="8179"/>
                    <a:pt x="13390" y="8029"/>
                    <a:pt x="13866" y="7556"/>
                  </a:cubicBezTo>
                  <a:cubicBezTo>
                    <a:pt x="14074" y="7348"/>
                    <a:pt x="13877" y="7062"/>
                    <a:pt x="13650" y="7062"/>
                  </a:cubicBezTo>
                  <a:cubicBezTo>
                    <a:pt x="13584" y="7062"/>
                    <a:pt x="13516" y="7086"/>
                    <a:pt x="13454" y="7142"/>
                  </a:cubicBezTo>
                  <a:cubicBezTo>
                    <a:pt x="13034" y="7525"/>
                    <a:pt x="12558" y="7626"/>
                    <a:pt x="12060" y="7649"/>
                  </a:cubicBezTo>
                  <a:cubicBezTo>
                    <a:pt x="11890" y="7014"/>
                    <a:pt x="11739" y="6363"/>
                    <a:pt x="11624" y="5678"/>
                  </a:cubicBezTo>
                  <a:cubicBezTo>
                    <a:pt x="11598" y="5524"/>
                    <a:pt x="11483" y="5456"/>
                    <a:pt x="11359" y="5456"/>
                  </a:cubicBezTo>
                  <a:cubicBezTo>
                    <a:pt x="11198" y="5456"/>
                    <a:pt x="11023" y="5571"/>
                    <a:pt x="11017" y="5759"/>
                  </a:cubicBezTo>
                  <a:cubicBezTo>
                    <a:pt x="11002" y="6395"/>
                    <a:pt x="11056" y="7029"/>
                    <a:pt x="11175" y="7652"/>
                  </a:cubicBezTo>
                  <a:cubicBezTo>
                    <a:pt x="11066" y="7652"/>
                    <a:pt x="10956" y="7656"/>
                    <a:pt x="10847" y="7662"/>
                  </a:cubicBezTo>
                  <a:cubicBezTo>
                    <a:pt x="10179" y="7700"/>
                    <a:pt x="9539" y="7841"/>
                    <a:pt x="8925" y="8107"/>
                  </a:cubicBezTo>
                  <a:cubicBezTo>
                    <a:pt x="8599" y="8250"/>
                    <a:pt x="8231" y="8434"/>
                    <a:pt x="7913" y="8666"/>
                  </a:cubicBezTo>
                  <a:cubicBezTo>
                    <a:pt x="7262" y="8043"/>
                    <a:pt x="6588" y="7446"/>
                    <a:pt x="5886" y="6890"/>
                  </a:cubicBezTo>
                  <a:cubicBezTo>
                    <a:pt x="5816" y="6822"/>
                    <a:pt x="5736" y="6794"/>
                    <a:pt x="5660" y="6794"/>
                  </a:cubicBezTo>
                  <a:cubicBezTo>
                    <a:pt x="5393" y="6794"/>
                    <a:pt x="5157" y="7138"/>
                    <a:pt x="5406" y="7372"/>
                  </a:cubicBezTo>
                  <a:cubicBezTo>
                    <a:pt x="6061" y="7989"/>
                    <a:pt x="6720" y="8596"/>
                    <a:pt x="7371" y="9213"/>
                  </a:cubicBezTo>
                  <a:cubicBezTo>
                    <a:pt x="7193" y="9481"/>
                    <a:pt x="7103" y="9792"/>
                    <a:pt x="7176" y="10154"/>
                  </a:cubicBezTo>
                  <a:cubicBezTo>
                    <a:pt x="7194" y="10247"/>
                    <a:pt x="7272" y="10289"/>
                    <a:pt x="7353" y="10289"/>
                  </a:cubicBezTo>
                  <a:cubicBezTo>
                    <a:pt x="7453" y="10289"/>
                    <a:pt x="7557" y="10222"/>
                    <a:pt x="7550" y="10103"/>
                  </a:cubicBezTo>
                  <a:cubicBezTo>
                    <a:pt x="7536" y="9896"/>
                    <a:pt x="7582" y="9689"/>
                    <a:pt x="7681" y="9509"/>
                  </a:cubicBezTo>
                  <a:cubicBezTo>
                    <a:pt x="8345" y="10141"/>
                    <a:pt x="8997" y="10786"/>
                    <a:pt x="9620" y="11466"/>
                  </a:cubicBezTo>
                  <a:cubicBezTo>
                    <a:pt x="10248" y="12151"/>
                    <a:pt x="10855" y="12852"/>
                    <a:pt x="11443" y="13571"/>
                  </a:cubicBezTo>
                  <a:cubicBezTo>
                    <a:pt x="12057" y="14324"/>
                    <a:pt x="13051" y="15226"/>
                    <a:pt x="13315" y="16232"/>
                  </a:cubicBezTo>
                  <a:cubicBezTo>
                    <a:pt x="12639" y="16387"/>
                    <a:pt x="11919" y="16439"/>
                    <a:pt x="11221" y="16456"/>
                  </a:cubicBezTo>
                  <a:lnTo>
                    <a:pt x="11221" y="16454"/>
                  </a:lnTo>
                  <a:cubicBezTo>
                    <a:pt x="11212" y="16454"/>
                    <a:pt x="11207" y="16459"/>
                    <a:pt x="11200" y="16459"/>
                  </a:cubicBezTo>
                  <a:cubicBezTo>
                    <a:pt x="10864" y="15477"/>
                    <a:pt x="10264" y="14327"/>
                    <a:pt x="9437" y="13687"/>
                  </a:cubicBezTo>
                  <a:cubicBezTo>
                    <a:pt x="9373" y="13639"/>
                    <a:pt x="9295" y="13613"/>
                    <a:pt x="9216" y="13613"/>
                  </a:cubicBezTo>
                  <a:cubicBezTo>
                    <a:pt x="9211" y="13613"/>
                    <a:pt x="9207" y="13613"/>
                    <a:pt x="9202" y="13613"/>
                  </a:cubicBezTo>
                  <a:cubicBezTo>
                    <a:pt x="9159" y="13584"/>
                    <a:pt x="9110" y="13566"/>
                    <a:pt x="9058" y="13563"/>
                  </a:cubicBezTo>
                  <a:cubicBezTo>
                    <a:pt x="5974" y="13373"/>
                    <a:pt x="1299" y="12894"/>
                    <a:pt x="1191" y="8826"/>
                  </a:cubicBezTo>
                  <a:cubicBezTo>
                    <a:pt x="1109" y="5810"/>
                    <a:pt x="3647" y="3257"/>
                    <a:pt x="6154" y="1987"/>
                  </a:cubicBezTo>
                  <a:cubicBezTo>
                    <a:pt x="7581" y="1265"/>
                    <a:pt x="9403" y="759"/>
                    <a:pt x="11166" y="759"/>
                  </a:cubicBezTo>
                  <a:close/>
                  <a:moveTo>
                    <a:pt x="18109" y="16291"/>
                  </a:moveTo>
                  <a:cubicBezTo>
                    <a:pt x="18265" y="16487"/>
                    <a:pt x="18409" y="16693"/>
                    <a:pt x="18517" y="16920"/>
                  </a:cubicBezTo>
                  <a:cubicBezTo>
                    <a:pt x="18579" y="17052"/>
                    <a:pt x="18631" y="17188"/>
                    <a:pt x="18674" y="17328"/>
                  </a:cubicBezTo>
                  <a:cubicBezTo>
                    <a:pt x="18694" y="17395"/>
                    <a:pt x="18712" y="17462"/>
                    <a:pt x="18729" y="17528"/>
                  </a:cubicBezTo>
                  <a:cubicBezTo>
                    <a:pt x="18634" y="17571"/>
                    <a:pt x="18568" y="17658"/>
                    <a:pt x="18553" y="17761"/>
                  </a:cubicBezTo>
                  <a:cubicBezTo>
                    <a:pt x="18543" y="17834"/>
                    <a:pt x="18559" y="17910"/>
                    <a:pt x="18599" y="17972"/>
                  </a:cubicBezTo>
                  <a:cubicBezTo>
                    <a:pt x="17318" y="19750"/>
                    <a:pt x="15738" y="20868"/>
                    <a:pt x="13415" y="20868"/>
                  </a:cubicBezTo>
                  <a:cubicBezTo>
                    <a:pt x="13369" y="20868"/>
                    <a:pt x="13322" y="20868"/>
                    <a:pt x="13275" y="20867"/>
                  </a:cubicBezTo>
                  <a:cubicBezTo>
                    <a:pt x="13255" y="20869"/>
                    <a:pt x="13235" y="20872"/>
                    <a:pt x="13217" y="20878"/>
                  </a:cubicBezTo>
                  <a:cubicBezTo>
                    <a:pt x="12520" y="20486"/>
                    <a:pt x="12178" y="19948"/>
                    <a:pt x="12160" y="19129"/>
                  </a:cubicBezTo>
                  <a:lnTo>
                    <a:pt x="12160" y="19129"/>
                  </a:lnTo>
                  <a:cubicBezTo>
                    <a:pt x="12171" y="19132"/>
                    <a:pt x="12177" y="19139"/>
                    <a:pt x="12189" y="19141"/>
                  </a:cubicBezTo>
                  <a:cubicBezTo>
                    <a:pt x="12369" y="19158"/>
                    <a:pt x="12548" y="19166"/>
                    <a:pt x="12726" y="19166"/>
                  </a:cubicBezTo>
                  <a:cubicBezTo>
                    <a:pt x="14857" y="19166"/>
                    <a:pt x="16839" y="17971"/>
                    <a:pt x="18109" y="16291"/>
                  </a:cubicBezTo>
                  <a:close/>
                  <a:moveTo>
                    <a:pt x="11201" y="1"/>
                  </a:moveTo>
                  <a:cubicBezTo>
                    <a:pt x="9458" y="1"/>
                    <a:pt x="7673" y="442"/>
                    <a:pt x="6260" y="1082"/>
                  </a:cubicBezTo>
                  <a:cubicBezTo>
                    <a:pt x="3185" y="2474"/>
                    <a:pt x="1" y="5677"/>
                    <a:pt x="458" y="9345"/>
                  </a:cubicBezTo>
                  <a:cubicBezTo>
                    <a:pt x="962" y="13377"/>
                    <a:pt x="5312" y="14132"/>
                    <a:pt x="8667" y="14132"/>
                  </a:cubicBezTo>
                  <a:cubicBezTo>
                    <a:pt x="8750" y="14132"/>
                    <a:pt x="8833" y="14132"/>
                    <a:pt x="8914" y="14131"/>
                  </a:cubicBezTo>
                  <a:cubicBezTo>
                    <a:pt x="9219" y="14557"/>
                    <a:pt x="9591" y="14934"/>
                    <a:pt x="9904" y="15356"/>
                  </a:cubicBezTo>
                  <a:cubicBezTo>
                    <a:pt x="10225" y="15791"/>
                    <a:pt x="10484" y="16254"/>
                    <a:pt x="10746" y="16726"/>
                  </a:cubicBezTo>
                  <a:cubicBezTo>
                    <a:pt x="10794" y="16812"/>
                    <a:pt x="10874" y="16847"/>
                    <a:pt x="10957" y="16847"/>
                  </a:cubicBezTo>
                  <a:cubicBezTo>
                    <a:pt x="10980" y="16847"/>
                    <a:pt x="11003" y="16844"/>
                    <a:pt x="11026" y="16839"/>
                  </a:cubicBezTo>
                  <a:cubicBezTo>
                    <a:pt x="11045" y="16866"/>
                    <a:pt x="11068" y="16891"/>
                    <a:pt x="11095" y="16909"/>
                  </a:cubicBezTo>
                  <a:cubicBezTo>
                    <a:pt x="10654" y="17672"/>
                    <a:pt x="10838" y="18908"/>
                    <a:pt x="11719" y="19245"/>
                  </a:cubicBezTo>
                  <a:cubicBezTo>
                    <a:pt x="11598" y="20138"/>
                    <a:pt x="12218" y="21153"/>
                    <a:pt x="13079" y="21417"/>
                  </a:cubicBezTo>
                  <a:cubicBezTo>
                    <a:pt x="13103" y="21424"/>
                    <a:pt x="13127" y="21428"/>
                    <a:pt x="13152" y="21428"/>
                  </a:cubicBezTo>
                  <a:cubicBezTo>
                    <a:pt x="13222" y="21428"/>
                    <a:pt x="13290" y="21398"/>
                    <a:pt x="13338" y="21343"/>
                  </a:cubicBezTo>
                  <a:cubicBezTo>
                    <a:pt x="13525" y="21364"/>
                    <a:pt x="13715" y="21374"/>
                    <a:pt x="13907" y="21374"/>
                  </a:cubicBezTo>
                  <a:cubicBezTo>
                    <a:pt x="16171" y="21374"/>
                    <a:pt x="18674" y="19990"/>
                    <a:pt x="19384" y="17776"/>
                  </a:cubicBezTo>
                  <a:cubicBezTo>
                    <a:pt x="19421" y="17661"/>
                    <a:pt x="19383" y="17566"/>
                    <a:pt x="19311" y="17508"/>
                  </a:cubicBezTo>
                  <a:cubicBezTo>
                    <a:pt x="19202" y="16889"/>
                    <a:pt x="18778" y="16277"/>
                    <a:pt x="18311" y="15885"/>
                  </a:cubicBezTo>
                  <a:cubicBezTo>
                    <a:pt x="18298" y="15874"/>
                    <a:pt x="18285" y="15866"/>
                    <a:pt x="18269" y="15860"/>
                  </a:cubicBezTo>
                  <a:cubicBezTo>
                    <a:pt x="18320" y="15094"/>
                    <a:pt x="17670" y="14335"/>
                    <a:pt x="16949" y="14168"/>
                  </a:cubicBezTo>
                  <a:cubicBezTo>
                    <a:pt x="16934" y="14164"/>
                    <a:pt x="16919" y="14163"/>
                    <a:pt x="16905" y="14163"/>
                  </a:cubicBezTo>
                  <a:cubicBezTo>
                    <a:pt x="16715" y="14163"/>
                    <a:pt x="16591" y="14444"/>
                    <a:pt x="16793" y="14537"/>
                  </a:cubicBezTo>
                  <a:cubicBezTo>
                    <a:pt x="17079" y="14669"/>
                    <a:pt x="17318" y="14856"/>
                    <a:pt x="17490" y="15124"/>
                  </a:cubicBezTo>
                  <a:cubicBezTo>
                    <a:pt x="17643" y="15362"/>
                    <a:pt x="17680" y="15600"/>
                    <a:pt x="17709" y="15863"/>
                  </a:cubicBezTo>
                  <a:cubicBezTo>
                    <a:pt x="17660" y="15885"/>
                    <a:pt x="17617" y="15918"/>
                    <a:pt x="17585" y="15960"/>
                  </a:cubicBezTo>
                  <a:cubicBezTo>
                    <a:pt x="16240" y="17738"/>
                    <a:pt x="14358" y="18545"/>
                    <a:pt x="12189" y="18770"/>
                  </a:cubicBezTo>
                  <a:cubicBezTo>
                    <a:pt x="12140" y="18773"/>
                    <a:pt x="12094" y="18795"/>
                    <a:pt x="12060" y="18830"/>
                  </a:cubicBezTo>
                  <a:cubicBezTo>
                    <a:pt x="12053" y="18815"/>
                    <a:pt x="12042" y="18799"/>
                    <a:pt x="12031" y="18786"/>
                  </a:cubicBezTo>
                  <a:cubicBezTo>
                    <a:pt x="11780" y="18524"/>
                    <a:pt x="11543" y="18334"/>
                    <a:pt x="11463" y="17959"/>
                  </a:cubicBezTo>
                  <a:cubicBezTo>
                    <a:pt x="11388" y="17615"/>
                    <a:pt x="11458" y="17277"/>
                    <a:pt x="11630" y="16977"/>
                  </a:cubicBezTo>
                  <a:cubicBezTo>
                    <a:pt x="11729" y="16980"/>
                    <a:pt x="11829" y="16982"/>
                    <a:pt x="11929" y="16982"/>
                  </a:cubicBezTo>
                  <a:cubicBezTo>
                    <a:pt x="12489" y="16982"/>
                    <a:pt x="13053" y="16929"/>
                    <a:pt x="13592" y="16810"/>
                  </a:cubicBezTo>
                  <a:cubicBezTo>
                    <a:pt x="13604" y="16812"/>
                    <a:pt x="13616" y="16813"/>
                    <a:pt x="13628" y="16813"/>
                  </a:cubicBezTo>
                  <a:cubicBezTo>
                    <a:pt x="13676" y="16813"/>
                    <a:pt x="13723" y="16798"/>
                    <a:pt x="13762" y="16770"/>
                  </a:cubicBezTo>
                  <a:cubicBezTo>
                    <a:pt x="14966" y="16468"/>
                    <a:pt x="16029" y="15808"/>
                    <a:pt x="16618" y="14586"/>
                  </a:cubicBezTo>
                  <a:cubicBezTo>
                    <a:pt x="16664" y="14499"/>
                    <a:pt x="16667" y="14396"/>
                    <a:pt x="16629" y="14304"/>
                  </a:cubicBezTo>
                  <a:cubicBezTo>
                    <a:pt x="16669" y="14214"/>
                    <a:pt x="16673" y="14105"/>
                    <a:pt x="16608" y="13989"/>
                  </a:cubicBezTo>
                  <a:cubicBezTo>
                    <a:pt x="16068" y="13038"/>
                    <a:pt x="15588" y="12079"/>
                    <a:pt x="15102" y="11103"/>
                  </a:cubicBezTo>
                  <a:cubicBezTo>
                    <a:pt x="17520" y="8757"/>
                    <a:pt x="18795" y="4863"/>
                    <a:pt x="16349" y="2032"/>
                  </a:cubicBezTo>
                  <a:cubicBezTo>
                    <a:pt x="15079" y="562"/>
                    <a:pt x="13166" y="1"/>
                    <a:pt x="112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23"/>
            <p:cNvSpPr/>
            <p:nvPr/>
          </p:nvSpPr>
          <p:spPr>
            <a:xfrm>
              <a:off x="1216414" y="1365116"/>
              <a:ext cx="83195" cy="91600"/>
            </a:xfrm>
            <a:custGeom>
              <a:avLst/>
              <a:gdLst/>
              <a:ahLst/>
              <a:cxnLst/>
              <a:rect l="l" t="t" r="r" b="b"/>
              <a:pathLst>
                <a:path w="2514" h="2768" extrusionOk="0">
                  <a:moveTo>
                    <a:pt x="2283" y="0"/>
                  </a:moveTo>
                  <a:cubicBezTo>
                    <a:pt x="2257" y="0"/>
                    <a:pt x="2230" y="8"/>
                    <a:pt x="2204" y="26"/>
                  </a:cubicBezTo>
                  <a:cubicBezTo>
                    <a:pt x="1304" y="668"/>
                    <a:pt x="589" y="1584"/>
                    <a:pt x="63" y="2549"/>
                  </a:cubicBezTo>
                  <a:cubicBezTo>
                    <a:pt x="1" y="2662"/>
                    <a:pt x="101" y="2767"/>
                    <a:pt x="199" y="2767"/>
                  </a:cubicBezTo>
                  <a:cubicBezTo>
                    <a:pt x="243" y="2767"/>
                    <a:pt x="286" y="2746"/>
                    <a:pt x="314" y="2696"/>
                  </a:cubicBezTo>
                  <a:cubicBezTo>
                    <a:pt x="860" y="1735"/>
                    <a:pt x="1572" y="994"/>
                    <a:pt x="2400" y="280"/>
                  </a:cubicBezTo>
                  <a:cubicBezTo>
                    <a:pt x="2513" y="183"/>
                    <a:pt x="2408" y="0"/>
                    <a:pt x="2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23"/>
            <p:cNvSpPr/>
            <p:nvPr/>
          </p:nvSpPr>
          <p:spPr>
            <a:xfrm>
              <a:off x="1214230" y="1326463"/>
              <a:ext cx="63538" cy="48745"/>
            </a:xfrm>
            <a:custGeom>
              <a:avLst/>
              <a:gdLst/>
              <a:ahLst/>
              <a:cxnLst/>
              <a:rect l="l" t="t" r="r" b="b"/>
              <a:pathLst>
                <a:path w="1920" h="1473" extrusionOk="0">
                  <a:moveTo>
                    <a:pt x="1664" y="1"/>
                  </a:moveTo>
                  <a:cubicBezTo>
                    <a:pt x="1624" y="1"/>
                    <a:pt x="1581" y="15"/>
                    <a:pt x="1538" y="50"/>
                  </a:cubicBezTo>
                  <a:lnTo>
                    <a:pt x="96" y="1243"/>
                  </a:lnTo>
                  <a:cubicBezTo>
                    <a:pt x="1" y="1320"/>
                    <a:pt x="90" y="1473"/>
                    <a:pt x="192" y="1473"/>
                  </a:cubicBezTo>
                  <a:cubicBezTo>
                    <a:pt x="213" y="1473"/>
                    <a:pt x="235" y="1466"/>
                    <a:pt x="256" y="1450"/>
                  </a:cubicBezTo>
                  <a:lnTo>
                    <a:pt x="1756" y="333"/>
                  </a:lnTo>
                  <a:cubicBezTo>
                    <a:pt x="1919" y="211"/>
                    <a:pt x="1815" y="1"/>
                    <a:pt x="16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7" name="Google Shape;417;p23"/>
          <p:cNvGrpSpPr/>
          <p:nvPr/>
        </p:nvGrpSpPr>
        <p:grpSpPr>
          <a:xfrm>
            <a:off x="-182869" y="835238"/>
            <a:ext cx="1277205" cy="1131333"/>
            <a:chOff x="-182869" y="835238"/>
            <a:chExt cx="1277205" cy="1131333"/>
          </a:xfrm>
        </p:grpSpPr>
        <p:sp>
          <p:nvSpPr>
            <p:cNvPr id="418" name="Google Shape;418;p23"/>
            <p:cNvSpPr/>
            <p:nvPr/>
          </p:nvSpPr>
          <p:spPr>
            <a:xfrm>
              <a:off x="-182869" y="851983"/>
              <a:ext cx="1277205" cy="1076929"/>
            </a:xfrm>
            <a:custGeom>
              <a:avLst/>
              <a:gdLst/>
              <a:ahLst/>
              <a:cxnLst/>
              <a:rect l="l" t="t" r="r" b="b"/>
              <a:pathLst>
                <a:path w="38595" h="32543" extrusionOk="0">
                  <a:moveTo>
                    <a:pt x="5482" y="757"/>
                  </a:moveTo>
                  <a:cubicBezTo>
                    <a:pt x="9744" y="757"/>
                    <a:pt x="13979" y="1983"/>
                    <a:pt x="17624" y="4249"/>
                  </a:cubicBezTo>
                  <a:cubicBezTo>
                    <a:pt x="21956" y="6940"/>
                    <a:pt x="24621" y="10679"/>
                    <a:pt x="26212" y="15448"/>
                  </a:cubicBezTo>
                  <a:cubicBezTo>
                    <a:pt x="25337" y="16600"/>
                    <a:pt x="24513" y="17790"/>
                    <a:pt x="23775" y="19030"/>
                  </a:cubicBezTo>
                  <a:cubicBezTo>
                    <a:pt x="23769" y="19040"/>
                    <a:pt x="23771" y="19049"/>
                    <a:pt x="23765" y="19058"/>
                  </a:cubicBezTo>
                  <a:cubicBezTo>
                    <a:pt x="23310" y="19007"/>
                    <a:pt x="22855" y="18981"/>
                    <a:pt x="22401" y="18966"/>
                  </a:cubicBezTo>
                  <a:cubicBezTo>
                    <a:pt x="22388" y="18935"/>
                    <a:pt x="22368" y="18906"/>
                    <a:pt x="22343" y="18883"/>
                  </a:cubicBezTo>
                  <a:cubicBezTo>
                    <a:pt x="18336" y="14967"/>
                    <a:pt x="12853" y="12949"/>
                    <a:pt x="7336" y="12949"/>
                  </a:cubicBezTo>
                  <a:cubicBezTo>
                    <a:pt x="5691" y="12949"/>
                    <a:pt x="4043" y="13129"/>
                    <a:pt x="2431" y="13491"/>
                  </a:cubicBezTo>
                  <a:lnTo>
                    <a:pt x="4986" y="10881"/>
                  </a:lnTo>
                  <a:cubicBezTo>
                    <a:pt x="5145" y="10717"/>
                    <a:pt x="5140" y="10409"/>
                    <a:pt x="4920" y="10291"/>
                  </a:cubicBezTo>
                  <a:cubicBezTo>
                    <a:pt x="3721" y="9649"/>
                    <a:pt x="2497" y="9075"/>
                    <a:pt x="1243" y="8554"/>
                  </a:cubicBezTo>
                  <a:cubicBezTo>
                    <a:pt x="2477" y="7724"/>
                    <a:pt x="3655" y="6814"/>
                    <a:pt x="4771" y="5830"/>
                  </a:cubicBezTo>
                  <a:cubicBezTo>
                    <a:pt x="4941" y="5679"/>
                    <a:pt x="4912" y="5361"/>
                    <a:pt x="4708" y="5254"/>
                  </a:cubicBezTo>
                  <a:cubicBezTo>
                    <a:pt x="3854" y="4805"/>
                    <a:pt x="3001" y="4358"/>
                    <a:pt x="2148" y="3912"/>
                  </a:cubicBezTo>
                  <a:cubicBezTo>
                    <a:pt x="2894" y="3595"/>
                    <a:pt x="3639" y="3278"/>
                    <a:pt x="4385" y="2961"/>
                  </a:cubicBezTo>
                  <a:cubicBezTo>
                    <a:pt x="4644" y="2851"/>
                    <a:pt x="4595" y="2486"/>
                    <a:pt x="4396" y="2354"/>
                  </a:cubicBezTo>
                  <a:lnTo>
                    <a:pt x="2344" y="982"/>
                  </a:lnTo>
                  <a:cubicBezTo>
                    <a:pt x="3386" y="831"/>
                    <a:pt x="4435" y="757"/>
                    <a:pt x="5482" y="757"/>
                  </a:cubicBezTo>
                  <a:close/>
                  <a:moveTo>
                    <a:pt x="28705" y="13579"/>
                  </a:moveTo>
                  <a:cubicBezTo>
                    <a:pt x="29313" y="15774"/>
                    <a:pt x="29856" y="18001"/>
                    <a:pt x="30620" y="20144"/>
                  </a:cubicBezTo>
                  <a:cubicBezTo>
                    <a:pt x="30651" y="20240"/>
                    <a:pt x="30730" y="20312"/>
                    <a:pt x="30830" y="20332"/>
                  </a:cubicBezTo>
                  <a:cubicBezTo>
                    <a:pt x="30883" y="20435"/>
                    <a:pt x="30985" y="20512"/>
                    <a:pt x="31137" y="20512"/>
                  </a:cubicBezTo>
                  <a:cubicBezTo>
                    <a:pt x="31141" y="20512"/>
                    <a:pt x="31145" y="20512"/>
                    <a:pt x="31150" y="20511"/>
                  </a:cubicBezTo>
                  <a:cubicBezTo>
                    <a:pt x="31536" y="20500"/>
                    <a:pt x="31923" y="20494"/>
                    <a:pt x="32309" y="20494"/>
                  </a:cubicBezTo>
                  <a:cubicBezTo>
                    <a:pt x="33975" y="20494"/>
                    <a:pt x="35639" y="20601"/>
                    <a:pt x="37292" y="20818"/>
                  </a:cubicBezTo>
                  <a:cubicBezTo>
                    <a:pt x="35683" y="22270"/>
                    <a:pt x="33947" y="23581"/>
                    <a:pt x="32389" y="25080"/>
                  </a:cubicBezTo>
                  <a:cubicBezTo>
                    <a:pt x="32227" y="25235"/>
                    <a:pt x="32348" y="25481"/>
                    <a:pt x="32528" y="25515"/>
                  </a:cubicBezTo>
                  <a:cubicBezTo>
                    <a:pt x="32828" y="27512"/>
                    <a:pt x="33165" y="29421"/>
                    <a:pt x="33152" y="31432"/>
                  </a:cubicBezTo>
                  <a:cubicBezTo>
                    <a:pt x="31393" y="30242"/>
                    <a:pt x="29673" y="28999"/>
                    <a:pt x="27992" y="27704"/>
                  </a:cubicBezTo>
                  <a:cubicBezTo>
                    <a:pt x="27921" y="27649"/>
                    <a:pt x="27851" y="27626"/>
                    <a:pt x="27785" y="27626"/>
                  </a:cubicBezTo>
                  <a:cubicBezTo>
                    <a:pt x="27637" y="27626"/>
                    <a:pt x="27511" y="27743"/>
                    <a:pt x="27457" y="27892"/>
                  </a:cubicBezTo>
                  <a:cubicBezTo>
                    <a:pt x="27419" y="27894"/>
                    <a:pt x="27384" y="27906"/>
                    <a:pt x="27351" y="27926"/>
                  </a:cubicBezTo>
                  <a:cubicBezTo>
                    <a:pt x="25455" y="29082"/>
                    <a:pt x="23590" y="30644"/>
                    <a:pt x="21519" y="31473"/>
                  </a:cubicBezTo>
                  <a:cubicBezTo>
                    <a:pt x="21317" y="31722"/>
                    <a:pt x="21192" y="31846"/>
                    <a:pt x="21142" y="31846"/>
                  </a:cubicBezTo>
                  <a:cubicBezTo>
                    <a:pt x="21097" y="31846"/>
                    <a:pt x="21115" y="31743"/>
                    <a:pt x="21196" y="31536"/>
                  </a:cubicBezTo>
                  <a:cubicBezTo>
                    <a:pt x="21273" y="31242"/>
                    <a:pt x="21349" y="30949"/>
                    <a:pt x="21424" y="30657"/>
                  </a:cubicBezTo>
                  <a:cubicBezTo>
                    <a:pt x="21576" y="30070"/>
                    <a:pt x="21727" y="29485"/>
                    <a:pt x="21879" y="28900"/>
                  </a:cubicBezTo>
                  <a:cubicBezTo>
                    <a:pt x="22233" y="27532"/>
                    <a:pt x="22591" y="26168"/>
                    <a:pt x="22937" y="24798"/>
                  </a:cubicBezTo>
                  <a:cubicBezTo>
                    <a:pt x="22986" y="24604"/>
                    <a:pt x="22888" y="24460"/>
                    <a:pt x="22751" y="24385"/>
                  </a:cubicBezTo>
                  <a:cubicBezTo>
                    <a:pt x="22769" y="24302"/>
                    <a:pt x="22740" y="24216"/>
                    <a:pt x="22676" y="24161"/>
                  </a:cubicBezTo>
                  <a:cubicBezTo>
                    <a:pt x="21126" y="22746"/>
                    <a:pt x="19395" y="21505"/>
                    <a:pt x="17712" y="20245"/>
                  </a:cubicBezTo>
                  <a:cubicBezTo>
                    <a:pt x="19098" y="19900"/>
                    <a:pt x="20490" y="19733"/>
                    <a:pt x="21901" y="19733"/>
                  </a:cubicBezTo>
                  <a:cubicBezTo>
                    <a:pt x="22587" y="19733"/>
                    <a:pt x="23277" y="19772"/>
                    <a:pt x="23974" y="19850"/>
                  </a:cubicBezTo>
                  <a:cubicBezTo>
                    <a:pt x="23991" y="19852"/>
                    <a:pt x="24007" y="19852"/>
                    <a:pt x="24022" y="19852"/>
                  </a:cubicBezTo>
                  <a:cubicBezTo>
                    <a:pt x="24245" y="19852"/>
                    <a:pt x="24349" y="19673"/>
                    <a:pt x="24340" y="19487"/>
                  </a:cubicBezTo>
                  <a:cubicBezTo>
                    <a:pt x="24368" y="19467"/>
                    <a:pt x="24391" y="19442"/>
                    <a:pt x="24411" y="19416"/>
                  </a:cubicBezTo>
                  <a:cubicBezTo>
                    <a:pt x="25772" y="17402"/>
                    <a:pt x="27151" y="15442"/>
                    <a:pt x="28705" y="13579"/>
                  </a:cubicBezTo>
                  <a:close/>
                  <a:moveTo>
                    <a:pt x="5503" y="0"/>
                  </a:moveTo>
                  <a:cubicBezTo>
                    <a:pt x="4148" y="0"/>
                    <a:pt x="2793" y="125"/>
                    <a:pt x="1457" y="383"/>
                  </a:cubicBezTo>
                  <a:cubicBezTo>
                    <a:pt x="1100" y="451"/>
                    <a:pt x="1131" y="878"/>
                    <a:pt x="1371" y="1036"/>
                  </a:cubicBezTo>
                  <a:cubicBezTo>
                    <a:pt x="1385" y="1131"/>
                    <a:pt x="1440" y="1216"/>
                    <a:pt x="1523" y="1269"/>
                  </a:cubicBezTo>
                  <a:lnTo>
                    <a:pt x="3480" y="2583"/>
                  </a:lnTo>
                  <a:cubicBezTo>
                    <a:pt x="2698" y="2910"/>
                    <a:pt x="1916" y="3238"/>
                    <a:pt x="1134" y="3564"/>
                  </a:cubicBezTo>
                  <a:cubicBezTo>
                    <a:pt x="886" y="3669"/>
                    <a:pt x="898" y="4068"/>
                    <a:pt x="1123" y="4188"/>
                  </a:cubicBezTo>
                  <a:cubicBezTo>
                    <a:pt x="2037" y="4672"/>
                    <a:pt x="2953" y="5156"/>
                    <a:pt x="3869" y="5637"/>
                  </a:cubicBezTo>
                  <a:cubicBezTo>
                    <a:pt x="2737" y="6608"/>
                    <a:pt x="1540" y="7501"/>
                    <a:pt x="285" y="8309"/>
                  </a:cubicBezTo>
                  <a:cubicBezTo>
                    <a:pt x="0" y="8491"/>
                    <a:pt x="66" y="8868"/>
                    <a:pt x="365" y="8988"/>
                  </a:cubicBezTo>
                  <a:cubicBezTo>
                    <a:pt x="1641" y="9498"/>
                    <a:pt x="2889" y="10072"/>
                    <a:pt x="4107" y="10709"/>
                  </a:cubicBezTo>
                  <a:lnTo>
                    <a:pt x="955" y="13919"/>
                  </a:lnTo>
                  <a:cubicBezTo>
                    <a:pt x="724" y="14155"/>
                    <a:pt x="894" y="14573"/>
                    <a:pt x="1205" y="14573"/>
                  </a:cubicBezTo>
                  <a:cubicBezTo>
                    <a:pt x="1238" y="14573"/>
                    <a:pt x="1274" y="14568"/>
                    <a:pt x="1310" y="14558"/>
                  </a:cubicBezTo>
                  <a:cubicBezTo>
                    <a:pt x="3280" y="13989"/>
                    <a:pt x="5279" y="13716"/>
                    <a:pt x="7261" y="13716"/>
                  </a:cubicBezTo>
                  <a:cubicBezTo>
                    <a:pt x="12453" y="13716"/>
                    <a:pt x="17526" y="15593"/>
                    <a:pt x="21645" y="18958"/>
                  </a:cubicBezTo>
                  <a:cubicBezTo>
                    <a:pt x="19988" y="18978"/>
                    <a:pt x="18343" y="19228"/>
                    <a:pt x="16756" y="19703"/>
                  </a:cubicBezTo>
                  <a:cubicBezTo>
                    <a:pt x="16416" y="19804"/>
                    <a:pt x="16391" y="20208"/>
                    <a:pt x="16652" y="20407"/>
                  </a:cubicBezTo>
                  <a:cubicBezTo>
                    <a:pt x="18490" y="21804"/>
                    <a:pt x="20294" y="23303"/>
                    <a:pt x="22245" y="24543"/>
                  </a:cubicBezTo>
                  <a:cubicBezTo>
                    <a:pt x="22234" y="24559"/>
                    <a:pt x="22225" y="24576"/>
                    <a:pt x="22219" y="24595"/>
                  </a:cubicBezTo>
                  <a:cubicBezTo>
                    <a:pt x="21706" y="26544"/>
                    <a:pt x="21210" y="28500"/>
                    <a:pt x="20707" y="30453"/>
                  </a:cubicBezTo>
                  <a:cubicBezTo>
                    <a:pt x="20577" y="30960"/>
                    <a:pt x="20017" y="32050"/>
                    <a:pt x="20683" y="32418"/>
                  </a:cubicBezTo>
                  <a:cubicBezTo>
                    <a:pt x="20782" y="32473"/>
                    <a:pt x="20896" y="32497"/>
                    <a:pt x="21019" y="32497"/>
                  </a:cubicBezTo>
                  <a:cubicBezTo>
                    <a:pt x="21809" y="32497"/>
                    <a:pt x="22999" y="31509"/>
                    <a:pt x="23489" y="31222"/>
                  </a:cubicBezTo>
                  <a:cubicBezTo>
                    <a:pt x="24927" y="30378"/>
                    <a:pt x="26345" y="29470"/>
                    <a:pt x="27620" y="28388"/>
                  </a:cubicBezTo>
                  <a:cubicBezTo>
                    <a:pt x="29473" y="29819"/>
                    <a:pt x="31373" y="31182"/>
                    <a:pt x="33322" y="32482"/>
                  </a:cubicBezTo>
                  <a:cubicBezTo>
                    <a:pt x="33384" y="32524"/>
                    <a:pt x="33451" y="32543"/>
                    <a:pt x="33515" y="32543"/>
                  </a:cubicBezTo>
                  <a:cubicBezTo>
                    <a:pt x="33715" y="32543"/>
                    <a:pt x="33899" y="32366"/>
                    <a:pt x="33908" y="32155"/>
                  </a:cubicBezTo>
                  <a:cubicBezTo>
                    <a:pt x="34023" y="29876"/>
                    <a:pt x="33896" y="27417"/>
                    <a:pt x="33035" y="25276"/>
                  </a:cubicBezTo>
                  <a:cubicBezTo>
                    <a:pt x="35002" y="24068"/>
                    <a:pt x="36743" y="22398"/>
                    <a:pt x="38405" y="20821"/>
                  </a:cubicBezTo>
                  <a:cubicBezTo>
                    <a:pt x="38595" y="20642"/>
                    <a:pt x="38540" y="20228"/>
                    <a:pt x="38247" y="20184"/>
                  </a:cubicBezTo>
                  <a:cubicBezTo>
                    <a:pt x="36273" y="19882"/>
                    <a:pt x="34279" y="19731"/>
                    <a:pt x="32283" y="19731"/>
                  </a:cubicBezTo>
                  <a:cubicBezTo>
                    <a:pt x="31908" y="19731"/>
                    <a:pt x="31533" y="19736"/>
                    <a:pt x="31157" y="19747"/>
                  </a:cubicBezTo>
                  <a:cubicBezTo>
                    <a:pt x="31141" y="19749"/>
                    <a:pt x="31124" y="19750"/>
                    <a:pt x="31107" y="19753"/>
                  </a:cubicBezTo>
                  <a:cubicBezTo>
                    <a:pt x="30666" y="17361"/>
                    <a:pt x="29921" y="15015"/>
                    <a:pt x="29255" y="12679"/>
                  </a:cubicBezTo>
                  <a:cubicBezTo>
                    <a:pt x="29207" y="12509"/>
                    <a:pt x="29030" y="12384"/>
                    <a:pt x="28858" y="12384"/>
                  </a:cubicBezTo>
                  <a:cubicBezTo>
                    <a:pt x="28769" y="12384"/>
                    <a:pt x="28682" y="12418"/>
                    <a:pt x="28614" y="12497"/>
                  </a:cubicBezTo>
                  <a:cubicBezTo>
                    <a:pt x="27929" y="13288"/>
                    <a:pt x="27258" y="14099"/>
                    <a:pt x="26612" y="14927"/>
                  </a:cubicBezTo>
                  <a:cubicBezTo>
                    <a:pt x="25846" y="10227"/>
                    <a:pt x="22110" y="6232"/>
                    <a:pt x="18234" y="3765"/>
                  </a:cubicBezTo>
                  <a:cubicBezTo>
                    <a:pt x="14456" y="1362"/>
                    <a:pt x="9980" y="0"/>
                    <a:pt x="55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19" name="Google Shape;419;p23"/>
            <p:cNvGrpSpPr/>
            <p:nvPr/>
          </p:nvGrpSpPr>
          <p:grpSpPr>
            <a:xfrm>
              <a:off x="454360" y="835238"/>
              <a:ext cx="112382" cy="56555"/>
              <a:chOff x="454360" y="835238"/>
              <a:chExt cx="112382" cy="56555"/>
            </a:xfrm>
          </p:grpSpPr>
          <p:sp>
            <p:nvSpPr>
              <p:cNvPr id="420" name="Google Shape;420;p23"/>
              <p:cNvSpPr/>
              <p:nvPr/>
            </p:nvSpPr>
            <p:spPr>
              <a:xfrm>
                <a:off x="454360" y="840897"/>
                <a:ext cx="72870" cy="50896"/>
              </a:xfrm>
              <a:custGeom>
                <a:avLst/>
                <a:gdLst/>
                <a:ahLst/>
                <a:cxnLst/>
                <a:rect l="l" t="t" r="r" b="b"/>
                <a:pathLst>
                  <a:path w="2202" h="1538" extrusionOk="0">
                    <a:moveTo>
                      <a:pt x="128" y="0"/>
                    </a:moveTo>
                    <a:cubicBezTo>
                      <a:pt x="50" y="0"/>
                      <a:pt x="1" y="124"/>
                      <a:pt x="84" y="182"/>
                    </a:cubicBezTo>
                    <a:cubicBezTo>
                      <a:pt x="696" y="625"/>
                      <a:pt x="1311" y="1067"/>
                      <a:pt x="1925" y="1512"/>
                    </a:cubicBezTo>
                    <a:cubicBezTo>
                      <a:pt x="1950" y="1530"/>
                      <a:pt x="1975" y="1538"/>
                      <a:pt x="1999" y="1538"/>
                    </a:cubicBezTo>
                    <a:cubicBezTo>
                      <a:pt x="2118" y="1538"/>
                      <a:pt x="2201" y="1345"/>
                      <a:pt x="2070" y="1259"/>
                    </a:cubicBezTo>
                    <a:lnTo>
                      <a:pt x="179" y="17"/>
                    </a:lnTo>
                    <a:cubicBezTo>
                      <a:pt x="161" y="5"/>
                      <a:pt x="144" y="0"/>
                      <a:pt x="1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1" name="Google Shape;421;p23"/>
              <p:cNvSpPr/>
              <p:nvPr/>
            </p:nvSpPr>
            <p:spPr>
              <a:xfrm>
                <a:off x="509095" y="835238"/>
                <a:ext cx="57647" cy="54934"/>
              </a:xfrm>
              <a:custGeom>
                <a:avLst/>
                <a:gdLst/>
                <a:ahLst/>
                <a:cxnLst/>
                <a:rect l="l" t="t" r="r" b="b"/>
                <a:pathLst>
                  <a:path w="1742" h="1660" extrusionOk="0">
                    <a:moveTo>
                      <a:pt x="110" y="0"/>
                    </a:moveTo>
                    <a:cubicBezTo>
                      <a:pt x="24" y="0"/>
                      <a:pt x="0" y="140"/>
                      <a:pt x="93" y="177"/>
                    </a:cubicBezTo>
                    <a:cubicBezTo>
                      <a:pt x="735" y="431"/>
                      <a:pt x="1187" y="934"/>
                      <a:pt x="1441" y="1568"/>
                    </a:cubicBezTo>
                    <a:cubicBezTo>
                      <a:pt x="1466" y="1632"/>
                      <a:pt x="1523" y="1660"/>
                      <a:pt x="1578" y="1660"/>
                    </a:cubicBezTo>
                    <a:cubicBezTo>
                      <a:pt x="1662" y="1660"/>
                      <a:pt x="1742" y="1596"/>
                      <a:pt x="1706" y="1494"/>
                    </a:cubicBezTo>
                    <a:cubicBezTo>
                      <a:pt x="1452" y="782"/>
                      <a:pt x="850" y="244"/>
                      <a:pt x="141" y="6"/>
                    </a:cubicBezTo>
                    <a:cubicBezTo>
                      <a:pt x="130" y="2"/>
                      <a:pt x="120" y="0"/>
                      <a:pt x="11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22" name="Google Shape;422;p23"/>
            <p:cNvGrpSpPr/>
            <p:nvPr/>
          </p:nvGrpSpPr>
          <p:grpSpPr>
            <a:xfrm>
              <a:off x="588484" y="1891352"/>
              <a:ext cx="127241" cy="75219"/>
              <a:chOff x="588484" y="1891352"/>
              <a:chExt cx="127241" cy="75219"/>
            </a:xfrm>
          </p:grpSpPr>
          <p:sp>
            <p:nvSpPr>
              <p:cNvPr id="423" name="Google Shape;423;p23"/>
              <p:cNvSpPr/>
              <p:nvPr/>
            </p:nvSpPr>
            <p:spPr>
              <a:xfrm>
                <a:off x="588484" y="1891352"/>
                <a:ext cx="82268" cy="56919"/>
              </a:xfrm>
              <a:custGeom>
                <a:avLst/>
                <a:gdLst/>
                <a:ahLst/>
                <a:cxnLst/>
                <a:rect l="l" t="t" r="r" b="b"/>
                <a:pathLst>
                  <a:path w="2486" h="1720" extrusionOk="0">
                    <a:moveTo>
                      <a:pt x="2272" y="1"/>
                    </a:moveTo>
                    <a:cubicBezTo>
                      <a:pt x="2238" y="1"/>
                      <a:pt x="2204" y="16"/>
                      <a:pt x="2175" y="51"/>
                    </a:cubicBezTo>
                    <a:cubicBezTo>
                      <a:pt x="1630" y="731"/>
                      <a:pt x="923" y="1232"/>
                      <a:pt x="103" y="1532"/>
                    </a:cubicBezTo>
                    <a:cubicBezTo>
                      <a:pt x="0" y="1570"/>
                      <a:pt x="29" y="1719"/>
                      <a:pt x="122" y="1719"/>
                    </a:cubicBezTo>
                    <a:cubicBezTo>
                      <a:pt x="131" y="1719"/>
                      <a:pt x="141" y="1718"/>
                      <a:pt x="152" y="1714"/>
                    </a:cubicBezTo>
                    <a:cubicBezTo>
                      <a:pt x="1024" y="1433"/>
                      <a:pt x="1773" y="938"/>
                      <a:pt x="2387" y="261"/>
                    </a:cubicBezTo>
                    <a:cubicBezTo>
                      <a:pt x="2486" y="151"/>
                      <a:pt x="2380" y="1"/>
                      <a:pt x="227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4" name="Google Shape;424;p23"/>
              <p:cNvSpPr/>
              <p:nvPr/>
            </p:nvSpPr>
            <p:spPr>
              <a:xfrm>
                <a:off x="652849" y="1914782"/>
                <a:ext cx="62876" cy="51790"/>
              </a:xfrm>
              <a:custGeom>
                <a:avLst/>
                <a:gdLst/>
                <a:ahLst/>
                <a:cxnLst/>
                <a:rect l="l" t="t" r="r" b="b"/>
                <a:pathLst>
                  <a:path w="1900" h="1565" extrusionOk="0">
                    <a:moveTo>
                      <a:pt x="1663" y="1"/>
                    </a:moveTo>
                    <a:cubicBezTo>
                      <a:pt x="1623" y="1"/>
                      <a:pt x="1578" y="16"/>
                      <a:pt x="1534" y="51"/>
                    </a:cubicBezTo>
                    <a:lnTo>
                      <a:pt x="933" y="526"/>
                    </a:lnTo>
                    <a:cubicBezTo>
                      <a:pt x="894" y="553"/>
                      <a:pt x="871" y="599"/>
                      <a:pt x="871" y="648"/>
                    </a:cubicBezTo>
                    <a:cubicBezTo>
                      <a:pt x="606" y="885"/>
                      <a:pt x="339" y="1123"/>
                      <a:pt x="77" y="1365"/>
                    </a:cubicBezTo>
                    <a:cubicBezTo>
                      <a:pt x="1" y="1435"/>
                      <a:pt x="73" y="1564"/>
                      <a:pt x="158" y="1564"/>
                    </a:cubicBezTo>
                    <a:cubicBezTo>
                      <a:pt x="177" y="1564"/>
                      <a:pt x="197" y="1558"/>
                      <a:pt x="215" y="1544"/>
                    </a:cubicBezTo>
                    <a:cubicBezTo>
                      <a:pt x="695" y="1180"/>
                      <a:pt x="1160" y="801"/>
                      <a:pt x="1636" y="434"/>
                    </a:cubicBezTo>
                    <a:lnTo>
                      <a:pt x="1794" y="310"/>
                    </a:lnTo>
                    <a:lnTo>
                      <a:pt x="1788" y="305"/>
                    </a:lnTo>
                    <a:cubicBezTo>
                      <a:pt x="1900" y="178"/>
                      <a:pt x="1804" y="1"/>
                      <a:pt x="166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39" name="Google Shape;439;p23"/>
          <p:cNvGrpSpPr/>
          <p:nvPr/>
        </p:nvGrpSpPr>
        <p:grpSpPr>
          <a:xfrm>
            <a:off x="319707" y="3143540"/>
            <a:ext cx="638983" cy="1054658"/>
            <a:chOff x="319707" y="3143540"/>
            <a:chExt cx="638983" cy="1054658"/>
          </a:xfrm>
        </p:grpSpPr>
        <p:sp>
          <p:nvSpPr>
            <p:cNvPr id="440" name="Google Shape;440;p23"/>
            <p:cNvSpPr/>
            <p:nvPr/>
          </p:nvSpPr>
          <p:spPr>
            <a:xfrm>
              <a:off x="319707" y="3143540"/>
              <a:ext cx="638983" cy="1022558"/>
            </a:xfrm>
            <a:custGeom>
              <a:avLst/>
              <a:gdLst/>
              <a:ahLst/>
              <a:cxnLst/>
              <a:rect l="l" t="t" r="r" b="b"/>
              <a:pathLst>
                <a:path w="19309" h="30900" extrusionOk="0">
                  <a:moveTo>
                    <a:pt x="17081" y="801"/>
                  </a:moveTo>
                  <a:cubicBezTo>
                    <a:pt x="17167" y="5619"/>
                    <a:pt x="17482" y="10437"/>
                    <a:pt x="17736" y="15250"/>
                  </a:cubicBezTo>
                  <a:cubicBezTo>
                    <a:pt x="17998" y="20175"/>
                    <a:pt x="18110" y="25145"/>
                    <a:pt x="18593" y="30054"/>
                  </a:cubicBezTo>
                  <a:cubicBezTo>
                    <a:pt x="17813" y="29155"/>
                    <a:pt x="17026" y="28262"/>
                    <a:pt x="16232" y="27375"/>
                  </a:cubicBezTo>
                  <a:cubicBezTo>
                    <a:pt x="16275" y="27329"/>
                    <a:pt x="16320" y="27283"/>
                    <a:pt x="16367" y="27242"/>
                  </a:cubicBezTo>
                  <a:cubicBezTo>
                    <a:pt x="16508" y="27121"/>
                    <a:pt x="16669" y="27043"/>
                    <a:pt x="16828" y="26949"/>
                  </a:cubicBezTo>
                  <a:cubicBezTo>
                    <a:pt x="17067" y="26811"/>
                    <a:pt x="16920" y="26503"/>
                    <a:pt x="16695" y="26503"/>
                  </a:cubicBezTo>
                  <a:cubicBezTo>
                    <a:pt x="16659" y="26503"/>
                    <a:pt x="16622" y="26511"/>
                    <a:pt x="16583" y="26528"/>
                  </a:cubicBezTo>
                  <a:cubicBezTo>
                    <a:pt x="16346" y="26637"/>
                    <a:pt x="16121" y="26831"/>
                    <a:pt x="15946" y="27055"/>
                  </a:cubicBezTo>
                  <a:cubicBezTo>
                    <a:pt x="15658" y="26732"/>
                    <a:pt x="15370" y="26409"/>
                    <a:pt x="15084" y="26087"/>
                  </a:cubicBezTo>
                  <a:cubicBezTo>
                    <a:pt x="15349" y="25866"/>
                    <a:pt x="15611" y="25640"/>
                    <a:pt x="15856" y="25402"/>
                  </a:cubicBezTo>
                  <a:cubicBezTo>
                    <a:pt x="15993" y="25267"/>
                    <a:pt x="15865" y="25086"/>
                    <a:pt x="15714" y="25086"/>
                  </a:cubicBezTo>
                  <a:cubicBezTo>
                    <a:pt x="15672" y="25086"/>
                    <a:pt x="15628" y="25101"/>
                    <a:pt x="15588" y="25134"/>
                  </a:cubicBezTo>
                  <a:cubicBezTo>
                    <a:pt x="15332" y="25350"/>
                    <a:pt x="15085" y="25583"/>
                    <a:pt x="14843" y="25819"/>
                  </a:cubicBezTo>
                  <a:cubicBezTo>
                    <a:pt x="14512" y="25450"/>
                    <a:pt x="14182" y="25078"/>
                    <a:pt x="13848" y="24709"/>
                  </a:cubicBezTo>
                  <a:cubicBezTo>
                    <a:pt x="14033" y="24499"/>
                    <a:pt x="14217" y="24287"/>
                    <a:pt x="14388" y="24067"/>
                  </a:cubicBezTo>
                  <a:cubicBezTo>
                    <a:pt x="14503" y="23918"/>
                    <a:pt x="14380" y="23721"/>
                    <a:pt x="14239" y="23721"/>
                  </a:cubicBezTo>
                  <a:cubicBezTo>
                    <a:pt x="14195" y="23721"/>
                    <a:pt x="14149" y="23740"/>
                    <a:pt x="14108" y="23787"/>
                  </a:cubicBezTo>
                  <a:cubicBezTo>
                    <a:pt x="13927" y="23992"/>
                    <a:pt x="13759" y="24206"/>
                    <a:pt x="13590" y="24422"/>
                  </a:cubicBezTo>
                  <a:cubicBezTo>
                    <a:pt x="13367" y="24174"/>
                    <a:pt x="13143" y="23921"/>
                    <a:pt x="12918" y="23673"/>
                  </a:cubicBezTo>
                  <a:cubicBezTo>
                    <a:pt x="13180" y="23482"/>
                    <a:pt x="13411" y="23234"/>
                    <a:pt x="13531" y="22943"/>
                  </a:cubicBezTo>
                  <a:cubicBezTo>
                    <a:pt x="13586" y="22808"/>
                    <a:pt x="13469" y="22717"/>
                    <a:pt x="13351" y="22717"/>
                  </a:cubicBezTo>
                  <a:cubicBezTo>
                    <a:pt x="13289" y="22717"/>
                    <a:pt x="13227" y="22742"/>
                    <a:pt x="13189" y="22799"/>
                  </a:cubicBezTo>
                  <a:cubicBezTo>
                    <a:pt x="13082" y="22956"/>
                    <a:pt x="12998" y="23117"/>
                    <a:pt x="12866" y="23257"/>
                  </a:cubicBezTo>
                  <a:cubicBezTo>
                    <a:pt x="12809" y="23315"/>
                    <a:pt x="12750" y="23367"/>
                    <a:pt x="12687" y="23416"/>
                  </a:cubicBezTo>
                  <a:cubicBezTo>
                    <a:pt x="12333" y="23025"/>
                    <a:pt x="11982" y="22633"/>
                    <a:pt x="11628" y="22243"/>
                  </a:cubicBezTo>
                  <a:cubicBezTo>
                    <a:pt x="11797" y="22099"/>
                    <a:pt x="11955" y="21943"/>
                    <a:pt x="12099" y="21773"/>
                  </a:cubicBezTo>
                  <a:cubicBezTo>
                    <a:pt x="12209" y="21641"/>
                    <a:pt x="12097" y="21465"/>
                    <a:pt x="11966" y="21465"/>
                  </a:cubicBezTo>
                  <a:cubicBezTo>
                    <a:pt x="11926" y="21465"/>
                    <a:pt x="11884" y="21481"/>
                    <a:pt x="11846" y="21521"/>
                  </a:cubicBezTo>
                  <a:cubicBezTo>
                    <a:pt x="11696" y="21679"/>
                    <a:pt x="11550" y="21837"/>
                    <a:pt x="11400" y="21992"/>
                  </a:cubicBezTo>
                  <a:cubicBezTo>
                    <a:pt x="11031" y="21586"/>
                    <a:pt x="10664" y="21178"/>
                    <a:pt x="10294" y="20772"/>
                  </a:cubicBezTo>
                  <a:cubicBezTo>
                    <a:pt x="10320" y="20751"/>
                    <a:pt x="10350" y="20734"/>
                    <a:pt x="10374" y="20711"/>
                  </a:cubicBezTo>
                  <a:cubicBezTo>
                    <a:pt x="10541" y="20566"/>
                    <a:pt x="10732" y="20402"/>
                    <a:pt x="10844" y="20209"/>
                  </a:cubicBezTo>
                  <a:cubicBezTo>
                    <a:pt x="10926" y="20069"/>
                    <a:pt x="10810" y="19938"/>
                    <a:pt x="10681" y="19938"/>
                  </a:cubicBezTo>
                  <a:cubicBezTo>
                    <a:pt x="10638" y="19938"/>
                    <a:pt x="10594" y="19952"/>
                    <a:pt x="10555" y="19987"/>
                  </a:cubicBezTo>
                  <a:cubicBezTo>
                    <a:pt x="10405" y="20118"/>
                    <a:pt x="10285" y="20293"/>
                    <a:pt x="10141" y="20435"/>
                  </a:cubicBezTo>
                  <a:cubicBezTo>
                    <a:pt x="10115" y="20462"/>
                    <a:pt x="10083" y="20483"/>
                    <a:pt x="10055" y="20509"/>
                  </a:cubicBezTo>
                  <a:cubicBezTo>
                    <a:pt x="9971" y="20417"/>
                    <a:pt x="9887" y="20324"/>
                    <a:pt x="9803" y="20232"/>
                  </a:cubicBezTo>
                  <a:cubicBezTo>
                    <a:pt x="9518" y="19918"/>
                    <a:pt x="9233" y="19601"/>
                    <a:pt x="8948" y="19287"/>
                  </a:cubicBezTo>
                  <a:cubicBezTo>
                    <a:pt x="9242" y="19010"/>
                    <a:pt x="9541" y="18726"/>
                    <a:pt x="9771" y="18409"/>
                  </a:cubicBezTo>
                  <a:cubicBezTo>
                    <a:pt x="9875" y="18265"/>
                    <a:pt x="9737" y="18131"/>
                    <a:pt x="9596" y="18131"/>
                  </a:cubicBezTo>
                  <a:cubicBezTo>
                    <a:pt x="9551" y="18131"/>
                    <a:pt x="9505" y="18145"/>
                    <a:pt x="9467" y="18176"/>
                  </a:cubicBezTo>
                  <a:cubicBezTo>
                    <a:pt x="9251" y="18353"/>
                    <a:pt x="9075" y="18591"/>
                    <a:pt x="8890" y="18800"/>
                  </a:cubicBezTo>
                  <a:lnTo>
                    <a:pt x="8702" y="19013"/>
                  </a:lnTo>
                  <a:cubicBezTo>
                    <a:pt x="8354" y="18628"/>
                    <a:pt x="8008" y="18247"/>
                    <a:pt x="7660" y="17861"/>
                  </a:cubicBezTo>
                  <a:cubicBezTo>
                    <a:pt x="7852" y="17672"/>
                    <a:pt x="8041" y="17480"/>
                    <a:pt x="8205" y="17273"/>
                  </a:cubicBezTo>
                  <a:cubicBezTo>
                    <a:pt x="8319" y="17128"/>
                    <a:pt x="8208" y="16946"/>
                    <a:pt x="8068" y="16946"/>
                  </a:cubicBezTo>
                  <a:cubicBezTo>
                    <a:pt x="8025" y="16946"/>
                    <a:pt x="7980" y="16963"/>
                    <a:pt x="7937" y="17003"/>
                  </a:cubicBezTo>
                  <a:cubicBezTo>
                    <a:pt x="7749" y="17179"/>
                    <a:pt x="7576" y="17378"/>
                    <a:pt x="7407" y="17579"/>
                  </a:cubicBezTo>
                  <a:cubicBezTo>
                    <a:pt x="7107" y="17245"/>
                    <a:pt x="6805" y="16911"/>
                    <a:pt x="6504" y="16577"/>
                  </a:cubicBezTo>
                  <a:cubicBezTo>
                    <a:pt x="6706" y="16403"/>
                    <a:pt x="6911" y="16227"/>
                    <a:pt x="7081" y="16028"/>
                  </a:cubicBezTo>
                  <a:cubicBezTo>
                    <a:pt x="7209" y="15877"/>
                    <a:pt x="7090" y="15700"/>
                    <a:pt x="6938" y="15700"/>
                  </a:cubicBezTo>
                  <a:cubicBezTo>
                    <a:pt x="6894" y="15700"/>
                    <a:pt x="6847" y="15715"/>
                    <a:pt x="6802" y="15750"/>
                  </a:cubicBezTo>
                  <a:cubicBezTo>
                    <a:pt x="6603" y="15908"/>
                    <a:pt x="6424" y="16103"/>
                    <a:pt x="6248" y="16294"/>
                  </a:cubicBezTo>
                  <a:cubicBezTo>
                    <a:pt x="5980" y="15997"/>
                    <a:pt x="5713" y="15700"/>
                    <a:pt x="5445" y="15406"/>
                  </a:cubicBezTo>
                  <a:cubicBezTo>
                    <a:pt x="5594" y="15299"/>
                    <a:pt x="5735" y="15182"/>
                    <a:pt x="5870" y="15057"/>
                  </a:cubicBezTo>
                  <a:cubicBezTo>
                    <a:pt x="5981" y="14952"/>
                    <a:pt x="5880" y="14769"/>
                    <a:pt x="5752" y="14769"/>
                  </a:cubicBezTo>
                  <a:cubicBezTo>
                    <a:pt x="5725" y="14769"/>
                    <a:pt x="5697" y="14777"/>
                    <a:pt x="5669" y="14796"/>
                  </a:cubicBezTo>
                  <a:cubicBezTo>
                    <a:pt x="5511" y="14908"/>
                    <a:pt x="5361" y="15029"/>
                    <a:pt x="5217" y="15159"/>
                  </a:cubicBezTo>
                  <a:cubicBezTo>
                    <a:pt x="4897" y="14810"/>
                    <a:pt x="4575" y="14459"/>
                    <a:pt x="4251" y="14112"/>
                  </a:cubicBezTo>
                  <a:cubicBezTo>
                    <a:pt x="4445" y="13969"/>
                    <a:pt x="4651" y="13840"/>
                    <a:pt x="4866" y="13730"/>
                  </a:cubicBezTo>
                  <a:cubicBezTo>
                    <a:pt x="5009" y="13655"/>
                    <a:pt x="4936" y="13423"/>
                    <a:pt x="4794" y="13423"/>
                  </a:cubicBezTo>
                  <a:cubicBezTo>
                    <a:pt x="4777" y="13423"/>
                    <a:pt x="4759" y="13426"/>
                    <a:pt x="4741" y="13433"/>
                  </a:cubicBezTo>
                  <a:cubicBezTo>
                    <a:pt x="4482" y="13533"/>
                    <a:pt x="4246" y="13696"/>
                    <a:pt x="4042" y="13889"/>
                  </a:cubicBezTo>
                  <a:cubicBezTo>
                    <a:pt x="3736" y="13565"/>
                    <a:pt x="3431" y="13235"/>
                    <a:pt x="3122" y="12914"/>
                  </a:cubicBezTo>
                  <a:cubicBezTo>
                    <a:pt x="3304" y="12755"/>
                    <a:pt x="3471" y="12578"/>
                    <a:pt x="3620" y="12387"/>
                  </a:cubicBezTo>
                  <a:cubicBezTo>
                    <a:pt x="3708" y="12273"/>
                    <a:pt x="3583" y="12133"/>
                    <a:pt x="3462" y="12133"/>
                  </a:cubicBezTo>
                  <a:cubicBezTo>
                    <a:pt x="3423" y="12133"/>
                    <a:pt x="3384" y="12148"/>
                    <a:pt x="3353" y="12183"/>
                  </a:cubicBezTo>
                  <a:cubicBezTo>
                    <a:pt x="3203" y="12355"/>
                    <a:pt x="3047" y="12514"/>
                    <a:pt x="2886" y="12669"/>
                  </a:cubicBezTo>
                  <a:cubicBezTo>
                    <a:pt x="2551" y="12324"/>
                    <a:pt x="2212" y="11983"/>
                    <a:pt x="1872" y="11643"/>
                  </a:cubicBezTo>
                  <a:cubicBezTo>
                    <a:pt x="2149" y="11419"/>
                    <a:pt x="2457" y="11264"/>
                    <a:pt x="2800" y="11140"/>
                  </a:cubicBezTo>
                  <a:cubicBezTo>
                    <a:pt x="3005" y="11067"/>
                    <a:pt x="2948" y="10775"/>
                    <a:pt x="2756" y="10775"/>
                  </a:cubicBezTo>
                  <a:cubicBezTo>
                    <a:pt x="2739" y="10775"/>
                    <a:pt x="2721" y="10777"/>
                    <a:pt x="2702" y="10782"/>
                  </a:cubicBezTo>
                  <a:cubicBezTo>
                    <a:pt x="2300" y="10888"/>
                    <a:pt x="1937" y="11123"/>
                    <a:pt x="1636" y="11413"/>
                  </a:cubicBezTo>
                  <a:cubicBezTo>
                    <a:pt x="1345" y="11128"/>
                    <a:pt x="1056" y="10842"/>
                    <a:pt x="760" y="10563"/>
                  </a:cubicBezTo>
                  <a:cubicBezTo>
                    <a:pt x="3560" y="9148"/>
                    <a:pt x="6213" y="7391"/>
                    <a:pt x="8895" y="5772"/>
                  </a:cubicBezTo>
                  <a:cubicBezTo>
                    <a:pt x="11624" y="4124"/>
                    <a:pt x="14411" y="2543"/>
                    <a:pt x="17081" y="801"/>
                  </a:cubicBezTo>
                  <a:close/>
                  <a:moveTo>
                    <a:pt x="17348" y="1"/>
                  </a:moveTo>
                  <a:cubicBezTo>
                    <a:pt x="17283" y="1"/>
                    <a:pt x="17218" y="21"/>
                    <a:pt x="17168" y="61"/>
                  </a:cubicBezTo>
                  <a:cubicBezTo>
                    <a:pt x="17134" y="48"/>
                    <a:pt x="17096" y="41"/>
                    <a:pt x="17057" y="41"/>
                  </a:cubicBezTo>
                  <a:cubicBezTo>
                    <a:pt x="17001" y="41"/>
                    <a:pt x="16942" y="56"/>
                    <a:pt x="16880" y="90"/>
                  </a:cubicBezTo>
                  <a:cubicBezTo>
                    <a:pt x="14039" y="1664"/>
                    <a:pt x="11290" y="3433"/>
                    <a:pt x="8510" y="5113"/>
                  </a:cubicBezTo>
                  <a:cubicBezTo>
                    <a:pt x="5733" y="6787"/>
                    <a:pt x="2843" y="8367"/>
                    <a:pt x="215" y="10267"/>
                  </a:cubicBezTo>
                  <a:cubicBezTo>
                    <a:pt x="1" y="10423"/>
                    <a:pt x="109" y="10710"/>
                    <a:pt x="318" y="10734"/>
                  </a:cubicBezTo>
                  <a:cubicBezTo>
                    <a:pt x="995" y="11571"/>
                    <a:pt x="1693" y="12392"/>
                    <a:pt x="2404" y="13202"/>
                  </a:cubicBezTo>
                  <a:cubicBezTo>
                    <a:pt x="2416" y="13237"/>
                    <a:pt x="2442" y="13266"/>
                    <a:pt x="2474" y="13284"/>
                  </a:cubicBezTo>
                  <a:cubicBezTo>
                    <a:pt x="3208" y="14119"/>
                    <a:pt x="3957" y="14940"/>
                    <a:pt x="4709" y="15760"/>
                  </a:cubicBezTo>
                  <a:cubicBezTo>
                    <a:pt x="4721" y="15783"/>
                    <a:pt x="4739" y="15802"/>
                    <a:pt x="4761" y="15816"/>
                  </a:cubicBezTo>
                  <a:cubicBezTo>
                    <a:pt x="6274" y="17460"/>
                    <a:pt x="7807" y="19086"/>
                    <a:pt x="9297" y="20739"/>
                  </a:cubicBezTo>
                  <a:cubicBezTo>
                    <a:pt x="9824" y="21322"/>
                    <a:pt x="10346" y="21910"/>
                    <a:pt x="10870" y="22495"/>
                  </a:cubicBezTo>
                  <a:cubicBezTo>
                    <a:pt x="10791" y="22581"/>
                    <a:pt x="10878" y="22726"/>
                    <a:pt x="10980" y="22726"/>
                  </a:cubicBezTo>
                  <a:cubicBezTo>
                    <a:pt x="11002" y="22726"/>
                    <a:pt x="11026" y="22719"/>
                    <a:pt x="11048" y="22702"/>
                  </a:cubicBezTo>
                  <a:lnTo>
                    <a:pt x="11053" y="22699"/>
                  </a:lnTo>
                  <a:cubicBezTo>
                    <a:pt x="13466" y="25395"/>
                    <a:pt x="15868" y="28101"/>
                    <a:pt x="18292" y="30786"/>
                  </a:cubicBezTo>
                  <a:cubicBezTo>
                    <a:pt x="18365" y="30866"/>
                    <a:pt x="18447" y="30900"/>
                    <a:pt x="18527" y="30900"/>
                  </a:cubicBezTo>
                  <a:cubicBezTo>
                    <a:pt x="18708" y="30900"/>
                    <a:pt x="18875" y="30727"/>
                    <a:pt x="18882" y="30533"/>
                  </a:cubicBezTo>
                  <a:cubicBezTo>
                    <a:pt x="18916" y="30542"/>
                    <a:pt x="18950" y="30547"/>
                    <a:pt x="18984" y="30547"/>
                  </a:cubicBezTo>
                  <a:cubicBezTo>
                    <a:pt x="19151" y="30547"/>
                    <a:pt x="19308" y="30440"/>
                    <a:pt x="19303" y="30215"/>
                  </a:cubicBezTo>
                  <a:cubicBezTo>
                    <a:pt x="19216" y="25229"/>
                    <a:pt x="18764" y="20230"/>
                    <a:pt x="18498" y="15250"/>
                  </a:cubicBezTo>
                  <a:cubicBezTo>
                    <a:pt x="18231" y="10261"/>
                    <a:pt x="18060" y="5260"/>
                    <a:pt x="17655" y="281"/>
                  </a:cubicBezTo>
                  <a:cubicBezTo>
                    <a:pt x="17639" y="95"/>
                    <a:pt x="17491" y="1"/>
                    <a:pt x="1734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23"/>
            <p:cNvSpPr/>
            <p:nvPr/>
          </p:nvSpPr>
          <p:spPr>
            <a:xfrm>
              <a:off x="535602" y="3355431"/>
              <a:ext cx="302896" cy="469417"/>
            </a:xfrm>
            <a:custGeom>
              <a:avLst/>
              <a:gdLst/>
              <a:ahLst/>
              <a:cxnLst/>
              <a:rect l="l" t="t" r="r" b="b"/>
              <a:pathLst>
                <a:path w="9153" h="14185" extrusionOk="0">
                  <a:moveTo>
                    <a:pt x="6932" y="757"/>
                  </a:moveTo>
                  <a:lnTo>
                    <a:pt x="6932" y="757"/>
                  </a:lnTo>
                  <a:cubicBezTo>
                    <a:pt x="6641" y="4880"/>
                    <a:pt x="8094" y="8903"/>
                    <a:pt x="7884" y="13043"/>
                  </a:cubicBezTo>
                  <a:cubicBezTo>
                    <a:pt x="6011" y="9893"/>
                    <a:pt x="3473" y="6776"/>
                    <a:pt x="588" y="4547"/>
                  </a:cubicBezTo>
                  <a:lnTo>
                    <a:pt x="588" y="4547"/>
                  </a:lnTo>
                  <a:cubicBezTo>
                    <a:pt x="607" y="4555"/>
                    <a:pt x="626" y="4559"/>
                    <a:pt x="646" y="4559"/>
                  </a:cubicBezTo>
                  <a:cubicBezTo>
                    <a:pt x="661" y="4559"/>
                    <a:pt x="675" y="4557"/>
                    <a:pt x="689" y="4553"/>
                  </a:cubicBezTo>
                  <a:cubicBezTo>
                    <a:pt x="1815" y="4273"/>
                    <a:pt x="2819" y="3409"/>
                    <a:pt x="3790" y="2788"/>
                  </a:cubicBezTo>
                  <a:cubicBezTo>
                    <a:pt x="4839" y="2114"/>
                    <a:pt x="5901" y="1457"/>
                    <a:pt x="6932" y="757"/>
                  </a:cubicBezTo>
                  <a:close/>
                  <a:moveTo>
                    <a:pt x="7016" y="1"/>
                  </a:moveTo>
                  <a:cubicBezTo>
                    <a:pt x="6967" y="1"/>
                    <a:pt x="6914" y="15"/>
                    <a:pt x="6860" y="48"/>
                  </a:cubicBezTo>
                  <a:cubicBezTo>
                    <a:pt x="5705" y="737"/>
                    <a:pt x="4585" y="1486"/>
                    <a:pt x="3453" y="2213"/>
                  </a:cubicBezTo>
                  <a:cubicBezTo>
                    <a:pt x="2481" y="2838"/>
                    <a:pt x="1269" y="3394"/>
                    <a:pt x="542" y="4302"/>
                  </a:cubicBezTo>
                  <a:cubicBezTo>
                    <a:pt x="488" y="4370"/>
                    <a:pt x="497" y="4461"/>
                    <a:pt x="546" y="4514"/>
                  </a:cubicBezTo>
                  <a:lnTo>
                    <a:pt x="546" y="4514"/>
                  </a:lnTo>
                  <a:cubicBezTo>
                    <a:pt x="482" y="4465"/>
                    <a:pt x="418" y="4414"/>
                    <a:pt x="353" y="4365"/>
                  </a:cubicBezTo>
                  <a:cubicBezTo>
                    <a:pt x="319" y="4339"/>
                    <a:pt x="284" y="4328"/>
                    <a:pt x="251" y="4328"/>
                  </a:cubicBezTo>
                  <a:cubicBezTo>
                    <a:pt x="107" y="4328"/>
                    <a:pt x="1" y="4544"/>
                    <a:pt x="115" y="4673"/>
                  </a:cubicBezTo>
                  <a:cubicBezTo>
                    <a:pt x="2838" y="7712"/>
                    <a:pt x="5399" y="10637"/>
                    <a:pt x="7687" y="14031"/>
                  </a:cubicBezTo>
                  <a:cubicBezTo>
                    <a:pt x="7759" y="14139"/>
                    <a:pt x="7861" y="14184"/>
                    <a:pt x="7960" y="14184"/>
                  </a:cubicBezTo>
                  <a:cubicBezTo>
                    <a:pt x="8076" y="14184"/>
                    <a:pt x="8190" y="14123"/>
                    <a:pt x="8253" y="14028"/>
                  </a:cubicBezTo>
                  <a:cubicBezTo>
                    <a:pt x="8362" y="14006"/>
                    <a:pt x="8456" y="13936"/>
                    <a:pt x="8475" y="13806"/>
                  </a:cubicBezTo>
                  <a:cubicBezTo>
                    <a:pt x="9152" y="9289"/>
                    <a:pt x="7515" y="4753"/>
                    <a:pt x="7397" y="239"/>
                  </a:cubicBezTo>
                  <a:cubicBezTo>
                    <a:pt x="7395" y="100"/>
                    <a:pt x="7298" y="36"/>
                    <a:pt x="7197" y="36"/>
                  </a:cubicBezTo>
                  <a:cubicBezTo>
                    <a:pt x="7183" y="36"/>
                    <a:pt x="7169" y="37"/>
                    <a:pt x="7155" y="40"/>
                  </a:cubicBezTo>
                  <a:cubicBezTo>
                    <a:pt x="7114" y="16"/>
                    <a:pt x="7067" y="1"/>
                    <a:pt x="701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23"/>
            <p:cNvSpPr/>
            <p:nvPr/>
          </p:nvSpPr>
          <p:spPr>
            <a:xfrm>
              <a:off x="692262" y="4059275"/>
              <a:ext cx="96332" cy="96630"/>
            </a:xfrm>
            <a:custGeom>
              <a:avLst/>
              <a:gdLst/>
              <a:ahLst/>
              <a:cxnLst/>
              <a:rect l="l" t="t" r="r" b="b"/>
              <a:pathLst>
                <a:path w="2911" h="2920" extrusionOk="0">
                  <a:moveTo>
                    <a:pt x="96" y="1"/>
                  </a:moveTo>
                  <a:cubicBezTo>
                    <a:pt x="44" y="1"/>
                    <a:pt x="0" y="67"/>
                    <a:pt x="44" y="115"/>
                  </a:cubicBezTo>
                  <a:cubicBezTo>
                    <a:pt x="884" y="1037"/>
                    <a:pt x="1714" y="1973"/>
                    <a:pt x="2576" y="2872"/>
                  </a:cubicBezTo>
                  <a:cubicBezTo>
                    <a:pt x="2609" y="2906"/>
                    <a:pt x="2646" y="2920"/>
                    <a:pt x="2682" y="2920"/>
                  </a:cubicBezTo>
                  <a:cubicBezTo>
                    <a:pt x="2803" y="2920"/>
                    <a:pt x="2911" y="2760"/>
                    <a:pt x="2801" y="2648"/>
                  </a:cubicBezTo>
                  <a:cubicBezTo>
                    <a:pt x="1934" y="1754"/>
                    <a:pt x="1031" y="892"/>
                    <a:pt x="141" y="20"/>
                  </a:cubicBezTo>
                  <a:cubicBezTo>
                    <a:pt x="126" y="7"/>
                    <a:pt x="111" y="1"/>
                    <a:pt x="9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23"/>
            <p:cNvSpPr/>
            <p:nvPr/>
          </p:nvSpPr>
          <p:spPr>
            <a:xfrm>
              <a:off x="692560" y="4142106"/>
              <a:ext cx="89482" cy="56092"/>
            </a:xfrm>
            <a:custGeom>
              <a:avLst/>
              <a:gdLst/>
              <a:ahLst/>
              <a:cxnLst/>
              <a:rect l="l" t="t" r="r" b="b"/>
              <a:pathLst>
                <a:path w="2704" h="1695" extrusionOk="0">
                  <a:moveTo>
                    <a:pt x="152" y="0"/>
                  </a:moveTo>
                  <a:cubicBezTo>
                    <a:pt x="57" y="0"/>
                    <a:pt x="1" y="136"/>
                    <a:pt x="98" y="205"/>
                  </a:cubicBezTo>
                  <a:cubicBezTo>
                    <a:pt x="827" y="715"/>
                    <a:pt x="1591" y="1191"/>
                    <a:pt x="2346" y="1666"/>
                  </a:cubicBezTo>
                  <a:cubicBezTo>
                    <a:pt x="2378" y="1686"/>
                    <a:pt x="2409" y="1695"/>
                    <a:pt x="2439" y="1695"/>
                  </a:cubicBezTo>
                  <a:cubicBezTo>
                    <a:pt x="2597" y="1695"/>
                    <a:pt x="2703" y="1449"/>
                    <a:pt x="2532" y="1348"/>
                  </a:cubicBezTo>
                  <a:cubicBezTo>
                    <a:pt x="1767" y="894"/>
                    <a:pt x="994" y="432"/>
                    <a:pt x="208" y="15"/>
                  </a:cubicBezTo>
                  <a:cubicBezTo>
                    <a:pt x="189" y="5"/>
                    <a:pt x="170" y="0"/>
                    <a:pt x="15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44" name="Google Shape;444;p23"/>
          <p:cNvGrpSpPr/>
          <p:nvPr/>
        </p:nvGrpSpPr>
        <p:grpSpPr>
          <a:xfrm>
            <a:off x="1344284" y="3702273"/>
            <a:ext cx="388340" cy="497513"/>
            <a:chOff x="1344284" y="3702273"/>
            <a:chExt cx="388340" cy="497513"/>
          </a:xfrm>
        </p:grpSpPr>
        <p:sp>
          <p:nvSpPr>
            <p:cNvPr id="445" name="Google Shape;445;p23"/>
            <p:cNvSpPr/>
            <p:nvPr/>
          </p:nvSpPr>
          <p:spPr>
            <a:xfrm>
              <a:off x="1344284" y="3702273"/>
              <a:ext cx="388340" cy="424411"/>
            </a:xfrm>
            <a:custGeom>
              <a:avLst/>
              <a:gdLst/>
              <a:ahLst/>
              <a:cxnLst/>
              <a:rect l="l" t="t" r="r" b="b"/>
              <a:pathLst>
                <a:path w="11735" h="12825" extrusionOk="0">
                  <a:moveTo>
                    <a:pt x="6265" y="646"/>
                  </a:moveTo>
                  <a:lnTo>
                    <a:pt x="6265" y="646"/>
                  </a:lnTo>
                  <a:cubicBezTo>
                    <a:pt x="6997" y="1145"/>
                    <a:pt x="8079" y="1255"/>
                    <a:pt x="8938" y="1255"/>
                  </a:cubicBezTo>
                  <a:cubicBezTo>
                    <a:pt x="8987" y="1255"/>
                    <a:pt x="9034" y="1255"/>
                    <a:pt x="9081" y="1254"/>
                  </a:cubicBezTo>
                  <a:cubicBezTo>
                    <a:pt x="9625" y="1245"/>
                    <a:pt x="10362" y="1245"/>
                    <a:pt x="10834" y="928"/>
                  </a:cubicBezTo>
                  <a:lnTo>
                    <a:pt x="10834" y="928"/>
                  </a:lnTo>
                  <a:cubicBezTo>
                    <a:pt x="10726" y="1991"/>
                    <a:pt x="10794" y="3126"/>
                    <a:pt x="10987" y="4158"/>
                  </a:cubicBezTo>
                  <a:cubicBezTo>
                    <a:pt x="10075" y="4333"/>
                    <a:pt x="9240" y="4434"/>
                    <a:pt x="8391" y="4434"/>
                  </a:cubicBezTo>
                  <a:cubicBezTo>
                    <a:pt x="7802" y="4434"/>
                    <a:pt x="7207" y="4385"/>
                    <a:pt x="6574" y="4279"/>
                  </a:cubicBezTo>
                  <a:cubicBezTo>
                    <a:pt x="6570" y="3032"/>
                    <a:pt x="6478" y="1805"/>
                    <a:pt x="6265" y="646"/>
                  </a:cubicBezTo>
                  <a:close/>
                  <a:moveTo>
                    <a:pt x="3259" y="8331"/>
                  </a:moveTo>
                  <a:cubicBezTo>
                    <a:pt x="3552" y="8331"/>
                    <a:pt x="3834" y="8376"/>
                    <a:pt x="4078" y="8471"/>
                  </a:cubicBezTo>
                  <a:cubicBezTo>
                    <a:pt x="4791" y="8748"/>
                    <a:pt x="4891" y="9519"/>
                    <a:pt x="5279" y="10096"/>
                  </a:cubicBezTo>
                  <a:cubicBezTo>
                    <a:pt x="5228" y="10531"/>
                    <a:pt x="5179" y="10966"/>
                    <a:pt x="5130" y="11402"/>
                  </a:cubicBezTo>
                  <a:cubicBezTo>
                    <a:pt x="5130" y="11404"/>
                    <a:pt x="5128" y="11405"/>
                    <a:pt x="5127" y="11407"/>
                  </a:cubicBezTo>
                  <a:cubicBezTo>
                    <a:pt x="4771" y="11966"/>
                    <a:pt x="4202" y="12197"/>
                    <a:pt x="3596" y="12197"/>
                  </a:cubicBezTo>
                  <a:cubicBezTo>
                    <a:pt x="1936" y="12197"/>
                    <a:pt x="1" y="10465"/>
                    <a:pt x="1407" y="9016"/>
                  </a:cubicBezTo>
                  <a:cubicBezTo>
                    <a:pt x="1831" y="8579"/>
                    <a:pt x="2573" y="8331"/>
                    <a:pt x="3259" y="8331"/>
                  </a:cubicBezTo>
                  <a:close/>
                  <a:moveTo>
                    <a:pt x="10884" y="0"/>
                  </a:moveTo>
                  <a:cubicBezTo>
                    <a:pt x="10805" y="0"/>
                    <a:pt x="10728" y="30"/>
                    <a:pt x="10668" y="99"/>
                  </a:cubicBezTo>
                  <a:cubicBezTo>
                    <a:pt x="10329" y="494"/>
                    <a:pt x="9664" y="581"/>
                    <a:pt x="9050" y="581"/>
                  </a:cubicBezTo>
                  <a:cubicBezTo>
                    <a:pt x="8765" y="581"/>
                    <a:pt x="8491" y="562"/>
                    <a:pt x="8265" y="546"/>
                  </a:cubicBezTo>
                  <a:cubicBezTo>
                    <a:pt x="7524" y="496"/>
                    <a:pt x="6808" y="205"/>
                    <a:pt x="6075" y="205"/>
                  </a:cubicBezTo>
                  <a:cubicBezTo>
                    <a:pt x="6067" y="205"/>
                    <a:pt x="6060" y="205"/>
                    <a:pt x="6052" y="205"/>
                  </a:cubicBezTo>
                  <a:cubicBezTo>
                    <a:pt x="5960" y="205"/>
                    <a:pt x="5913" y="308"/>
                    <a:pt x="5955" y="381"/>
                  </a:cubicBezTo>
                  <a:cubicBezTo>
                    <a:pt x="5885" y="415"/>
                    <a:pt x="5838" y="484"/>
                    <a:pt x="5828" y="560"/>
                  </a:cubicBezTo>
                  <a:cubicBezTo>
                    <a:pt x="5638" y="2415"/>
                    <a:pt x="5763" y="4302"/>
                    <a:pt x="5658" y="6164"/>
                  </a:cubicBezTo>
                  <a:cubicBezTo>
                    <a:pt x="5606" y="7083"/>
                    <a:pt x="5516" y="7996"/>
                    <a:pt x="5415" y="8909"/>
                  </a:cubicBezTo>
                  <a:cubicBezTo>
                    <a:pt x="5294" y="8623"/>
                    <a:pt x="5147" y="8353"/>
                    <a:pt x="4905" y="8145"/>
                  </a:cubicBezTo>
                  <a:cubicBezTo>
                    <a:pt x="4469" y="7769"/>
                    <a:pt x="3857" y="7654"/>
                    <a:pt x="3293" y="7654"/>
                  </a:cubicBezTo>
                  <a:cubicBezTo>
                    <a:pt x="3253" y="7654"/>
                    <a:pt x="3213" y="7655"/>
                    <a:pt x="3173" y="7656"/>
                  </a:cubicBezTo>
                  <a:cubicBezTo>
                    <a:pt x="1886" y="7693"/>
                    <a:pt x="475" y="8316"/>
                    <a:pt x="276" y="9724"/>
                  </a:cubicBezTo>
                  <a:cubicBezTo>
                    <a:pt x="77" y="11122"/>
                    <a:pt x="1111" y="12298"/>
                    <a:pt x="2395" y="12677"/>
                  </a:cubicBezTo>
                  <a:cubicBezTo>
                    <a:pt x="2711" y="12769"/>
                    <a:pt x="3072" y="12824"/>
                    <a:pt x="3435" y="12824"/>
                  </a:cubicBezTo>
                  <a:cubicBezTo>
                    <a:pt x="4162" y="12824"/>
                    <a:pt x="4896" y="12605"/>
                    <a:pt x="5294" y="12035"/>
                  </a:cubicBezTo>
                  <a:cubicBezTo>
                    <a:pt x="5340" y="12052"/>
                    <a:pt x="5389" y="12061"/>
                    <a:pt x="5438" y="12061"/>
                  </a:cubicBezTo>
                  <a:cubicBezTo>
                    <a:pt x="5580" y="12061"/>
                    <a:pt x="5717" y="11988"/>
                    <a:pt x="5750" y="11825"/>
                  </a:cubicBezTo>
                  <a:cubicBezTo>
                    <a:pt x="6193" y="9633"/>
                    <a:pt x="6539" y="7180"/>
                    <a:pt x="6574" y="4783"/>
                  </a:cubicBezTo>
                  <a:cubicBezTo>
                    <a:pt x="7334" y="5024"/>
                    <a:pt x="8165" y="5154"/>
                    <a:pt x="8990" y="5154"/>
                  </a:cubicBezTo>
                  <a:cubicBezTo>
                    <a:pt x="9861" y="5154"/>
                    <a:pt x="10725" y="5009"/>
                    <a:pt x="11492" y="4694"/>
                  </a:cubicBezTo>
                  <a:cubicBezTo>
                    <a:pt x="11678" y="4617"/>
                    <a:pt x="11734" y="4443"/>
                    <a:pt x="11694" y="4300"/>
                  </a:cubicBezTo>
                  <a:cubicBezTo>
                    <a:pt x="11694" y="4297"/>
                    <a:pt x="11696" y="4296"/>
                    <a:pt x="11696" y="4293"/>
                  </a:cubicBezTo>
                  <a:cubicBezTo>
                    <a:pt x="11639" y="2969"/>
                    <a:pt x="11544" y="1574"/>
                    <a:pt x="11342" y="265"/>
                  </a:cubicBezTo>
                  <a:cubicBezTo>
                    <a:pt x="11327" y="165"/>
                    <a:pt x="11238" y="115"/>
                    <a:pt x="11146" y="112"/>
                  </a:cubicBezTo>
                  <a:cubicBezTo>
                    <a:pt x="11076" y="44"/>
                    <a:pt x="10979" y="0"/>
                    <a:pt x="108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23"/>
            <p:cNvSpPr/>
            <p:nvPr/>
          </p:nvSpPr>
          <p:spPr>
            <a:xfrm>
              <a:off x="1494921" y="4110304"/>
              <a:ext cx="98450" cy="66549"/>
            </a:xfrm>
            <a:custGeom>
              <a:avLst/>
              <a:gdLst/>
              <a:ahLst/>
              <a:cxnLst/>
              <a:rect l="l" t="t" r="r" b="b"/>
              <a:pathLst>
                <a:path w="2975" h="2011" extrusionOk="0">
                  <a:moveTo>
                    <a:pt x="2740" y="1"/>
                  </a:moveTo>
                  <a:cubicBezTo>
                    <a:pt x="2683" y="1"/>
                    <a:pt x="2629" y="27"/>
                    <a:pt x="2601" y="91"/>
                  </a:cubicBezTo>
                  <a:cubicBezTo>
                    <a:pt x="2171" y="1101"/>
                    <a:pt x="1336" y="1789"/>
                    <a:pt x="213" y="1789"/>
                  </a:cubicBezTo>
                  <a:cubicBezTo>
                    <a:pt x="189" y="1789"/>
                    <a:pt x="165" y="1789"/>
                    <a:pt x="140" y="1788"/>
                  </a:cubicBezTo>
                  <a:cubicBezTo>
                    <a:pt x="138" y="1788"/>
                    <a:pt x="137" y="1788"/>
                    <a:pt x="135" y="1788"/>
                  </a:cubicBezTo>
                  <a:cubicBezTo>
                    <a:pt x="1" y="1788"/>
                    <a:pt x="4" y="1993"/>
                    <a:pt x="140" y="2004"/>
                  </a:cubicBezTo>
                  <a:cubicBezTo>
                    <a:pt x="201" y="2008"/>
                    <a:pt x="262" y="2010"/>
                    <a:pt x="323" y="2010"/>
                  </a:cubicBezTo>
                  <a:cubicBezTo>
                    <a:pt x="1440" y="2010"/>
                    <a:pt x="2568" y="1315"/>
                    <a:pt x="2932" y="230"/>
                  </a:cubicBezTo>
                  <a:cubicBezTo>
                    <a:pt x="2975" y="103"/>
                    <a:pt x="2852" y="1"/>
                    <a:pt x="27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23"/>
            <p:cNvSpPr/>
            <p:nvPr/>
          </p:nvSpPr>
          <p:spPr>
            <a:xfrm>
              <a:off x="1556539" y="4135587"/>
              <a:ext cx="72936" cy="64199"/>
            </a:xfrm>
            <a:custGeom>
              <a:avLst/>
              <a:gdLst/>
              <a:ahLst/>
              <a:cxnLst/>
              <a:rect l="l" t="t" r="r" b="b"/>
              <a:pathLst>
                <a:path w="2204" h="1940" extrusionOk="0">
                  <a:moveTo>
                    <a:pt x="1968" y="0"/>
                  </a:moveTo>
                  <a:cubicBezTo>
                    <a:pt x="1911" y="0"/>
                    <a:pt x="1856" y="28"/>
                    <a:pt x="1827" y="93"/>
                  </a:cubicBezTo>
                  <a:cubicBezTo>
                    <a:pt x="1477" y="854"/>
                    <a:pt x="992" y="1425"/>
                    <a:pt x="159" y="1667"/>
                  </a:cubicBezTo>
                  <a:cubicBezTo>
                    <a:pt x="0" y="1714"/>
                    <a:pt x="50" y="1940"/>
                    <a:pt x="195" y="1940"/>
                  </a:cubicBezTo>
                  <a:cubicBezTo>
                    <a:pt x="207" y="1940"/>
                    <a:pt x="219" y="1938"/>
                    <a:pt x="232" y="1935"/>
                  </a:cubicBezTo>
                  <a:cubicBezTo>
                    <a:pt x="1073" y="1725"/>
                    <a:pt x="1899" y="1085"/>
                    <a:pt x="2164" y="235"/>
                  </a:cubicBezTo>
                  <a:cubicBezTo>
                    <a:pt x="2203" y="105"/>
                    <a:pt x="2081" y="0"/>
                    <a:pt x="196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48" name="Google Shape;448;p23"/>
          <p:cNvGrpSpPr/>
          <p:nvPr/>
        </p:nvGrpSpPr>
        <p:grpSpPr>
          <a:xfrm>
            <a:off x="4368" y="4500332"/>
            <a:ext cx="1550979" cy="1347924"/>
            <a:chOff x="4368" y="4500332"/>
            <a:chExt cx="1550979" cy="1347924"/>
          </a:xfrm>
        </p:grpSpPr>
        <p:grpSp>
          <p:nvGrpSpPr>
            <p:cNvPr id="449" name="Google Shape;449;p23"/>
            <p:cNvGrpSpPr/>
            <p:nvPr/>
          </p:nvGrpSpPr>
          <p:grpSpPr>
            <a:xfrm>
              <a:off x="4368" y="4500332"/>
              <a:ext cx="1507264" cy="1347924"/>
              <a:chOff x="4368" y="4500332"/>
              <a:chExt cx="1507264" cy="1347924"/>
            </a:xfrm>
          </p:grpSpPr>
          <p:sp>
            <p:nvSpPr>
              <p:cNvPr id="450" name="Google Shape;450;p23"/>
              <p:cNvSpPr/>
              <p:nvPr/>
            </p:nvSpPr>
            <p:spPr>
              <a:xfrm>
                <a:off x="4368" y="4500332"/>
                <a:ext cx="1507264" cy="1347924"/>
              </a:xfrm>
              <a:custGeom>
                <a:avLst/>
                <a:gdLst/>
                <a:ahLst/>
                <a:cxnLst/>
                <a:rect l="l" t="t" r="r" b="b"/>
                <a:pathLst>
                  <a:path w="45547" h="40732" extrusionOk="0">
                    <a:moveTo>
                      <a:pt x="31515" y="965"/>
                    </a:moveTo>
                    <a:cubicBezTo>
                      <a:pt x="31734" y="965"/>
                      <a:pt x="31957" y="998"/>
                      <a:pt x="32179" y="1063"/>
                    </a:cubicBezTo>
                    <a:cubicBezTo>
                      <a:pt x="32185" y="1107"/>
                      <a:pt x="32199" y="1152"/>
                      <a:pt x="32222" y="1192"/>
                    </a:cubicBezTo>
                    <a:cubicBezTo>
                      <a:pt x="35043" y="6335"/>
                      <a:pt x="37777" y="12031"/>
                      <a:pt x="41673" y="16480"/>
                    </a:cubicBezTo>
                    <a:cubicBezTo>
                      <a:pt x="38633" y="16685"/>
                      <a:pt x="35775" y="17685"/>
                      <a:pt x="33101" y="19137"/>
                    </a:cubicBezTo>
                    <a:cubicBezTo>
                      <a:pt x="31463" y="20027"/>
                      <a:pt x="29739" y="21023"/>
                      <a:pt x="28469" y="22406"/>
                    </a:cubicBezTo>
                    <a:cubicBezTo>
                      <a:pt x="30868" y="18808"/>
                      <a:pt x="34672" y="16687"/>
                      <a:pt x="39172" y="16342"/>
                    </a:cubicBezTo>
                    <a:cubicBezTo>
                      <a:pt x="39379" y="16325"/>
                      <a:pt x="39474" y="16141"/>
                      <a:pt x="39465" y="15962"/>
                    </a:cubicBezTo>
                    <a:cubicBezTo>
                      <a:pt x="39593" y="15840"/>
                      <a:pt x="39639" y="15610"/>
                      <a:pt x="39466" y="15457"/>
                    </a:cubicBezTo>
                    <a:cubicBezTo>
                      <a:pt x="35193" y="11657"/>
                      <a:pt x="33190" y="6237"/>
                      <a:pt x="30001" y="1622"/>
                    </a:cubicBezTo>
                    <a:cubicBezTo>
                      <a:pt x="30419" y="1181"/>
                      <a:pt x="30954" y="965"/>
                      <a:pt x="31515" y="965"/>
                    </a:cubicBezTo>
                    <a:close/>
                    <a:moveTo>
                      <a:pt x="28349" y="776"/>
                    </a:moveTo>
                    <a:cubicBezTo>
                      <a:pt x="28391" y="776"/>
                      <a:pt x="28433" y="776"/>
                      <a:pt x="28475" y="777"/>
                    </a:cubicBezTo>
                    <a:cubicBezTo>
                      <a:pt x="28489" y="821"/>
                      <a:pt x="28512" y="864"/>
                      <a:pt x="28541" y="902"/>
                    </a:cubicBezTo>
                    <a:cubicBezTo>
                      <a:pt x="32183" y="5619"/>
                      <a:pt x="34167" y="11629"/>
                      <a:pt x="38705" y="15633"/>
                    </a:cubicBezTo>
                    <a:cubicBezTo>
                      <a:pt x="33572" y="15768"/>
                      <a:pt x="28659" y="19324"/>
                      <a:pt x="26820" y="24089"/>
                    </a:cubicBezTo>
                    <a:cubicBezTo>
                      <a:pt x="23394" y="19191"/>
                      <a:pt x="19424" y="14552"/>
                      <a:pt x="15282" y="10249"/>
                    </a:cubicBezTo>
                    <a:cubicBezTo>
                      <a:pt x="16468" y="7534"/>
                      <a:pt x="17857" y="5070"/>
                      <a:pt x="20323" y="3298"/>
                    </a:cubicBezTo>
                    <a:cubicBezTo>
                      <a:pt x="22678" y="1605"/>
                      <a:pt x="25466" y="776"/>
                      <a:pt x="28349" y="776"/>
                    </a:cubicBezTo>
                    <a:close/>
                    <a:moveTo>
                      <a:pt x="12428" y="10408"/>
                    </a:moveTo>
                    <a:cubicBezTo>
                      <a:pt x="13219" y="10408"/>
                      <a:pt x="14002" y="10521"/>
                      <a:pt x="14754" y="10784"/>
                    </a:cubicBezTo>
                    <a:cubicBezTo>
                      <a:pt x="14765" y="10789"/>
                      <a:pt x="14775" y="10786"/>
                      <a:pt x="14788" y="10789"/>
                    </a:cubicBezTo>
                    <a:cubicBezTo>
                      <a:pt x="18852" y="15242"/>
                      <a:pt x="22638" y="19857"/>
                      <a:pt x="26406" y="24562"/>
                    </a:cubicBezTo>
                    <a:cubicBezTo>
                      <a:pt x="26343" y="24576"/>
                      <a:pt x="26282" y="24591"/>
                      <a:pt x="26219" y="24605"/>
                    </a:cubicBezTo>
                    <a:cubicBezTo>
                      <a:pt x="26184" y="24591"/>
                      <a:pt x="26145" y="24583"/>
                      <a:pt x="26103" y="24583"/>
                    </a:cubicBezTo>
                    <a:cubicBezTo>
                      <a:pt x="26050" y="24583"/>
                      <a:pt x="25994" y="24596"/>
                      <a:pt x="25934" y="24625"/>
                    </a:cubicBezTo>
                    <a:cubicBezTo>
                      <a:pt x="25869" y="24657"/>
                      <a:pt x="25803" y="24694"/>
                      <a:pt x="25737" y="24728"/>
                    </a:cubicBezTo>
                    <a:cubicBezTo>
                      <a:pt x="21350" y="25876"/>
                      <a:pt x="16177" y="28748"/>
                      <a:pt x="13976" y="32748"/>
                    </a:cubicBezTo>
                    <a:cubicBezTo>
                      <a:pt x="10130" y="27440"/>
                      <a:pt x="5574" y="22481"/>
                      <a:pt x="1244" y="17563"/>
                    </a:cubicBezTo>
                    <a:cubicBezTo>
                      <a:pt x="2343" y="14904"/>
                      <a:pt x="4198" y="13049"/>
                      <a:pt x="6828" y="11850"/>
                    </a:cubicBezTo>
                    <a:cubicBezTo>
                      <a:pt x="8529" y="11074"/>
                      <a:pt x="10503" y="10408"/>
                      <a:pt x="12428" y="10408"/>
                    </a:cubicBezTo>
                    <a:close/>
                    <a:moveTo>
                      <a:pt x="2611" y="20372"/>
                    </a:moveTo>
                    <a:cubicBezTo>
                      <a:pt x="6212" y="24677"/>
                      <a:pt x="9755" y="29093"/>
                      <a:pt x="13588" y="33164"/>
                    </a:cubicBezTo>
                    <a:cubicBezTo>
                      <a:pt x="13652" y="33232"/>
                      <a:pt x="13727" y="33260"/>
                      <a:pt x="13798" y="33260"/>
                    </a:cubicBezTo>
                    <a:cubicBezTo>
                      <a:pt x="13866" y="33260"/>
                      <a:pt x="13931" y="33234"/>
                      <a:pt x="13982" y="33191"/>
                    </a:cubicBezTo>
                    <a:cubicBezTo>
                      <a:pt x="14017" y="33209"/>
                      <a:pt x="14054" y="33219"/>
                      <a:pt x="14091" y="33219"/>
                    </a:cubicBezTo>
                    <a:cubicBezTo>
                      <a:pt x="14135" y="33219"/>
                      <a:pt x="14178" y="33205"/>
                      <a:pt x="14213" y="33173"/>
                    </a:cubicBezTo>
                    <a:cubicBezTo>
                      <a:pt x="15982" y="31588"/>
                      <a:pt x="17411" y="29805"/>
                      <a:pt x="19405" y="28454"/>
                    </a:cubicBezTo>
                    <a:cubicBezTo>
                      <a:pt x="20310" y="27846"/>
                      <a:pt x="21262" y="27310"/>
                      <a:pt x="22251" y="26850"/>
                    </a:cubicBezTo>
                    <a:lnTo>
                      <a:pt x="22251" y="26850"/>
                    </a:lnTo>
                    <a:cubicBezTo>
                      <a:pt x="18920" y="29286"/>
                      <a:pt x="16125" y="32614"/>
                      <a:pt x="14723" y="36427"/>
                    </a:cubicBezTo>
                    <a:cubicBezTo>
                      <a:pt x="12789" y="33886"/>
                      <a:pt x="10435" y="31591"/>
                      <a:pt x="8287" y="29229"/>
                    </a:cubicBezTo>
                    <a:cubicBezTo>
                      <a:pt x="6088" y="26807"/>
                      <a:pt x="3887" y="24389"/>
                      <a:pt x="1683" y="21972"/>
                    </a:cubicBezTo>
                    <a:cubicBezTo>
                      <a:pt x="1668" y="21958"/>
                      <a:pt x="1653" y="21946"/>
                      <a:pt x="1634" y="21935"/>
                    </a:cubicBezTo>
                    <a:cubicBezTo>
                      <a:pt x="1738" y="21617"/>
                      <a:pt x="1847" y="21312"/>
                      <a:pt x="2037" y="21027"/>
                    </a:cubicBezTo>
                    <a:cubicBezTo>
                      <a:pt x="2201" y="20779"/>
                      <a:pt x="2411" y="20583"/>
                      <a:pt x="2611" y="20372"/>
                    </a:cubicBezTo>
                    <a:close/>
                    <a:moveTo>
                      <a:pt x="34666" y="1238"/>
                    </a:moveTo>
                    <a:cubicBezTo>
                      <a:pt x="34672" y="1264"/>
                      <a:pt x="34681" y="1290"/>
                      <a:pt x="34694" y="1314"/>
                    </a:cubicBezTo>
                    <a:cubicBezTo>
                      <a:pt x="37866" y="6522"/>
                      <a:pt x="41019" y="11922"/>
                      <a:pt x="44768" y="16740"/>
                    </a:cubicBezTo>
                    <a:cubicBezTo>
                      <a:pt x="39396" y="18096"/>
                      <a:pt x="33847" y="20186"/>
                      <a:pt x="29381" y="23518"/>
                    </a:cubicBezTo>
                    <a:cubicBezTo>
                      <a:pt x="29350" y="23542"/>
                      <a:pt x="29325" y="23573"/>
                      <a:pt x="29313" y="23610"/>
                    </a:cubicBezTo>
                    <a:cubicBezTo>
                      <a:pt x="29131" y="23698"/>
                      <a:pt x="29021" y="23922"/>
                      <a:pt x="29186" y="24136"/>
                    </a:cubicBezTo>
                    <a:cubicBezTo>
                      <a:pt x="29653" y="24740"/>
                      <a:pt x="29382" y="25977"/>
                      <a:pt x="28920" y="26532"/>
                    </a:cubicBezTo>
                    <a:cubicBezTo>
                      <a:pt x="28681" y="26818"/>
                      <a:pt x="28433" y="26917"/>
                      <a:pt x="28179" y="26917"/>
                    </a:cubicBezTo>
                    <a:cubicBezTo>
                      <a:pt x="27644" y="26917"/>
                      <a:pt x="27083" y="26478"/>
                      <a:pt x="26530" y="26412"/>
                    </a:cubicBezTo>
                    <a:cubicBezTo>
                      <a:pt x="26522" y="26411"/>
                      <a:pt x="26513" y="26411"/>
                      <a:pt x="26505" y="26411"/>
                    </a:cubicBezTo>
                    <a:cubicBezTo>
                      <a:pt x="26454" y="26411"/>
                      <a:pt x="26405" y="26430"/>
                      <a:pt x="26368" y="26466"/>
                    </a:cubicBezTo>
                    <a:cubicBezTo>
                      <a:pt x="26331" y="26454"/>
                      <a:pt x="26293" y="26447"/>
                      <a:pt x="26253" y="26447"/>
                    </a:cubicBezTo>
                    <a:cubicBezTo>
                      <a:pt x="26180" y="26447"/>
                      <a:pt x="26103" y="26471"/>
                      <a:pt x="26029" y="26529"/>
                    </a:cubicBezTo>
                    <a:cubicBezTo>
                      <a:pt x="21517" y="30065"/>
                      <a:pt x="17289" y="34786"/>
                      <a:pt x="15022" y="40117"/>
                    </a:cubicBezTo>
                    <a:cubicBezTo>
                      <a:pt x="15020" y="40071"/>
                      <a:pt x="15005" y="40027"/>
                      <a:pt x="14977" y="39990"/>
                    </a:cubicBezTo>
                    <a:cubicBezTo>
                      <a:pt x="10752" y="34622"/>
                      <a:pt x="5549" y="29811"/>
                      <a:pt x="714" y="24997"/>
                    </a:cubicBezTo>
                    <a:cubicBezTo>
                      <a:pt x="680" y="24962"/>
                      <a:pt x="639" y="24934"/>
                      <a:pt x="593" y="24916"/>
                    </a:cubicBezTo>
                    <a:cubicBezTo>
                      <a:pt x="914" y="24271"/>
                      <a:pt x="1279" y="23703"/>
                      <a:pt x="1754" y="23155"/>
                    </a:cubicBezTo>
                    <a:cubicBezTo>
                      <a:pt x="3820" y="25421"/>
                      <a:pt x="5884" y="27688"/>
                      <a:pt x="7952" y="29955"/>
                    </a:cubicBezTo>
                    <a:cubicBezTo>
                      <a:pt x="10076" y="32283"/>
                      <a:pt x="12120" y="34810"/>
                      <a:pt x="14449" y="36936"/>
                    </a:cubicBezTo>
                    <a:cubicBezTo>
                      <a:pt x="14484" y="36966"/>
                      <a:pt x="14529" y="36988"/>
                      <a:pt x="14576" y="36993"/>
                    </a:cubicBezTo>
                    <a:cubicBezTo>
                      <a:pt x="14608" y="37088"/>
                      <a:pt x="14703" y="37145"/>
                      <a:pt x="14802" y="37145"/>
                    </a:cubicBezTo>
                    <a:cubicBezTo>
                      <a:pt x="14889" y="37145"/>
                      <a:pt x="14979" y="37101"/>
                      <a:pt x="15033" y="37002"/>
                    </a:cubicBezTo>
                    <a:cubicBezTo>
                      <a:pt x="17665" y="32052"/>
                      <a:pt x="20990" y="28108"/>
                      <a:pt x="25987" y="25463"/>
                    </a:cubicBezTo>
                    <a:cubicBezTo>
                      <a:pt x="26219" y="25394"/>
                      <a:pt x="26451" y="25326"/>
                      <a:pt x="26686" y="25264"/>
                    </a:cubicBezTo>
                    <a:cubicBezTo>
                      <a:pt x="26870" y="25215"/>
                      <a:pt x="26961" y="25071"/>
                      <a:pt x="26974" y="24922"/>
                    </a:cubicBezTo>
                    <a:cubicBezTo>
                      <a:pt x="27074" y="24908"/>
                      <a:pt x="27158" y="24844"/>
                      <a:pt x="27193" y="24751"/>
                    </a:cubicBezTo>
                    <a:cubicBezTo>
                      <a:pt x="27203" y="24732"/>
                      <a:pt x="27213" y="24714"/>
                      <a:pt x="27221" y="24695"/>
                    </a:cubicBezTo>
                    <a:cubicBezTo>
                      <a:pt x="27245" y="24704"/>
                      <a:pt x="27270" y="24710"/>
                      <a:pt x="27295" y="24710"/>
                    </a:cubicBezTo>
                    <a:cubicBezTo>
                      <a:pt x="27346" y="24710"/>
                      <a:pt x="27396" y="24689"/>
                      <a:pt x="27432" y="24637"/>
                    </a:cubicBezTo>
                    <a:cubicBezTo>
                      <a:pt x="30477" y="20206"/>
                      <a:pt x="36936" y="17446"/>
                      <a:pt x="42186" y="17215"/>
                    </a:cubicBezTo>
                    <a:cubicBezTo>
                      <a:pt x="42532" y="17200"/>
                      <a:pt x="42568" y="16828"/>
                      <a:pt x="42393" y="16609"/>
                    </a:cubicBezTo>
                    <a:cubicBezTo>
                      <a:pt x="42401" y="16540"/>
                      <a:pt x="42384" y="16471"/>
                      <a:pt x="42344" y="16414"/>
                    </a:cubicBezTo>
                    <a:cubicBezTo>
                      <a:pt x="39192" y="11631"/>
                      <a:pt x="36290" y="6787"/>
                      <a:pt x="33442" y="1826"/>
                    </a:cubicBezTo>
                    <a:cubicBezTo>
                      <a:pt x="33828" y="1588"/>
                      <a:pt x="34236" y="1379"/>
                      <a:pt x="34666" y="1238"/>
                    </a:cubicBezTo>
                    <a:close/>
                    <a:moveTo>
                      <a:pt x="28437" y="1"/>
                    </a:moveTo>
                    <a:cubicBezTo>
                      <a:pt x="22427" y="1"/>
                      <a:pt x="16158" y="3857"/>
                      <a:pt x="14801" y="9989"/>
                    </a:cubicBezTo>
                    <a:cubicBezTo>
                      <a:pt x="13986" y="9734"/>
                      <a:pt x="13104" y="9613"/>
                      <a:pt x="12193" y="9613"/>
                    </a:cubicBezTo>
                    <a:cubicBezTo>
                      <a:pt x="7406" y="9613"/>
                      <a:pt x="1802" y="12929"/>
                      <a:pt x="712" y="17384"/>
                    </a:cubicBezTo>
                    <a:cubicBezTo>
                      <a:pt x="509" y="17482"/>
                      <a:pt x="381" y="17736"/>
                      <a:pt x="571" y="17958"/>
                    </a:cubicBezTo>
                    <a:cubicBezTo>
                      <a:pt x="1115" y="18594"/>
                      <a:pt x="1657" y="19232"/>
                      <a:pt x="2196" y="19875"/>
                    </a:cubicBezTo>
                    <a:cubicBezTo>
                      <a:pt x="1558" y="20326"/>
                      <a:pt x="1109" y="21162"/>
                      <a:pt x="991" y="21909"/>
                    </a:cubicBezTo>
                    <a:cubicBezTo>
                      <a:pt x="979" y="21978"/>
                      <a:pt x="996" y="22050"/>
                      <a:pt x="1038" y="22107"/>
                    </a:cubicBezTo>
                    <a:cubicBezTo>
                      <a:pt x="1000" y="22211"/>
                      <a:pt x="1005" y="22331"/>
                      <a:pt x="1106" y="22441"/>
                    </a:cubicBezTo>
                    <a:lnTo>
                      <a:pt x="1349" y="22709"/>
                    </a:lnTo>
                    <a:cubicBezTo>
                      <a:pt x="737" y="23314"/>
                      <a:pt x="244" y="24090"/>
                      <a:pt x="23" y="24927"/>
                    </a:cubicBezTo>
                    <a:cubicBezTo>
                      <a:pt x="0" y="25006"/>
                      <a:pt x="17" y="25094"/>
                      <a:pt x="69" y="25159"/>
                    </a:cubicBezTo>
                    <a:cubicBezTo>
                      <a:pt x="41" y="25254"/>
                      <a:pt x="57" y="25359"/>
                      <a:pt x="153" y="25454"/>
                    </a:cubicBezTo>
                    <a:cubicBezTo>
                      <a:pt x="5065" y="30310"/>
                      <a:pt x="9608" y="35625"/>
                      <a:pt x="14650" y="40336"/>
                    </a:cubicBezTo>
                    <a:cubicBezTo>
                      <a:pt x="14692" y="40376"/>
                      <a:pt x="14737" y="40392"/>
                      <a:pt x="14781" y="40392"/>
                    </a:cubicBezTo>
                    <a:cubicBezTo>
                      <a:pt x="14834" y="40392"/>
                      <a:pt x="14886" y="40368"/>
                      <a:pt x="14928" y="40331"/>
                    </a:cubicBezTo>
                    <a:lnTo>
                      <a:pt x="14928" y="40331"/>
                    </a:lnTo>
                    <a:cubicBezTo>
                      <a:pt x="14918" y="40356"/>
                      <a:pt x="14905" y="40380"/>
                      <a:pt x="14895" y="40405"/>
                    </a:cubicBezTo>
                    <a:cubicBezTo>
                      <a:pt x="14826" y="40575"/>
                      <a:pt x="14987" y="40731"/>
                      <a:pt x="15139" y="40731"/>
                    </a:cubicBezTo>
                    <a:cubicBezTo>
                      <a:pt x="15205" y="40731"/>
                      <a:pt x="15270" y="40701"/>
                      <a:pt x="15313" y="40630"/>
                    </a:cubicBezTo>
                    <a:cubicBezTo>
                      <a:pt x="18420" y="35443"/>
                      <a:pt x="21713" y="30906"/>
                      <a:pt x="26506" y="27115"/>
                    </a:cubicBezTo>
                    <a:cubicBezTo>
                      <a:pt x="26526" y="27100"/>
                      <a:pt x="26543" y="27083"/>
                      <a:pt x="26559" y="27065"/>
                    </a:cubicBezTo>
                    <a:cubicBezTo>
                      <a:pt x="26937" y="27428"/>
                      <a:pt x="27484" y="27618"/>
                      <a:pt x="28023" y="27618"/>
                    </a:cubicBezTo>
                    <a:cubicBezTo>
                      <a:pt x="28564" y="27618"/>
                      <a:pt x="29097" y="27426"/>
                      <a:pt x="29442" y="27026"/>
                    </a:cubicBezTo>
                    <a:cubicBezTo>
                      <a:pt x="30084" y="26281"/>
                      <a:pt x="30483" y="24677"/>
                      <a:pt x="29842" y="23812"/>
                    </a:cubicBezTo>
                    <a:cubicBezTo>
                      <a:pt x="34813" y="21147"/>
                      <a:pt x="39638" y="18771"/>
                      <a:pt x="45165" y="17413"/>
                    </a:cubicBezTo>
                    <a:cubicBezTo>
                      <a:pt x="45546" y="17319"/>
                      <a:pt x="45534" y="16806"/>
                      <a:pt x="45262" y="16685"/>
                    </a:cubicBezTo>
                    <a:cubicBezTo>
                      <a:pt x="45280" y="16627"/>
                      <a:pt x="45271" y="16564"/>
                      <a:pt x="45239" y="16514"/>
                    </a:cubicBezTo>
                    <a:cubicBezTo>
                      <a:pt x="42082" y="11268"/>
                      <a:pt x="38506" y="6266"/>
                      <a:pt x="35322" y="1031"/>
                    </a:cubicBezTo>
                    <a:cubicBezTo>
                      <a:pt x="35266" y="939"/>
                      <a:pt x="35173" y="876"/>
                      <a:pt x="35067" y="862"/>
                    </a:cubicBezTo>
                    <a:cubicBezTo>
                      <a:pt x="35063" y="711"/>
                      <a:pt x="34975" y="566"/>
                      <a:pt x="34816" y="566"/>
                    </a:cubicBezTo>
                    <a:cubicBezTo>
                      <a:pt x="34789" y="566"/>
                      <a:pt x="34760" y="570"/>
                      <a:pt x="34729" y="579"/>
                    </a:cubicBezTo>
                    <a:cubicBezTo>
                      <a:pt x="34153" y="749"/>
                      <a:pt x="33640" y="1011"/>
                      <a:pt x="33203" y="1412"/>
                    </a:cubicBezTo>
                    <a:cubicBezTo>
                      <a:pt x="33102" y="1236"/>
                      <a:pt x="33001" y="1060"/>
                      <a:pt x="32900" y="884"/>
                    </a:cubicBezTo>
                    <a:cubicBezTo>
                      <a:pt x="32885" y="858"/>
                      <a:pt x="32868" y="835"/>
                      <a:pt x="32850" y="813"/>
                    </a:cubicBezTo>
                    <a:cubicBezTo>
                      <a:pt x="32863" y="703"/>
                      <a:pt x="32828" y="591"/>
                      <a:pt x="32706" y="524"/>
                    </a:cubicBezTo>
                    <a:cubicBezTo>
                      <a:pt x="32362" y="334"/>
                      <a:pt x="31977" y="243"/>
                      <a:pt x="31592" y="243"/>
                    </a:cubicBezTo>
                    <a:cubicBezTo>
                      <a:pt x="30859" y="243"/>
                      <a:pt x="30126" y="573"/>
                      <a:pt x="29688" y="1176"/>
                    </a:cubicBezTo>
                    <a:cubicBezTo>
                      <a:pt x="29506" y="922"/>
                      <a:pt x="29322" y="669"/>
                      <a:pt x="29132" y="421"/>
                    </a:cubicBezTo>
                    <a:cubicBezTo>
                      <a:pt x="29083" y="354"/>
                      <a:pt x="29013" y="306"/>
                      <a:pt x="28933" y="286"/>
                    </a:cubicBezTo>
                    <a:cubicBezTo>
                      <a:pt x="28910" y="133"/>
                      <a:pt x="28803" y="3"/>
                      <a:pt x="28599" y="2"/>
                    </a:cubicBezTo>
                    <a:cubicBezTo>
                      <a:pt x="28545" y="1"/>
                      <a:pt x="28491" y="1"/>
                      <a:pt x="2843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1" name="Google Shape;451;p23"/>
              <p:cNvSpPr/>
              <p:nvPr/>
            </p:nvSpPr>
            <p:spPr>
              <a:xfrm>
                <a:off x="454890" y="5262949"/>
                <a:ext cx="305477" cy="214175"/>
              </a:xfrm>
              <a:custGeom>
                <a:avLst/>
                <a:gdLst/>
                <a:ahLst/>
                <a:cxnLst/>
                <a:rect l="l" t="t" r="r" b="b"/>
                <a:pathLst>
                  <a:path w="9231" h="6472" extrusionOk="0">
                    <a:moveTo>
                      <a:pt x="8889" y="1"/>
                    </a:moveTo>
                    <a:cubicBezTo>
                      <a:pt x="8886" y="1"/>
                      <a:pt x="8883" y="1"/>
                      <a:pt x="8881" y="1"/>
                    </a:cubicBezTo>
                    <a:cubicBezTo>
                      <a:pt x="5016" y="123"/>
                      <a:pt x="1414" y="2612"/>
                      <a:pt x="51" y="6248"/>
                    </a:cubicBezTo>
                    <a:cubicBezTo>
                      <a:pt x="1" y="6381"/>
                      <a:pt x="104" y="6472"/>
                      <a:pt x="211" y="6472"/>
                    </a:cubicBezTo>
                    <a:cubicBezTo>
                      <a:pt x="273" y="6472"/>
                      <a:pt x="337" y="6441"/>
                      <a:pt x="373" y="6369"/>
                    </a:cubicBezTo>
                    <a:cubicBezTo>
                      <a:pt x="2066" y="2961"/>
                      <a:pt x="5111" y="886"/>
                      <a:pt x="8903" y="586"/>
                    </a:cubicBezTo>
                    <a:cubicBezTo>
                      <a:pt x="9230" y="560"/>
                      <a:pt x="9216" y="1"/>
                      <a:pt x="888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2" name="Google Shape;452;p23"/>
              <p:cNvSpPr/>
              <p:nvPr/>
            </p:nvSpPr>
            <p:spPr>
              <a:xfrm>
                <a:off x="384105" y="5156755"/>
                <a:ext cx="306900" cy="223209"/>
              </a:xfrm>
              <a:custGeom>
                <a:avLst/>
                <a:gdLst/>
                <a:ahLst/>
                <a:cxnLst/>
                <a:rect l="l" t="t" r="r" b="b"/>
                <a:pathLst>
                  <a:path w="9274" h="6745" extrusionOk="0">
                    <a:moveTo>
                      <a:pt x="8838" y="1"/>
                    </a:moveTo>
                    <a:cubicBezTo>
                      <a:pt x="8814" y="1"/>
                      <a:pt x="8790" y="4"/>
                      <a:pt x="8763" y="9"/>
                    </a:cubicBezTo>
                    <a:cubicBezTo>
                      <a:pt x="5080" y="769"/>
                      <a:pt x="1744" y="3038"/>
                      <a:pt x="72" y="6465"/>
                    </a:cubicBezTo>
                    <a:cubicBezTo>
                      <a:pt x="0" y="6611"/>
                      <a:pt x="144" y="6744"/>
                      <a:pt x="281" y="6744"/>
                    </a:cubicBezTo>
                    <a:cubicBezTo>
                      <a:pt x="340" y="6744"/>
                      <a:pt x="398" y="6720"/>
                      <a:pt x="436" y="6661"/>
                    </a:cubicBezTo>
                    <a:cubicBezTo>
                      <a:pt x="2441" y="3577"/>
                      <a:pt x="5216" y="1387"/>
                      <a:pt x="8877" y="669"/>
                    </a:cubicBezTo>
                    <a:cubicBezTo>
                      <a:pt x="9274" y="591"/>
                      <a:pt x="9199" y="1"/>
                      <a:pt x="883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3" name="Google Shape;453;p23"/>
              <p:cNvSpPr/>
              <p:nvPr/>
            </p:nvSpPr>
            <p:spPr>
              <a:xfrm>
                <a:off x="323910" y="5058404"/>
                <a:ext cx="287441" cy="225989"/>
              </a:xfrm>
              <a:custGeom>
                <a:avLst/>
                <a:gdLst/>
                <a:ahLst/>
                <a:cxnLst/>
                <a:rect l="l" t="t" r="r" b="b"/>
                <a:pathLst>
                  <a:path w="8686" h="6829" extrusionOk="0">
                    <a:moveTo>
                      <a:pt x="8294" y="1"/>
                    </a:moveTo>
                    <a:cubicBezTo>
                      <a:pt x="8268" y="1"/>
                      <a:pt x="8242" y="3"/>
                      <a:pt x="8213" y="10"/>
                    </a:cubicBezTo>
                    <a:cubicBezTo>
                      <a:pt x="4782" y="751"/>
                      <a:pt x="1382" y="3252"/>
                      <a:pt x="57" y="6566"/>
                    </a:cubicBezTo>
                    <a:cubicBezTo>
                      <a:pt x="1" y="6706"/>
                      <a:pt x="127" y="6828"/>
                      <a:pt x="251" y="6828"/>
                    </a:cubicBezTo>
                    <a:cubicBezTo>
                      <a:pt x="306" y="6828"/>
                      <a:pt x="360" y="6805"/>
                      <a:pt x="397" y="6749"/>
                    </a:cubicBezTo>
                    <a:cubicBezTo>
                      <a:pt x="2441" y="3724"/>
                      <a:pt x="4767" y="1682"/>
                      <a:pt x="8323" y="648"/>
                    </a:cubicBezTo>
                    <a:cubicBezTo>
                      <a:pt x="8686" y="543"/>
                      <a:pt x="8640" y="1"/>
                      <a:pt x="829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" name="Google Shape;454;p23"/>
              <p:cNvSpPr/>
              <p:nvPr/>
            </p:nvSpPr>
            <p:spPr>
              <a:xfrm>
                <a:off x="251239" y="4971867"/>
                <a:ext cx="284331" cy="227345"/>
              </a:xfrm>
              <a:custGeom>
                <a:avLst/>
                <a:gdLst/>
                <a:ahLst/>
                <a:cxnLst/>
                <a:rect l="l" t="t" r="r" b="b"/>
                <a:pathLst>
                  <a:path w="8592" h="6870" extrusionOk="0">
                    <a:moveTo>
                      <a:pt x="8135" y="1"/>
                    </a:moveTo>
                    <a:cubicBezTo>
                      <a:pt x="8051" y="1"/>
                      <a:pt x="7971" y="31"/>
                      <a:pt x="7908" y="85"/>
                    </a:cubicBezTo>
                    <a:cubicBezTo>
                      <a:pt x="7184" y="445"/>
                      <a:pt x="6177" y="523"/>
                      <a:pt x="5431" y="869"/>
                    </a:cubicBezTo>
                    <a:cubicBezTo>
                      <a:pt x="4620" y="1248"/>
                      <a:pt x="3859" y="1724"/>
                      <a:pt x="3163" y="2288"/>
                    </a:cubicBezTo>
                    <a:cubicBezTo>
                      <a:pt x="1756" y="3423"/>
                      <a:pt x="713" y="4882"/>
                      <a:pt x="69" y="6567"/>
                    </a:cubicBezTo>
                    <a:cubicBezTo>
                      <a:pt x="1" y="6747"/>
                      <a:pt x="140" y="6869"/>
                      <a:pt x="285" y="6869"/>
                    </a:cubicBezTo>
                    <a:cubicBezTo>
                      <a:pt x="370" y="6869"/>
                      <a:pt x="457" y="6827"/>
                      <a:pt x="506" y="6731"/>
                    </a:cubicBezTo>
                    <a:cubicBezTo>
                      <a:pt x="1481" y="4784"/>
                      <a:pt x="2900" y="3090"/>
                      <a:pt x="4800" y="1984"/>
                    </a:cubicBezTo>
                    <a:cubicBezTo>
                      <a:pt x="5536" y="1560"/>
                      <a:pt x="6320" y="1228"/>
                      <a:pt x="7138" y="998"/>
                    </a:cubicBezTo>
                    <a:cubicBezTo>
                      <a:pt x="7622" y="862"/>
                      <a:pt x="8081" y="888"/>
                      <a:pt x="8424" y="522"/>
                    </a:cubicBezTo>
                    <a:cubicBezTo>
                      <a:pt x="8591" y="341"/>
                      <a:pt x="8423" y="4"/>
                      <a:pt x="8188" y="1"/>
                    </a:cubicBezTo>
                    <a:lnTo>
                      <a:pt x="8141" y="1"/>
                    </a:lnTo>
                    <a:cubicBezTo>
                      <a:pt x="8139" y="1"/>
                      <a:pt x="8137" y="1"/>
                      <a:pt x="813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" name="Google Shape;455;p23"/>
              <p:cNvSpPr/>
              <p:nvPr/>
            </p:nvSpPr>
            <p:spPr>
              <a:xfrm>
                <a:off x="157223" y="4893206"/>
                <a:ext cx="328873" cy="206530"/>
              </a:xfrm>
              <a:custGeom>
                <a:avLst/>
                <a:gdLst/>
                <a:ahLst/>
                <a:cxnLst/>
                <a:rect l="l" t="t" r="r" b="b"/>
                <a:pathLst>
                  <a:path w="9938" h="6241" extrusionOk="0">
                    <a:moveTo>
                      <a:pt x="9460" y="1"/>
                    </a:moveTo>
                    <a:cubicBezTo>
                      <a:pt x="9440" y="1"/>
                      <a:pt x="9419" y="2"/>
                      <a:pt x="9398" y="6"/>
                    </a:cubicBezTo>
                    <a:cubicBezTo>
                      <a:pt x="5592" y="598"/>
                      <a:pt x="1854" y="2360"/>
                      <a:pt x="75" y="5954"/>
                    </a:cubicBezTo>
                    <a:cubicBezTo>
                      <a:pt x="1" y="6104"/>
                      <a:pt x="148" y="6240"/>
                      <a:pt x="288" y="6240"/>
                    </a:cubicBezTo>
                    <a:cubicBezTo>
                      <a:pt x="348" y="6240"/>
                      <a:pt x="407" y="6214"/>
                      <a:pt x="446" y="6153"/>
                    </a:cubicBezTo>
                    <a:cubicBezTo>
                      <a:pt x="2544" y="2899"/>
                      <a:pt x="5771" y="1292"/>
                      <a:pt x="9516" y="692"/>
                    </a:cubicBezTo>
                    <a:cubicBezTo>
                      <a:pt x="9938" y="625"/>
                      <a:pt x="9852" y="1"/>
                      <a:pt x="946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" name="Google Shape;456;p23"/>
              <p:cNvSpPr/>
              <p:nvPr/>
            </p:nvSpPr>
            <p:spPr>
              <a:xfrm>
                <a:off x="856798" y="4962469"/>
                <a:ext cx="304054" cy="210667"/>
              </a:xfrm>
              <a:custGeom>
                <a:avLst/>
                <a:gdLst/>
                <a:ahLst/>
                <a:cxnLst/>
                <a:rect l="l" t="t" r="r" b="b"/>
                <a:pathLst>
                  <a:path w="9188" h="6366" extrusionOk="0">
                    <a:moveTo>
                      <a:pt x="8737" y="0"/>
                    </a:moveTo>
                    <a:cubicBezTo>
                      <a:pt x="8720" y="0"/>
                      <a:pt x="8704" y="1"/>
                      <a:pt x="8686" y="3"/>
                    </a:cubicBezTo>
                    <a:cubicBezTo>
                      <a:pt x="5361" y="398"/>
                      <a:pt x="1228" y="2872"/>
                      <a:pt x="47" y="6149"/>
                    </a:cubicBezTo>
                    <a:cubicBezTo>
                      <a:pt x="1" y="6278"/>
                      <a:pt x="97" y="6366"/>
                      <a:pt x="201" y="6366"/>
                    </a:cubicBezTo>
                    <a:cubicBezTo>
                      <a:pt x="249" y="6366"/>
                      <a:pt x="298" y="6347"/>
                      <a:pt x="336" y="6306"/>
                    </a:cubicBezTo>
                    <a:cubicBezTo>
                      <a:pt x="1488" y="5065"/>
                      <a:pt x="2430" y="3734"/>
                      <a:pt x="3831" y="2740"/>
                    </a:cubicBezTo>
                    <a:cubicBezTo>
                      <a:pt x="5355" y="1659"/>
                      <a:pt x="7003" y="1104"/>
                      <a:pt x="8797" y="651"/>
                    </a:cubicBezTo>
                    <a:cubicBezTo>
                      <a:pt x="9188" y="551"/>
                      <a:pt x="9118" y="0"/>
                      <a:pt x="873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7" name="Google Shape;457;p23"/>
              <p:cNvSpPr/>
              <p:nvPr/>
            </p:nvSpPr>
            <p:spPr>
              <a:xfrm>
                <a:off x="797894" y="4865475"/>
                <a:ext cx="315338" cy="236280"/>
              </a:xfrm>
              <a:custGeom>
                <a:avLst/>
                <a:gdLst/>
                <a:ahLst/>
                <a:cxnLst/>
                <a:rect l="l" t="t" r="r" b="b"/>
                <a:pathLst>
                  <a:path w="9529" h="7140" extrusionOk="0">
                    <a:moveTo>
                      <a:pt x="9009" y="1"/>
                    </a:moveTo>
                    <a:cubicBezTo>
                      <a:pt x="8996" y="1"/>
                      <a:pt x="8983" y="2"/>
                      <a:pt x="8970" y="3"/>
                    </a:cubicBezTo>
                    <a:cubicBezTo>
                      <a:pt x="5058" y="366"/>
                      <a:pt x="1220" y="3018"/>
                      <a:pt x="49" y="6872"/>
                    </a:cubicBezTo>
                    <a:cubicBezTo>
                      <a:pt x="1" y="7033"/>
                      <a:pt x="117" y="7139"/>
                      <a:pt x="240" y="7139"/>
                    </a:cubicBezTo>
                    <a:cubicBezTo>
                      <a:pt x="312" y="7139"/>
                      <a:pt x="387" y="7102"/>
                      <a:pt x="430" y="7016"/>
                    </a:cubicBezTo>
                    <a:cubicBezTo>
                      <a:pt x="2214" y="3504"/>
                      <a:pt x="5084" y="1122"/>
                      <a:pt x="9088" y="697"/>
                    </a:cubicBezTo>
                    <a:cubicBezTo>
                      <a:pt x="9528" y="650"/>
                      <a:pt x="9426" y="1"/>
                      <a:pt x="900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8" name="Google Shape;458;p23"/>
              <p:cNvSpPr/>
              <p:nvPr/>
            </p:nvSpPr>
            <p:spPr>
              <a:xfrm>
                <a:off x="732437" y="4757031"/>
                <a:ext cx="309216" cy="243098"/>
              </a:xfrm>
              <a:custGeom>
                <a:avLst/>
                <a:gdLst/>
                <a:ahLst/>
                <a:cxnLst/>
                <a:rect l="l" t="t" r="r" b="b"/>
                <a:pathLst>
                  <a:path w="9344" h="7346" extrusionOk="0">
                    <a:moveTo>
                      <a:pt x="8861" y="1"/>
                    </a:moveTo>
                    <a:cubicBezTo>
                      <a:pt x="8851" y="1"/>
                      <a:pt x="8841" y="1"/>
                      <a:pt x="8830" y="2"/>
                    </a:cubicBezTo>
                    <a:cubicBezTo>
                      <a:pt x="4877" y="316"/>
                      <a:pt x="873" y="3101"/>
                      <a:pt x="28" y="7138"/>
                    </a:cubicBezTo>
                    <a:cubicBezTo>
                      <a:pt x="0" y="7272"/>
                      <a:pt x="106" y="7345"/>
                      <a:pt x="216" y="7345"/>
                    </a:cubicBezTo>
                    <a:cubicBezTo>
                      <a:pt x="295" y="7345"/>
                      <a:pt x="377" y="7307"/>
                      <a:pt x="412" y="7227"/>
                    </a:cubicBezTo>
                    <a:cubicBezTo>
                      <a:pt x="2031" y="3597"/>
                      <a:pt x="4822" y="961"/>
                      <a:pt x="8939" y="641"/>
                    </a:cubicBezTo>
                    <a:cubicBezTo>
                      <a:pt x="9343" y="609"/>
                      <a:pt x="9249" y="1"/>
                      <a:pt x="886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9" name="Google Shape;459;p23"/>
              <p:cNvSpPr/>
              <p:nvPr/>
            </p:nvSpPr>
            <p:spPr>
              <a:xfrm>
                <a:off x="647422" y="4663743"/>
                <a:ext cx="319740" cy="244719"/>
              </a:xfrm>
              <a:custGeom>
                <a:avLst/>
                <a:gdLst/>
                <a:ahLst/>
                <a:cxnLst/>
                <a:rect l="l" t="t" r="r" b="b"/>
                <a:pathLst>
                  <a:path w="9662" h="7395" extrusionOk="0">
                    <a:moveTo>
                      <a:pt x="9162" y="0"/>
                    </a:moveTo>
                    <a:cubicBezTo>
                      <a:pt x="9152" y="0"/>
                      <a:pt x="9142" y="1"/>
                      <a:pt x="9132" y="1"/>
                    </a:cubicBezTo>
                    <a:cubicBezTo>
                      <a:pt x="4959" y="317"/>
                      <a:pt x="1872" y="3604"/>
                      <a:pt x="67" y="7154"/>
                    </a:cubicBezTo>
                    <a:cubicBezTo>
                      <a:pt x="0" y="7286"/>
                      <a:pt x="124" y="7395"/>
                      <a:pt x="245" y="7395"/>
                    </a:cubicBezTo>
                    <a:cubicBezTo>
                      <a:pt x="298" y="7395"/>
                      <a:pt x="349" y="7375"/>
                      <a:pt x="385" y="7327"/>
                    </a:cubicBezTo>
                    <a:cubicBezTo>
                      <a:pt x="2723" y="4229"/>
                      <a:pt x="5034" y="963"/>
                      <a:pt x="9244" y="659"/>
                    </a:cubicBezTo>
                    <a:cubicBezTo>
                      <a:pt x="9661" y="629"/>
                      <a:pt x="9563" y="0"/>
                      <a:pt x="916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23"/>
              <p:cNvSpPr/>
              <p:nvPr/>
            </p:nvSpPr>
            <p:spPr>
              <a:xfrm>
                <a:off x="585241" y="4582997"/>
                <a:ext cx="320335" cy="251768"/>
              </a:xfrm>
              <a:custGeom>
                <a:avLst/>
                <a:gdLst/>
                <a:ahLst/>
                <a:cxnLst/>
                <a:rect l="l" t="t" r="r" b="b"/>
                <a:pathLst>
                  <a:path w="9680" h="7608" extrusionOk="0">
                    <a:moveTo>
                      <a:pt x="9301" y="1"/>
                    </a:moveTo>
                    <a:cubicBezTo>
                      <a:pt x="9271" y="1"/>
                      <a:pt x="9238" y="5"/>
                      <a:pt x="9204" y="15"/>
                    </a:cubicBezTo>
                    <a:cubicBezTo>
                      <a:pt x="5334" y="1121"/>
                      <a:pt x="1872" y="3705"/>
                      <a:pt x="68" y="7350"/>
                    </a:cubicBezTo>
                    <a:cubicBezTo>
                      <a:pt x="1" y="7487"/>
                      <a:pt x="133" y="7608"/>
                      <a:pt x="260" y="7608"/>
                    </a:cubicBezTo>
                    <a:cubicBezTo>
                      <a:pt x="316" y="7608"/>
                      <a:pt x="370" y="7585"/>
                      <a:pt x="406" y="7531"/>
                    </a:cubicBezTo>
                    <a:cubicBezTo>
                      <a:pt x="2627" y="4241"/>
                      <a:pt x="5479" y="1836"/>
                      <a:pt x="9314" y="666"/>
                    </a:cubicBezTo>
                    <a:cubicBezTo>
                      <a:pt x="9679" y="554"/>
                      <a:pt x="9629" y="1"/>
                      <a:pt x="930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61" name="Google Shape;461;p23"/>
            <p:cNvSpPr/>
            <p:nvPr/>
          </p:nvSpPr>
          <p:spPr>
            <a:xfrm>
              <a:off x="1364603" y="5136171"/>
              <a:ext cx="119166" cy="46296"/>
            </a:xfrm>
            <a:custGeom>
              <a:avLst/>
              <a:gdLst/>
              <a:ahLst/>
              <a:cxnLst/>
              <a:rect l="l" t="t" r="r" b="b"/>
              <a:pathLst>
                <a:path w="3601" h="1399" extrusionOk="0">
                  <a:moveTo>
                    <a:pt x="3358" y="0"/>
                  </a:moveTo>
                  <a:cubicBezTo>
                    <a:pt x="3340" y="0"/>
                    <a:pt x="3320" y="4"/>
                    <a:pt x="3300" y="12"/>
                  </a:cubicBezTo>
                  <a:cubicBezTo>
                    <a:pt x="2275" y="421"/>
                    <a:pt x="1274" y="804"/>
                    <a:pt x="200" y="1066"/>
                  </a:cubicBezTo>
                  <a:cubicBezTo>
                    <a:pt x="0" y="1113"/>
                    <a:pt x="66" y="1399"/>
                    <a:pt x="248" y="1399"/>
                  </a:cubicBezTo>
                  <a:cubicBezTo>
                    <a:pt x="261" y="1399"/>
                    <a:pt x="276" y="1397"/>
                    <a:pt x="290" y="1394"/>
                  </a:cubicBezTo>
                  <a:cubicBezTo>
                    <a:pt x="1364" y="1149"/>
                    <a:pt x="2447" y="830"/>
                    <a:pt x="3439" y="344"/>
                  </a:cubicBezTo>
                  <a:cubicBezTo>
                    <a:pt x="3601" y="264"/>
                    <a:pt x="3515" y="0"/>
                    <a:pt x="335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23"/>
            <p:cNvSpPr/>
            <p:nvPr/>
          </p:nvSpPr>
          <p:spPr>
            <a:xfrm>
              <a:off x="1437505" y="5176610"/>
              <a:ext cx="117842" cy="27599"/>
            </a:xfrm>
            <a:custGeom>
              <a:avLst/>
              <a:gdLst/>
              <a:ahLst/>
              <a:cxnLst/>
              <a:rect l="l" t="t" r="r" b="b"/>
              <a:pathLst>
                <a:path w="3561" h="834" extrusionOk="0">
                  <a:moveTo>
                    <a:pt x="3329" y="1"/>
                  </a:moveTo>
                  <a:cubicBezTo>
                    <a:pt x="3311" y="1"/>
                    <a:pt x="3291" y="4"/>
                    <a:pt x="3270" y="11"/>
                  </a:cubicBezTo>
                  <a:cubicBezTo>
                    <a:pt x="2261" y="346"/>
                    <a:pt x="1258" y="522"/>
                    <a:pt x="193" y="528"/>
                  </a:cubicBezTo>
                  <a:cubicBezTo>
                    <a:pt x="0" y="530"/>
                    <a:pt x="2" y="819"/>
                    <a:pt x="193" y="827"/>
                  </a:cubicBezTo>
                  <a:cubicBezTo>
                    <a:pt x="305" y="831"/>
                    <a:pt x="417" y="834"/>
                    <a:pt x="529" y="834"/>
                  </a:cubicBezTo>
                  <a:cubicBezTo>
                    <a:pt x="1493" y="834"/>
                    <a:pt x="2453" y="674"/>
                    <a:pt x="3365" y="358"/>
                  </a:cubicBezTo>
                  <a:cubicBezTo>
                    <a:pt x="3561" y="289"/>
                    <a:pt x="3505" y="1"/>
                    <a:pt x="332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63" name="Google Shape;463;p23"/>
          <p:cNvGrpSpPr/>
          <p:nvPr/>
        </p:nvGrpSpPr>
        <p:grpSpPr>
          <a:xfrm>
            <a:off x="1664354" y="4088694"/>
            <a:ext cx="1037582" cy="940754"/>
            <a:chOff x="1664354" y="4088694"/>
            <a:chExt cx="1037582" cy="940754"/>
          </a:xfrm>
        </p:grpSpPr>
        <p:grpSp>
          <p:nvGrpSpPr>
            <p:cNvPr id="464" name="Google Shape;464;p23"/>
            <p:cNvGrpSpPr/>
            <p:nvPr/>
          </p:nvGrpSpPr>
          <p:grpSpPr>
            <a:xfrm>
              <a:off x="1664354" y="4088694"/>
              <a:ext cx="1037582" cy="832607"/>
              <a:chOff x="1664354" y="4088694"/>
              <a:chExt cx="1037582" cy="832607"/>
            </a:xfrm>
          </p:grpSpPr>
          <p:sp>
            <p:nvSpPr>
              <p:cNvPr id="465" name="Google Shape;465;p23"/>
              <p:cNvSpPr/>
              <p:nvPr/>
            </p:nvSpPr>
            <p:spPr>
              <a:xfrm>
                <a:off x="2035818" y="4196940"/>
                <a:ext cx="429938" cy="217219"/>
              </a:xfrm>
              <a:custGeom>
                <a:avLst/>
                <a:gdLst/>
                <a:ahLst/>
                <a:cxnLst/>
                <a:rect l="l" t="t" r="r" b="b"/>
                <a:pathLst>
                  <a:path w="12992" h="6564" extrusionOk="0">
                    <a:moveTo>
                      <a:pt x="3639" y="1"/>
                    </a:moveTo>
                    <a:cubicBezTo>
                      <a:pt x="3311" y="1"/>
                      <a:pt x="2981" y="148"/>
                      <a:pt x="2754" y="504"/>
                    </a:cubicBezTo>
                    <a:cubicBezTo>
                      <a:pt x="2252" y="1293"/>
                      <a:pt x="1682" y="1813"/>
                      <a:pt x="869" y="2274"/>
                    </a:cubicBezTo>
                    <a:cubicBezTo>
                      <a:pt x="1" y="2766"/>
                      <a:pt x="295" y="3941"/>
                      <a:pt x="1126" y="4252"/>
                    </a:cubicBezTo>
                    <a:cubicBezTo>
                      <a:pt x="3479" y="5131"/>
                      <a:pt x="5873" y="6070"/>
                      <a:pt x="8357" y="6506"/>
                    </a:cubicBezTo>
                    <a:cubicBezTo>
                      <a:pt x="8578" y="6545"/>
                      <a:pt x="8791" y="6563"/>
                      <a:pt x="8998" y="6563"/>
                    </a:cubicBezTo>
                    <a:cubicBezTo>
                      <a:pt x="10417" y="6563"/>
                      <a:pt x="11511" y="5693"/>
                      <a:pt x="12462" y="4546"/>
                    </a:cubicBezTo>
                    <a:cubicBezTo>
                      <a:pt x="12992" y="3906"/>
                      <a:pt x="12797" y="3014"/>
                      <a:pt x="11984" y="2737"/>
                    </a:cubicBezTo>
                    <a:cubicBezTo>
                      <a:pt x="9954" y="2045"/>
                      <a:pt x="7924" y="1355"/>
                      <a:pt x="5880" y="705"/>
                    </a:cubicBezTo>
                    <a:cubicBezTo>
                      <a:pt x="5449" y="567"/>
                      <a:pt x="4975" y="426"/>
                      <a:pt x="4520" y="386"/>
                    </a:cubicBezTo>
                    <a:cubicBezTo>
                      <a:pt x="4298" y="150"/>
                      <a:pt x="3969" y="1"/>
                      <a:pt x="3639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23"/>
              <p:cNvSpPr/>
              <p:nvPr/>
            </p:nvSpPr>
            <p:spPr>
              <a:xfrm>
                <a:off x="1664354" y="4088694"/>
                <a:ext cx="1037582" cy="832607"/>
              </a:xfrm>
              <a:custGeom>
                <a:avLst/>
                <a:gdLst/>
                <a:ahLst/>
                <a:cxnLst/>
                <a:rect l="l" t="t" r="r" b="b"/>
                <a:pathLst>
                  <a:path w="31354" h="25160" extrusionOk="0">
                    <a:moveTo>
                      <a:pt x="28528" y="1104"/>
                    </a:moveTo>
                    <a:lnTo>
                      <a:pt x="28528" y="1104"/>
                    </a:lnTo>
                    <a:cubicBezTo>
                      <a:pt x="28254" y="1542"/>
                      <a:pt x="28130" y="2055"/>
                      <a:pt x="28144" y="2586"/>
                    </a:cubicBezTo>
                    <a:cubicBezTo>
                      <a:pt x="28148" y="2775"/>
                      <a:pt x="28288" y="2879"/>
                      <a:pt x="28445" y="2879"/>
                    </a:cubicBezTo>
                    <a:cubicBezTo>
                      <a:pt x="28495" y="2879"/>
                      <a:pt x="28547" y="2869"/>
                      <a:pt x="28597" y="2847"/>
                    </a:cubicBezTo>
                    <a:cubicBezTo>
                      <a:pt x="29055" y="2646"/>
                      <a:pt x="29517" y="2516"/>
                      <a:pt x="30017" y="2488"/>
                    </a:cubicBezTo>
                    <a:cubicBezTo>
                      <a:pt x="30060" y="2486"/>
                      <a:pt x="30102" y="2485"/>
                      <a:pt x="30145" y="2485"/>
                    </a:cubicBezTo>
                    <a:cubicBezTo>
                      <a:pt x="30292" y="2485"/>
                      <a:pt x="30437" y="2497"/>
                      <a:pt x="30582" y="2505"/>
                    </a:cubicBezTo>
                    <a:cubicBezTo>
                      <a:pt x="29468" y="3063"/>
                      <a:pt x="28554" y="4193"/>
                      <a:pt x="28046" y="5288"/>
                    </a:cubicBezTo>
                    <a:cubicBezTo>
                      <a:pt x="27059" y="4772"/>
                      <a:pt x="25961" y="4383"/>
                      <a:pt x="25047" y="4034"/>
                    </a:cubicBezTo>
                    <a:cubicBezTo>
                      <a:pt x="25474" y="3417"/>
                      <a:pt x="25858" y="2805"/>
                      <a:pt x="26440" y="2292"/>
                    </a:cubicBezTo>
                    <a:cubicBezTo>
                      <a:pt x="27068" y="1739"/>
                      <a:pt x="27767" y="1392"/>
                      <a:pt x="28528" y="1104"/>
                    </a:cubicBezTo>
                    <a:close/>
                    <a:moveTo>
                      <a:pt x="13590" y="614"/>
                    </a:moveTo>
                    <a:cubicBezTo>
                      <a:pt x="16278" y="1536"/>
                      <a:pt x="18980" y="2393"/>
                      <a:pt x="21627" y="3435"/>
                    </a:cubicBezTo>
                    <a:cubicBezTo>
                      <a:pt x="23227" y="4066"/>
                      <a:pt x="24811" y="4740"/>
                      <a:pt x="26375" y="5457"/>
                    </a:cubicBezTo>
                    <a:cubicBezTo>
                      <a:pt x="27938" y="6173"/>
                      <a:pt x="29845" y="6797"/>
                      <a:pt x="29908" y="8786"/>
                    </a:cubicBezTo>
                    <a:cubicBezTo>
                      <a:pt x="29963" y="10509"/>
                      <a:pt x="28468" y="11995"/>
                      <a:pt x="27436" y="13236"/>
                    </a:cubicBezTo>
                    <a:cubicBezTo>
                      <a:pt x="26505" y="14354"/>
                      <a:pt x="25563" y="15464"/>
                      <a:pt x="24613" y="16567"/>
                    </a:cubicBezTo>
                    <a:cubicBezTo>
                      <a:pt x="22916" y="18533"/>
                      <a:pt x="21179" y="20460"/>
                      <a:pt x="19430" y="22379"/>
                    </a:cubicBezTo>
                    <a:cubicBezTo>
                      <a:pt x="19427" y="22108"/>
                      <a:pt x="19378" y="21838"/>
                      <a:pt x="19285" y="21584"/>
                    </a:cubicBezTo>
                    <a:cubicBezTo>
                      <a:pt x="19100" y="20532"/>
                      <a:pt x="18367" y="19941"/>
                      <a:pt x="17502" y="19377"/>
                    </a:cubicBezTo>
                    <a:cubicBezTo>
                      <a:pt x="15810" y="18271"/>
                      <a:pt x="13961" y="17354"/>
                      <a:pt x="12116" y="16535"/>
                    </a:cubicBezTo>
                    <a:cubicBezTo>
                      <a:pt x="9052" y="15173"/>
                      <a:pt x="5801" y="14032"/>
                      <a:pt x="2471" y="13554"/>
                    </a:cubicBezTo>
                    <a:cubicBezTo>
                      <a:pt x="2433" y="13510"/>
                      <a:pt x="2382" y="13474"/>
                      <a:pt x="2327" y="13455"/>
                    </a:cubicBezTo>
                    <a:cubicBezTo>
                      <a:pt x="6191" y="9287"/>
                      <a:pt x="9769" y="4835"/>
                      <a:pt x="13586" y="621"/>
                    </a:cubicBezTo>
                    <a:cubicBezTo>
                      <a:pt x="13587" y="618"/>
                      <a:pt x="13589" y="615"/>
                      <a:pt x="13590" y="614"/>
                    </a:cubicBezTo>
                    <a:close/>
                    <a:moveTo>
                      <a:pt x="2696" y="14107"/>
                    </a:moveTo>
                    <a:lnTo>
                      <a:pt x="2696" y="14107"/>
                    </a:lnTo>
                    <a:cubicBezTo>
                      <a:pt x="5294" y="14815"/>
                      <a:pt x="7878" y="15499"/>
                      <a:pt x="10383" y="16516"/>
                    </a:cubicBezTo>
                    <a:cubicBezTo>
                      <a:pt x="11941" y="17149"/>
                      <a:pt x="13463" y="17869"/>
                      <a:pt x="14943" y="18671"/>
                    </a:cubicBezTo>
                    <a:cubicBezTo>
                      <a:pt x="16229" y="19368"/>
                      <a:pt x="18404" y="20223"/>
                      <a:pt x="18649" y="21822"/>
                    </a:cubicBezTo>
                    <a:cubicBezTo>
                      <a:pt x="18655" y="21871"/>
                      <a:pt x="18674" y="21917"/>
                      <a:pt x="18703" y="21956"/>
                    </a:cubicBezTo>
                    <a:cubicBezTo>
                      <a:pt x="18965" y="23733"/>
                      <a:pt x="17749" y="24299"/>
                      <a:pt x="16074" y="24299"/>
                    </a:cubicBezTo>
                    <a:cubicBezTo>
                      <a:pt x="13563" y="24299"/>
                      <a:pt x="10020" y="23028"/>
                      <a:pt x="8870" y="22655"/>
                    </a:cubicBezTo>
                    <a:cubicBezTo>
                      <a:pt x="6161" y="21774"/>
                      <a:pt x="3585" y="20622"/>
                      <a:pt x="941" y="19585"/>
                    </a:cubicBezTo>
                    <a:cubicBezTo>
                      <a:pt x="2615" y="18343"/>
                      <a:pt x="3292" y="16087"/>
                      <a:pt x="2696" y="14107"/>
                    </a:cubicBezTo>
                    <a:close/>
                    <a:moveTo>
                      <a:pt x="13646" y="1"/>
                    </a:moveTo>
                    <a:cubicBezTo>
                      <a:pt x="13587" y="1"/>
                      <a:pt x="13529" y="19"/>
                      <a:pt x="13480" y="55"/>
                    </a:cubicBezTo>
                    <a:cubicBezTo>
                      <a:pt x="13429" y="26"/>
                      <a:pt x="13372" y="8"/>
                      <a:pt x="13314" y="8"/>
                    </a:cubicBezTo>
                    <a:cubicBezTo>
                      <a:pt x="13235" y="8"/>
                      <a:pt x="13154" y="40"/>
                      <a:pt x="13082" y="119"/>
                    </a:cubicBezTo>
                    <a:cubicBezTo>
                      <a:pt x="9134" y="4426"/>
                      <a:pt x="5037" y="8772"/>
                      <a:pt x="1566" y="13482"/>
                    </a:cubicBezTo>
                    <a:cubicBezTo>
                      <a:pt x="1425" y="13673"/>
                      <a:pt x="1621" y="13889"/>
                      <a:pt x="1817" y="13889"/>
                    </a:cubicBezTo>
                    <a:cubicBezTo>
                      <a:pt x="1832" y="13889"/>
                      <a:pt x="1847" y="13888"/>
                      <a:pt x="1862" y="13885"/>
                    </a:cubicBezTo>
                    <a:lnTo>
                      <a:pt x="1862" y="13885"/>
                    </a:lnTo>
                    <a:cubicBezTo>
                      <a:pt x="2630" y="15900"/>
                      <a:pt x="1964" y="17976"/>
                      <a:pt x="318" y="19328"/>
                    </a:cubicBezTo>
                    <a:cubicBezTo>
                      <a:pt x="305" y="19340"/>
                      <a:pt x="295" y="19354"/>
                      <a:pt x="286" y="19368"/>
                    </a:cubicBezTo>
                    <a:cubicBezTo>
                      <a:pt x="89" y="19408"/>
                      <a:pt x="1" y="19729"/>
                      <a:pt x="209" y="19847"/>
                    </a:cubicBezTo>
                    <a:cubicBezTo>
                      <a:pt x="4265" y="22145"/>
                      <a:pt x="9011" y="23679"/>
                      <a:pt x="13523" y="24776"/>
                    </a:cubicBezTo>
                    <a:cubicBezTo>
                      <a:pt x="14320" y="24970"/>
                      <a:pt x="15192" y="25159"/>
                      <a:pt x="16039" y="25159"/>
                    </a:cubicBezTo>
                    <a:cubicBezTo>
                      <a:pt x="16887" y="25159"/>
                      <a:pt x="17709" y="24969"/>
                      <a:pt x="18404" y="24402"/>
                    </a:cubicBezTo>
                    <a:cubicBezTo>
                      <a:pt x="18562" y="24271"/>
                      <a:pt x="18706" y="24125"/>
                      <a:pt x="18835" y="23964"/>
                    </a:cubicBezTo>
                    <a:cubicBezTo>
                      <a:pt x="18836" y="23964"/>
                      <a:pt x="18838" y="23964"/>
                      <a:pt x="18840" y="23964"/>
                    </a:cubicBezTo>
                    <a:cubicBezTo>
                      <a:pt x="18936" y="23964"/>
                      <a:pt x="19026" y="23923"/>
                      <a:pt x="19089" y="23852"/>
                    </a:cubicBezTo>
                    <a:cubicBezTo>
                      <a:pt x="21694" y="21077"/>
                      <a:pt x="24212" y="18215"/>
                      <a:pt x="26670" y="15309"/>
                    </a:cubicBezTo>
                    <a:cubicBezTo>
                      <a:pt x="28208" y="13493"/>
                      <a:pt x="31181" y="10863"/>
                      <a:pt x="30686" y="8171"/>
                    </a:cubicBezTo>
                    <a:cubicBezTo>
                      <a:pt x="30479" y="7051"/>
                      <a:pt x="29643" y="6236"/>
                      <a:pt x="28595" y="5599"/>
                    </a:cubicBezTo>
                    <a:cubicBezTo>
                      <a:pt x="28903" y="5008"/>
                      <a:pt x="29248" y="4458"/>
                      <a:pt x="29704" y="3966"/>
                    </a:cubicBezTo>
                    <a:cubicBezTo>
                      <a:pt x="30144" y="3490"/>
                      <a:pt x="30658" y="3126"/>
                      <a:pt x="31144" y="2701"/>
                    </a:cubicBezTo>
                    <a:cubicBezTo>
                      <a:pt x="31211" y="2642"/>
                      <a:pt x="31216" y="2554"/>
                      <a:pt x="31187" y="2478"/>
                    </a:cubicBezTo>
                    <a:cubicBezTo>
                      <a:pt x="31354" y="2419"/>
                      <a:pt x="31343" y="2182"/>
                      <a:pt x="31210" y="2090"/>
                    </a:cubicBezTo>
                    <a:cubicBezTo>
                      <a:pt x="30936" y="1902"/>
                      <a:pt x="30588" y="1828"/>
                      <a:pt x="30219" y="1828"/>
                    </a:cubicBezTo>
                    <a:cubicBezTo>
                      <a:pt x="29726" y="1828"/>
                      <a:pt x="29194" y="1960"/>
                      <a:pt x="28750" y="2127"/>
                    </a:cubicBezTo>
                    <a:cubicBezTo>
                      <a:pt x="28796" y="1693"/>
                      <a:pt x="28965" y="1304"/>
                      <a:pt x="29229" y="922"/>
                    </a:cubicBezTo>
                    <a:cubicBezTo>
                      <a:pt x="29324" y="785"/>
                      <a:pt x="29219" y="643"/>
                      <a:pt x="29087" y="609"/>
                    </a:cubicBezTo>
                    <a:cubicBezTo>
                      <a:pt x="29055" y="478"/>
                      <a:pt x="28943" y="364"/>
                      <a:pt x="28775" y="364"/>
                    </a:cubicBezTo>
                    <a:cubicBezTo>
                      <a:pt x="28754" y="364"/>
                      <a:pt x="28731" y="366"/>
                      <a:pt x="28707" y="370"/>
                    </a:cubicBezTo>
                    <a:cubicBezTo>
                      <a:pt x="27032" y="654"/>
                      <a:pt x="25061" y="2118"/>
                      <a:pt x="24573" y="3848"/>
                    </a:cubicBezTo>
                    <a:cubicBezTo>
                      <a:pt x="24482" y="3812"/>
                      <a:pt x="24387" y="3773"/>
                      <a:pt x="24301" y="3737"/>
                    </a:cubicBezTo>
                    <a:cubicBezTo>
                      <a:pt x="20872" y="2282"/>
                      <a:pt x="17343" y="931"/>
                      <a:pt x="13728" y="13"/>
                    </a:cubicBezTo>
                    <a:cubicBezTo>
                      <a:pt x="13701" y="5"/>
                      <a:pt x="13674" y="1"/>
                      <a:pt x="1364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23"/>
              <p:cNvSpPr/>
              <p:nvPr/>
            </p:nvSpPr>
            <p:spPr>
              <a:xfrm>
                <a:off x="2025592" y="4188303"/>
                <a:ext cx="454625" cy="249815"/>
              </a:xfrm>
              <a:custGeom>
                <a:avLst/>
                <a:gdLst/>
                <a:ahLst/>
                <a:cxnLst/>
                <a:rect l="l" t="t" r="r" b="b"/>
                <a:pathLst>
                  <a:path w="13738" h="7549" extrusionOk="0">
                    <a:moveTo>
                      <a:pt x="3583" y="397"/>
                    </a:moveTo>
                    <a:cubicBezTo>
                      <a:pt x="6805" y="1365"/>
                      <a:pt x="9919" y="2514"/>
                      <a:pt x="13026" y="3801"/>
                    </a:cubicBezTo>
                    <a:cubicBezTo>
                      <a:pt x="12466" y="4366"/>
                      <a:pt x="11954" y="4983"/>
                      <a:pt x="11397" y="5554"/>
                    </a:cubicBezTo>
                    <a:cubicBezTo>
                      <a:pt x="10968" y="5994"/>
                      <a:pt x="10493" y="6413"/>
                      <a:pt x="10095" y="6887"/>
                    </a:cubicBezTo>
                    <a:cubicBezTo>
                      <a:pt x="10051" y="6839"/>
                      <a:pt x="9992" y="6805"/>
                      <a:pt x="9930" y="6789"/>
                    </a:cubicBezTo>
                    <a:cubicBezTo>
                      <a:pt x="6810" y="5965"/>
                      <a:pt x="3753" y="4969"/>
                      <a:pt x="685" y="3974"/>
                    </a:cubicBezTo>
                    <a:cubicBezTo>
                      <a:pt x="1680" y="2856"/>
                      <a:pt x="2687" y="1679"/>
                      <a:pt x="3554" y="460"/>
                    </a:cubicBezTo>
                    <a:cubicBezTo>
                      <a:pt x="3567" y="440"/>
                      <a:pt x="3577" y="419"/>
                      <a:pt x="3583" y="397"/>
                    </a:cubicBezTo>
                    <a:close/>
                    <a:moveTo>
                      <a:pt x="3574" y="1"/>
                    </a:moveTo>
                    <a:cubicBezTo>
                      <a:pt x="3484" y="1"/>
                      <a:pt x="3422" y="63"/>
                      <a:pt x="3397" y="135"/>
                    </a:cubicBezTo>
                    <a:cubicBezTo>
                      <a:pt x="3380" y="131"/>
                      <a:pt x="3362" y="129"/>
                      <a:pt x="3344" y="129"/>
                    </a:cubicBezTo>
                    <a:cubicBezTo>
                      <a:pt x="3290" y="129"/>
                      <a:pt x="3237" y="149"/>
                      <a:pt x="3195" y="184"/>
                    </a:cubicBezTo>
                    <a:cubicBezTo>
                      <a:pt x="2062" y="1181"/>
                      <a:pt x="1023" y="2401"/>
                      <a:pt x="117" y="3608"/>
                    </a:cubicBezTo>
                    <a:cubicBezTo>
                      <a:pt x="0" y="3762"/>
                      <a:pt x="74" y="3937"/>
                      <a:pt x="206" y="4036"/>
                    </a:cubicBezTo>
                    <a:cubicBezTo>
                      <a:pt x="132" y="4179"/>
                      <a:pt x="166" y="4392"/>
                      <a:pt x="359" y="4471"/>
                    </a:cubicBezTo>
                    <a:cubicBezTo>
                      <a:pt x="3400" y="5723"/>
                      <a:pt x="6549" y="6678"/>
                      <a:pt x="9727" y="7516"/>
                    </a:cubicBezTo>
                    <a:cubicBezTo>
                      <a:pt x="9757" y="7524"/>
                      <a:pt x="9788" y="7528"/>
                      <a:pt x="9818" y="7528"/>
                    </a:cubicBezTo>
                    <a:cubicBezTo>
                      <a:pt x="9860" y="7528"/>
                      <a:pt x="9901" y="7520"/>
                      <a:pt x="9940" y="7505"/>
                    </a:cubicBezTo>
                    <a:cubicBezTo>
                      <a:pt x="9985" y="7532"/>
                      <a:pt x="10037" y="7548"/>
                      <a:pt x="10088" y="7548"/>
                    </a:cubicBezTo>
                    <a:cubicBezTo>
                      <a:pt x="10126" y="7548"/>
                      <a:pt x="10163" y="7540"/>
                      <a:pt x="10198" y="7521"/>
                    </a:cubicBezTo>
                    <a:cubicBezTo>
                      <a:pt x="10878" y="7147"/>
                      <a:pt x="11455" y="6531"/>
                      <a:pt x="11997" y="5985"/>
                    </a:cubicBezTo>
                    <a:cubicBezTo>
                      <a:pt x="12553" y="5422"/>
                      <a:pt x="13118" y="4844"/>
                      <a:pt x="13587" y="4205"/>
                    </a:cubicBezTo>
                    <a:cubicBezTo>
                      <a:pt x="13737" y="3997"/>
                      <a:pt x="13582" y="3773"/>
                      <a:pt x="13380" y="3710"/>
                    </a:cubicBezTo>
                    <a:cubicBezTo>
                      <a:pt x="13475" y="3571"/>
                      <a:pt x="13480" y="3358"/>
                      <a:pt x="13302" y="3274"/>
                    </a:cubicBezTo>
                    <a:cubicBezTo>
                      <a:pt x="10214" y="1831"/>
                      <a:pt x="6948" y="751"/>
                      <a:pt x="3624" y="7"/>
                    </a:cubicBezTo>
                    <a:cubicBezTo>
                      <a:pt x="3607" y="3"/>
                      <a:pt x="3590" y="1"/>
                      <a:pt x="357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23"/>
              <p:cNvSpPr/>
              <p:nvPr/>
            </p:nvSpPr>
            <p:spPr>
              <a:xfrm>
                <a:off x="1739838" y="4716261"/>
                <a:ext cx="461210" cy="159671"/>
              </a:xfrm>
              <a:custGeom>
                <a:avLst/>
                <a:gdLst/>
                <a:ahLst/>
                <a:cxnLst/>
                <a:rect l="l" t="t" r="r" b="b"/>
                <a:pathLst>
                  <a:path w="13937" h="4825" extrusionOk="0">
                    <a:moveTo>
                      <a:pt x="215" y="1"/>
                    </a:moveTo>
                    <a:cubicBezTo>
                      <a:pt x="79" y="1"/>
                      <a:pt x="0" y="215"/>
                      <a:pt x="141" y="283"/>
                    </a:cubicBezTo>
                    <a:cubicBezTo>
                      <a:pt x="4325" y="2318"/>
                      <a:pt x="9009" y="3619"/>
                      <a:pt x="13490" y="4815"/>
                    </a:cubicBezTo>
                    <a:cubicBezTo>
                      <a:pt x="13516" y="4822"/>
                      <a:pt x="13541" y="4825"/>
                      <a:pt x="13564" y="4825"/>
                    </a:cubicBezTo>
                    <a:cubicBezTo>
                      <a:pt x="13840" y="4825"/>
                      <a:pt x="13936" y="4384"/>
                      <a:pt x="13631" y="4303"/>
                    </a:cubicBezTo>
                    <a:cubicBezTo>
                      <a:pt x="9081" y="3101"/>
                      <a:pt x="4736" y="1412"/>
                      <a:pt x="258" y="7"/>
                    </a:cubicBezTo>
                    <a:cubicBezTo>
                      <a:pt x="243" y="3"/>
                      <a:pt x="229" y="1"/>
                      <a:pt x="21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23"/>
              <p:cNvSpPr/>
              <p:nvPr/>
            </p:nvSpPr>
            <p:spPr>
              <a:xfrm>
                <a:off x="1771012" y="4676384"/>
                <a:ext cx="280260" cy="110363"/>
              </a:xfrm>
              <a:custGeom>
                <a:avLst/>
                <a:gdLst/>
                <a:ahLst/>
                <a:cxnLst/>
                <a:rect l="l" t="t" r="r" b="b"/>
                <a:pathLst>
                  <a:path w="8469" h="3335" extrusionOk="0">
                    <a:moveTo>
                      <a:pt x="219" y="1"/>
                    </a:moveTo>
                    <a:cubicBezTo>
                      <a:pt x="49" y="1"/>
                      <a:pt x="1" y="263"/>
                      <a:pt x="182" y="332"/>
                    </a:cubicBezTo>
                    <a:cubicBezTo>
                      <a:pt x="2804" y="1338"/>
                      <a:pt x="5437" y="2392"/>
                      <a:pt x="8085" y="3323"/>
                    </a:cubicBezTo>
                    <a:cubicBezTo>
                      <a:pt x="8109" y="3331"/>
                      <a:pt x="8131" y="3335"/>
                      <a:pt x="8153" y="3335"/>
                    </a:cubicBezTo>
                    <a:cubicBezTo>
                      <a:pt x="8353" y="3335"/>
                      <a:pt x="8469" y="3011"/>
                      <a:pt x="8260" y="2912"/>
                    </a:cubicBezTo>
                    <a:cubicBezTo>
                      <a:pt x="5725" y="1716"/>
                      <a:pt x="2965" y="768"/>
                      <a:pt x="271" y="8"/>
                    </a:cubicBezTo>
                    <a:cubicBezTo>
                      <a:pt x="253" y="3"/>
                      <a:pt x="235" y="1"/>
                      <a:pt x="21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23"/>
              <p:cNvSpPr/>
              <p:nvPr/>
            </p:nvSpPr>
            <p:spPr>
              <a:xfrm>
                <a:off x="1770648" y="4633132"/>
                <a:ext cx="435729" cy="159109"/>
              </a:xfrm>
              <a:custGeom>
                <a:avLst/>
                <a:gdLst/>
                <a:ahLst/>
                <a:cxnLst/>
                <a:rect l="l" t="t" r="r" b="b"/>
                <a:pathLst>
                  <a:path w="13167" h="4808" extrusionOk="0">
                    <a:moveTo>
                      <a:pt x="229" y="0"/>
                    </a:moveTo>
                    <a:cubicBezTo>
                      <a:pt x="57" y="0"/>
                      <a:pt x="1" y="264"/>
                      <a:pt x="187" y="323"/>
                    </a:cubicBezTo>
                    <a:cubicBezTo>
                      <a:pt x="4450" y="1672"/>
                      <a:pt x="8594" y="3201"/>
                      <a:pt x="12769" y="4794"/>
                    </a:cubicBezTo>
                    <a:cubicBezTo>
                      <a:pt x="12794" y="4803"/>
                      <a:pt x="12818" y="4807"/>
                      <a:pt x="12841" y="4807"/>
                    </a:cubicBezTo>
                    <a:cubicBezTo>
                      <a:pt x="13047" y="4807"/>
                      <a:pt x="13166" y="4465"/>
                      <a:pt x="12950" y="4365"/>
                    </a:cubicBezTo>
                    <a:cubicBezTo>
                      <a:pt x="8933" y="2493"/>
                      <a:pt x="4578" y="1047"/>
                      <a:pt x="275" y="6"/>
                    </a:cubicBezTo>
                    <a:cubicBezTo>
                      <a:pt x="259" y="2"/>
                      <a:pt x="244" y="0"/>
                      <a:pt x="22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23"/>
              <p:cNvSpPr/>
              <p:nvPr/>
            </p:nvSpPr>
            <p:spPr>
              <a:xfrm>
                <a:off x="1843186" y="4600007"/>
                <a:ext cx="272318" cy="119729"/>
              </a:xfrm>
              <a:custGeom>
                <a:avLst/>
                <a:gdLst/>
                <a:ahLst/>
                <a:cxnLst/>
                <a:rect l="l" t="t" r="r" b="b"/>
                <a:pathLst>
                  <a:path w="8229" h="3618" extrusionOk="0">
                    <a:moveTo>
                      <a:pt x="213" y="1"/>
                    </a:moveTo>
                    <a:cubicBezTo>
                      <a:pt x="49" y="1"/>
                      <a:pt x="0" y="248"/>
                      <a:pt x="175" y="312"/>
                    </a:cubicBezTo>
                    <a:cubicBezTo>
                      <a:pt x="2797" y="1252"/>
                      <a:pt x="5304" y="2277"/>
                      <a:pt x="7765" y="3588"/>
                    </a:cubicBezTo>
                    <a:cubicBezTo>
                      <a:pt x="7804" y="3609"/>
                      <a:pt x="7843" y="3618"/>
                      <a:pt x="7879" y="3618"/>
                    </a:cubicBezTo>
                    <a:cubicBezTo>
                      <a:pt x="8090" y="3618"/>
                      <a:pt x="8229" y="3308"/>
                      <a:pt x="8003" y="3180"/>
                    </a:cubicBezTo>
                    <a:cubicBezTo>
                      <a:pt x="5593" y="1814"/>
                      <a:pt x="2951" y="673"/>
                      <a:pt x="259" y="7"/>
                    </a:cubicBezTo>
                    <a:cubicBezTo>
                      <a:pt x="243" y="3"/>
                      <a:pt x="228" y="1"/>
                      <a:pt x="21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72" name="Google Shape;472;p23"/>
            <p:cNvGrpSpPr/>
            <p:nvPr/>
          </p:nvGrpSpPr>
          <p:grpSpPr>
            <a:xfrm>
              <a:off x="2242315" y="4930402"/>
              <a:ext cx="155932" cy="99046"/>
              <a:chOff x="2242315" y="4930402"/>
              <a:chExt cx="155932" cy="99046"/>
            </a:xfrm>
          </p:grpSpPr>
          <p:sp>
            <p:nvSpPr>
              <p:cNvPr id="473" name="Google Shape;473;p23"/>
              <p:cNvSpPr/>
              <p:nvPr/>
            </p:nvSpPr>
            <p:spPr>
              <a:xfrm>
                <a:off x="2242315" y="4930402"/>
                <a:ext cx="83856" cy="58508"/>
              </a:xfrm>
              <a:custGeom>
                <a:avLst/>
                <a:gdLst/>
                <a:ahLst/>
                <a:cxnLst/>
                <a:rect l="l" t="t" r="r" b="b"/>
                <a:pathLst>
                  <a:path w="2534" h="1768" extrusionOk="0">
                    <a:moveTo>
                      <a:pt x="2324" y="0"/>
                    </a:moveTo>
                    <a:cubicBezTo>
                      <a:pt x="2255" y="0"/>
                      <a:pt x="2186" y="39"/>
                      <a:pt x="2157" y="130"/>
                    </a:cubicBezTo>
                    <a:cubicBezTo>
                      <a:pt x="1887" y="959"/>
                      <a:pt x="1227" y="1495"/>
                      <a:pt x="370" y="1495"/>
                    </a:cubicBezTo>
                    <a:cubicBezTo>
                      <a:pt x="302" y="1495"/>
                      <a:pt x="233" y="1492"/>
                      <a:pt x="163" y="1485"/>
                    </a:cubicBezTo>
                    <a:cubicBezTo>
                      <a:pt x="159" y="1485"/>
                      <a:pt x="155" y="1485"/>
                      <a:pt x="152" y="1485"/>
                    </a:cubicBezTo>
                    <a:cubicBezTo>
                      <a:pt x="24" y="1485"/>
                      <a:pt x="1" y="1696"/>
                      <a:pt x="129" y="1724"/>
                    </a:cubicBezTo>
                    <a:cubicBezTo>
                      <a:pt x="258" y="1753"/>
                      <a:pt x="390" y="1768"/>
                      <a:pt x="523" y="1768"/>
                    </a:cubicBezTo>
                    <a:cubicBezTo>
                      <a:pt x="1417" y="1768"/>
                      <a:pt x="2344" y="1130"/>
                      <a:pt x="2509" y="226"/>
                    </a:cubicBezTo>
                    <a:cubicBezTo>
                      <a:pt x="2534" y="89"/>
                      <a:pt x="2428" y="0"/>
                      <a:pt x="232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23"/>
              <p:cNvSpPr/>
              <p:nvPr/>
            </p:nvSpPr>
            <p:spPr>
              <a:xfrm>
                <a:off x="2304595" y="4969484"/>
                <a:ext cx="93652" cy="59964"/>
              </a:xfrm>
              <a:custGeom>
                <a:avLst/>
                <a:gdLst/>
                <a:ahLst/>
                <a:cxnLst/>
                <a:rect l="l" t="t" r="r" b="b"/>
                <a:pathLst>
                  <a:path w="2830" h="1812" extrusionOk="0">
                    <a:moveTo>
                      <a:pt x="2577" y="0"/>
                    </a:moveTo>
                    <a:cubicBezTo>
                      <a:pt x="2521" y="0"/>
                      <a:pt x="2465" y="28"/>
                      <a:pt x="2428" y="96"/>
                    </a:cubicBezTo>
                    <a:cubicBezTo>
                      <a:pt x="1966" y="938"/>
                      <a:pt x="1175" y="1481"/>
                      <a:pt x="200" y="1502"/>
                    </a:cubicBezTo>
                    <a:cubicBezTo>
                      <a:pt x="1" y="1507"/>
                      <a:pt x="1" y="1811"/>
                      <a:pt x="200" y="1811"/>
                    </a:cubicBezTo>
                    <a:cubicBezTo>
                      <a:pt x="207" y="1811"/>
                      <a:pt x="214" y="1811"/>
                      <a:pt x="221" y="1811"/>
                    </a:cubicBezTo>
                    <a:cubicBezTo>
                      <a:pt x="1269" y="1811"/>
                      <a:pt x="2287" y="1241"/>
                      <a:pt x="2756" y="287"/>
                    </a:cubicBezTo>
                    <a:cubicBezTo>
                      <a:pt x="2830" y="138"/>
                      <a:pt x="2702" y="0"/>
                      <a:pt x="257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75" name="Google Shape;475;p23"/>
          <p:cNvGrpSpPr/>
          <p:nvPr/>
        </p:nvGrpSpPr>
        <p:grpSpPr>
          <a:xfrm>
            <a:off x="2661531" y="4759645"/>
            <a:ext cx="636336" cy="613800"/>
            <a:chOff x="2661531" y="4759645"/>
            <a:chExt cx="636336" cy="613800"/>
          </a:xfrm>
        </p:grpSpPr>
        <p:sp>
          <p:nvSpPr>
            <p:cNvPr id="476" name="Google Shape;476;p23"/>
            <p:cNvSpPr/>
            <p:nvPr/>
          </p:nvSpPr>
          <p:spPr>
            <a:xfrm>
              <a:off x="2661531" y="4759645"/>
              <a:ext cx="526601" cy="606916"/>
            </a:xfrm>
            <a:custGeom>
              <a:avLst/>
              <a:gdLst/>
              <a:ahLst/>
              <a:cxnLst/>
              <a:rect l="l" t="t" r="r" b="b"/>
              <a:pathLst>
                <a:path w="15913" h="18340" extrusionOk="0">
                  <a:moveTo>
                    <a:pt x="6413" y="0"/>
                  </a:moveTo>
                  <a:cubicBezTo>
                    <a:pt x="3152" y="0"/>
                    <a:pt x="187" y="3584"/>
                    <a:pt x="8" y="6636"/>
                  </a:cubicBezTo>
                  <a:cubicBezTo>
                    <a:pt x="0" y="6771"/>
                    <a:pt x="101" y="6850"/>
                    <a:pt x="211" y="6866"/>
                  </a:cubicBezTo>
                  <a:cubicBezTo>
                    <a:pt x="201" y="6993"/>
                    <a:pt x="279" y="7111"/>
                    <a:pt x="400" y="7148"/>
                  </a:cubicBezTo>
                  <a:cubicBezTo>
                    <a:pt x="1273" y="7460"/>
                    <a:pt x="2126" y="7825"/>
                    <a:pt x="2955" y="8241"/>
                  </a:cubicBezTo>
                  <a:cubicBezTo>
                    <a:pt x="3001" y="8265"/>
                    <a:pt x="3051" y="8277"/>
                    <a:pt x="3102" y="8277"/>
                  </a:cubicBezTo>
                  <a:cubicBezTo>
                    <a:pt x="3129" y="8277"/>
                    <a:pt x="3156" y="8274"/>
                    <a:pt x="3183" y="8267"/>
                  </a:cubicBezTo>
                  <a:cubicBezTo>
                    <a:pt x="3189" y="8267"/>
                    <a:pt x="3197" y="8266"/>
                    <a:pt x="3203" y="8264"/>
                  </a:cubicBezTo>
                  <a:cubicBezTo>
                    <a:pt x="3212" y="8263"/>
                    <a:pt x="3221" y="8261"/>
                    <a:pt x="3229" y="8258"/>
                  </a:cubicBezTo>
                  <a:cubicBezTo>
                    <a:pt x="3262" y="8249"/>
                    <a:pt x="3292" y="8232"/>
                    <a:pt x="3314" y="8207"/>
                  </a:cubicBezTo>
                  <a:cubicBezTo>
                    <a:pt x="3457" y="8097"/>
                    <a:pt x="3515" y="7889"/>
                    <a:pt x="3391" y="7742"/>
                  </a:cubicBezTo>
                  <a:cubicBezTo>
                    <a:pt x="3504" y="7207"/>
                    <a:pt x="3934" y="6799"/>
                    <a:pt x="4420" y="6799"/>
                  </a:cubicBezTo>
                  <a:cubicBezTo>
                    <a:pt x="4657" y="6799"/>
                    <a:pt x="4908" y="6896"/>
                    <a:pt x="5142" y="7122"/>
                  </a:cubicBezTo>
                  <a:cubicBezTo>
                    <a:pt x="5918" y="7869"/>
                    <a:pt x="5341" y="8874"/>
                    <a:pt x="4532" y="9252"/>
                  </a:cubicBezTo>
                  <a:cubicBezTo>
                    <a:pt x="4245" y="9386"/>
                    <a:pt x="4400" y="9844"/>
                    <a:pt x="4678" y="9844"/>
                  </a:cubicBezTo>
                  <a:cubicBezTo>
                    <a:pt x="4692" y="9844"/>
                    <a:pt x="4706" y="9843"/>
                    <a:pt x="4720" y="9840"/>
                  </a:cubicBezTo>
                  <a:cubicBezTo>
                    <a:pt x="4757" y="9926"/>
                    <a:pt x="4835" y="9995"/>
                    <a:pt x="4964" y="9998"/>
                  </a:cubicBezTo>
                  <a:cubicBezTo>
                    <a:pt x="6431" y="10041"/>
                    <a:pt x="8444" y="9995"/>
                    <a:pt x="9286" y="11477"/>
                  </a:cubicBezTo>
                  <a:cubicBezTo>
                    <a:pt x="9770" y="12332"/>
                    <a:pt x="9545" y="13398"/>
                    <a:pt x="8580" y="13769"/>
                  </a:cubicBezTo>
                  <a:cubicBezTo>
                    <a:pt x="8352" y="13857"/>
                    <a:pt x="8124" y="13891"/>
                    <a:pt x="7898" y="13891"/>
                  </a:cubicBezTo>
                  <a:cubicBezTo>
                    <a:pt x="7418" y="13891"/>
                    <a:pt x="6943" y="13735"/>
                    <a:pt x="6473" y="13606"/>
                  </a:cubicBezTo>
                  <a:cubicBezTo>
                    <a:pt x="6422" y="13539"/>
                    <a:pt x="6339" y="13500"/>
                    <a:pt x="6260" y="13500"/>
                  </a:cubicBezTo>
                  <a:cubicBezTo>
                    <a:pt x="6218" y="13500"/>
                    <a:pt x="6178" y="13511"/>
                    <a:pt x="6143" y="13534"/>
                  </a:cubicBezTo>
                  <a:cubicBezTo>
                    <a:pt x="6141" y="13534"/>
                    <a:pt x="6139" y="13534"/>
                    <a:pt x="6137" y="13534"/>
                  </a:cubicBezTo>
                  <a:cubicBezTo>
                    <a:pt x="5853" y="13534"/>
                    <a:pt x="5704" y="13916"/>
                    <a:pt x="5966" y="14087"/>
                  </a:cubicBezTo>
                  <a:cubicBezTo>
                    <a:pt x="5774" y="14971"/>
                    <a:pt x="5564" y="15826"/>
                    <a:pt x="5203" y="16669"/>
                  </a:cubicBezTo>
                  <a:cubicBezTo>
                    <a:pt x="5083" y="16949"/>
                    <a:pt x="5323" y="17206"/>
                    <a:pt x="5547" y="17206"/>
                  </a:cubicBezTo>
                  <a:cubicBezTo>
                    <a:pt x="5649" y="17206"/>
                    <a:pt x="5747" y="17152"/>
                    <a:pt x="5806" y="17023"/>
                  </a:cubicBezTo>
                  <a:cubicBezTo>
                    <a:pt x="6188" y="16190"/>
                    <a:pt x="6467" y="15276"/>
                    <a:pt x="6519" y="14352"/>
                  </a:cubicBezTo>
                  <a:cubicBezTo>
                    <a:pt x="6914" y="14498"/>
                    <a:pt x="7342" y="14573"/>
                    <a:pt x="7763" y="14573"/>
                  </a:cubicBezTo>
                  <a:cubicBezTo>
                    <a:pt x="9133" y="14573"/>
                    <a:pt x="10422" y="13785"/>
                    <a:pt x="10236" y="12128"/>
                  </a:cubicBezTo>
                  <a:cubicBezTo>
                    <a:pt x="9988" y="9922"/>
                    <a:pt x="7659" y="9417"/>
                    <a:pt x="5755" y="9417"/>
                  </a:cubicBezTo>
                  <a:cubicBezTo>
                    <a:pt x="5643" y="9417"/>
                    <a:pt x="5533" y="9419"/>
                    <a:pt x="5425" y="9422"/>
                  </a:cubicBezTo>
                  <a:cubicBezTo>
                    <a:pt x="6254" y="8661"/>
                    <a:pt x="6416" y="7293"/>
                    <a:pt x="5382" y="6533"/>
                  </a:cubicBezTo>
                  <a:cubicBezTo>
                    <a:pt x="5109" y="6333"/>
                    <a:pt x="4787" y="6243"/>
                    <a:pt x="4465" y="6243"/>
                  </a:cubicBezTo>
                  <a:cubicBezTo>
                    <a:pt x="3720" y="6243"/>
                    <a:pt x="2979" y="6729"/>
                    <a:pt x="2873" y="7448"/>
                  </a:cubicBezTo>
                  <a:cubicBezTo>
                    <a:pt x="2135" y="7085"/>
                    <a:pt x="1342" y="6792"/>
                    <a:pt x="547" y="6615"/>
                  </a:cubicBezTo>
                  <a:cubicBezTo>
                    <a:pt x="532" y="6612"/>
                    <a:pt x="515" y="6612"/>
                    <a:pt x="498" y="6612"/>
                  </a:cubicBezTo>
                  <a:cubicBezTo>
                    <a:pt x="1111" y="4218"/>
                    <a:pt x="3050" y="1378"/>
                    <a:pt x="5607" y="877"/>
                  </a:cubicBezTo>
                  <a:cubicBezTo>
                    <a:pt x="5875" y="825"/>
                    <a:pt x="6145" y="799"/>
                    <a:pt x="6411" y="799"/>
                  </a:cubicBezTo>
                  <a:cubicBezTo>
                    <a:pt x="7774" y="799"/>
                    <a:pt x="9054" y="1485"/>
                    <a:pt x="9596" y="2830"/>
                  </a:cubicBezTo>
                  <a:cubicBezTo>
                    <a:pt x="10308" y="4591"/>
                    <a:pt x="9268" y="5867"/>
                    <a:pt x="8167" y="7111"/>
                  </a:cubicBezTo>
                  <a:cubicBezTo>
                    <a:pt x="7938" y="7370"/>
                    <a:pt x="8171" y="7715"/>
                    <a:pt x="8432" y="7715"/>
                  </a:cubicBezTo>
                  <a:cubicBezTo>
                    <a:pt x="8447" y="7715"/>
                    <a:pt x="8462" y="7714"/>
                    <a:pt x="8477" y="7711"/>
                  </a:cubicBezTo>
                  <a:cubicBezTo>
                    <a:pt x="8493" y="7714"/>
                    <a:pt x="8508" y="7716"/>
                    <a:pt x="8524" y="7716"/>
                  </a:cubicBezTo>
                  <a:cubicBezTo>
                    <a:pt x="8546" y="7716"/>
                    <a:pt x="8569" y="7712"/>
                    <a:pt x="8591" y="7705"/>
                  </a:cubicBezTo>
                  <a:cubicBezTo>
                    <a:pt x="9118" y="7540"/>
                    <a:pt x="9645" y="7462"/>
                    <a:pt x="10156" y="7462"/>
                  </a:cubicBezTo>
                  <a:cubicBezTo>
                    <a:pt x="13306" y="7462"/>
                    <a:pt x="15848" y="10406"/>
                    <a:pt x="14279" y="13740"/>
                  </a:cubicBezTo>
                  <a:cubicBezTo>
                    <a:pt x="13035" y="16386"/>
                    <a:pt x="10978" y="17479"/>
                    <a:pt x="8514" y="17479"/>
                  </a:cubicBezTo>
                  <a:cubicBezTo>
                    <a:pt x="7742" y="17479"/>
                    <a:pt x="6929" y="17371"/>
                    <a:pt x="6088" y="17170"/>
                  </a:cubicBezTo>
                  <a:cubicBezTo>
                    <a:pt x="6055" y="17162"/>
                    <a:pt x="6023" y="17159"/>
                    <a:pt x="5993" y="17159"/>
                  </a:cubicBezTo>
                  <a:cubicBezTo>
                    <a:pt x="5609" y="17159"/>
                    <a:pt x="5475" y="17754"/>
                    <a:pt x="5894" y="17872"/>
                  </a:cubicBezTo>
                  <a:cubicBezTo>
                    <a:pt x="6868" y="18146"/>
                    <a:pt x="7898" y="18339"/>
                    <a:pt x="8910" y="18339"/>
                  </a:cubicBezTo>
                  <a:cubicBezTo>
                    <a:pt x="10134" y="18339"/>
                    <a:pt x="11331" y="18057"/>
                    <a:pt x="12371" y="17291"/>
                  </a:cubicBezTo>
                  <a:cubicBezTo>
                    <a:pt x="13878" y="16184"/>
                    <a:pt x="15236" y="14273"/>
                    <a:pt x="15488" y="12395"/>
                  </a:cubicBezTo>
                  <a:cubicBezTo>
                    <a:pt x="15913" y="9217"/>
                    <a:pt x="13365" y="6756"/>
                    <a:pt x="10508" y="6756"/>
                  </a:cubicBezTo>
                  <a:cubicBezTo>
                    <a:pt x="10101" y="6756"/>
                    <a:pt x="9688" y="6805"/>
                    <a:pt x="9277" y="6910"/>
                  </a:cubicBezTo>
                  <a:cubicBezTo>
                    <a:pt x="10125" y="5875"/>
                    <a:pt x="10775" y="4712"/>
                    <a:pt x="10510" y="3302"/>
                  </a:cubicBezTo>
                  <a:cubicBezTo>
                    <a:pt x="10208" y="1689"/>
                    <a:pt x="8934" y="442"/>
                    <a:pt x="7341" y="99"/>
                  </a:cubicBezTo>
                  <a:cubicBezTo>
                    <a:pt x="7030" y="32"/>
                    <a:pt x="6720" y="0"/>
                    <a:pt x="6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23"/>
            <p:cNvSpPr/>
            <p:nvPr/>
          </p:nvSpPr>
          <p:spPr>
            <a:xfrm>
              <a:off x="3141173" y="5288794"/>
              <a:ext cx="74193" cy="84651"/>
            </a:xfrm>
            <a:custGeom>
              <a:avLst/>
              <a:gdLst/>
              <a:ahLst/>
              <a:cxnLst/>
              <a:rect l="l" t="t" r="r" b="b"/>
              <a:pathLst>
                <a:path w="2242" h="2558" extrusionOk="0">
                  <a:moveTo>
                    <a:pt x="2065" y="0"/>
                  </a:moveTo>
                  <a:cubicBezTo>
                    <a:pt x="1994" y="0"/>
                    <a:pt x="1922" y="37"/>
                    <a:pt x="1902" y="117"/>
                  </a:cubicBezTo>
                  <a:cubicBezTo>
                    <a:pt x="1658" y="1076"/>
                    <a:pt x="1098" y="1886"/>
                    <a:pt x="156" y="2265"/>
                  </a:cubicBezTo>
                  <a:cubicBezTo>
                    <a:pt x="1" y="2326"/>
                    <a:pt x="40" y="2558"/>
                    <a:pt x="181" y="2558"/>
                  </a:cubicBezTo>
                  <a:cubicBezTo>
                    <a:pt x="197" y="2558"/>
                    <a:pt x="215" y="2555"/>
                    <a:pt x="234" y="2548"/>
                  </a:cubicBezTo>
                  <a:cubicBezTo>
                    <a:pt x="1274" y="2177"/>
                    <a:pt x="2104" y="1280"/>
                    <a:pt x="2230" y="162"/>
                  </a:cubicBezTo>
                  <a:cubicBezTo>
                    <a:pt x="2241" y="58"/>
                    <a:pt x="2154" y="0"/>
                    <a:pt x="20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23"/>
            <p:cNvSpPr/>
            <p:nvPr/>
          </p:nvSpPr>
          <p:spPr>
            <a:xfrm>
              <a:off x="3220761" y="5295379"/>
              <a:ext cx="77106" cy="76973"/>
            </a:xfrm>
            <a:custGeom>
              <a:avLst/>
              <a:gdLst/>
              <a:ahLst/>
              <a:cxnLst/>
              <a:rect l="l" t="t" r="r" b="b"/>
              <a:pathLst>
                <a:path w="2330" h="2326" extrusionOk="0">
                  <a:moveTo>
                    <a:pt x="2062" y="1"/>
                  </a:moveTo>
                  <a:cubicBezTo>
                    <a:pt x="2001" y="1"/>
                    <a:pt x="1940" y="29"/>
                    <a:pt x="1898" y="96"/>
                  </a:cubicBezTo>
                  <a:cubicBezTo>
                    <a:pt x="1413" y="862"/>
                    <a:pt x="852" y="1507"/>
                    <a:pt x="123" y="2049"/>
                  </a:cubicBezTo>
                  <a:cubicBezTo>
                    <a:pt x="0" y="2141"/>
                    <a:pt x="70" y="2325"/>
                    <a:pt x="193" y="2325"/>
                  </a:cubicBezTo>
                  <a:cubicBezTo>
                    <a:pt x="217" y="2325"/>
                    <a:pt x="243" y="2318"/>
                    <a:pt x="270" y="2302"/>
                  </a:cubicBezTo>
                  <a:cubicBezTo>
                    <a:pt x="1073" y="1813"/>
                    <a:pt x="1780" y="1118"/>
                    <a:pt x="2241" y="297"/>
                  </a:cubicBezTo>
                  <a:cubicBezTo>
                    <a:pt x="2329" y="141"/>
                    <a:pt x="2197" y="1"/>
                    <a:pt x="206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9" name="Google Shape;479;p23"/>
          <p:cNvGrpSpPr/>
          <p:nvPr/>
        </p:nvGrpSpPr>
        <p:grpSpPr>
          <a:xfrm>
            <a:off x="3260869" y="4155210"/>
            <a:ext cx="1065612" cy="1051580"/>
            <a:chOff x="3260869" y="4155210"/>
            <a:chExt cx="1065612" cy="1051580"/>
          </a:xfrm>
        </p:grpSpPr>
        <p:grpSp>
          <p:nvGrpSpPr>
            <p:cNvPr id="480" name="Google Shape;480;p23"/>
            <p:cNvGrpSpPr/>
            <p:nvPr/>
          </p:nvGrpSpPr>
          <p:grpSpPr>
            <a:xfrm>
              <a:off x="3260869" y="4155210"/>
              <a:ext cx="1065612" cy="1051580"/>
              <a:chOff x="3260869" y="4155210"/>
              <a:chExt cx="1065612" cy="1051580"/>
            </a:xfrm>
          </p:grpSpPr>
          <p:sp>
            <p:nvSpPr>
              <p:cNvPr id="481" name="Google Shape;481;p23"/>
              <p:cNvSpPr/>
              <p:nvPr/>
            </p:nvSpPr>
            <p:spPr>
              <a:xfrm>
                <a:off x="3260869" y="4155210"/>
                <a:ext cx="1065612" cy="1051580"/>
              </a:xfrm>
              <a:custGeom>
                <a:avLst/>
                <a:gdLst/>
                <a:ahLst/>
                <a:cxnLst/>
                <a:rect l="l" t="t" r="r" b="b"/>
                <a:pathLst>
                  <a:path w="32201" h="31777" extrusionOk="0">
                    <a:moveTo>
                      <a:pt x="16276" y="824"/>
                    </a:moveTo>
                    <a:cubicBezTo>
                      <a:pt x="16873" y="824"/>
                      <a:pt x="17436" y="900"/>
                      <a:pt x="17911" y="1112"/>
                    </a:cubicBezTo>
                    <a:cubicBezTo>
                      <a:pt x="17554" y="1518"/>
                      <a:pt x="17208" y="1932"/>
                      <a:pt x="16861" y="2345"/>
                    </a:cubicBezTo>
                    <a:lnTo>
                      <a:pt x="16243" y="3081"/>
                    </a:lnTo>
                    <a:cubicBezTo>
                      <a:pt x="15990" y="3383"/>
                      <a:pt x="15868" y="3721"/>
                      <a:pt x="15544" y="3721"/>
                    </a:cubicBezTo>
                    <a:cubicBezTo>
                      <a:pt x="15495" y="3721"/>
                      <a:pt x="15441" y="3713"/>
                      <a:pt x="15382" y="3696"/>
                    </a:cubicBezTo>
                    <a:cubicBezTo>
                      <a:pt x="14860" y="3548"/>
                      <a:pt x="14324" y="2832"/>
                      <a:pt x="13924" y="2474"/>
                    </a:cubicBezTo>
                    <a:cubicBezTo>
                      <a:pt x="13474" y="2068"/>
                      <a:pt x="13023" y="1664"/>
                      <a:pt x="12571" y="1261"/>
                    </a:cubicBezTo>
                    <a:cubicBezTo>
                      <a:pt x="13626" y="1156"/>
                      <a:pt x="15026" y="824"/>
                      <a:pt x="16276" y="824"/>
                    </a:cubicBezTo>
                    <a:close/>
                    <a:moveTo>
                      <a:pt x="12107" y="1497"/>
                    </a:moveTo>
                    <a:cubicBezTo>
                      <a:pt x="12784" y="2194"/>
                      <a:pt x="13464" y="2884"/>
                      <a:pt x="14147" y="3574"/>
                    </a:cubicBezTo>
                    <a:cubicBezTo>
                      <a:pt x="14469" y="3895"/>
                      <a:pt x="14978" y="4653"/>
                      <a:pt x="15511" y="4678"/>
                    </a:cubicBezTo>
                    <a:cubicBezTo>
                      <a:pt x="15519" y="4678"/>
                      <a:pt x="15528" y="4679"/>
                      <a:pt x="15537" y="4679"/>
                    </a:cubicBezTo>
                    <a:cubicBezTo>
                      <a:pt x="15956" y="4679"/>
                      <a:pt x="16222" y="4247"/>
                      <a:pt x="16462" y="3973"/>
                    </a:cubicBezTo>
                    <a:cubicBezTo>
                      <a:pt x="17166" y="3174"/>
                      <a:pt x="17863" y="2355"/>
                      <a:pt x="18529" y="1520"/>
                    </a:cubicBezTo>
                    <a:cubicBezTo>
                      <a:pt x="20049" y="2881"/>
                      <a:pt x="21302" y="4787"/>
                      <a:pt x="22645" y="6323"/>
                    </a:cubicBezTo>
                    <a:cubicBezTo>
                      <a:pt x="23999" y="7870"/>
                      <a:pt x="25365" y="9404"/>
                      <a:pt x="26748" y="10927"/>
                    </a:cubicBezTo>
                    <a:cubicBezTo>
                      <a:pt x="27115" y="11331"/>
                      <a:pt x="30090" y="14523"/>
                      <a:pt x="31378" y="15704"/>
                    </a:cubicBezTo>
                    <a:lnTo>
                      <a:pt x="31336" y="15748"/>
                    </a:lnTo>
                    <a:cubicBezTo>
                      <a:pt x="31255" y="15836"/>
                      <a:pt x="31222" y="15957"/>
                      <a:pt x="31246" y="16075"/>
                    </a:cubicBezTo>
                    <a:cubicBezTo>
                      <a:pt x="27250" y="21680"/>
                      <a:pt x="21393" y="25437"/>
                      <a:pt x="17142" y="30795"/>
                    </a:cubicBezTo>
                    <a:lnTo>
                      <a:pt x="9052" y="21823"/>
                    </a:lnTo>
                    <a:cubicBezTo>
                      <a:pt x="6297" y="18769"/>
                      <a:pt x="3651" y="15517"/>
                      <a:pt x="636" y="12714"/>
                    </a:cubicBezTo>
                    <a:cubicBezTo>
                      <a:pt x="654" y="12705"/>
                      <a:pt x="673" y="12694"/>
                      <a:pt x="689" y="12682"/>
                    </a:cubicBezTo>
                    <a:cubicBezTo>
                      <a:pt x="2817" y="10745"/>
                      <a:pt x="4894" y="8749"/>
                      <a:pt x="6954" y="6738"/>
                    </a:cubicBezTo>
                    <a:cubicBezTo>
                      <a:pt x="8635" y="5098"/>
                      <a:pt x="10712" y="3436"/>
                      <a:pt x="12107" y="1497"/>
                    </a:cubicBezTo>
                    <a:close/>
                    <a:moveTo>
                      <a:pt x="16705" y="1"/>
                    </a:moveTo>
                    <a:cubicBezTo>
                      <a:pt x="15281" y="1"/>
                      <a:pt x="13554" y="491"/>
                      <a:pt x="12398" y="687"/>
                    </a:cubicBezTo>
                    <a:cubicBezTo>
                      <a:pt x="12371" y="670"/>
                      <a:pt x="12340" y="661"/>
                      <a:pt x="12308" y="661"/>
                    </a:cubicBezTo>
                    <a:cubicBezTo>
                      <a:pt x="12274" y="661"/>
                      <a:pt x="12240" y="671"/>
                      <a:pt x="12210" y="691"/>
                    </a:cubicBezTo>
                    <a:cubicBezTo>
                      <a:pt x="10060" y="2119"/>
                      <a:pt x="8278" y="4415"/>
                      <a:pt x="6431" y="6217"/>
                    </a:cubicBezTo>
                    <a:cubicBezTo>
                      <a:pt x="4371" y="8228"/>
                      <a:pt x="2272" y="10195"/>
                      <a:pt x="179" y="12172"/>
                    </a:cubicBezTo>
                    <a:cubicBezTo>
                      <a:pt x="0" y="12341"/>
                      <a:pt x="60" y="12558"/>
                      <a:pt x="204" y="12682"/>
                    </a:cubicBezTo>
                    <a:cubicBezTo>
                      <a:pt x="144" y="12748"/>
                      <a:pt x="143" y="12849"/>
                      <a:pt x="199" y="12918"/>
                    </a:cubicBezTo>
                    <a:cubicBezTo>
                      <a:pt x="2638" y="16166"/>
                      <a:pt x="5546" y="19090"/>
                      <a:pt x="8263" y="22103"/>
                    </a:cubicBezTo>
                    <a:lnTo>
                      <a:pt x="16883" y="31661"/>
                    </a:lnTo>
                    <a:cubicBezTo>
                      <a:pt x="16955" y="31742"/>
                      <a:pt x="17043" y="31776"/>
                      <a:pt x="17131" y="31776"/>
                    </a:cubicBezTo>
                    <a:cubicBezTo>
                      <a:pt x="17267" y="31776"/>
                      <a:pt x="17405" y="31696"/>
                      <a:pt x="17491" y="31583"/>
                    </a:cubicBezTo>
                    <a:cubicBezTo>
                      <a:pt x="21727" y="26056"/>
                      <a:pt x="28230" y="22455"/>
                      <a:pt x="31879" y="16456"/>
                    </a:cubicBezTo>
                    <a:cubicBezTo>
                      <a:pt x="31885" y="16456"/>
                      <a:pt x="31889" y="16456"/>
                      <a:pt x="31897" y="16454"/>
                    </a:cubicBezTo>
                    <a:cubicBezTo>
                      <a:pt x="32067" y="16430"/>
                      <a:pt x="32174" y="16237"/>
                      <a:pt x="32180" y="16082"/>
                    </a:cubicBezTo>
                    <a:cubicBezTo>
                      <a:pt x="32200" y="15552"/>
                      <a:pt x="31817" y="15289"/>
                      <a:pt x="31473" y="14914"/>
                    </a:cubicBezTo>
                    <a:cubicBezTo>
                      <a:pt x="30543" y="13906"/>
                      <a:pt x="29604" y="12909"/>
                      <a:pt x="28679" y="11898"/>
                    </a:cubicBezTo>
                    <a:cubicBezTo>
                      <a:pt x="26751" y="9793"/>
                      <a:pt x="24847" y="7666"/>
                      <a:pt x="22968" y="5517"/>
                    </a:cubicBezTo>
                    <a:cubicBezTo>
                      <a:pt x="22064" y="4487"/>
                      <a:pt x="21167" y="3451"/>
                      <a:pt x="20274" y="2413"/>
                    </a:cubicBezTo>
                    <a:cubicBezTo>
                      <a:pt x="19676" y="1717"/>
                      <a:pt x="19064" y="707"/>
                      <a:pt x="18212" y="285"/>
                    </a:cubicBezTo>
                    <a:cubicBezTo>
                      <a:pt x="17795" y="79"/>
                      <a:pt x="17274" y="1"/>
                      <a:pt x="1670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2" name="Google Shape;482;p23"/>
              <p:cNvSpPr/>
              <p:nvPr/>
            </p:nvSpPr>
            <p:spPr>
              <a:xfrm>
                <a:off x="3412631" y="4384608"/>
                <a:ext cx="250146" cy="242800"/>
              </a:xfrm>
              <a:custGeom>
                <a:avLst/>
                <a:gdLst/>
                <a:ahLst/>
                <a:cxnLst/>
                <a:rect l="l" t="t" r="r" b="b"/>
                <a:pathLst>
                  <a:path w="7559" h="7337" extrusionOk="0">
                    <a:moveTo>
                      <a:pt x="7112" y="1"/>
                    </a:moveTo>
                    <a:cubicBezTo>
                      <a:pt x="7043" y="1"/>
                      <a:pt x="6972" y="25"/>
                      <a:pt x="6907" y="83"/>
                    </a:cubicBezTo>
                    <a:cubicBezTo>
                      <a:pt x="4539" y="2209"/>
                      <a:pt x="2103" y="4508"/>
                      <a:pt x="119" y="7003"/>
                    </a:cubicBezTo>
                    <a:cubicBezTo>
                      <a:pt x="0" y="7152"/>
                      <a:pt x="115" y="7337"/>
                      <a:pt x="261" y="7337"/>
                    </a:cubicBezTo>
                    <a:cubicBezTo>
                      <a:pt x="305" y="7337"/>
                      <a:pt x="352" y="7320"/>
                      <a:pt x="396" y="7280"/>
                    </a:cubicBezTo>
                    <a:cubicBezTo>
                      <a:pt x="2793" y="5137"/>
                      <a:pt x="5040" y="2763"/>
                      <a:pt x="7339" y="514"/>
                    </a:cubicBezTo>
                    <a:cubicBezTo>
                      <a:pt x="7558" y="299"/>
                      <a:pt x="7352" y="1"/>
                      <a:pt x="711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3" name="Google Shape;483;p23"/>
              <p:cNvSpPr/>
              <p:nvPr/>
            </p:nvSpPr>
            <p:spPr>
              <a:xfrm>
                <a:off x="3509923" y="4364918"/>
                <a:ext cx="413027" cy="344261"/>
              </a:xfrm>
              <a:custGeom>
                <a:avLst/>
                <a:gdLst/>
                <a:ahLst/>
                <a:cxnLst/>
                <a:rect l="l" t="t" r="r" b="b"/>
                <a:pathLst>
                  <a:path w="12481" h="10403" extrusionOk="0">
                    <a:moveTo>
                      <a:pt x="11998" y="1"/>
                    </a:moveTo>
                    <a:cubicBezTo>
                      <a:pt x="11928" y="1"/>
                      <a:pt x="11855" y="24"/>
                      <a:pt x="11789" y="79"/>
                    </a:cubicBezTo>
                    <a:cubicBezTo>
                      <a:pt x="7868" y="3351"/>
                      <a:pt x="3903" y="6627"/>
                      <a:pt x="146" y="10087"/>
                    </a:cubicBezTo>
                    <a:cubicBezTo>
                      <a:pt x="0" y="10222"/>
                      <a:pt x="135" y="10403"/>
                      <a:pt x="290" y="10403"/>
                    </a:cubicBezTo>
                    <a:cubicBezTo>
                      <a:pt x="333" y="10403"/>
                      <a:pt x="377" y="10389"/>
                      <a:pt x="417" y="10358"/>
                    </a:cubicBezTo>
                    <a:cubicBezTo>
                      <a:pt x="4459" y="7223"/>
                      <a:pt x="8352" y="3853"/>
                      <a:pt x="12236" y="527"/>
                    </a:cubicBezTo>
                    <a:cubicBezTo>
                      <a:pt x="12481" y="317"/>
                      <a:pt x="12256" y="1"/>
                      <a:pt x="1199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4" name="Google Shape;484;p23"/>
              <p:cNvSpPr/>
              <p:nvPr/>
            </p:nvSpPr>
            <p:spPr>
              <a:xfrm>
                <a:off x="3598644" y="4439773"/>
                <a:ext cx="398467" cy="361172"/>
              </a:xfrm>
              <a:custGeom>
                <a:avLst/>
                <a:gdLst/>
                <a:ahLst/>
                <a:cxnLst/>
                <a:rect l="l" t="t" r="r" b="b"/>
                <a:pathLst>
                  <a:path w="12041" h="10914" extrusionOk="0">
                    <a:moveTo>
                      <a:pt x="11581" y="1"/>
                    </a:moveTo>
                    <a:cubicBezTo>
                      <a:pt x="11511" y="1"/>
                      <a:pt x="11437" y="25"/>
                      <a:pt x="11370" y="83"/>
                    </a:cubicBezTo>
                    <a:cubicBezTo>
                      <a:pt x="9416" y="1764"/>
                      <a:pt x="7560" y="3572"/>
                      <a:pt x="5668" y="5325"/>
                    </a:cubicBezTo>
                    <a:cubicBezTo>
                      <a:pt x="3796" y="7060"/>
                      <a:pt x="1720" y="8725"/>
                      <a:pt x="75" y="10678"/>
                    </a:cubicBezTo>
                    <a:cubicBezTo>
                      <a:pt x="1" y="10766"/>
                      <a:pt x="67" y="10914"/>
                      <a:pt x="167" y="10914"/>
                    </a:cubicBezTo>
                    <a:cubicBezTo>
                      <a:pt x="189" y="10914"/>
                      <a:pt x="213" y="10906"/>
                      <a:pt x="237" y="10889"/>
                    </a:cubicBezTo>
                    <a:cubicBezTo>
                      <a:pt x="2247" y="9476"/>
                      <a:pt x="4014" y="7636"/>
                      <a:pt x="5832" y="5988"/>
                    </a:cubicBezTo>
                    <a:cubicBezTo>
                      <a:pt x="7831" y="4176"/>
                      <a:pt x="9885" y="2409"/>
                      <a:pt x="11814" y="525"/>
                    </a:cubicBezTo>
                    <a:cubicBezTo>
                      <a:pt x="12041" y="303"/>
                      <a:pt x="11829" y="1"/>
                      <a:pt x="1158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5" name="Google Shape;485;p23"/>
              <p:cNvSpPr/>
              <p:nvPr/>
            </p:nvSpPr>
            <p:spPr>
              <a:xfrm>
                <a:off x="3701264" y="4530512"/>
                <a:ext cx="379505" cy="352832"/>
              </a:xfrm>
              <a:custGeom>
                <a:avLst/>
                <a:gdLst/>
                <a:ahLst/>
                <a:cxnLst/>
                <a:rect l="l" t="t" r="r" b="b"/>
                <a:pathLst>
                  <a:path w="11468" h="10662" extrusionOk="0">
                    <a:moveTo>
                      <a:pt x="10990" y="1"/>
                    </a:moveTo>
                    <a:cubicBezTo>
                      <a:pt x="10919" y="1"/>
                      <a:pt x="10844" y="26"/>
                      <a:pt x="10776" y="84"/>
                    </a:cubicBezTo>
                    <a:cubicBezTo>
                      <a:pt x="7058" y="3254"/>
                      <a:pt x="3526" y="6737"/>
                      <a:pt x="158" y="10273"/>
                    </a:cubicBezTo>
                    <a:cubicBezTo>
                      <a:pt x="0" y="10438"/>
                      <a:pt x="151" y="10662"/>
                      <a:pt x="326" y="10662"/>
                    </a:cubicBezTo>
                    <a:cubicBezTo>
                      <a:pt x="378" y="10662"/>
                      <a:pt x="431" y="10642"/>
                      <a:pt x="480" y="10596"/>
                    </a:cubicBezTo>
                    <a:cubicBezTo>
                      <a:pt x="4036" y="7213"/>
                      <a:pt x="7666" y="3910"/>
                      <a:pt x="11230" y="537"/>
                    </a:cubicBezTo>
                    <a:cubicBezTo>
                      <a:pt x="11468" y="313"/>
                      <a:pt x="11246" y="1"/>
                      <a:pt x="1099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6" name="Google Shape;486;p23"/>
              <p:cNvSpPr/>
              <p:nvPr/>
            </p:nvSpPr>
            <p:spPr>
              <a:xfrm>
                <a:off x="3803520" y="4626150"/>
                <a:ext cx="361866" cy="345320"/>
              </a:xfrm>
              <a:custGeom>
                <a:avLst/>
                <a:gdLst/>
                <a:ahLst/>
                <a:cxnLst/>
                <a:rect l="l" t="t" r="r" b="b"/>
                <a:pathLst>
                  <a:path w="10935" h="10435" extrusionOk="0">
                    <a:moveTo>
                      <a:pt x="10476" y="1"/>
                    </a:moveTo>
                    <a:cubicBezTo>
                      <a:pt x="10207" y="1"/>
                      <a:pt x="9988" y="323"/>
                      <a:pt x="10226" y="555"/>
                    </a:cubicBezTo>
                    <a:cubicBezTo>
                      <a:pt x="10225" y="555"/>
                      <a:pt x="10223" y="554"/>
                      <a:pt x="10221" y="554"/>
                    </a:cubicBezTo>
                    <a:cubicBezTo>
                      <a:pt x="9960" y="554"/>
                      <a:pt x="980" y="9294"/>
                      <a:pt x="146" y="10102"/>
                    </a:cubicBezTo>
                    <a:cubicBezTo>
                      <a:pt x="1" y="10243"/>
                      <a:pt x="136" y="10435"/>
                      <a:pt x="295" y="10435"/>
                    </a:cubicBezTo>
                    <a:cubicBezTo>
                      <a:pt x="339" y="10435"/>
                      <a:pt x="386" y="10420"/>
                      <a:pt x="428" y="10384"/>
                    </a:cubicBezTo>
                    <a:cubicBezTo>
                      <a:pt x="2474" y="8633"/>
                      <a:pt x="4449" y="6797"/>
                      <a:pt x="6414" y="4956"/>
                    </a:cubicBezTo>
                    <a:cubicBezTo>
                      <a:pt x="7353" y="4075"/>
                      <a:pt x="8288" y="3190"/>
                      <a:pt x="9218" y="2300"/>
                    </a:cubicBezTo>
                    <a:cubicBezTo>
                      <a:pt x="9785" y="1758"/>
                      <a:pt x="10653" y="1251"/>
                      <a:pt x="10892" y="482"/>
                    </a:cubicBezTo>
                    <a:cubicBezTo>
                      <a:pt x="10935" y="344"/>
                      <a:pt x="10866" y="153"/>
                      <a:pt x="10731" y="87"/>
                    </a:cubicBezTo>
                    <a:lnTo>
                      <a:pt x="10627" y="36"/>
                    </a:lnTo>
                    <a:cubicBezTo>
                      <a:pt x="10577" y="12"/>
                      <a:pt x="10525" y="1"/>
                      <a:pt x="104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87" name="Google Shape;487;p23"/>
            <p:cNvSpPr/>
            <p:nvPr/>
          </p:nvSpPr>
          <p:spPr>
            <a:xfrm>
              <a:off x="3992710" y="4206570"/>
              <a:ext cx="70950" cy="81573"/>
            </a:xfrm>
            <a:custGeom>
              <a:avLst/>
              <a:gdLst/>
              <a:ahLst/>
              <a:cxnLst/>
              <a:rect l="l" t="t" r="r" b="b"/>
              <a:pathLst>
                <a:path w="2144" h="2465" extrusionOk="0">
                  <a:moveTo>
                    <a:pt x="204" y="0"/>
                  </a:moveTo>
                  <a:cubicBezTo>
                    <a:pt x="104" y="0"/>
                    <a:pt x="0" y="116"/>
                    <a:pt x="72" y="216"/>
                  </a:cubicBezTo>
                  <a:cubicBezTo>
                    <a:pt x="612" y="965"/>
                    <a:pt x="1185" y="1705"/>
                    <a:pt x="1779" y="2412"/>
                  </a:cubicBezTo>
                  <a:cubicBezTo>
                    <a:pt x="1811" y="2449"/>
                    <a:pt x="1850" y="2465"/>
                    <a:pt x="1891" y="2465"/>
                  </a:cubicBezTo>
                  <a:cubicBezTo>
                    <a:pt x="2014" y="2465"/>
                    <a:pt x="2144" y="2321"/>
                    <a:pt x="2054" y="2201"/>
                  </a:cubicBezTo>
                  <a:cubicBezTo>
                    <a:pt x="1498" y="1463"/>
                    <a:pt x="905" y="737"/>
                    <a:pt x="297" y="43"/>
                  </a:cubicBezTo>
                  <a:cubicBezTo>
                    <a:pt x="271" y="13"/>
                    <a:pt x="238" y="0"/>
                    <a:pt x="20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23"/>
            <p:cNvSpPr/>
            <p:nvPr/>
          </p:nvSpPr>
          <p:spPr>
            <a:xfrm>
              <a:off x="4071933" y="4230363"/>
              <a:ext cx="60890" cy="66946"/>
            </a:xfrm>
            <a:custGeom>
              <a:avLst/>
              <a:gdLst/>
              <a:ahLst/>
              <a:cxnLst/>
              <a:rect l="l" t="t" r="r" b="b"/>
              <a:pathLst>
                <a:path w="1840" h="2023" extrusionOk="0">
                  <a:moveTo>
                    <a:pt x="198" y="1"/>
                  </a:moveTo>
                  <a:cubicBezTo>
                    <a:pt x="91" y="1"/>
                    <a:pt x="1" y="149"/>
                    <a:pt x="88" y="261"/>
                  </a:cubicBezTo>
                  <a:cubicBezTo>
                    <a:pt x="540" y="843"/>
                    <a:pt x="1017" y="1413"/>
                    <a:pt x="1505" y="1967"/>
                  </a:cubicBezTo>
                  <a:cubicBezTo>
                    <a:pt x="1539" y="2006"/>
                    <a:pt x="1578" y="2022"/>
                    <a:pt x="1615" y="2022"/>
                  </a:cubicBezTo>
                  <a:cubicBezTo>
                    <a:pt x="1734" y="2022"/>
                    <a:pt x="1840" y="1857"/>
                    <a:pt x="1740" y="1733"/>
                  </a:cubicBezTo>
                  <a:cubicBezTo>
                    <a:pt x="1277" y="1159"/>
                    <a:pt x="796" y="594"/>
                    <a:pt x="298" y="50"/>
                  </a:cubicBezTo>
                  <a:cubicBezTo>
                    <a:pt x="267" y="15"/>
                    <a:pt x="232" y="1"/>
                    <a:pt x="19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92" name="Google Shape;492;p23"/>
          <p:cNvGrpSpPr/>
          <p:nvPr/>
        </p:nvGrpSpPr>
        <p:grpSpPr>
          <a:xfrm>
            <a:off x="4349976" y="4801904"/>
            <a:ext cx="591495" cy="708080"/>
            <a:chOff x="4349976" y="4801904"/>
            <a:chExt cx="591495" cy="708080"/>
          </a:xfrm>
        </p:grpSpPr>
        <p:sp>
          <p:nvSpPr>
            <p:cNvPr id="493" name="Google Shape;493;p23"/>
            <p:cNvSpPr/>
            <p:nvPr/>
          </p:nvSpPr>
          <p:spPr>
            <a:xfrm>
              <a:off x="4349976" y="4903597"/>
              <a:ext cx="591495" cy="606387"/>
            </a:xfrm>
            <a:custGeom>
              <a:avLst/>
              <a:gdLst/>
              <a:ahLst/>
              <a:cxnLst/>
              <a:rect l="l" t="t" r="r" b="b"/>
              <a:pathLst>
                <a:path w="17874" h="18324" extrusionOk="0">
                  <a:moveTo>
                    <a:pt x="10896" y="776"/>
                  </a:moveTo>
                  <a:cubicBezTo>
                    <a:pt x="13647" y="776"/>
                    <a:pt x="15832" y="3106"/>
                    <a:pt x="14867" y="5891"/>
                  </a:cubicBezTo>
                  <a:cubicBezTo>
                    <a:pt x="13631" y="9465"/>
                    <a:pt x="8479" y="10828"/>
                    <a:pt x="5400" y="12215"/>
                  </a:cubicBezTo>
                  <a:cubicBezTo>
                    <a:pt x="5191" y="12309"/>
                    <a:pt x="5166" y="12500"/>
                    <a:pt x="5240" y="12661"/>
                  </a:cubicBezTo>
                  <a:cubicBezTo>
                    <a:pt x="5243" y="12742"/>
                    <a:pt x="5282" y="12816"/>
                    <a:pt x="5345" y="12865"/>
                  </a:cubicBezTo>
                  <a:cubicBezTo>
                    <a:pt x="6742" y="13836"/>
                    <a:pt x="8825" y="14304"/>
                    <a:pt x="10496" y="14759"/>
                  </a:cubicBezTo>
                  <a:cubicBezTo>
                    <a:pt x="9866" y="15596"/>
                    <a:pt x="9298" y="16476"/>
                    <a:pt x="8793" y="17392"/>
                  </a:cubicBezTo>
                  <a:cubicBezTo>
                    <a:pt x="6381" y="16017"/>
                    <a:pt x="3613" y="14332"/>
                    <a:pt x="881" y="13787"/>
                  </a:cubicBezTo>
                  <a:cubicBezTo>
                    <a:pt x="1280" y="13047"/>
                    <a:pt x="1656" y="12312"/>
                    <a:pt x="2143" y="11621"/>
                  </a:cubicBezTo>
                  <a:cubicBezTo>
                    <a:pt x="2640" y="10913"/>
                    <a:pt x="3235" y="10290"/>
                    <a:pt x="3754" y="9604"/>
                  </a:cubicBezTo>
                  <a:cubicBezTo>
                    <a:pt x="3811" y="9639"/>
                    <a:pt x="3876" y="9657"/>
                    <a:pt x="3942" y="9657"/>
                  </a:cubicBezTo>
                  <a:cubicBezTo>
                    <a:pt x="3973" y="9657"/>
                    <a:pt x="4005" y="9653"/>
                    <a:pt x="4036" y="9645"/>
                  </a:cubicBezTo>
                  <a:lnTo>
                    <a:pt x="4074" y="9636"/>
                  </a:lnTo>
                  <a:cubicBezTo>
                    <a:pt x="4106" y="9627"/>
                    <a:pt x="4137" y="9613"/>
                    <a:pt x="4164" y="9596"/>
                  </a:cubicBezTo>
                  <a:cubicBezTo>
                    <a:pt x="6305" y="9593"/>
                    <a:pt x="12412" y="7547"/>
                    <a:pt x="11396" y="4956"/>
                  </a:cubicBezTo>
                  <a:cubicBezTo>
                    <a:pt x="11507" y="4137"/>
                    <a:pt x="10764" y="3743"/>
                    <a:pt x="9935" y="3743"/>
                  </a:cubicBezTo>
                  <a:cubicBezTo>
                    <a:pt x="9183" y="3743"/>
                    <a:pt x="8362" y="4068"/>
                    <a:pt x="8045" y="4697"/>
                  </a:cubicBezTo>
                  <a:cubicBezTo>
                    <a:pt x="7388" y="4302"/>
                    <a:pt x="6733" y="3880"/>
                    <a:pt x="6054" y="3527"/>
                  </a:cubicBezTo>
                  <a:cubicBezTo>
                    <a:pt x="7168" y="1883"/>
                    <a:pt x="8707" y="833"/>
                    <a:pt x="10769" y="777"/>
                  </a:cubicBezTo>
                  <a:cubicBezTo>
                    <a:pt x="10811" y="776"/>
                    <a:pt x="10854" y="776"/>
                    <a:pt x="10896" y="776"/>
                  </a:cubicBezTo>
                  <a:close/>
                  <a:moveTo>
                    <a:pt x="10742" y="0"/>
                  </a:moveTo>
                  <a:cubicBezTo>
                    <a:pt x="8458" y="0"/>
                    <a:pt x="6146" y="1179"/>
                    <a:pt x="5520" y="3435"/>
                  </a:cubicBezTo>
                  <a:cubicBezTo>
                    <a:pt x="5497" y="3508"/>
                    <a:pt x="5512" y="3588"/>
                    <a:pt x="5560" y="3648"/>
                  </a:cubicBezTo>
                  <a:cubicBezTo>
                    <a:pt x="5550" y="3720"/>
                    <a:pt x="5575" y="3793"/>
                    <a:pt x="5627" y="3847"/>
                  </a:cubicBezTo>
                  <a:cubicBezTo>
                    <a:pt x="6263" y="4518"/>
                    <a:pt x="7126" y="5063"/>
                    <a:pt x="7943" y="5490"/>
                  </a:cubicBezTo>
                  <a:cubicBezTo>
                    <a:pt x="8004" y="5522"/>
                    <a:pt x="8064" y="5536"/>
                    <a:pt x="8120" y="5536"/>
                  </a:cubicBezTo>
                  <a:cubicBezTo>
                    <a:pt x="8375" y="5536"/>
                    <a:pt x="8556" y="5246"/>
                    <a:pt x="8457" y="5021"/>
                  </a:cubicBezTo>
                  <a:cubicBezTo>
                    <a:pt x="8788" y="4729"/>
                    <a:pt x="9067" y="4443"/>
                    <a:pt x="9546" y="4341"/>
                  </a:cubicBezTo>
                  <a:cubicBezTo>
                    <a:pt x="9645" y="4321"/>
                    <a:pt x="9749" y="4310"/>
                    <a:pt x="9855" y="4310"/>
                  </a:cubicBezTo>
                  <a:cubicBezTo>
                    <a:pt x="10334" y="4310"/>
                    <a:pt x="10834" y="4533"/>
                    <a:pt x="10860" y="5075"/>
                  </a:cubicBezTo>
                  <a:cubicBezTo>
                    <a:pt x="10862" y="5139"/>
                    <a:pt x="10888" y="5201"/>
                    <a:pt x="10934" y="5245"/>
                  </a:cubicBezTo>
                  <a:cubicBezTo>
                    <a:pt x="10703" y="7295"/>
                    <a:pt x="5913" y="8841"/>
                    <a:pt x="4138" y="8841"/>
                  </a:cubicBezTo>
                  <a:cubicBezTo>
                    <a:pt x="4068" y="8841"/>
                    <a:pt x="4002" y="8839"/>
                    <a:pt x="3941" y="8834"/>
                  </a:cubicBezTo>
                  <a:cubicBezTo>
                    <a:pt x="3933" y="8833"/>
                    <a:pt x="3926" y="8833"/>
                    <a:pt x="3918" y="8833"/>
                  </a:cubicBezTo>
                  <a:cubicBezTo>
                    <a:pt x="3768" y="8833"/>
                    <a:pt x="3615" y="8963"/>
                    <a:pt x="3573" y="9111"/>
                  </a:cubicBezTo>
                  <a:cubicBezTo>
                    <a:pt x="3546" y="9115"/>
                    <a:pt x="3520" y="9126"/>
                    <a:pt x="3497" y="9141"/>
                  </a:cubicBezTo>
                  <a:cubicBezTo>
                    <a:pt x="1983" y="10139"/>
                    <a:pt x="720" y="12039"/>
                    <a:pt x="96" y="13716"/>
                  </a:cubicBezTo>
                  <a:cubicBezTo>
                    <a:pt x="0" y="13974"/>
                    <a:pt x="234" y="14168"/>
                    <a:pt x="463" y="14168"/>
                  </a:cubicBezTo>
                  <a:cubicBezTo>
                    <a:pt x="514" y="14168"/>
                    <a:pt x="564" y="14158"/>
                    <a:pt x="611" y="14137"/>
                  </a:cubicBezTo>
                  <a:cubicBezTo>
                    <a:pt x="1849" y="14931"/>
                    <a:pt x="3305" y="15441"/>
                    <a:pt x="4625" y="16084"/>
                  </a:cubicBezTo>
                  <a:cubicBezTo>
                    <a:pt x="6030" y="16769"/>
                    <a:pt x="7408" y="17498"/>
                    <a:pt x="8764" y="18270"/>
                  </a:cubicBezTo>
                  <a:cubicBezTo>
                    <a:pt x="8830" y="18307"/>
                    <a:pt x="8894" y="18323"/>
                    <a:pt x="8956" y="18323"/>
                  </a:cubicBezTo>
                  <a:cubicBezTo>
                    <a:pt x="9242" y="18323"/>
                    <a:pt x="9447" y="17963"/>
                    <a:pt x="9289" y="17723"/>
                  </a:cubicBezTo>
                  <a:cubicBezTo>
                    <a:pt x="9971" y="16859"/>
                    <a:pt x="10625" y="15922"/>
                    <a:pt x="11155" y="14977"/>
                  </a:cubicBezTo>
                  <a:cubicBezTo>
                    <a:pt x="11200" y="14893"/>
                    <a:pt x="11205" y="14791"/>
                    <a:pt x="11165" y="14704"/>
                  </a:cubicBezTo>
                  <a:cubicBezTo>
                    <a:pt x="11303" y="14513"/>
                    <a:pt x="11274" y="14190"/>
                    <a:pt x="10977" y="14098"/>
                  </a:cubicBezTo>
                  <a:cubicBezTo>
                    <a:pt x="10004" y="13799"/>
                    <a:pt x="9027" y="13508"/>
                    <a:pt x="8061" y="13188"/>
                  </a:cubicBezTo>
                  <a:cubicBezTo>
                    <a:pt x="7512" y="13006"/>
                    <a:pt x="6963" y="12782"/>
                    <a:pt x="6404" y="12618"/>
                  </a:cubicBezTo>
                  <a:cubicBezTo>
                    <a:pt x="10288" y="10950"/>
                    <a:pt x="17874" y="8164"/>
                    <a:pt x="15520" y="2761"/>
                  </a:cubicBezTo>
                  <a:cubicBezTo>
                    <a:pt x="14708" y="898"/>
                    <a:pt x="12735" y="0"/>
                    <a:pt x="107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23"/>
            <p:cNvSpPr/>
            <p:nvPr/>
          </p:nvSpPr>
          <p:spPr>
            <a:xfrm>
              <a:off x="4533971" y="4859452"/>
              <a:ext cx="92626" cy="57482"/>
            </a:xfrm>
            <a:custGeom>
              <a:avLst/>
              <a:gdLst/>
              <a:ahLst/>
              <a:cxnLst/>
              <a:rect l="l" t="t" r="r" b="b"/>
              <a:pathLst>
                <a:path w="2799" h="1737" extrusionOk="0">
                  <a:moveTo>
                    <a:pt x="2576" y="1"/>
                  </a:moveTo>
                  <a:cubicBezTo>
                    <a:pt x="2572" y="1"/>
                    <a:pt x="2569" y="1"/>
                    <a:pt x="2565" y="1"/>
                  </a:cubicBezTo>
                  <a:cubicBezTo>
                    <a:pt x="1547" y="58"/>
                    <a:pt x="598" y="695"/>
                    <a:pt x="64" y="1545"/>
                  </a:cubicBezTo>
                  <a:cubicBezTo>
                    <a:pt x="0" y="1648"/>
                    <a:pt x="87" y="1737"/>
                    <a:pt x="180" y="1737"/>
                  </a:cubicBezTo>
                  <a:cubicBezTo>
                    <a:pt x="220" y="1737"/>
                    <a:pt x="262" y="1720"/>
                    <a:pt x="292" y="1680"/>
                  </a:cubicBezTo>
                  <a:cubicBezTo>
                    <a:pt x="882" y="894"/>
                    <a:pt x="1663" y="509"/>
                    <a:pt x="2611" y="341"/>
                  </a:cubicBezTo>
                  <a:cubicBezTo>
                    <a:pt x="2799" y="308"/>
                    <a:pt x="2761" y="1"/>
                    <a:pt x="257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23"/>
            <p:cNvSpPr/>
            <p:nvPr/>
          </p:nvSpPr>
          <p:spPr>
            <a:xfrm>
              <a:off x="4548134" y="4801904"/>
              <a:ext cx="94777" cy="51823"/>
            </a:xfrm>
            <a:custGeom>
              <a:avLst/>
              <a:gdLst/>
              <a:ahLst/>
              <a:cxnLst/>
              <a:rect l="l" t="t" r="r" b="b"/>
              <a:pathLst>
                <a:path w="2864" h="1566" extrusionOk="0">
                  <a:moveTo>
                    <a:pt x="2592" y="0"/>
                  </a:moveTo>
                  <a:cubicBezTo>
                    <a:pt x="2565" y="0"/>
                    <a:pt x="2537" y="7"/>
                    <a:pt x="2508" y="21"/>
                  </a:cubicBezTo>
                  <a:cubicBezTo>
                    <a:pt x="1707" y="420"/>
                    <a:pt x="919" y="853"/>
                    <a:pt x="143" y="1297"/>
                  </a:cubicBezTo>
                  <a:cubicBezTo>
                    <a:pt x="1" y="1378"/>
                    <a:pt x="88" y="1565"/>
                    <a:pt x="221" y="1565"/>
                  </a:cubicBezTo>
                  <a:cubicBezTo>
                    <a:pt x="243" y="1565"/>
                    <a:pt x="266" y="1560"/>
                    <a:pt x="290" y="1548"/>
                  </a:cubicBezTo>
                  <a:cubicBezTo>
                    <a:pt x="1097" y="1163"/>
                    <a:pt x="1904" y="761"/>
                    <a:pt x="2688" y="331"/>
                  </a:cubicBezTo>
                  <a:cubicBezTo>
                    <a:pt x="2863" y="235"/>
                    <a:pt x="2755" y="0"/>
                    <a:pt x="25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96" name="Google Shape;496;p23"/>
          <p:cNvGrpSpPr/>
          <p:nvPr/>
        </p:nvGrpSpPr>
        <p:grpSpPr>
          <a:xfrm>
            <a:off x="5630954" y="5096427"/>
            <a:ext cx="147626" cy="102487"/>
            <a:chOff x="5630954" y="5096427"/>
            <a:chExt cx="147626" cy="102487"/>
          </a:xfrm>
        </p:grpSpPr>
        <p:sp>
          <p:nvSpPr>
            <p:cNvPr id="497" name="Google Shape;497;p23"/>
            <p:cNvSpPr/>
            <p:nvPr/>
          </p:nvSpPr>
          <p:spPr>
            <a:xfrm>
              <a:off x="5630954" y="5129023"/>
              <a:ext cx="86173" cy="60195"/>
            </a:xfrm>
            <a:custGeom>
              <a:avLst/>
              <a:gdLst/>
              <a:ahLst/>
              <a:cxnLst/>
              <a:rect l="l" t="t" r="r" b="b"/>
              <a:pathLst>
                <a:path w="2604" h="1819" extrusionOk="0">
                  <a:moveTo>
                    <a:pt x="2344" y="1"/>
                  </a:moveTo>
                  <a:cubicBezTo>
                    <a:pt x="2285" y="1"/>
                    <a:pt x="2225" y="25"/>
                    <a:pt x="2181" y="83"/>
                  </a:cubicBezTo>
                  <a:cubicBezTo>
                    <a:pt x="1645" y="776"/>
                    <a:pt x="1019" y="1286"/>
                    <a:pt x="164" y="1535"/>
                  </a:cubicBezTo>
                  <a:cubicBezTo>
                    <a:pt x="0" y="1583"/>
                    <a:pt x="50" y="1818"/>
                    <a:pt x="201" y="1818"/>
                  </a:cubicBezTo>
                  <a:cubicBezTo>
                    <a:pt x="214" y="1818"/>
                    <a:pt x="227" y="1817"/>
                    <a:pt x="241" y="1813"/>
                  </a:cubicBezTo>
                  <a:cubicBezTo>
                    <a:pt x="1137" y="1588"/>
                    <a:pt x="2001" y="1060"/>
                    <a:pt x="2509" y="274"/>
                  </a:cubicBezTo>
                  <a:cubicBezTo>
                    <a:pt x="2604" y="127"/>
                    <a:pt x="2478" y="1"/>
                    <a:pt x="234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23"/>
            <p:cNvSpPr/>
            <p:nvPr/>
          </p:nvSpPr>
          <p:spPr>
            <a:xfrm>
              <a:off x="5696146" y="5096427"/>
              <a:ext cx="82433" cy="102487"/>
            </a:xfrm>
            <a:custGeom>
              <a:avLst/>
              <a:gdLst/>
              <a:ahLst/>
              <a:cxnLst/>
              <a:rect l="l" t="t" r="r" b="b"/>
              <a:pathLst>
                <a:path w="2491" h="3097" extrusionOk="0">
                  <a:moveTo>
                    <a:pt x="2244" y="0"/>
                  </a:moveTo>
                  <a:cubicBezTo>
                    <a:pt x="2166" y="0"/>
                    <a:pt x="2093" y="45"/>
                    <a:pt x="2072" y="149"/>
                  </a:cubicBezTo>
                  <a:cubicBezTo>
                    <a:pt x="1823" y="1340"/>
                    <a:pt x="1156" y="2212"/>
                    <a:pt x="119" y="2827"/>
                  </a:cubicBezTo>
                  <a:cubicBezTo>
                    <a:pt x="1" y="2897"/>
                    <a:pt x="58" y="3096"/>
                    <a:pt x="180" y="3096"/>
                  </a:cubicBezTo>
                  <a:cubicBezTo>
                    <a:pt x="195" y="3096"/>
                    <a:pt x="211" y="3093"/>
                    <a:pt x="228" y="3086"/>
                  </a:cubicBezTo>
                  <a:cubicBezTo>
                    <a:pt x="1397" y="2619"/>
                    <a:pt x="2268" y="1492"/>
                    <a:pt x="2466" y="256"/>
                  </a:cubicBezTo>
                  <a:cubicBezTo>
                    <a:pt x="2491" y="103"/>
                    <a:pt x="2362" y="0"/>
                    <a:pt x="224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06" name="Google Shape;506;p23"/>
          <p:cNvGrpSpPr/>
          <p:nvPr/>
        </p:nvGrpSpPr>
        <p:grpSpPr>
          <a:xfrm>
            <a:off x="6151764" y="3887194"/>
            <a:ext cx="1009123" cy="1313971"/>
            <a:chOff x="6151764" y="3887194"/>
            <a:chExt cx="1009123" cy="1313971"/>
          </a:xfrm>
        </p:grpSpPr>
        <p:grpSp>
          <p:nvGrpSpPr>
            <p:cNvPr id="507" name="Google Shape;507;p23"/>
            <p:cNvGrpSpPr/>
            <p:nvPr/>
          </p:nvGrpSpPr>
          <p:grpSpPr>
            <a:xfrm>
              <a:off x="6151764" y="3887194"/>
              <a:ext cx="1009123" cy="1235674"/>
              <a:chOff x="6151764" y="3887194"/>
              <a:chExt cx="1009123" cy="1235674"/>
            </a:xfrm>
          </p:grpSpPr>
          <p:sp>
            <p:nvSpPr>
              <p:cNvPr id="508" name="Google Shape;508;p23"/>
              <p:cNvSpPr/>
              <p:nvPr/>
            </p:nvSpPr>
            <p:spPr>
              <a:xfrm>
                <a:off x="6268944" y="4616950"/>
                <a:ext cx="769136" cy="427754"/>
              </a:xfrm>
              <a:custGeom>
                <a:avLst/>
                <a:gdLst/>
                <a:ahLst/>
                <a:cxnLst/>
                <a:rect l="l" t="t" r="r" b="b"/>
                <a:pathLst>
                  <a:path w="23242" h="12926" extrusionOk="0">
                    <a:moveTo>
                      <a:pt x="5836" y="1"/>
                    </a:moveTo>
                    <a:cubicBezTo>
                      <a:pt x="5564" y="1"/>
                      <a:pt x="5291" y="80"/>
                      <a:pt x="5020" y="261"/>
                    </a:cubicBezTo>
                    <a:cubicBezTo>
                      <a:pt x="3508" y="584"/>
                      <a:pt x="2128" y="1170"/>
                      <a:pt x="823" y="2111"/>
                    </a:cubicBezTo>
                    <a:cubicBezTo>
                      <a:pt x="248" y="2526"/>
                      <a:pt x="1" y="3626"/>
                      <a:pt x="823" y="3979"/>
                    </a:cubicBezTo>
                    <a:cubicBezTo>
                      <a:pt x="1047" y="4076"/>
                      <a:pt x="1248" y="4171"/>
                      <a:pt x="1439" y="4272"/>
                    </a:cubicBezTo>
                    <a:cubicBezTo>
                      <a:pt x="1511" y="4473"/>
                      <a:pt x="1647" y="4662"/>
                      <a:pt x="1862" y="4816"/>
                    </a:cubicBezTo>
                    <a:cubicBezTo>
                      <a:pt x="2156" y="5025"/>
                      <a:pt x="2312" y="5122"/>
                      <a:pt x="2528" y="5194"/>
                    </a:cubicBezTo>
                    <a:lnTo>
                      <a:pt x="4132" y="6102"/>
                    </a:lnTo>
                    <a:cubicBezTo>
                      <a:pt x="4139" y="6117"/>
                      <a:pt x="4145" y="6133"/>
                      <a:pt x="4153" y="6148"/>
                    </a:cubicBezTo>
                    <a:cubicBezTo>
                      <a:pt x="4701" y="7067"/>
                      <a:pt x="6029" y="7311"/>
                      <a:pt x="6954" y="7692"/>
                    </a:cubicBezTo>
                    <a:lnTo>
                      <a:pt x="11909" y="9743"/>
                    </a:lnTo>
                    <a:cubicBezTo>
                      <a:pt x="15066" y="11051"/>
                      <a:pt x="18201" y="12411"/>
                      <a:pt x="21606" y="12913"/>
                    </a:cubicBezTo>
                    <a:cubicBezTo>
                      <a:pt x="21663" y="12921"/>
                      <a:pt x="21721" y="12926"/>
                      <a:pt x="21781" y="12926"/>
                    </a:cubicBezTo>
                    <a:cubicBezTo>
                      <a:pt x="22468" y="12926"/>
                      <a:pt x="23241" y="12375"/>
                      <a:pt x="22938" y="11582"/>
                    </a:cubicBezTo>
                    <a:cubicBezTo>
                      <a:pt x="22396" y="10164"/>
                      <a:pt x="21993" y="8095"/>
                      <a:pt x="21024" y="6850"/>
                    </a:cubicBezTo>
                    <a:cubicBezTo>
                      <a:pt x="20993" y="6713"/>
                      <a:pt x="20952" y="6578"/>
                      <a:pt x="20899" y="6450"/>
                    </a:cubicBezTo>
                    <a:cubicBezTo>
                      <a:pt x="20695" y="5950"/>
                      <a:pt x="20248" y="5734"/>
                      <a:pt x="19812" y="5734"/>
                    </a:cubicBezTo>
                    <a:cubicBezTo>
                      <a:pt x="19659" y="5734"/>
                      <a:pt x="19507" y="5761"/>
                      <a:pt x="19368" y="5811"/>
                    </a:cubicBezTo>
                    <a:cubicBezTo>
                      <a:pt x="19238" y="5791"/>
                      <a:pt x="19103" y="5781"/>
                      <a:pt x="18962" y="5781"/>
                    </a:cubicBezTo>
                    <a:cubicBezTo>
                      <a:pt x="18729" y="5781"/>
                      <a:pt x="18480" y="5809"/>
                      <a:pt x="18212" y="5869"/>
                    </a:cubicBezTo>
                    <a:cubicBezTo>
                      <a:pt x="17343" y="6070"/>
                      <a:pt x="16458" y="6180"/>
                      <a:pt x="15566" y="6203"/>
                    </a:cubicBezTo>
                    <a:cubicBezTo>
                      <a:pt x="15242" y="6024"/>
                      <a:pt x="14954" y="5897"/>
                      <a:pt x="14828" y="5852"/>
                    </a:cubicBezTo>
                    <a:cubicBezTo>
                      <a:pt x="13246" y="5313"/>
                      <a:pt x="11770" y="5353"/>
                      <a:pt x="10399" y="4240"/>
                    </a:cubicBezTo>
                    <a:cubicBezTo>
                      <a:pt x="9653" y="3633"/>
                      <a:pt x="8558" y="1743"/>
                      <a:pt x="7348" y="702"/>
                    </a:cubicBezTo>
                    <a:cubicBezTo>
                      <a:pt x="7250" y="329"/>
                      <a:pt x="6969" y="34"/>
                      <a:pt x="6495" y="34"/>
                    </a:cubicBezTo>
                    <a:cubicBezTo>
                      <a:pt x="6451" y="34"/>
                      <a:pt x="6405" y="36"/>
                      <a:pt x="6357" y="42"/>
                    </a:cubicBezTo>
                    <a:cubicBezTo>
                      <a:pt x="6317" y="46"/>
                      <a:pt x="6279" y="52"/>
                      <a:pt x="6241" y="57"/>
                    </a:cubicBezTo>
                    <a:cubicBezTo>
                      <a:pt x="6106" y="20"/>
                      <a:pt x="5971" y="1"/>
                      <a:pt x="583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23"/>
              <p:cNvSpPr/>
              <p:nvPr/>
            </p:nvSpPr>
            <p:spPr>
              <a:xfrm>
                <a:off x="6842073" y="4193896"/>
                <a:ext cx="185550" cy="96994"/>
              </a:xfrm>
              <a:custGeom>
                <a:avLst/>
                <a:gdLst/>
                <a:ahLst/>
                <a:cxnLst/>
                <a:rect l="l" t="t" r="r" b="b"/>
                <a:pathLst>
                  <a:path w="5607" h="2931" extrusionOk="0">
                    <a:moveTo>
                      <a:pt x="293" y="0"/>
                    </a:moveTo>
                    <a:cubicBezTo>
                      <a:pt x="148" y="0"/>
                      <a:pt x="0" y="161"/>
                      <a:pt x="105" y="302"/>
                    </a:cubicBezTo>
                    <a:cubicBezTo>
                      <a:pt x="1312" y="1913"/>
                      <a:pt x="3179" y="2912"/>
                      <a:pt x="5207" y="2930"/>
                    </a:cubicBezTo>
                    <a:cubicBezTo>
                      <a:pt x="5209" y="2930"/>
                      <a:pt x="5210" y="2930"/>
                      <a:pt x="5212" y="2930"/>
                    </a:cubicBezTo>
                    <a:cubicBezTo>
                      <a:pt x="5607" y="2930"/>
                      <a:pt x="5596" y="2345"/>
                      <a:pt x="5207" y="2316"/>
                    </a:cubicBezTo>
                    <a:cubicBezTo>
                      <a:pt x="3332" y="2173"/>
                      <a:pt x="1720" y="1431"/>
                      <a:pt x="424" y="57"/>
                    </a:cubicBezTo>
                    <a:cubicBezTo>
                      <a:pt x="386" y="17"/>
                      <a:pt x="340" y="0"/>
                      <a:pt x="2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23"/>
              <p:cNvSpPr/>
              <p:nvPr/>
            </p:nvSpPr>
            <p:spPr>
              <a:xfrm>
                <a:off x="6151764" y="4124236"/>
                <a:ext cx="1009123" cy="998632"/>
              </a:xfrm>
              <a:custGeom>
                <a:avLst/>
                <a:gdLst/>
                <a:ahLst/>
                <a:cxnLst/>
                <a:rect l="l" t="t" r="r" b="b"/>
                <a:pathLst>
                  <a:path w="30494" h="30177" extrusionOk="0">
                    <a:moveTo>
                      <a:pt x="20913" y="661"/>
                    </a:moveTo>
                    <a:cubicBezTo>
                      <a:pt x="23466" y="1350"/>
                      <a:pt x="30493" y="3243"/>
                      <a:pt x="27949" y="5730"/>
                    </a:cubicBezTo>
                    <a:cubicBezTo>
                      <a:pt x="27373" y="5991"/>
                      <a:pt x="26834" y="6082"/>
                      <a:pt x="26185" y="6082"/>
                    </a:cubicBezTo>
                    <a:cubicBezTo>
                      <a:pt x="26158" y="6082"/>
                      <a:pt x="26131" y="6081"/>
                      <a:pt x="26104" y="6081"/>
                    </a:cubicBezTo>
                    <a:cubicBezTo>
                      <a:pt x="26103" y="6081"/>
                      <a:pt x="26102" y="6081"/>
                      <a:pt x="26101" y="6081"/>
                    </a:cubicBezTo>
                    <a:cubicBezTo>
                      <a:pt x="25968" y="6081"/>
                      <a:pt x="25825" y="6182"/>
                      <a:pt x="25796" y="6315"/>
                    </a:cubicBezTo>
                    <a:cubicBezTo>
                      <a:pt x="25791" y="6335"/>
                      <a:pt x="25788" y="6354"/>
                      <a:pt x="25787" y="6374"/>
                    </a:cubicBezTo>
                    <a:cubicBezTo>
                      <a:pt x="25729" y="6378"/>
                      <a:pt x="25676" y="6404"/>
                      <a:pt x="25638" y="6447"/>
                    </a:cubicBezTo>
                    <a:cubicBezTo>
                      <a:pt x="23831" y="8467"/>
                      <a:pt x="22717" y="11105"/>
                      <a:pt x="22230" y="13753"/>
                    </a:cubicBezTo>
                    <a:cubicBezTo>
                      <a:pt x="22184" y="14001"/>
                      <a:pt x="22379" y="14165"/>
                      <a:pt x="22572" y="14182"/>
                    </a:cubicBezTo>
                    <a:cubicBezTo>
                      <a:pt x="23518" y="16375"/>
                      <a:pt x="24601" y="18508"/>
                      <a:pt x="25606" y="20674"/>
                    </a:cubicBezTo>
                    <a:cubicBezTo>
                      <a:pt x="26692" y="23017"/>
                      <a:pt x="28188" y="25508"/>
                      <a:pt x="28271" y="28136"/>
                    </a:cubicBezTo>
                    <a:cubicBezTo>
                      <a:pt x="28256" y="28159"/>
                      <a:pt x="28245" y="28183"/>
                      <a:pt x="28237" y="28209"/>
                    </a:cubicBezTo>
                    <a:cubicBezTo>
                      <a:pt x="28054" y="29117"/>
                      <a:pt x="27316" y="29418"/>
                      <a:pt x="26393" y="29418"/>
                    </a:cubicBezTo>
                    <a:cubicBezTo>
                      <a:pt x="24843" y="29418"/>
                      <a:pt x="22773" y="28568"/>
                      <a:pt x="21949" y="28324"/>
                    </a:cubicBezTo>
                    <a:cubicBezTo>
                      <a:pt x="20247" y="27819"/>
                      <a:pt x="18559" y="27266"/>
                      <a:pt x="16888" y="26664"/>
                    </a:cubicBezTo>
                    <a:cubicBezTo>
                      <a:pt x="13370" y="25404"/>
                      <a:pt x="9903" y="23955"/>
                      <a:pt x="6570" y="22258"/>
                    </a:cubicBezTo>
                    <a:cubicBezTo>
                      <a:pt x="4873" y="21392"/>
                      <a:pt x="1805" y="19839"/>
                      <a:pt x="2406" y="17406"/>
                    </a:cubicBezTo>
                    <a:cubicBezTo>
                      <a:pt x="2851" y="15598"/>
                      <a:pt x="5097" y="14839"/>
                      <a:pt x="6640" y="14316"/>
                    </a:cubicBezTo>
                    <a:cubicBezTo>
                      <a:pt x="10082" y="13152"/>
                      <a:pt x="13591" y="12596"/>
                      <a:pt x="17142" y="11913"/>
                    </a:cubicBezTo>
                    <a:cubicBezTo>
                      <a:pt x="17277" y="11887"/>
                      <a:pt x="17342" y="11782"/>
                      <a:pt x="17351" y="11668"/>
                    </a:cubicBezTo>
                    <a:cubicBezTo>
                      <a:pt x="17360" y="11658"/>
                      <a:pt x="17369" y="11645"/>
                      <a:pt x="17377" y="11633"/>
                    </a:cubicBezTo>
                    <a:cubicBezTo>
                      <a:pt x="18470" y="9343"/>
                      <a:pt x="19709" y="7064"/>
                      <a:pt x="20572" y="4675"/>
                    </a:cubicBezTo>
                    <a:cubicBezTo>
                      <a:pt x="20616" y="4553"/>
                      <a:pt x="20553" y="4458"/>
                      <a:pt x="20460" y="4410"/>
                    </a:cubicBezTo>
                    <a:cubicBezTo>
                      <a:pt x="20569" y="4323"/>
                      <a:pt x="20615" y="4168"/>
                      <a:pt x="20480" y="4053"/>
                    </a:cubicBezTo>
                    <a:cubicBezTo>
                      <a:pt x="19901" y="3560"/>
                      <a:pt x="19247" y="2978"/>
                      <a:pt x="19186" y="2159"/>
                    </a:cubicBezTo>
                    <a:cubicBezTo>
                      <a:pt x="19121" y="1278"/>
                      <a:pt x="19809" y="697"/>
                      <a:pt x="20617" y="697"/>
                    </a:cubicBezTo>
                    <a:cubicBezTo>
                      <a:pt x="20666" y="697"/>
                      <a:pt x="20716" y="699"/>
                      <a:pt x="20766" y="704"/>
                    </a:cubicBezTo>
                    <a:cubicBezTo>
                      <a:pt x="20772" y="704"/>
                      <a:pt x="20778" y="705"/>
                      <a:pt x="20784" y="705"/>
                    </a:cubicBezTo>
                    <a:cubicBezTo>
                      <a:pt x="20830" y="705"/>
                      <a:pt x="20875" y="689"/>
                      <a:pt x="20913" y="661"/>
                    </a:cubicBezTo>
                    <a:close/>
                    <a:moveTo>
                      <a:pt x="20320" y="0"/>
                    </a:moveTo>
                    <a:cubicBezTo>
                      <a:pt x="20248" y="0"/>
                      <a:pt x="20179" y="31"/>
                      <a:pt x="20132" y="88"/>
                    </a:cubicBezTo>
                    <a:cubicBezTo>
                      <a:pt x="19409" y="180"/>
                      <a:pt x="18771" y="832"/>
                      <a:pt x="18590" y="1557"/>
                    </a:cubicBezTo>
                    <a:cubicBezTo>
                      <a:pt x="18294" y="2736"/>
                      <a:pt x="19156" y="3934"/>
                      <a:pt x="20169" y="4448"/>
                    </a:cubicBezTo>
                    <a:cubicBezTo>
                      <a:pt x="20154" y="4461"/>
                      <a:pt x="20141" y="4474"/>
                      <a:pt x="20131" y="4490"/>
                    </a:cubicBezTo>
                    <a:cubicBezTo>
                      <a:pt x="18824" y="6637"/>
                      <a:pt x="17838" y="9006"/>
                      <a:pt x="16752" y="11269"/>
                    </a:cubicBezTo>
                    <a:cubicBezTo>
                      <a:pt x="16741" y="11295"/>
                      <a:pt x="16735" y="11322"/>
                      <a:pt x="16730" y="11351"/>
                    </a:cubicBezTo>
                    <a:cubicBezTo>
                      <a:pt x="14237" y="11498"/>
                      <a:pt x="11747" y="12050"/>
                      <a:pt x="9344" y="12698"/>
                    </a:cubicBezTo>
                    <a:cubicBezTo>
                      <a:pt x="7327" y="13240"/>
                      <a:pt x="5038" y="13770"/>
                      <a:pt x="3315" y="15018"/>
                    </a:cubicBezTo>
                    <a:cubicBezTo>
                      <a:pt x="1" y="17416"/>
                      <a:pt x="2407" y="20740"/>
                      <a:pt x="5162" y="22288"/>
                    </a:cubicBezTo>
                    <a:cubicBezTo>
                      <a:pt x="9564" y="24763"/>
                      <a:pt x="14424" y="26664"/>
                      <a:pt x="19213" y="28237"/>
                    </a:cubicBezTo>
                    <a:cubicBezTo>
                      <a:pt x="21383" y="28949"/>
                      <a:pt x="23835" y="29978"/>
                      <a:pt x="26124" y="30162"/>
                    </a:cubicBezTo>
                    <a:cubicBezTo>
                      <a:pt x="26240" y="30172"/>
                      <a:pt x="26355" y="30176"/>
                      <a:pt x="26468" y="30176"/>
                    </a:cubicBezTo>
                    <a:cubicBezTo>
                      <a:pt x="27690" y="30176"/>
                      <a:pt x="28701" y="29620"/>
                      <a:pt x="28874" y="28298"/>
                    </a:cubicBezTo>
                    <a:cubicBezTo>
                      <a:pt x="28874" y="28283"/>
                      <a:pt x="28873" y="28268"/>
                      <a:pt x="28870" y="28252"/>
                    </a:cubicBezTo>
                    <a:cubicBezTo>
                      <a:pt x="29211" y="26036"/>
                      <a:pt x="27842" y="23835"/>
                      <a:pt x="26958" y="21881"/>
                    </a:cubicBezTo>
                    <a:cubicBezTo>
                      <a:pt x="25729" y="19153"/>
                      <a:pt x="24499" y="16393"/>
                      <a:pt x="22993" y="13805"/>
                    </a:cubicBezTo>
                    <a:cubicBezTo>
                      <a:pt x="22979" y="13785"/>
                      <a:pt x="22964" y="13768"/>
                      <a:pt x="22947" y="13751"/>
                    </a:cubicBezTo>
                    <a:cubicBezTo>
                      <a:pt x="23514" y="11172"/>
                      <a:pt x="24604" y="8970"/>
                      <a:pt x="26046" y="6761"/>
                    </a:cubicBezTo>
                    <a:cubicBezTo>
                      <a:pt x="26052" y="6747"/>
                      <a:pt x="26058" y="6732"/>
                      <a:pt x="26062" y="6717"/>
                    </a:cubicBezTo>
                    <a:cubicBezTo>
                      <a:pt x="26247" y="6752"/>
                      <a:pt x="26437" y="6769"/>
                      <a:pt x="26630" y="6769"/>
                    </a:cubicBezTo>
                    <a:cubicBezTo>
                      <a:pt x="27296" y="6769"/>
                      <a:pt x="27985" y="6564"/>
                      <a:pt x="28516" y="6196"/>
                    </a:cubicBezTo>
                    <a:cubicBezTo>
                      <a:pt x="28648" y="6104"/>
                      <a:pt x="28688" y="5972"/>
                      <a:pt x="28665" y="5853"/>
                    </a:cubicBezTo>
                    <a:cubicBezTo>
                      <a:pt x="29501" y="4984"/>
                      <a:pt x="29098" y="3537"/>
                      <a:pt x="28199" y="2744"/>
                    </a:cubicBezTo>
                    <a:cubicBezTo>
                      <a:pt x="26234" y="1010"/>
                      <a:pt x="22845" y="472"/>
                      <a:pt x="20371" y="5"/>
                    </a:cubicBezTo>
                    <a:cubicBezTo>
                      <a:pt x="20354" y="2"/>
                      <a:pt x="20337" y="0"/>
                      <a:pt x="2032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23"/>
              <p:cNvSpPr/>
              <p:nvPr/>
            </p:nvSpPr>
            <p:spPr>
              <a:xfrm>
                <a:off x="6248791" y="4604540"/>
                <a:ext cx="800077" cy="458497"/>
              </a:xfrm>
              <a:custGeom>
                <a:avLst/>
                <a:gdLst/>
                <a:ahLst/>
                <a:cxnLst/>
                <a:rect l="l" t="t" r="r" b="b"/>
                <a:pathLst>
                  <a:path w="24177" h="13855" extrusionOk="0">
                    <a:moveTo>
                      <a:pt x="6688" y="1"/>
                    </a:moveTo>
                    <a:cubicBezTo>
                      <a:pt x="6683" y="1"/>
                      <a:pt x="6678" y="1"/>
                      <a:pt x="6672" y="2"/>
                    </a:cubicBezTo>
                    <a:cubicBezTo>
                      <a:pt x="4874" y="130"/>
                      <a:pt x="2805" y="671"/>
                      <a:pt x="1348" y="1786"/>
                    </a:cubicBezTo>
                    <a:cubicBezTo>
                      <a:pt x="501" y="2432"/>
                      <a:pt x="0" y="3801"/>
                      <a:pt x="1118" y="4446"/>
                    </a:cubicBezTo>
                    <a:cubicBezTo>
                      <a:pt x="2284" y="6008"/>
                      <a:pt x="4182" y="6874"/>
                      <a:pt x="5900" y="7733"/>
                    </a:cubicBezTo>
                    <a:cubicBezTo>
                      <a:pt x="8234" y="8902"/>
                      <a:pt x="10616" y="9969"/>
                      <a:pt x="13045" y="10937"/>
                    </a:cubicBezTo>
                    <a:cubicBezTo>
                      <a:pt x="15616" y="11959"/>
                      <a:pt x="18297" y="13040"/>
                      <a:pt x="20995" y="13677"/>
                    </a:cubicBezTo>
                    <a:cubicBezTo>
                      <a:pt x="21416" y="13776"/>
                      <a:pt x="21860" y="13855"/>
                      <a:pt x="22280" y="13855"/>
                    </a:cubicBezTo>
                    <a:cubicBezTo>
                      <a:pt x="23022" y="13855"/>
                      <a:pt x="23687" y="13609"/>
                      <a:pt x="24010" y="12789"/>
                    </a:cubicBezTo>
                    <a:cubicBezTo>
                      <a:pt x="24062" y="12656"/>
                      <a:pt x="24013" y="12551"/>
                      <a:pt x="23924" y="12489"/>
                    </a:cubicBezTo>
                    <a:cubicBezTo>
                      <a:pt x="24177" y="11833"/>
                      <a:pt x="24031" y="11158"/>
                      <a:pt x="23699" y="10479"/>
                    </a:cubicBezTo>
                    <a:cubicBezTo>
                      <a:pt x="22976" y="9001"/>
                      <a:pt x="22207" y="7627"/>
                      <a:pt x="21674" y="6056"/>
                    </a:cubicBezTo>
                    <a:cubicBezTo>
                      <a:pt x="21614" y="5877"/>
                      <a:pt x="21466" y="5803"/>
                      <a:pt x="21318" y="5803"/>
                    </a:cubicBezTo>
                    <a:cubicBezTo>
                      <a:pt x="21293" y="5803"/>
                      <a:pt x="21267" y="5805"/>
                      <a:pt x="21242" y="5809"/>
                    </a:cubicBezTo>
                    <a:cubicBezTo>
                      <a:pt x="21182" y="5694"/>
                      <a:pt x="21069" y="5602"/>
                      <a:pt x="20917" y="5602"/>
                    </a:cubicBezTo>
                    <a:cubicBezTo>
                      <a:pt x="20894" y="5602"/>
                      <a:pt x="20870" y="5604"/>
                      <a:pt x="20845" y="5609"/>
                    </a:cubicBezTo>
                    <a:cubicBezTo>
                      <a:pt x="19366" y="5876"/>
                      <a:pt x="17814" y="6136"/>
                      <a:pt x="16286" y="6136"/>
                    </a:cubicBezTo>
                    <a:cubicBezTo>
                      <a:pt x="14713" y="6136"/>
                      <a:pt x="13167" y="5860"/>
                      <a:pt x="11755" y="5034"/>
                    </a:cubicBezTo>
                    <a:cubicBezTo>
                      <a:pt x="10527" y="4318"/>
                      <a:pt x="9738" y="3339"/>
                      <a:pt x="9024" y="2127"/>
                    </a:cubicBezTo>
                    <a:cubicBezTo>
                      <a:pt x="8525" y="1277"/>
                      <a:pt x="8106" y="608"/>
                      <a:pt x="7282" y="55"/>
                    </a:cubicBezTo>
                    <a:cubicBezTo>
                      <a:pt x="7243" y="29"/>
                      <a:pt x="7202" y="18"/>
                      <a:pt x="7163" y="18"/>
                    </a:cubicBezTo>
                    <a:cubicBezTo>
                      <a:pt x="6971" y="18"/>
                      <a:pt x="6809" y="289"/>
                      <a:pt x="6984" y="441"/>
                    </a:cubicBezTo>
                    <a:cubicBezTo>
                      <a:pt x="8078" y="1392"/>
                      <a:pt x="8438" y="2789"/>
                      <a:pt x="9311" y="3906"/>
                    </a:cubicBezTo>
                    <a:cubicBezTo>
                      <a:pt x="10107" y="4926"/>
                      <a:pt x="11199" y="5668"/>
                      <a:pt x="12388" y="6159"/>
                    </a:cubicBezTo>
                    <a:cubicBezTo>
                      <a:pt x="13685" y="6692"/>
                      <a:pt x="15062" y="6899"/>
                      <a:pt x="16451" y="6899"/>
                    </a:cubicBezTo>
                    <a:cubicBezTo>
                      <a:pt x="17975" y="6899"/>
                      <a:pt x="19514" y="6650"/>
                      <a:pt x="20979" y="6312"/>
                    </a:cubicBezTo>
                    <a:cubicBezTo>
                      <a:pt x="21296" y="7287"/>
                      <a:pt x="21686" y="8237"/>
                      <a:pt x="22146" y="9154"/>
                    </a:cubicBezTo>
                    <a:cubicBezTo>
                      <a:pt x="22703" y="10259"/>
                      <a:pt x="23757" y="11438"/>
                      <a:pt x="23271" y="12741"/>
                    </a:cubicBezTo>
                    <a:cubicBezTo>
                      <a:pt x="23268" y="12749"/>
                      <a:pt x="23270" y="12754"/>
                      <a:pt x="23268" y="12760"/>
                    </a:cubicBezTo>
                    <a:cubicBezTo>
                      <a:pt x="22975" y="13021"/>
                      <a:pt x="22555" y="13125"/>
                      <a:pt x="22069" y="13125"/>
                    </a:cubicBezTo>
                    <a:cubicBezTo>
                      <a:pt x="20505" y="13125"/>
                      <a:pt x="18255" y="12056"/>
                      <a:pt x="17343" y="11744"/>
                    </a:cubicBezTo>
                    <a:cubicBezTo>
                      <a:pt x="15433" y="11089"/>
                      <a:pt x="13546" y="10373"/>
                      <a:pt x="11680" y="9597"/>
                    </a:cubicBezTo>
                    <a:cubicBezTo>
                      <a:pt x="8102" y="8111"/>
                      <a:pt x="3898" y="6584"/>
                      <a:pt x="1146" y="3752"/>
                    </a:cubicBezTo>
                    <a:cubicBezTo>
                      <a:pt x="248" y="2049"/>
                      <a:pt x="5802" y="625"/>
                      <a:pt x="6732" y="437"/>
                    </a:cubicBezTo>
                    <a:cubicBezTo>
                      <a:pt x="6968" y="389"/>
                      <a:pt x="6925" y="1"/>
                      <a:pt x="668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23"/>
              <p:cNvSpPr/>
              <p:nvPr/>
            </p:nvSpPr>
            <p:spPr>
              <a:xfrm>
                <a:off x="6738990" y="4680091"/>
                <a:ext cx="94777" cy="84254"/>
              </a:xfrm>
              <a:custGeom>
                <a:avLst/>
                <a:gdLst/>
                <a:ahLst/>
                <a:cxnLst/>
                <a:rect l="l" t="t" r="r" b="b"/>
                <a:pathLst>
                  <a:path w="2864" h="2546" extrusionOk="0">
                    <a:moveTo>
                      <a:pt x="1280" y="572"/>
                    </a:moveTo>
                    <a:cubicBezTo>
                      <a:pt x="1669" y="635"/>
                      <a:pt x="2090" y="753"/>
                      <a:pt x="2216" y="1166"/>
                    </a:cubicBezTo>
                    <a:cubicBezTo>
                      <a:pt x="2364" y="1661"/>
                      <a:pt x="1814" y="1955"/>
                      <a:pt x="1398" y="1964"/>
                    </a:cubicBezTo>
                    <a:cubicBezTo>
                      <a:pt x="1389" y="1964"/>
                      <a:pt x="1380" y="1964"/>
                      <a:pt x="1371" y="1964"/>
                    </a:cubicBezTo>
                    <a:cubicBezTo>
                      <a:pt x="1032" y="1964"/>
                      <a:pt x="630" y="1794"/>
                      <a:pt x="569" y="1425"/>
                    </a:cubicBezTo>
                    <a:cubicBezTo>
                      <a:pt x="502" y="1019"/>
                      <a:pt x="785" y="756"/>
                      <a:pt x="1148" y="681"/>
                    </a:cubicBezTo>
                    <a:cubicBezTo>
                      <a:pt x="1208" y="668"/>
                      <a:pt x="1257" y="629"/>
                      <a:pt x="1280" y="572"/>
                    </a:cubicBezTo>
                    <a:close/>
                    <a:moveTo>
                      <a:pt x="1176" y="1"/>
                    </a:moveTo>
                    <a:cubicBezTo>
                      <a:pt x="1152" y="1"/>
                      <a:pt x="1129" y="1"/>
                      <a:pt x="1105" y="2"/>
                    </a:cubicBezTo>
                    <a:cubicBezTo>
                      <a:pt x="961" y="8"/>
                      <a:pt x="865" y="132"/>
                      <a:pt x="843" y="259"/>
                    </a:cubicBezTo>
                    <a:cubicBezTo>
                      <a:pt x="358" y="336"/>
                      <a:pt x="1" y="883"/>
                      <a:pt x="1" y="1365"/>
                    </a:cubicBezTo>
                    <a:cubicBezTo>
                      <a:pt x="2" y="2082"/>
                      <a:pt x="684" y="2528"/>
                      <a:pt x="1343" y="2545"/>
                    </a:cubicBezTo>
                    <a:cubicBezTo>
                      <a:pt x="1355" y="2545"/>
                      <a:pt x="1367" y="2545"/>
                      <a:pt x="1379" y="2545"/>
                    </a:cubicBezTo>
                    <a:cubicBezTo>
                      <a:pt x="2039" y="2545"/>
                      <a:pt x="2794" y="2104"/>
                      <a:pt x="2825" y="1387"/>
                    </a:cubicBezTo>
                    <a:cubicBezTo>
                      <a:pt x="2864" y="496"/>
                      <a:pt x="1967" y="1"/>
                      <a:pt x="11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23"/>
              <p:cNvSpPr/>
              <p:nvPr/>
            </p:nvSpPr>
            <p:spPr>
              <a:xfrm>
                <a:off x="6721815" y="4540804"/>
                <a:ext cx="93817" cy="77999"/>
              </a:xfrm>
              <a:custGeom>
                <a:avLst/>
                <a:gdLst/>
                <a:ahLst/>
                <a:cxnLst/>
                <a:rect l="l" t="t" r="r" b="b"/>
                <a:pathLst>
                  <a:path w="2835" h="2357" extrusionOk="0">
                    <a:moveTo>
                      <a:pt x="1503" y="510"/>
                    </a:moveTo>
                    <a:cubicBezTo>
                      <a:pt x="1749" y="510"/>
                      <a:pt x="1990" y="652"/>
                      <a:pt x="2061" y="920"/>
                    </a:cubicBezTo>
                    <a:cubicBezTo>
                      <a:pt x="2176" y="1353"/>
                      <a:pt x="1810" y="1804"/>
                      <a:pt x="1382" y="1854"/>
                    </a:cubicBezTo>
                    <a:cubicBezTo>
                      <a:pt x="1354" y="1857"/>
                      <a:pt x="1324" y="1859"/>
                      <a:pt x="1295" y="1859"/>
                    </a:cubicBezTo>
                    <a:cubicBezTo>
                      <a:pt x="967" y="1859"/>
                      <a:pt x="603" y="1659"/>
                      <a:pt x="520" y="1329"/>
                    </a:cubicBezTo>
                    <a:cubicBezTo>
                      <a:pt x="448" y="1039"/>
                      <a:pt x="578" y="785"/>
                      <a:pt x="788" y="621"/>
                    </a:cubicBezTo>
                    <a:cubicBezTo>
                      <a:pt x="833" y="667"/>
                      <a:pt x="895" y="696"/>
                      <a:pt x="963" y="696"/>
                    </a:cubicBezTo>
                    <a:cubicBezTo>
                      <a:pt x="1016" y="696"/>
                      <a:pt x="1073" y="678"/>
                      <a:pt x="1126" y="636"/>
                    </a:cubicBezTo>
                    <a:cubicBezTo>
                      <a:pt x="1236" y="552"/>
                      <a:pt x="1371" y="510"/>
                      <a:pt x="1503" y="510"/>
                    </a:cubicBezTo>
                    <a:close/>
                    <a:moveTo>
                      <a:pt x="1482" y="1"/>
                    </a:moveTo>
                    <a:cubicBezTo>
                      <a:pt x="1298" y="1"/>
                      <a:pt x="1117" y="48"/>
                      <a:pt x="964" y="151"/>
                    </a:cubicBezTo>
                    <a:cubicBezTo>
                      <a:pt x="407" y="209"/>
                      <a:pt x="1" y="797"/>
                      <a:pt x="67" y="1358"/>
                    </a:cubicBezTo>
                    <a:cubicBezTo>
                      <a:pt x="139" y="1971"/>
                      <a:pt x="743" y="2356"/>
                      <a:pt x="1330" y="2356"/>
                    </a:cubicBezTo>
                    <a:cubicBezTo>
                      <a:pt x="1434" y="2356"/>
                      <a:pt x="1537" y="2344"/>
                      <a:pt x="1636" y="2320"/>
                    </a:cubicBezTo>
                    <a:cubicBezTo>
                      <a:pt x="2349" y="2142"/>
                      <a:pt x="2834" y="1254"/>
                      <a:pt x="2479" y="575"/>
                    </a:cubicBezTo>
                    <a:cubicBezTo>
                      <a:pt x="2295" y="222"/>
                      <a:pt x="1881" y="1"/>
                      <a:pt x="14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23"/>
              <p:cNvSpPr/>
              <p:nvPr/>
            </p:nvSpPr>
            <p:spPr>
              <a:xfrm>
                <a:off x="6838367" y="4387487"/>
                <a:ext cx="70652" cy="67211"/>
              </a:xfrm>
              <a:custGeom>
                <a:avLst/>
                <a:gdLst/>
                <a:ahLst/>
                <a:cxnLst/>
                <a:rect l="l" t="t" r="r" b="b"/>
                <a:pathLst>
                  <a:path w="2135" h="2031" extrusionOk="0">
                    <a:moveTo>
                      <a:pt x="807" y="423"/>
                    </a:moveTo>
                    <a:cubicBezTo>
                      <a:pt x="831" y="453"/>
                      <a:pt x="864" y="476"/>
                      <a:pt x="899" y="488"/>
                    </a:cubicBezTo>
                    <a:cubicBezTo>
                      <a:pt x="1050" y="543"/>
                      <a:pt x="1196" y="520"/>
                      <a:pt x="1332" y="626"/>
                    </a:cubicBezTo>
                    <a:cubicBezTo>
                      <a:pt x="1459" y="727"/>
                      <a:pt x="1547" y="869"/>
                      <a:pt x="1574" y="1030"/>
                    </a:cubicBezTo>
                    <a:cubicBezTo>
                      <a:pt x="1625" y="1357"/>
                      <a:pt x="1336" y="1556"/>
                      <a:pt x="1040" y="1556"/>
                    </a:cubicBezTo>
                    <a:cubicBezTo>
                      <a:pt x="1031" y="1556"/>
                      <a:pt x="1023" y="1556"/>
                      <a:pt x="1014" y="1555"/>
                    </a:cubicBezTo>
                    <a:cubicBezTo>
                      <a:pt x="687" y="1542"/>
                      <a:pt x="427" y="1315"/>
                      <a:pt x="462" y="972"/>
                    </a:cubicBezTo>
                    <a:cubicBezTo>
                      <a:pt x="490" y="710"/>
                      <a:pt x="625" y="549"/>
                      <a:pt x="807" y="423"/>
                    </a:cubicBezTo>
                    <a:close/>
                    <a:moveTo>
                      <a:pt x="924" y="1"/>
                    </a:moveTo>
                    <a:cubicBezTo>
                      <a:pt x="422" y="1"/>
                      <a:pt x="28" y="572"/>
                      <a:pt x="15" y="1039"/>
                    </a:cubicBezTo>
                    <a:cubicBezTo>
                      <a:pt x="0" y="1612"/>
                      <a:pt x="489" y="2031"/>
                      <a:pt x="1041" y="2031"/>
                    </a:cubicBezTo>
                    <a:cubicBezTo>
                      <a:pt x="1053" y="2031"/>
                      <a:pt x="1065" y="2031"/>
                      <a:pt x="1077" y="2030"/>
                    </a:cubicBezTo>
                    <a:cubicBezTo>
                      <a:pt x="1649" y="2012"/>
                      <a:pt x="2135" y="1563"/>
                      <a:pt x="2049" y="967"/>
                    </a:cubicBezTo>
                    <a:cubicBezTo>
                      <a:pt x="1995" y="585"/>
                      <a:pt x="1573" y="25"/>
                      <a:pt x="1134" y="25"/>
                    </a:cubicBezTo>
                    <a:cubicBezTo>
                      <a:pt x="1113" y="25"/>
                      <a:pt x="1093" y="26"/>
                      <a:pt x="1072" y="28"/>
                    </a:cubicBezTo>
                    <a:cubicBezTo>
                      <a:pt x="1061" y="24"/>
                      <a:pt x="1055" y="15"/>
                      <a:pt x="1043" y="11"/>
                    </a:cubicBezTo>
                    <a:cubicBezTo>
                      <a:pt x="1003" y="4"/>
                      <a:pt x="963" y="1"/>
                      <a:pt x="9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23"/>
              <p:cNvSpPr/>
              <p:nvPr/>
            </p:nvSpPr>
            <p:spPr>
              <a:xfrm>
                <a:off x="7021633" y="4067482"/>
                <a:ext cx="85842" cy="78231"/>
              </a:xfrm>
              <a:custGeom>
                <a:avLst/>
                <a:gdLst/>
                <a:ahLst/>
                <a:cxnLst/>
                <a:rect l="l" t="t" r="r" b="b"/>
                <a:pathLst>
                  <a:path w="2594" h="2364" extrusionOk="0">
                    <a:moveTo>
                      <a:pt x="1571" y="478"/>
                    </a:moveTo>
                    <a:cubicBezTo>
                      <a:pt x="1827" y="639"/>
                      <a:pt x="2011" y="901"/>
                      <a:pt x="2017" y="1219"/>
                    </a:cubicBezTo>
                    <a:cubicBezTo>
                      <a:pt x="2024" y="1592"/>
                      <a:pt x="1737" y="1832"/>
                      <a:pt x="1385" y="1832"/>
                    </a:cubicBezTo>
                    <a:cubicBezTo>
                      <a:pt x="1369" y="1832"/>
                      <a:pt x="1353" y="1832"/>
                      <a:pt x="1337" y="1831"/>
                    </a:cubicBezTo>
                    <a:cubicBezTo>
                      <a:pt x="976" y="1809"/>
                      <a:pt x="610" y="1550"/>
                      <a:pt x="685" y="1147"/>
                    </a:cubicBezTo>
                    <a:cubicBezTo>
                      <a:pt x="764" y="729"/>
                      <a:pt x="1181" y="518"/>
                      <a:pt x="1571" y="478"/>
                    </a:cubicBezTo>
                    <a:close/>
                    <a:moveTo>
                      <a:pt x="1469" y="0"/>
                    </a:moveTo>
                    <a:cubicBezTo>
                      <a:pt x="1461" y="0"/>
                      <a:pt x="1453" y="0"/>
                      <a:pt x="1446" y="0"/>
                    </a:cubicBezTo>
                    <a:cubicBezTo>
                      <a:pt x="1444" y="0"/>
                      <a:pt x="1443" y="0"/>
                      <a:pt x="1441" y="0"/>
                    </a:cubicBezTo>
                    <a:cubicBezTo>
                      <a:pt x="1380" y="0"/>
                      <a:pt x="1324" y="31"/>
                      <a:pt x="1290" y="82"/>
                    </a:cubicBezTo>
                    <a:cubicBezTo>
                      <a:pt x="1278" y="81"/>
                      <a:pt x="1267" y="81"/>
                      <a:pt x="1255" y="81"/>
                    </a:cubicBezTo>
                    <a:cubicBezTo>
                      <a:pt x="772" y="81"/>
                      <a:pt x="293" y="519"/>
                      <a:pt x="170" y="1007"/>
                    </a:cubicBezTo>
                    <a:cubicBezTo>
                      <a:pt x="0" y="1688"/>
                      <a:pt x="544" y="2262"/>
                      <a:pt x="1193" y="2351"/>
                    </a:cubicBezTo>
                    <a:cubicBezTo>
                      <a:pt x="1253" y="2360"/>
                      <a:pt x="1313" y="2364"/>
                      <a:pt x="1373" y="2364"/>
                    </a:cubicBezTo>
                    <a:cubicBezTo>
                      <a:pt x="1951" y="2364"/>
                      <a:pt x="2472" y="1979"/>
                      <a:pt x="2533" y="1367"/>
                    </a:cubicBezTo>
                    <a:cubicBezTo>
                      <a:pt x="2594" y="744"/>
                      <a:pt x="2148" y="0"/>
                      <a:pt x="146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23"/>
              <p:cNvSpPr/>
              <p:nvPr/>
            </p:nvSpPr>
            <p:spPr>
              <a:xfrm>
                <a:off x="6945686" y="3887194"/>
                <a:ext cx="132767" cy="126149"/>
              </a:xfrm>
              <a:custGeom>
                <a:avLst/>
                <a:gdLst/>
                <a:ahLst/>
                <a:cxnLst/>
                <a:rect l="l" t="t" r="r" b="b"/>
                <a:pathLst>
                  <a:path w="4012" h="3812" extrusionOk="0">
                    <a:moveTo>
                      <a:pt x="2176" y="547"/>
                    </a:moveTo>
                    <a:cubicBezTo>
                      <a:pt x="2764" y="658"/>
                      <a:pt x="3265" y="1073"/>
                      <a:pt x="3333" y="1736"/>
                    </a:cubicBezTo>
                    <a:cubicBezTo>
                      <a:pt x="3409" y="2471"/>
                      <a:pt x="2931" y="3168"/>
                      <a:pt x="2189" y="3277"/>
                    </a:cubicBezTo>
                    <a:cubicBezTo>
                      <a:pt x="2115" y="3287"/>
                      <a:pt x="2041" y="3293"/>
                      <a:pt x="1969" y="3293"/>
                    </a:cubicBezTo>
                    <a:cubicBezTo>
                      <a:pt x="1316" y="3293"/>
                      <a:pt x="728" y="2871"/>
                      <a:pt x="589" y="2203"/>
                    </a:cubicBezTo>
                    <a:cubicBezTo>
                      <a:pt x="434" y="1448"/>
                      <a:pt x="945" y="551"/>
                      <a:pt x="1729" y="551"/>
                    </a:cubicBezTo>
                    <a:cubicBezTo>
                      <a:pt x="1827" y="551"/>
                      <a:pt x="1928" y="565"/>
                      <a:pt x="2033" y="595"/>
                    </a:cubicBezTo>
                    <a:cubicBezTo>
                      <a:pt x="2046" y="599"/>
                      <a:pt x="2059" y="601"/>
                      <a:pt x="2072" y="601"/>
                    </a:cubicBezTo>
                    <a:cubicBezTo>
                      <a:pt x="2112" y="601"/>
                      <a:pt x="2151" y="582"/>
                      <a:pt x="2176" y="547"/>
                    </a:cubicBezTo>
                    <a:close/>
                    <a:moveTo>
                      <a:pt x="1956" y="0"/>
                    </a:moveTo>
                    <a:cubicBezTo>
                      <a:pt x="1773" y="0"/>
                      <a:pt x="1587" y="27"/>
                      <a:pt x="1405" y="83"/>
                    </a:cubicBezTo>
                    <a:cubicBezTo>
                      <a:pt x="1349" y="98"/>
                      <a:pt x="1301" y="134"/>
                      <a:pt x="1270" y="183"/>
                    </a:cubicBezTo>
                    <a:cubicBezTo>
                      <a:pt x="627" y="359"/>
                      <a:pt x="116" y="1132"/>
                      <a:pt x="73" y="1800"/>
                    </a:cubicBezTo>
                    <a:cubicBezTo>
                      <a:pt x="1" y="2923"/>
                      <a:pt x="883" y="3811"/>
                      <a:pt x="1988" y="3811"/>
                    </a:cubicBezTo>
                    <a:cubicBezTo>
                      <a:pt x="2014" y="3811"/>
                      <a:pt x="2041" y="3811"/>
                      <a:pt x="2068" y="3810"/>
                    </a:cubicBezTo>
                    <a:cubicBezTo>
                      <a:pt x="3214" y="3765"/>
                      <a:pt x="4012" y="2695"/>
                      <a:pt x="3843" y="1581"/>
                    </a:cubicBezTo>
                    <a:cubicBezTo>
                      <a:pt x="3702" y="644"/>
                      <a:pt x="2856" y="0"/>
                      <a:pt x="195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17" name="Google Shape;517;p23"/>
            <p:cNvGrpSpPr/>
            <p:nvPr/>
          </p:nvGrpSpPr>
          <p:grpSpPr>
            <a:xfrm>
              <a:off x="6648515" y="5156391"/>
              <a:ext cx="174596" cy="44774"/>
              <a:chOff x="6648515" y="5156391"/>
              <a:chExt cx="174596" cy="44774"/>
            </a:xfrm>
          </p:grpSpPr>
          <p:sp>
            <p:nvSpPr>
              <p:cNvPr id="518" name="Google Shape;518;p23"/>
              <p:cNvSpPr/>
              <p:nvPr/>
            </p:nvSpPr>
            <p:spPr>
              <a:xfrm>
                <a:off x="6648515" y="5156556"/>
                <a:ext cx="117875" cy="44609"/>
              </a:xfrm>
              <a:custGeom>
                <a:avLst/>
                <a:gdLst/>
                <a:ahLst/>
                <a:cxnLst/>
                <a:rect l="l" t="t" r="r" b="b"/>
                <a:pathLst>
                  <a:path w="3562" h="1348" extrusionOk="0">
                    <a:moveTo>
                      <a:pt x="178" y="1"/>
                    </a:moveTo>
                    <a:cubicBezTo>
                      <a:pt x="70" y="1"/>
                      <a:pt x="1" y="168"/>
                      <a:pt x="114" y="245"/>
                    </a:cubicBezTo>
                    <a:cubicBezTo>
                      <a:pt x="1087" y="909"/>
                      <a:pt x="2176" y="1275"/>
                      <a:pt x="3351" y="1347"/>
                    </a:cubicBezTo>
                    <a:cubicBezTo>
                      <a:pt x="3354" y="1348"/>
                      <a:pt x="3358" y="1348"/>
                      <a:pt x="3362" y="1348"/>
                    </a:cubicBezTo>
                    <a:cubicBezTo>
                      <a:pt x="3562" y="1348"/>
                      <a:pt x="3560" y="1024"/>
                      <a:pt x="3349" y="1015"/>
                    </a:cubicBezTo>
                    <a:cubicBezTo>
                      <a:pt x="2223" y="971"/>
                      <a:pt x="1190" y="637"/>
                      <a:pt x="246" y="23"/>
                    </a:cubicBezTo>
                    <a:cubicBezTo>
                      <a:pt x="223" y="7"/>
                      <a:pt x="200" y="1"/>
                      <a:pt x="1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23"/>
              <p:cNvSpPr/>
              <p:nvPr/>
            </p:nvSpPr>
            <p:spPr>
              <a:xfrm>
                <a:off x="6713178" y="5156391"/>
                <a:ext cx="109933" cy="37262"/>
              </a:xfrm>
              <a:custGeom>
                <a:avLst/>
                <a:gdLst/>
                <a:ahLst/>
                <a:cxnLst/>
                <a:rect l="l" t="t" r="r" b="b"/>
                <a:pathLst>
                  <a:path w="3322" h="1126" extrusionOk="0">
                    <a:moveTo>
                      <a:pt x="173" y="1"/>
                    </a:moveTo>
                    <a:cubicBezTo>
                      <a:pt x="43" y="1"/>
                      <a:pt x="0" y="207"/>
                      <a:pt x="142" y="250"/>
                    </a:cubicBezTo>
                    <a:cubicBezTo>
                      <a:pt x="1113" y="541"/>
                      <a:pt x="2087" y="821"/>
                      <a:pt x="3055" y="1118"/>
                    </a:cubicBezTo>
                    <a:cubicBezTo>
                      <a:pt x="3073" y="1123"/>
                      <a:pt x="3089" y="1126"/>
                      <a:pt x="3104" y="1126"/>
                    </a:cubicBezTo>
                    <a:cubicBezTo>
                      <a:pt x="3264" y="1126"/>
                      <a:pt x="3321" y="859"/>
                      <a:pt x="3140" y="810"/>
                    </a:cubicBezTo>
                    <a:cubicBezTo>
                      <a:pt x="2161" y="550"/>
                      <a:pt x="1187" y="273"/>
                      <a:pt x="210" y="6"/>
                    </a:cubicBezTo>
                    <a:cubicBezTo>
                      <a:pt x="197" y="3"/>
                      <a:pt x="185" y="1"/>
                      <a:pt x="1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520" name="Google Shape;520;p23"/>
          <p:cNvGrpSpPr/>
          <p:nvPr/>
        </p:nvGrpSpPr>
        <p:grpSpPr>
          <a:xfrm>
            <a:off x="5751609" y="213662"/>
            <a:ext cx="1480128" cy="1386642"/>
            <a:chOff x="5751609" y="213662"/>
            <a:chExt cx="1480128" cy="1386642"/>
          </a:xfrm>
        </p:grpSpPr>
        <p:grpSp>
          <p:nvGrpSpPr>
            <p:cNvPr id="521" name="Google Shape;521;p23"/>
            <p:cNvGrpSpPr/>
            <p:nvPr/>
          </p:nvGrpSpPr>
          <p:grpSpPr>
            <a:xfrm>
              <a:off x="5751609" y="213662"/>
              <a:ext cx="1480128" cy="1386642"/>
              <a:chOff x="5751609" y="213662"/>
              <a:chExt cx="1480128" cy="1386642"/>
            </a:xfrm>
          </p:grpSpPr>
          <p:sp>
            <p:nvSpPr>
              <p:cNvPr id="522" name="Google Shape;522;p23"/>
              <p:cNvSpPr/>
              <p:nvPr/>
            </p:nvSpPr>
            <p:spPr>
              <a:xfrm>
                <a:off x="5751609" y="213662"/>
                <a:ext cx="1480128" cy="1386642"/>
              </a:xfrm>
              <a:custGeom>
                <a:avLst/>
                <a:gdLst/>
                <a:ahLst/>
                <a:cxnLst/>
                <a:rect l="l" t="t" r="r" b="b"/>
                <a:pathLst>
                  <a:path w="44727" h="41902" extrusionOk="0">
                    <a:moveTo>
                      <a:pt x="13287" y="2579"/>
                    </a:moveTo>
                    <a:cubicBezTo>
                      <a:pt x="13503" y="2579"/>
                      <a:pt x="13717" y="2594"/>
                      <a:pt x="13935" y="2646"/>
                    </a:cubicBezTo>
                    <a:cubicBezTo>
                      <a:pt x="14225" y="2711"/>
                      <a:pt x="14482" y="2837"/>
                      <a:pt x="14750" y="2952"/>
                    </a:cubicBezTo>
                    <a:cubicBezTo>
                      <a:pt x="11990" y="7841"/>
                      <a:pt x="9108" y="12713"/>
                      <a:pt x="6648" y="17733"/>
                    </a:cubicBezTo>
                    <a:cubicBezTo>
                      <a:pt x="6568" y="17897"/>
                      <a:pt x="6642" y="18046"/>
                      <a:pt x="6761" y="18112"/>
                    </a:cubicBezTo>
                    <a:cubicBezTo>
                      <a:pt x="6752" y="18194"/>
                      <a:pt x="6781" y="18282"/>
                      <a:pt x="6859" y="18323"/>
                    </a:cubicBezTo>
                    <a:cubicBezTo>
                      <a:pt x="8967" y="19418"/>
                      <a:pt x="11139" y="20127"/>
                      <a:pt x="13105" y="21518"/>
                    </a:cubicBezTo>
                    <a:cubicBezTo>
                      <a:pt x="13994" y="22150"/>
                      <a:pt x="14831" y="22850"/>
                      <a:pt x="15608" y="23615"/>
                    </a:cubicBezTo>
                    <a:cubicBezTo>
                      <a:pt x="12195" y="21381"/>
                      <a:pt x="8149" y="19944"/>
                      <a:pt x="4133" y="19944"/>
                    </a:cubicBezTo>
                    <a:cubicBezTo>
                      <a:pt x="4087" y="19944"/>
                      <a:pt x="4040" y="19944"/>
                      <a:pt x="3994" y="19945"/>
                    </a:cubicBezTo>
                    <a:cubicBezTo>
                      <a:pt x="5691" y="17242"/>
                      <a:pt x="7008" y="14227"/>
                      <a:pt x="8463" y="11388"/>
                    </a:cubicBezTo>
                    <a:cubicBezTo>
                      <a:pt x="9953" y="8475"/>
                      <a:pt x="11442" y="5562"/>
                      <a:pt x="12928" y="2647"/>
                    </a:cubicBezTo>
                    <a:lnTo>
                      <a:pt x="12928" y="2649"/>
                    </a:lnTo>
                    <a:cubicBezTo>
                      <a:pt x="12934" y="2629"/>
                      <a:pt x="12940" y="2609"/>
                      <a:pt x="12943" y="2589"/>
                    </a:cubicBezTo>
                    <a:cubicBezTo>
                      <a:pt x="13059" y="2584"/>
                      <a:pt x="13173" y="2579"/>
                      <a:pt x="13287" y="2579"/>
                    </a:cubicBezTo>
                    <a:close/>
                    <a:moveTo>
                      <a:pt x="16898" y="682"/>
                    </a:moveTo>
                    <a:cubicBezTo>
                      <a:pt x="19774" y="776"/>
                      <a:pt x="22163" y="1857"/>
                      <a:pt x="24212" y="3895"/>
                    </a:cubicBezTo>
                    <a:cubicBezTo>
                      <a:pt x="26082" y="5756"/>
                      <a:pt x="27939" y="8202"/>
                      <a:pt x="28003" y="10938"/>
                    </a:cubicBezTo>
                    <a:cubicBezTo>
                      <a:pt x="28005" y="10948"/>
                      <a:pt x="28008" y="10959"/>
                      <a:pt x="28011" y="10970"/>
                    </a:cubicBezTo>
                    <a:cubicBezTo>
                      <a:pt x="25275" y="16344"/>
                      <a:pt x="22290" y="21515"/>
                      <a:pt x="19216" y="26698"/>
                    </a:cubicBezTo>
                    <a:cubicBezTo>
                      <a:pt x="19181" y="26644"/>
                      <a:pt x="19144" y="26592"/>
                      <a:pt x="19109" y="26538"/>
                    </a:cubicBezTo>
                    <a:cubicBezTo>
                      <a:pt x="19111" y="26450"/>
                      <a:pt x="19077" y="26359"/>
                      <a:pt x="18991" y="26278"/>
                    </a:cubicBezTo>
                    <a:cubicBezTo>
                      <a:pt x="18938" y="26227"/>
                      <a:pt x="18879" y="26178"/>
                      <a:pt x="18826" y="26128"/>
                    </a:cubicBezTo>
                    <a:cubicBezTo>
                      <a:pt x="16205" y="22428"/>
                      <a:pt x="11695" y="18599"/>
                      <a:pt x="7173" y="17949"/>
                    </a:cubicBezTo>
                    <a:cubicBezTo>
                      <a:pt x="10786" y="12478"/>
                      <a:pt x="13821" y="6468"/>
                      <a:pt x="16898" y="682"/>
                    </a:cubicBezTo>
                    <a:close/>
                    <a:moveTo>
                      <a:pt x="28691" y="11244"/>
                    </a:moveTo>
                    <a:cubicBezTo>
                      <a:pt x="31648" y="11396"/>
                      <a:pt x="34445" y="11827"/>
                      <a:pt x="36972" y="13509"/>
                    </a:cubicBezTo>
                    <a:cubicBezTo>
                      <a:pt x="39421" y="15140"/>
                      <a:pt x="41196" y="17502"/>
                      <a:pt x="42205" y="20251"/>
                    </a:cubicBezTo>
                    <a:cubicBezTo>
                      <a:pt x="42167" y="20280"/>
                      <a:pt x="42135" y="20316"/>
                      <a:pt x="42111" y="20357"/>
                    </a:cubicBezTo>
                    <a:cubicBezTo>
                      <a:pt x="38978" y="25428"/>
                      <a:pt x="34053" y="29401"/>
                      <a:pt x="31906" y="35060"/>
                    </a:cubicBezTo>
                    <a:cubicBezTo>
                      <a:pt x="29970" y="30305"/>
                      <a:pt x="24912" y="26960"/>
                      <a:pt x="19804" y="26918"/>
                    </a:cubicBezTo>
                    <a:cubicBezTo>
                      <a:pt x="23180" y="21985"/>
                      <a:pt x="26122" y="16634"/>
                      <a:pt x="28691" y="11244"/>
                    </a:cubicBezTo>
                    <a:close/>
                    <a:moveTo>
                      <a:pt x="41948" y="21977"/>
                    </a:moveTo>
                    <a:cubicBezTo>
                      <a:pt x="42731" y="22305"/>
                      <a:pt x="43181" y="22997"/>
                      <a:pt x="43241" y="23817"/>
                    </a:cubicBezTo>
                    <a:cubicBezTo>
                      <a:pt x="43201" y="23840"/>
                      <a:pt x="43164" y="23869"/>
                      <a:pt x="43135" y="23903"/>
                    </a:cubicBezTo>
                    <a:cubicBezTo>
                      <a:pt x="39317" y="28356"/>
                      <a:pt x="34949" y="32922"/>
                      <a:pt x="32158" y="38137"/>
                    </a:cubicBezTo>
                    <a:cubicBezTo>
                      <a:pt x="30895" y="35363"/>
                      <a:pt x="28953" y="33041"/>
                      <a:pt x="26651" y="31050"/>
                    </a:cubicBezTo>
                    <a:cubicBezTo>
                      <a:pt x="25240" y="29831"/>
                      <a:pt x="23702" y="28569"/>
                      <a:pt x="21959" y="27868"/>
                    </a:cubicBezTo>
                    <a:lnTo>
                      <a:pt x="21959" y="27868"/>
                    </a:lnTo>
                    <a:cubicBezTo>
                      <a:pt x="26171" y="28845"/>
                      <a:pt x="29498" y="31658"/>
                      <a:pt x="31406" y="35746"/>
                    </a:cubicBezTo>
                    <a:cubicBezTo>
                      <a:pt x="31465" y="35872"/>
                      <a:pt x="31576" y="35925"/>
                      <a:pt x="31692" y="35925"/>
                    </a:cubicBezTo>
                    <a:cubicBezTo>
                      <a:pt x="31750" y="35925"/>
                      <a:pt x="31809" y="35911"/>
                      <a:pt x="31864" y="35887"/>
                    </a:cubicBezTo>
                    <a:cubicBezTo>
                      <a:pt x="31914" y="35911"/>
                      <a:pt x="31970" y="35923"/>
                      <a:pt x="32026" y="35923"/>
                    </a:cubicBezTo>
                    <a:cubicBezTo>
                      <a:pt x="32152" y="35923"/>
                      <a:pt x="32280" y="35859"/>
                      <a:pt x="32337" y="35710"/>
                    </a:cubicBezTo>
                    <a:cubicBezTo>
                      <a:pt x="34388" y="30372"/>
                      <a:pt x="38755" y="26587"/>
                      <a:pt x="41948" y="21977"/>
                    </a:cubicBezTo>
                    <a:close/>
                    <a:moveTo>
                      <a:pt x="9788" y="2664"/>
                    </a:moveTo>
                    <a:cubicBezTo>
                      <a:pt x="10503" y="2737"/>
                      <a:pt x="11165" y="2880"/>
                      <a:pt x="11846" y="3130"/>
                    </a:cubicBezTo>
                    <a:cubicBezTo>
                      <a:pt x="10453" y="5860"/>
                      <a:pt x="9059" y="8593"/>
                      <a:pt x="7665" y="11325"/>
                    </a:cubicBezTo>
                    <a:cubicBezTo>
                      <a:pt x="6236" y="14136"/>
                      <a:pt x="4590" y="16938"/>
                      <a:pt x="3423" y="19868"/>
                    </a:cubicBezTo>
                    <a:cubicBezTo>
                      <a:pt x="3406" y="19913"/>
                      <a:pt x="3401" y="19960"/>
                      <a:pt x="3413" y="20006"/>
                    </a:cubicBezTo>
                    <a:cubicBezTo>
                      <a:pt x="3268" y="20127"/>
                      <a:pt x="3326" y="20406"/>
                      <a:pt x="3567" y="20437"/>
                    </a:cubicBezTo>
                    <a:cubicBezTo>
                      <a:pt x="9126" y="21158"/>
                      <a:pt x="13989" y="22878"/>
                      <a:pt x="18225" y="26621"/>
                    </a:cubicBezTo>
                    <a:cubicBezTo>
                      <a:pt x="18371" y="26816"/>
                      <a:pt x="18516" y="27009"/>
                      <a:pt x="18659" y="27208"/>
                    </a:cubicBezTo>
                    <a:cubicBezTo>
                      <a:pt x="18742" y="27324"/>
                      <a:pt x="18858" y="27372"/>
                      <a:pt x="18971" y="27372"/>
                    </a:cubicBezTo>
                    <a:cubicBezTo>
                      <a:pt x="19008" y="27372"/>
                      <a:pt x="19045" y="27367"/>
                      <a:pt x="19080" y="27358"/>
                    </a:cubicBezTo>
                    <a:cubicBezTo>
                      <a:pt x="19126" y="27445"/>
                      <a:pt x="19218" y="27500"/>
                      <a:pt x="19317" y="27502"/>
                    </a:cubicBezTo>
                    <a:cubicBezTo>
                      <a:pt x="19337" y="27503"/>
                      <a:pt x="19357" y="27506"/>
                      <a:pt x="19379" y="27506"/>
                    </a:cubicBezTo>
                    <a:cubicBezTo>
                      <a:pt x="19377" y="27584"/>
                      <a:pt x="19417" y="27663"/>
                      <a:pt x="19507" y="27686"/>
                    </a:cubicBezTo>
                    <a:cubicBezTo>
                      <a:pt x="24727" y="28974"/>
                      <a:pt x="29585" y="34045"/>
                      <a:pt x="31653" y="38875"/>
                    </a:cubicBezTo>
                    <a:cubicBezTo>
                      <a:pt x="31714" y="39018"/>
                      <a:pt x="31821" y="39077"/>
                      <a:pt x="31932" y="39077"/>
                    </a:cubicBezTo>
                    <a:cubicBezTo>
                      <a:pt x="32070" y="39077"/>
                      <a:pt x="32215" y="38989"/>
                      <a:pt x="32293" y="38857"/>
                    </a:cubicBezTo>
                    <a:cubicBezTo>
                      <a:pt x="32359" y="38840"/>
                      <a:pt x="32417" y="38799"/>
                      <a:pt x="32457" y="38744"/>
                    </a:cubicBezTo>
                    <a:cubicBezTo>
                      <a:pt x="35823" y="34107"/>
                      <a:pt x="39334" y="29684"/>
                      <a:pt x="42971" y="25270"/>
                    </a:cubicBezTo>
                    <a:cubicBezTo>
                      <a:pt x="43330" y="25547"/>
                      <a:pt x="43671" y="25854"/>
                      <a:pt x="43955" y="26209"/>
                    </a:cubicBezTo>
                    <a:cubicBezTo>
                      <a:pt x="43932" y="26223"/>
                      <a:pt x="43910" y="26241"/>
                      <a:pt x="43893" y="26261"/>
                    </a:cubicBezTo>
                    <a:cubicBezTo>
                      <a:pt x="40136" y="31064"/>
                      <a:pt x="36194" y="35918"/>
                      <a:pt x="33005" y="41125"/>
                    </a:cubicBezTo>
                    <a:cubicBezTo>
                      <a:pt x="29844" y="36573"/>
                      <a:pt x="25931" y="32118"/>
                      <a:pt x="21240" y="29111"/>
                    </a:cubicBezTo>
                    <a:cubicBezTo>
                      <a:pt x="21207" y="29092"/>
                      <a:pt x="21169" y="29081"/>
                      <a:pt x="21131" y="29081"/>
                    </a:cubicBezTo>
                    <a:cubicBezTo>
                      <a:pt x="21061" y="29015"/>
                      <a:pt x="20969" y="28975"/>
                      <a:pt x="20876" y="28975"/>
                    </a:cubicBezTo>
                    <a:cubicBezTo>
                      <a:pt x="20772" y="28975"/>
                      <a:pt x="20668" y="29025"/>
                      <a:pt x="20593" y="29147"/>
                    </a:cubicBezTo>
                    <a:cubicBezTo>
                      <a:pt x="20305" y="29616"/>
                      <a:pt x="19571" y="29842"/>
                      <a:pt x="18929" y="29842"/>
                    </a:cubicBezTo>
                    <a:cubicBezTo>
                      <a:pt x="18681" y="29842"/>
                      <a:pt x="18447" y="29809"/>
                      <a:pt x="18258" y="29742"/>
                    </a:cubicBezTo>
                    <a:cubicBezTo>
                      <a:pt x="17167" y="29363"/>
                      <a:pt x="17725" y="28261"/>
                      <a:pt x="17529" y="27463"/>
                    </a:cubicBezTo>
                    <a:cubicBezTo>
                      <a:pt x="17513" y="27405"/>
                      <a:pt x="17475" y="27358"/>
                      <a:pt x="17421" y="27332"/>
                    </a:cubicBezTo>
                    <a:cubicBezTo>
                      <a:pt x="17417" y="27220"/>
                      <a:pt x="17365" y="27111"/>
                      <a:pt x="17242" y="27038"/>
                    </a:cubicBezTo>
                    <a:cubicBezTo>
                      <a:pt x="12344" y="24060"/>
                      <a:pt x="6435" y="21767"/>
                      <a:pt x="647" y="21524"/>
                    </a:cubicBezTo>
                    <a:cubicBezTo>
                      <a:pt x="689" y="21507"/>
                      <a:pt x="725" y="21476"/>
                      <a:pt x="750" y="21438"/>
                    </a:cubicBezTo>
                    <a:cubicBezTo>
                      <a:pt x="4285" y="15592"/>
                      <a:pt x="6953" y="9028"/>
                      <a:pt x="9756" y="2806"/>
                    </a:cubicBezTo>
                    <a:cubicBezTo>
                      <a:pt x="9776" y="2760"/>
                      <a:pt x="9786" y="2713"/>
                      <a:pt x="9788" y="2664"/>
                    </a:cubicBezTo>
                    <a:close/>
                    <a:moveTo>
                      <a:pt x="16592" y="1"/>
                    </a:moveTo>
                    <a:cubicBezTo>
                      <a:pt x="16478" y="1"/>
                      <a:pt x="16365" y="56"/>
                      <a:pt x="16291" y="190"/>
                    </a:cubicBezTo>
                    <a:cubicBezTo>
                      <a:pt x="15888" y="924"/>
                      <a:pt x="15481" y="1656"/>
                      <a:pt x="15069" y="2388"/>
                    </a:cubicBezTo>
                    <a:cubicBezTo>
                      <a:pt x="14597" y="2066"/>
                      <a:pt x="13968" y="1913"/>
                      <a:pt x="13374" y="1913"/>
                    </a:cubicBezTo>
                    <a:cubicBezTo>
                      <a:pt x="13155" y="1913"/>
                      <a:pt x="12941" y="1934"/>
                      <a:pt x="12741" y="1975"/>
                    </a:cubicBezTo>
                    <a:cubicBezTo>
                      <a:pt x="12672" y="1989"/>
                      <a:pt x="12611" y="2030"/>
                      <a:pt x="12571" y="2090"/>
                    </a:cubicBezTo>
                    <a:cubicBezTo>
                      <a:pt x="12460" y="2090"/>
                      <a:pt x="12350" y="2139"/>
                      <a:pt x="12283" y="2272"/>
                    </a:cubicBezTo>
                    <a:lnTo>
                      <a:pt x="12119" y="2594"/>
                    </a:lnTo>
                    <a:cubicBezTo>
                      <a:pt x="11468" y="2292"/>
                      <a:pt x="10733" y="2112"/>
                      <a:pt x="10008" y="2112"/>
                    </a:cubicBezTo>
                    <a:cubicBezTo>
                      <a:pt x="9864" y="2112"/>
                      <a:pt x="9720" y="2119"/>
                      <a:pt x="9577" y="2134"/>
                    </a:cubicBezTo>
                    <a:cubicBezTo>
                      <a:pt x="9494" y="2140"/>
                      <a:pt x="9417" y="2188"/>
                      <a:pt x="9374" y="2260"/>
                    </a:cubicBezTo>
                    <a:cubicBezTo>
                      <a:pt x="9276" y="2267"/>
                      <a:pt x="9184" y="2318"/>
                      <a:pt x="9129" y="2440"/>
                    </a:cubicBezTo>
                    <a:cubicBezTo>
                      <a:pt x="6314" y="8749"/>
                      <a:pt x="2942" y="14874"/>
                      <a:pt x="309" y="21253"/>
                    </a:cubicBezTo>
                    <a:cubicBezTo>
                      <a:pt x="261" y="21371"/>
                      <a:pt x="321" y="21463"/>
                      <a:pt x="413" y="21512"/>
                    </a:cubicBezTo>
                    <a:cubicBezTo>
                      <a:pt x="385" y="21512"/>
                      <a:pt x="358" y="21509"/>
                      <a:pt x="332" y="21507"/>
                    </a:cubicBezTo>
                    <a:cubicBezTo>
                      <a:pt x="330" y="21507"/>
                      <a:pt x="327" y="21507"/>
                      <a:pt x="325" y="21507"/>
                    </a:cubicBezTo>
                    <a:cubicBezTo>
                      <a:pt x="67" y="21507"/>
                      <a:pt x="0" y="21929"/>
                      <a:pt x="268" y="21976"/>
                    </a:cubicBezTo>
                    <a:cubicBezTo>
                      <a:pt x="6219" y="23057"/>
                      <a:pt x="11624" y="24541"/>
                      <a:pt x="16861" y="27690"/>
                    </a:cubicBezTo>
                    <a:cubicBezTo>
                      <a:pt x="16882" y="27702"/>
                      <a:pt x="16904" y="27713"/>
                      <a:pt x="16927" y="27721"/>
                    </a:cubicBezTo>
                    <a:cubicBezTo>
                      <a:pt x="16513" y="28686"/>
                      <a:pt x="16988" y="30044"/>
                      <a:pt x="17977" y="30406"/>
                    </a:cubicBezTo>
                    <a:cubicBezTo>
                      <a:pt x="18257" y="30508"/>
                      <a:pt x="18604" y="30562"/>
                      <a:pt x="18966" y="30562"/>
                    </a:cubicBezTo>
                    <a:cubicBezTo>
                      <a:pt x="19799" y="30562"/>
                      <a:pt x="20720" y="30278"/>
                      <a:pt x="21126" y="29646"/>
                    </a:cubicBezTo>
                    <a:cubicBezTo>
                      <a:pt x="25373" y="33360"/>
                      <a:pt x="29296" y="37039"/>
                      <a:pt x="32515" y="41733"/>
                    </a:cubicBezTo>
                    <a:cubicBezTo>
                      <a:pt x="32597" y="41852"/>
                      <a:pt x="32713" y="41901"/>
                      <a:pt x="32827" y="41901"/>
                    </a:cubicBezTo>
                    <a:cubicBezTo>
                      <a:pt x="33025" y="41901"/>
                      <a:pt x="33220" y="41755"/>
                      <a:pt x="33230" y="41566"/>
                    </a:cubicBezTo>
                    <a:cubicBezTo>
                      <a:pt x="33290" y="41562"/>
                      <a:pt x="33347" y="41533"/>
                      <a:pt x="33384" y="41484"/>
                    </a:cubicBezTo>
                    <a:cubicBezTo>
                      <a:pt x="37180" y="36681"/>
                      <a:pt x="40600" y="31571"/>
                      <a:pt x="44377" y="26747"/>
                    </a:cubicBezTo>
                    <a:cubicBezTo>
                      <a:pt x="44445" y="26662"/>
                      <a:pt x="44469" y="26554"/>
                      <a:pt x="44445" y="26450"/>
                    </a:cubicBezTo>
                    <a:cubicBezTo>
                      <a:pt x="44612" y="26385"/>
                      <a:pt x="44726" y="26212"/>
                      <a:pt x="44592" y="26034"/>
                    </a:cubicBezTo>
                    <a:cubicBezTo>
                      <a:pt x="44230" y="25557"/>
                      <a:pt x="43804" y="25166"/>
                      <a:pt x="43275" y="24900"/>
                    </a:cubicBezTo>
                    <a:cubicBezTo>
                      <a:pt x="43405" y="24743"/>
                      <a:pt x="43533" y="24587"/>
                      <a:pt x="43662" y="24429"/>
                    </a:cubicBezTo>
                    <a:cubicBezTo>
                      <a:pt x="43682" y="24408"/>
                      <a:pt x="43697" y="24383"/>
                      <a:pt x="43711" y="24357"/>
                    </a:cubicBezTo>
                    <a:cubicBezTo>
                      <a:pt x="43820" y="24333"/>
                      <a:pt x="43910" y="24259"/>
                      <a:pt x="43932" y="24122"/>
                    </a:cubicBezTo>
                    <a:cubicBezTo>
                      <a:pt x="44097" y="22991"/>
                      <a:pt x="43351" y="21829"/>
                      <a:pt x="42256" y="21527"/>
                    </a:cubicBezTo>
                    <a:cubicBezTo>
                      <a:pt x="42431" y="21267"/>
                      <a:pt x="42602" y="21006"/>
                      <a:pt x="42768" y="20740"/>
                    </a:cubicBezTo>
                    <a:cubicBezTo>
                      <a:pt x="42814" y="20671"/>
                      <a:pt x="42833" y="20588"/>
                      <a:pt x="42823" y="20507"/>
                    </a:cubicBezTo>
                    <a:cubicBezTo>
                      <a:pt x="42957" y="20430"/>
                      <a:pt x="43043" y="20285"/>
                      <a:pt x="42973" y="20092"/>
                    </a:cubicBezTo>
                    <a:cubicBezTo>
                      <a:pt x="41079" y="14880"/>
                      <a:pt x="36005" y="10587"/>
                      <a:pt x="30348" y="10587"/>
                    </a:cubicBezTo>
                    <a:cubicBezTo>
                      <a:pt x="29824" y="10587"/>
                      <a:pt x="29295" y="10624"/>
                      <a:pt x="28763" y="10700"/>
                    </a:cubicBezTo>
                    <a:cubicBezTo>
                      <a:pt x="28476" y="5641"/>
                      <a:pt x="22914" y="70"/>
                      <a:pt x="17718" y="70"/>
                    </a:cubicBezTo>
                    <a:cubicBezTo>
                      <a:pt x="17437" y="70"/>
                      <a:pt x="17157" y="86"/>
                      <a:pt x="16879" y="120"/>
                    </a:cubicBezTo>
                    <a:cubicBezTo>
                      <a:pt x="16801" y="46"/>
                      <a:pt x="16696" y="1"/>
                      <a:pt x="165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3" name="Google Shape;523;p23"/>
              <p:cNvSpPr/>
              <p:nvPr/>
            </p:nvSpPr>
            <p:spPr>
              <a:xfrm>
                <a:off x="6084917" y="757670"/>
                <a:ext cx="306734" cy="212917"/>
              </a:xfrm>
              <a:custGeom>
                <a:avLst/>
                <a:gdLst/>
                <a:ahLst/>
                <a:cxnLst/>
                <a:rect l="l" t="t" r="r" b="b"/>
                <a:pathLst>
                  <a:path w="9269" h="6434" extrusionOk="0">
                    <a:moveTo>
                      <a:pt x="237" y="0"/>
                    </a:moveTo>
                    <a:cubicBezTo>
                      <a:pt x="233" y="0"/>
                      <a:pt x="229" y="0"/>
                      <a:pt x="226" y="0"/>
                    </a:cubicBezTo>
                    <a:cubicBezTo>
                      <a:pt x="1" y="0"/>
                      <a:pt x="10" y="323"/>
                      <a:pt x="226" y="345"/>
                    </a:cubicBezTo>
                    <a:cubicBezTo>
                      <a:pt x="4012" y="729"/>
                      <a:pt x="7026" y="2849"/>
                      <a:pt x="8644" y="6290"/>
                    </a:cubicBezTo>
                    <a:cubicBezTo>
                      <a:pt x="8691" y="6391"/>
                      <a:pt x="8782" y="6433"/>
                      <a:pt x="8877" y="6433"/>
                    </a:cubicBezTo>
                    <a:cubicBezTo>
                      <a:pt x="9065" y="6433"/>
                      <a:pt x="9269" y="6269"/>
                      <a:pt x="9184" y="6064"/>
                    </a:cubicBezTo>
                    <a:cubicBezTo>
                      <a:pt x="7709" y="2492"/>
                      <a:pt x="4115" y="0"/>
                      <a:pt x="23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4" name="Google Shape;524;p23"/>
              <p:cNvSpPr/>
              <p:nvPr/>
            </p:nvSpPr>
            <p:spPr>
              <a:xfrm>
                <a:off x="6151201" y="657234"/>
                <a:ext cx="315769" cy="210303"/>
              </a:xfrm>
              <a:custGeom>
                <a:avLst/>
                <a:gdLst/>
                <a:ahLst/>
                <a:cxnLst/>
                <a:rect l="l" t="t" r="r" b="b"/>
                <a:pathLst>
                  <a:path w="9542" h="6355" extrusionOk="0">
                    <a:moveTo>
                      <a:pt x="258" y="0"/>
                    </a:moveTo>
                    <a:cubicBezTo>
                      <a:pt x="41" y="0"/>
                      <a:pt x="0" y="361"/>
                      <a:pt x="222" y="410"/>
                    </a:cubicBezTo>
                    <a:cubicBezTo>
                      <a:pt x="3815" y="1199"/>
                      <a:pt x="6841" y="3024"/>
                      <a:pt x="8803" y="6198"/>
                    </a:cubicBezTo>
                    <a:cubicBezTo>
                      <a:pt x="8872" y="6308"/>
                      <a:pt x="8974" y="6354"/>
                      <a:pt x="9075" y="6354"/>
                    </a:cubicBezTo>
                    <a:cubicBezTo>
                      <a:pt x="9308" y="6354"/>
                      <a:pt x="9542" y="6113"/>
                      <a:pt x="9381" y="5859"/>
                    </a:cubicBezTo>
                    <a:cubicBezTo>
                      <a:pt x="7371" y="2678"/>
                      <a:pt x="4074" y="358"/>
                      <a:pt x="278" y="1"/>
                    </a:cubicBezTo>
                    <a:cubicBezTo>
                      <a:pt x="271" y="0"/>
                      <a:pt x="265" y="0"/>
                      <a:pt x="25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5" name="Google Shape;525;p23"/>
              <p:cNvSpPr/>
              <p:nvPr/>
            </p:nvSpPr>
            <p:spPr>
              <a:xfrm>
                <a:off x="6219041" y="566924"/>
                <a:ext cx="312360" cy="191639"/>
              </a:xfrm>
              <a:custGeom>
                <a:avLst/>
                <a:gdLst/>
                <a:ahLst/>
                <a:cxnLst/>
                <a:rect l="l" t="t" r="r" b="b"/>
                <a:pathLst>
                  <a:path w="9439" h="5791" extrusionOk="0">
                    <a:moveTo>
                      <a:pt x="262" y="1"/>
                    </a:moveTo>
                    <a:cubicBezTo>
                      <a:pt x="49" y="1"/>
                      <a:pt x="0" y="332"/>
                      <a:pt x="215" y="384"/>
                    </a:cubicBezTo>
                    <a:cubicBezTo>
                      <a:pt x="3765" y="1231"/>
                      <a:pt x="6497" y="2687"/>
                      <a:pt x="8718" y="5651"/>
                    </a:cubicBezTo>
                    <a:cubicBezTo>
                      <a:pt x="8792" y="5749"/>
                      <a:pt x="8894" y="5791"/>
                      <a:pt x="8994" y="5791"/>
                    </a:cubicBezTo>
                    <a:cubicBezTo>
                      <a:pt x="9222" y="5791"/>
                      <a:pt x="9438" y="5573"/>
                      <a:pt x="9277" y="5323"/>
                    </a:cubicBezTo>
                    <a:cubicBezTo>
                      <a:pt x="7373" y="2375"/>
                      <a:pt x="3835" y="73"/>
                      <a:pt x="267" y="1"/>
                    </a:cubicBezTo>
                    <a:cubicBezTo>
                      <a:pt x="265" y="1"/>
                      <a:pt x="264" y="1"/>
                      <a:pt x="26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6" name="Google Shape;526;p23"/>
              <p:cNvSpPr/>
              <p:nvPr/>
            </p:nvSpPr>
            <p:spPr>
              <a:xfrm>
                <a:off x="6273213" y="468805"/>
                <a:ext cx="310474" cy="188892"/>
              </a:xfrm>
              <a:custGeom>
                <a:avLst/>
                <a:gdLst/>
                <a:ahLst/>
                <a:cxnLst/>
                <a:rect l="l" t="t" r="r" b="b"/>
                <a:pathLst>
                  <a:path w="9382" h="5708" extrusionOk="0">
                    <a:moveTo>
                      <a:pt x="305" y="1"/>
                    </a:moveTo>
                    <a:cubicBezTo>
                      <a:pt x="1" y="1"/>
                      <a:pt x="16" y="436"/>
                      <a:pt x="307" y="466"/>
                    </a:cubicBezTo>
                    <a:cubicBezTo>
                      <a:pt x="2473" y="693"/>
                      <a:pt x="4557" y="1423"/>
                      <a:pt x="6262" y="2813"/>
                    </a:cubicBezTo>
                    <a:cubicBezTo>
                      <a:pt x="6919" y="3352"/>
                      <a:pt x="7505" y="3969"/>
                      <a:pt x="8009" y="4654"/>
                    </a:cubicBezTo>
                    <a:cubicBezTo>
                      <a:pt x="8308" y="5058"/>
                      <a:pt x="8444" y="5497"/>
                      <a:pt x="8908" y="5689"/>
                    </a:cubicBezTo>
                    <a:cubicBezTo>
                      <a:pt x="8940" y="5702"/>
                      <a:pt x="8971" y="5708"/>
                      <a:pt x="9003" y="5708"/>
                    </a:cubicBezTo>
                    <a:cubicBezTo>
                      <a:pt x="9200" y="5708"/>
                      <a:pt x="9381" y="5475"/>
                      <a:pt x="9313" y="5285"/>
                    </a:cubicBezTo>
                    <a:cubicBezTo>
                      <a:pt x="9307" y="5271"/>
                      <a:pt x="9302" y="5255"/>
                      <a:pt x="9296" y="5240"/>
                    </a:cubicBezTo>
                    <a:cubicBezTo>
                      <a:pt x="9267" y="5160"/>
                      <a:pt x="9210" y="5093"/>
                      <a:pt x="9137" y="5052"/>
                    </a:cubicBezTo>
                    <a:cubicBezTo>
                      <a:pt x="8544" y="4502"/>
                      <a:pt x="8115" y="3588"/>
                      <a:pt x="7528" y="3010"/>
                    </a:cubicBezTo>
                    <a:cubicBezTo>
                      <a:pt x="6888" y="2385"/>
                      <a:pt x="6173" y="1840"/>
                      <a:pt x="5401" y="1387"/>
                    </a:cubicBezTo>
                    <a:cubicBezTo>
                      <a:pt x="3843" y="471"/>
                      <a:pt x="2110" y="8"/>
                      <a:pt x="307" y="1"/>
                    </a:cubicBezTo>
                    <a:cubicBezTo>
                      <a:pt x="306" y="1"/>
                      <a:pt x="306" y="1"/>
                      <a:pt x="30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7" name="Google Shape;527;p23"/>
              <p:cNvSpPr/>
              <p:nvPr/>
            </p:nvSpPr>
            <p:spPr>
              <a:xfrm>
                <a:off x="6333508" y="346065"/>
                <a:ext cx="307429" cy="236744"/>
              </a:xfrm>
              <a:custGeom>
                <a:avLst/>
                <a:gdLst/>
                <a:ahLst/>
                <a:cxnLst/>
                <a:rect l="l" t="t" r="r" b="b"/>
                <a:pathLst>
                  <a:path w="9290" h="7154" extrusionOk="0">
                    <a:moveTo>
                      <a:pt x="265" y="1"/>
                    </a:moveTo>
                    <a:cubicBezTo>
                      <a:pt x="43" y="1"/>
                      <a:pt x="0" y="372"/>
                      <a:pt x="226" y="420"/>
                    </a:cubicBezTo>
                    <a:cubicBezTo>
                      <a:pt x="4012" y="1236"/>
                      <a:pt x="6653" y="3691"/>
                      <a:pt x="8534" y="6983"/>
                    </a:cubicBezTo>
                    <a:cubicBezTo>
                      <a:pt x="8603" y="7103"/>
                      <a:pt x="8708" y="7153"/>
                      <a:pt x="8813" y="7153"/>
                    </a:cubicBezTo>
                    <a:cubicBezTo>
                      <a:pt x="9050" y="7153"/>
                      <a:pt x="9290" y="6903"/>
                      <a:pt x="9137" y="6632"/>
                    </a:cubicBezTo>
                    <a:cubicBezTo>
                      <a:pt x="7239" y="3278"/>
                      <a:pt x="4274" y="400"/>
                      <a:pt x="285" y="2"/>
                    </a:cubicBezTo>
                    <a:cubicBezTo>
                      <a:pt x="278" y="1"/>
                      <a:pt x="271" y="1"/>
                      <a:pt x="26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8" name="Google Shape;528;p23"/>
              <p:cNvSpPr/>
              <p:nvPr/>
            </p:nvSpPr>
            <p:spPr>
              <a:xfrm>
                <a:off x="6511281" y="1026679"/>
                <a:ext cx="302565" cy="211891"/>
              </a:xfrm>
              <a:custGeom>
                <a:avLst/>
                <a:gdLst/>
                <a:ahLst/>
                <a:cxnLst/>
                <a:rect l="l" t="t" r="r" b="b"/>
                <a:pathLst>
                  <a:path w="9143" h="6403" extrusionOk="0">
                    <a:moveTo>
                      <a:pt x="298" y="0"/>
                    </a:moveTo>
                    <a:cubicBezTo>
                      <a:pt x="269" y="0"/>
                      <a:pt x="239" y="0"/>
                      <a:pt x="209" y="1"/>
                    </a:cubicBezTo>
                    <a:cubicBezTo>
                      <a:pt x="10" y="2"/>
                      <a:pt x="0" y="258"/>
                      <a:pt x="166" y="325"/>
                    </a:cubicBezTo>
                    <a:cubicBezTo>
                      <a:pt x="1731" y="967"/>
                      <a:pt x="3310" y="1379"/>
                      <a:pt x="4735" y="2339"/>
                    </a:cubicBezTo>
                    <a:cubicBezTo>
                      <a:pt x="6283" y="3384"/>
                      <a:pt x="7383" y="4732"/>
                      <a:pt x="8440" y="6250"/>
                    </a:cubicBezTo>
                    <a:cubicBezTo>
                      <a:pt x="8514" y="6357"/>
                      <a:pt x="8617" y="6403"/>
                      <a:pt x="8716" y="6403"/>
                    </a:cubicBezTo>
                    <a:cubicBezTo>
                      <a:pt x="8936" y="6403"/>
                      <a:pt x="9143" y="6180"/>
                      <a:pt x="9008" y="5919"/>
                    </a:cubicBezTo>
                    <a:cubicBezTo>
                      <a:pt x="7477" y="2971"/>
                      <a:pt x="3758" y="0"/>
                      <a:pt x="29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9" name="Google Shape;529;p23"/>
              <p:cNvSpPr/>
              <p:nvPr/>
            </p:nvSpPr>
            <p:spPr>
              <a:xfrm>
                <a:off x="6557047" y="945271"/>
                <a:ext cx="330098" cy="214439"/>
              </a:xfrm>
              <a:custGeom>
                <a:avLst/>
                <a:gdLst/>
                <a:ahLst/>
                <a:cxnLst/>
                <a:rect l="l" t="t" r="r" b="b"/>
                <a:pathLst>
                  <a:path w="9975" h="6480" extrusionOk="0">
                    <a:moveTo>
                      <a:pt x="816" y="0"/>
                    </a:moveTo>
                    <a:cubicBezTo>
                      <a:pt x="633" y="0"/>
                      <a:pt x="450" y="6"/>
                      <a:pt x="267" y="18"/>
                    </a:cubicBezTo>
                    <a:cubicBezTo>
                      <a:pt x="0" y="35"/>
                      <a:pt x="10" y="398"/>
                      <a:pt x="267" y="425"/>
                    </a:cubicBezTo>
                    <a:cubicBezTo>
                      <a:pt x="4183" y="856"/>
                      <a:pt x="7423" y="2704"/>
                      <a:pt x="9233" y="6300"/>
                    </a:cubicBezTo>
                    <a:cubicBezTo>
                      <a:pt x="9297" y="6427"/>
                      <a:pt x="9399" y="6480"/>
                      <a:pt x="9503" y="6480"/>
                    </a:cubicBezTo>
                    <a:cubicBezTo>
                      <a:pt x="9733" y="6480"/>
                      <a:pt x="9974" y="6225"/>
                      <a:pt x="9839" y="5947"/>
                    </a:cubicBezTo>
                    <a:cubicBezTo>
                      <a:pt x="8201" y="2573"/>
                      <a:pt x="4633" y="0"/>
                      <a:pt x="81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0" name="Google Shape;530;p23"/>
              <p:cNvSpPr/>
              <p:nvPr/>
            </p:nvSpPr>
            <p:spPr>
              <a:xfrm>
                <a:off x="6628097" y="845795"/>
                <a:ext cx="335426" cy="208781"/>
              </a:xfrm>
              <a:custGeom>
                <a:avLst/>
                <a:gdLst/>
                <a:ahLst/>
                <a:cxnLst/>
                <a:rect l="l" t="t" r="r" b="b"/>
                <a:pathLst>
                  <a:path w="10136" h="6309" extrusionOk="0">
                    <a:moveTo>
                      <a:pt x="1409" y="1"/>
                    </a:moveTo>
                    <a:cubicBezTo>
                      <a:pt x="1019" y="1"/>
                      <a:pt x="627" y="30"/>
                      <a:pt x="234" y="91"/>
                    </a:cubicBezTo>
                    <a:cubicBezTo>
                      <a:pt x="1" y="128"/>
                      <a:pt x="74" y="471"/>
                      <a:pt x="287" y="483"/>
                    </a:cubicBezTo>
                    <a:cubicBezTo>
                      <a:pt x="4254" y="719"/>
                      <a:pt x="7705" y="2401"/>
                      <a:pt x="9454" y="6141"/>
                    </a:cubicBezTo>
                    <a:cubicBezTo>
                      <a:pt x="9509" y="6259"/>
                      <a:pt x="9602" y="6308"/>
                      <a:pt x="9699" y="6308"/>
                    </a:cubicBezTo>
                    <a:cubicBezTo>
                      <a:pt x="9909" y="6308"/>
                      <a:pt x="10135" y="6072"/>
                      <a:pt x="10014" y="5814"/>
                    </a:cubicBezTo>
                    <a:cubicBezTo>
                      <a:pt x="8489" y="2572"/>
                      <a:pt x="5063" y="1"/>
                      <a:pt x="140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1" name="Google Shape;531;p23"/>
              <p:cNvSpPr/>
              <p:nvPr/>
            </p:nvSpPr>
            <p:spPr>
              <a:xfrm>
                <a:off x="6685380" y="737715"/>
                <a:ext cx="339066" cy="214274"/>
              </a:xfrm>
              <a:custGeom>
                <a:avLst/>
                <a:gdLst/>
                <a:ahLst/>
                <a:cxnLst/>
                <a:rect l="l" t="t" r="r" b="b"/>
                <a:pathLst>
                  <a:path w="10246" h="6475" extrusionOk="0">
                    <a:moveTo>
                      <a:pt x="213" y="0"/>
                    </a:moveTo>
                    <a:cubicBezTo>
                      <a:pt x="22" y="0"/>
                      <a:pt x="1" y="306"/>
                      <a:pt x="186" y="361"/>
                    </a:cubicBezTo>
                    <a:cubicBezTo>
                      <a:pt x="3908" y="1456"/>
                      <a:pt x="7778" y="2469"/>
                      <a:pt x="9547" y="6302"/>
                    </a:cubicBezTo>
                    <a:cubicBezTo>
                      <a:pt x="9603" y="6424"/>
                      <a:pt x="9698" y="6474"/>
                      <a:pt x="9796" y="6474"/>
                    </a:cubicBezTo>
                    <a:cubicBezTo>
                      <a:pt x="10013" y="6474"/>
                      <a:pt x="10246" y="6231"/>
                      <a:pt x="10123" y="5965"/>
                    </a:cubicBezTo>
                    <a:cubicBezTo>
                      <a:pt x="8357" y="2170"/>
                      <a:pt x="4192" y="441"/>
                      <a:pt x="233" y="1"/>
                    </a:cubicBezTo>
                    <a:cubicBezTo>
                      <a:pt x="226" y="0"/>
                      <a:pt x="219" y="0"/>
                      <a:pt x="21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2" name="Google Shape;532;p23"/>
              <p:cNvSpPr/>
              <p:nvPr/>
            </p:nvSpPr>
            <p:spPr>
              <a:xfrm>
                <a:off x="6732305" y="653428"/>
                <a:ext cx="348100" cy="213016"/>
              </a:xfrm>
              <a:custGeom>
                <a:avLst/>
                <a:gdLst/>
                <a:ahLst/>
                <a:cxnLst/>
                <a:rect l="l" t="t" r="r" b="b"/>
                <a:pathLst>
                  <a:path w="10519" h="6437" extrusionOk="0">
                    <a:moveTo>
                      <a:pt x="236" y="0"/>
                    </a:moveTo>
                    <a:cubicBezTo>
                      <a:pt x="35" y="0"/>
                      <a:pt x="1" y="332"/>
                      <a:pt x="204" y="381"/>
                    </a:cubicBezTo>
                    <a:cubicBezTo>
                      <a:pt x="4066" y="1300"/>
                      <a:pt x="7322" y="3123"/>
                      <a:pt x="9769" y="6297"/>
                    </a:cubicBezTo>
                    <a:cubicBezTo>
                      <a:pt x="9845" y="6396"/>
                      <a:pt x="9948" y="6437"/>
                      <a:pt x="10050" y="6437"/>
                    </a:cubicBezTo>
                    <a:cubicBezTo>
                      <a:pt x="10290" y="6437"/>
                      <a:pt x="10519" y="6207"/>
                      <a:pt x="10339" y="5965"/>
                    </a:cubicBezTo>
                    <a:cubicBezTo>
                      <a:pt x="7940" y="2733"/>
                      <a:pt x="4301" y="404"/>
                      <a:pt x="255" y="1"/>
                    </a:cubicBezTo>
                    <a:cubicBezTo>
                      <a:pt x="249" y="0"/>
                      <a:pt x="242" y="0"/>
                      <a:pt x="23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33" name="Google Shape;533;p23"/>
            <p:cNvGrpSpPr/>
            <p:nvPr/>
          </p:nvGrpSpPr>
          <p:grpSpPr>
            <a:xfrm>
              <a:off x="6864708" y="521224"/>
              <a:ext cx="165992" cy="77337"/>
              <a:chOff x="6864708" y="521224"/>
              <a:chExt cx="165992" cy="77337"/>
            </a:xfrm>
          </p:grpSpPr>
          <p:sp>
            <p:nvSpPr>
              <p:cNvPr id="534" name="Google Shape;534;p23"/>
              <p:cNvSpPr/>
              <p:nvPr/>
            </p:nvSpPr>
            <p:spPr>
              <a:xfrm>
                <a:off x="6864708" y="537869"/>
                <a:ext cx="108576" cy="60692"/>
              </a:xfrm>
              <a:custGeom>
                <a:avLst/>
                <a:gdLst/>
                <a:ahLst/>
                <a:cxnLst/>
                <a:rect l="l" t="t" r="r" b="b"/>
                <a:pathLst>
                  <a:path w="3281" h="1834" extrusionOk="0">
                    <a:moveTo>
                      <a:pt x="171" y="1"/>
                    </a:moveTo>
                    <a:cubicBezTo>
                      <a:pt x="1" y="1"/>
                      <a:pt x="10" y="263"/>
                      <a:pt x="183" y="281"/>
                    </a:cubicBezTo>
                    <a:cubicBezTo>
                      <a:pt x="1288" y="393"/>
                      <a:pt x="2197" y="938"/>
                      <a:pt x="2915" y="1773"/>
                    </a:cubicBezTo>
                    <a:cubicBezTo>
                      <a:pt x="2952" y="1816"/>
                      <a:pt x="2994" y="1834"/>
                      <a:pt x="3034" y="1834"/>
                    </a:cubicBezTo>
                    <a:cubicBezTo>
                      <a:pt x="3164" y="1834"/>
                      <a:pt x="3281" y="1651"/>
                      <a:pt x="3172" y="1514"/>
                    </a:cubicBezTo>
                    <a:cubicBezTo>
                      <a:pt x="2448" y="591"/>
                      <a:pt x="1340" y="78"/>
                      <a:pt x="183" y="1"/>
                    </a:cubicBezTo>
                    <a:cubicBezTo>
                      <a:pt x="179" y="1"/>
                      <a:pt x="175" y="1"/>
                      <a:pt x="17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5" name="Google Shape;535;p23"/>
              <p:cNvSpPr/>
              <p:nvPr/>
            </p:nvSpPr>
            <p:spPr>
              <a:xfrm>
                <a:off x="6937711" y="521224"/>
                <a:ext cx="92990" cy="69196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2091" extrusionOk="0">
                    <a:moveTo>
                      <a:pt x="178" y="1"/>
                    </a:moveTo>
                    <a:cubicBezTo>
                      <a:pt x="68" y="1"/>
                      <a:pt x="0" y="176"/>
                      <a:pt x="113" y="264"/>
                    </a:cubicBezTo>
                    <a:cubicBezTo>
                      <a:pt x="888" y="861"/>
                      <a:pt x="1646" y="1492"/>
                      <a:pt x="2447" y="2054"/>
                    </a:cubicBezTo>
                    <a:cubicBezTo>
                      <a:pt x="2484" y="2080"/>
                      <a:pt x="2519" y="2091"/>
                      <a:pt x="2553" y="2091"/>
                    </a:cubicBezTo>
                    <a:cubicBezTo>
                      <a:pt x="2711" y="2091"/>
                      <a:pt x="2810" y="1836"/>
                      <a:pt x="2646" y="1711"/>
                    </a:cubicBezTo>
                    <a:cubicBezTo>
                      <a:pt x="1874" y="1118"/>
                      <a:pt x="1049" y="585"/>
                      <a:pt x="251" y="26"/>
                    </a:cubicBezTo>
                    <a:cubicBezTo>
                      <a:pt x="225" y="9"/>
                      <a:pt x="201" y="1"/>
                      <a:pt x="1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36" name="Google Shape;536;p23"/>
            <p:cNvGrpSpPr/>
            <p:nvPr/>
          </p:nvGrpSpPr>
          <p:grpSpPr>
            <a:xfrm>
              <a:off x="6567637" y="1421737"/>
              <a:ext cx="96663" cy="114037"/>
              <a:chOff x="6567637" y="1421737"/>
              <a:chExt cx="96663" cy="114037"/>
            </a:xfrm>
          </p:grpSpPr>
          <p:sp>
            <p:nvSpPr>
              <p:cNvPr id="537" name="Google Shape;537;p23"/>
              <p:cNvSpPr/>
              <p:nvPr/>
            </p:nvSpPr>
            <p:spPr>
              <a:xfrm>
                <a:off x="6576407" y="1421737"/>
                <a:ext cx="87894" cy="75484"/>
              </a:xfrm>
              <a:custGeom>
                <a:avLst/>
                <a:gdLst/>
                <a:ahLst/>
                <a:cxnLst/>
                <a:rect l="l" t="t" r="r" b="b"/>
                <a:pathLst>
                  <a:path w="2656" h="2281" extrusionOk="0">
                    <a:moveTo>
                      <a:pt x="236" y="0"/>
                    </a:moveTo>
                    <a:cubicBezTo>
                      <a:pt x="91" y="0"/>
                      <a:pt x="0" y="212"/>
                      <a:pt x="152" y="306"/>
                    </a:cubicBezTo>
                    <a:cubicBezTo>
                      <a:pt x="984" y="827"/>
                      <a:pt x="1641" y="1473"/>
                      <a:pt x="2266" y="2222"/>
                    </a:cubicBezTo>
                    <a:cubicBezTo>
                      <a:pt x="2300" y="2263"/>
                      <a:pt x="2344" y="2280"/>
                      <a:pt x="2388" y="2280"/>
                    </a:cubicBezTo>
                    <a:cubicBezTo>
                      <a:pt x="2519" y="2280"/>
                      <a:pt x="2655" y="2125"/>
                      <a:pt x="2564" y="1991"/>
                    </a:cubicBezTo>
                    <a:cubicBezTo>
                      <a:pt x="1998" y="1167"/>
                      <a:pt x="1192" y="499"/>
                      <a:pt x="318" y="23"/>
                    </a:cubicBezTo>
                    <a:cubicBezTo>
                      <a:pt x="289" y="7"/>
                      <a:pt x="262" y="0"/>
                      <a:pt x="23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8" name="Google Shape;538;p23"/>
              <p:cNvSpPr/>
              <p:nvPr/>
            </p:nvSpPr>
            <p:spPr>
              <a:xfrm>
                <a:off x="6567637" y="1464823"/>
                <a:ext cx="73862" cy="70950"/>
              </a:xfrm>
              <a:custGeom>
                <a:avLst/>
                <a:gdLst/>
                <a:ahLst/>
                <a:cxnLst/>
                <a:rect l="l" t="t" r="r" b="b"/>
                <a:pathLst>
                  <a:path w="2232" h="2144" extrusionOk="0">
                    <a:moveTo>
                      <a:pt x="221" y="1"/>
                    </a:moveTo>
                    <a:cubicBezTo>
                      <a:pt x="83" y="1"/>
                      <a:pt x="1" y="229"/>
                      <a:pt x="146" y="292"/>
                    </a:cubicBezTo>
                    <a:cubicBezTo>
                      <a:pt x="924" y="628"/>
                      <a:pt x="1515" y="1224"/>
                      <a:pt x="1822" y="2017"/>
                    </a:cubicBezTo>
                    <a:cubicBezTo>
                      <a:pt x="1856" y="2105"/>
                      <a:pt x="1933" y="2143"/>
                      <a:pt x="2008" y="2143"/>
                    </a:cubicBezTo>
                    <a:cubicBezTo>
                      <a:pt x="2122" y="2143"/>
                      <a:pt x="2232" y="2056"/>
                      <a:pt x="2183" y="1917"/>
                    </a:cubicBezTo>
                    <a:cubicBezTo>
                      <a:pt x="1863" y="1026"/>
                      <a:pt x="1160" y="324"/>
                      <a:pt x="267" y="9"/>
                    </a:cubicBezTo>
                    <a:cubicBezTo>
                      <a:pt x="251" y="3"/>
                      <a:pt x="236" y="1"/>
                      <a:pt x="22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543" name="Google Shape;543;p23"/>
          <p:cNvGrpSpPr/>
          <p:nvPr/>
        </p:nvGrpSpPr>
        <p:grpSpPr>
          <a:xfrm>
            <a:off x="7346204" y="3514142"/>
            <a:ext cx="540037" cy="623992"/>
            <a:chOff x="7346204" y="3514142"/>
            <a:chExt cx="540037" cy="623992"/>
          </a:xfrm>
        </p:grpSpPr>
        <p:sp>
          <p:nvSpPr>
            <p:cNvPr id="544" name="Google Shape;544;p23"/>
            <p:cNvSpPr/>
            <p:nvPr/>
          </p:nvSpPr>
          <p:spPr>
            <a:xfrm>
              <a:off x="7346204" y="3514142"/>
              <a:ext cx="469152" cy="577729"/>
            </a:xfrm>
            <a:custGeom>
              <a:avLst/>
              <a:gdLst/>
              <a:ahLst/>
              <a:cxnLst/>
              <a:rect l="l" t="t" r="r" b="b"/>
              <a:pathLst>
                <a:path w="14177" h="17458" extrusionOk="0">
                  <a:moveTo>
                    <a:pt x="7464" y="800"/>
                  </a:moveTo>
                  <a:cubicBezTo>
                    <a:pt x="10105" y="800"/>
                    <a:pt x="12522" y="2742"/>
                    <a:pt x="12322" y="5774"/>
                  </a:cubicBezTo>
                  <a:cubicBezTo>
                    <a:pt x="12316" y="5772"/>
                    <a:pt x="12310" y="5772"/>
                    <a:pt x="12304" y="5770"/>
                  </a:cubicBezTo>
                  <a:cubicBezTo>
                    <a:pt x="11573" y="5797"/>
                    <a:pt x="10813" y="5858"/>
                    <a:pt x="10090" y="5982"/>
                  </a:cubicBezTo>
                  <a:cubicBezTo>
                    <a:pt x="9840" y="4612"/>
                    <a:pt x="8659" y="3786"/>
                    <a:pt x="7357" y="3786"/>
                  </a:cubicBezTo>
                  <a:cubicBezTo>
                    <a:pt x="7017" y="3786"/>
                    <a:pt x="6669" y="3842"/>
                    <a:pt x="6327" y="3960"/>
                  </a:cubicBezTo>
                  <a:cubicBezTo>
                    <a:pt x="3849" y="4813"/>
                    <a:pt x="3091" y="7792"/>
                    <a:pt x="3025" y="10126"/>
                  </a:cubicBezTo>
                  <a:cubicBezTo>
                    <a:pt x="2970" y="12127"/>
                    <a:pt x="4318" y="13843"/>
                    <a:pt x="6364" y="13843"/>
                  </a:cubicBezTo>
                  <a:cubicBezTo>
                    <a:pt x="6483" y="13843"/>
                    <a:pt x="6604" y="13837"/>
                    <a:pt x="6727" y="13825"/>
                  </a:cubicBezTo>
                  <a:cubicBezTo>
                    <a:pt x="8986" y="13606"/>
                    <a:pt x="10230" y="11600"/>
                    <a:pt x="10313" y="9514"/>
                  </a:cubicBezTo>
                  <a:cubicBezTo>
                    <a:pt x="10651" y="9555"/>
                    <a:pt x="11005" y="9572"/>
                    <a:pt x="11362" y="9572"/>
                  </a:cubicBezTo>
                  <a:cubicBezTo>
                    <a:pt x="11808" y="9572"/>
                    <a:pt x="12260" y="9545"/>
                    <a:pt x="12694" y="9506"/>
                  </a:cubicBezTo>
                  <a:lnTo>
                    <a:pt x="12694" y="9506"/>
                  </a:lnTo>
                  <a:cubicBezTo>
                    <a:pt x="12696" y="9512"/>
                    <a:pt x="12693" y="9517"/>
                    <a:pt x="12694" y="9523"/>
                  </a:cubicBezTo>
                  <a:cubicBezTo>
                    <a:pt x="13331" y="12552"/>
                    <a:pt x="11449" y="15952"/>
                    <a:pt x="8303" y="16582"/>
                  </a:cubicBezTo>
                  <a:cubicBezTo>
                    <a:pt x="7921" y="16658"/>
                    <a:pt x="7545" y="16695"/>
                    <a:pt x="7178" y="16695"/>
                  </a:cubicBezTo>
                  <a:cubicBezTo>
                    <a:pt x="4121" y="16695"/>
                    <a:pt x="1668" y="14169"/>
                    <a:pt x="1308" y="11131"/>
                  </a:cubicBezTo>
                  <a:cubicBezTo>
                    <a:pt x="902" y="7691"/>
                    <a:pt x="1402" y="3533"/>
                    <a:pt x="4662" y="1580"/>
                  </a:cubicBezTo>
                  <a:cubicBezTo>
                    <a:pt x="5552" y="1047"/>
                    <a:pt x="6523" y="800"/>
                    <a:pt x="7464" y="800"/>
                  </a:cubicBezTo>
                  <a:close/>
                  <a:moveTo>
                    <a:pt x="7481" y="0"/>
                  </a:moveTo>
                  <a:cubicBezTo>
                    <a:pt x="6945" y="0"/>
                    <a:pt x="6399" y="73"/>
                    <a:pt x="5860" y="226"/>
                  </a:cubicBezTo>
                  <a:cubicBezTo>
                    <a:pt x="1034" y="1598"/>
                    <a:pt x="0" y="7109"/>
                    <a:pt x="573" y="11434"/>
                  </a:cubicBezTo>
                  <a:cubicBezTo>
                    <a:pt x="1019" y="14793"/>
                    <a:pt x="3817" y="17457"/>
                    <a:pt x="7207" y="17457"/>
                  </a:cubicBezTo>
                  <a:cubicBezTo>
                    <a:pt x="7484" y="17457"/>
                    <a:pt x="7764" y="17439"/>
                    <a:pt x="8047" y="17403"/>
                  </a:cubicBezTo>
                  <a:cubicBezTo>
                    <a:pt x="11841" y="16914"/>
                    <a:pt x="14177" y="12961"/>
                    <a:pt x="13449" y="9367"/>
                  </a:cubicBezTo>
                  <a:cubicBezTo>
                    <a:pt x="13618" y="9213"/>
                    <a:pt x="13559" y="8903"/>
                    <a:pt x="13267" y="8870"/>
                  </a:cubicBezTo>
                  <a:cubicBezTo>
                    <a:pt x="12657" y="8803"/>
                    <a:pt x="11983" y="8744"/>
                    <a:pt x="11324" y="8744"/>
                  </a:cubicBezTo>
                  <a:cubicBezTo>
                    <a:pt x="10895" y="8744"/>
                    <a:pt x="10472" y="8769"/>
                    <a:pt x="10077" y="8832"/>
                  </a:cubicBezTo>
                  <a:cubicBezTo>
                    <a:pt x="10032" y="8817"/>
                    <a:pt x="9984" y="8809"/>
                    <a:pt x="9937" y="8809"/>
                  </a:cubicBezTo>
                  <a:cubicBezTo>
                    <a:pt x="9750" y="8809"/>
                    <a:pt x="9567" y="8929"/>
                    <a:pt x="9573" y="9169"/>
                  </a:cubicBezTo>
                  <a:cubicBezTo>
                    <a:pt x="9613" y="10805"/>
                    <a:pt x="8836" y="12560"/>
                    <a:pt x="7113" y="13001"/>
                  </a:cubicBezTo>
                  <a:cubicBezTo>
                    <a:pt x="6837" y="13072"/>
                    <a:pt x="6577" y="13105"/>
                    <a:pt x="6334" y="13105"/>
                  </a:cubicBezTo>
                  <a:cubicBezTo>
                    <a:pt x="4626" y="13105"/>
                    <a:pt x="3761" y="11459"/>
                    <a:pt x="3796" y="9799"/>
                  </a:cubicBezTo>
                  <a:cubicBezTo>
                    <a:pt x="3823" y="8514"/>
                    <a:pt x="4183" y="7078"/>
                    <a:pt x="4914" y="6023"/>
                  </a:cubicBezTo>
                  <a:cubicBezTo>
                    <a:pt x="5520" y="5146"/>
                    <a:pt x="6555" y="4573"/>
                    <a:pt x="7518" y="4573"/>
                  </a:cubicBezTo>
                  <a:cubicBezTo>
                    <a:pt x="8400" y="4573"/>
                    <a:pt x="9223" y="5054"/>
                    <a:pt x="9603" y="6221"/>
                  </a:cubicBezTo>
                  <a:cubicBezTo>
                    <a:pt x="9628" y="6290"/>
                    <a:pt x="9680" y="6345"/>
                    <a:pt x="9749" y="6374"/>
                  </a:cubicBezTo>
                  <a:cubicBezTo>
                    <a:pt x="9787" y="6489"/>
                    <a:pt x="9882" y="6588"/>
                    <a:pt x="10022" y="6594"/>
                  </a:cubicBezTo>
                  <a:cubicBezTo>
                    <a:pt x="10191" y="6602"/>
                    <a:pt x="10363" y="6606"/>
                    <a:pt x="10535" y="6606"/>
                  </a:cubicBezTo>
                  <a:cubicBezTo>
                    <a:pt x="11125" y="6606"/>
                    <a:pt x="11725" y="6563"/>
                    <a:pt x="12304" y="6504"/>
                  </a:cubicBezTo>
                  <a:cubicBezTo>
                    <a:pt x="12429" y="6493"/>
                    <a:pt x="12541" y="6420"/>
                    <a:pt x="12599" y="6308"/>
                  </a:cubicBezTo>
                  <a:cubicBezTo>
                    <a:pt x="12602" y="6308"/>
                    <a:pt x="12605" y="6308"/>
                    <a:pt x="12608" y="6308"/>
                  </a:cubicBezTo>
                  <a:cubicBezTo>
                    <a:pt x="12735" y="6308"/>
                    <a:pt x="12860" y="6245"/>
                    <a:pt x="12889" y="6100"/>
                  </a:cubicBezTo>
                  <a:cubicBezTo>
                    <a:pt x="13588" y="2600"/>
                    <a:pt x="10691" y="0"/>
                    <a:pt x="748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23"/>
            <p:cNvSpPr/>
            <p:nvPr/>
          </p:nvSpPr>
          <p:spPr>
            <a:xfrm>
              <a:off x="7755062" y="4055370"/>
              <a:ext cx="79157" cy="80117"/>
            </a:xfrm>
            <a:custGeom>
              <a:avLst/>
              <a:gdLst/>
              <a:ahLst/>
              <a:cxnLst/>
              <a:rect l="l" t="t" r="r" b="b"/>
              <a:pathLst>
                <a:path w="2392" h="2421" extrusionOk="0">
                  <a:moveTo>
                    <a:pt x="2119" y="0"/>
                  </a:moveTo>
                  <a:cubicBezTo>
                    <a:pt x="2035" y="0"/>
                    <a:pt x="1953" y="56"/>
                    <a:pt x="1947" y="169"/>
                  </a:cubicBezTo>
                  <a:cubicBezTo>
                    <a:pt x="1904" y="1151"/>
                    <a:pt x="1220" y="2020"/>
                    <a:pt x="203" y="2109"/>
                  </a:cubicBezTo>
                  <a:cubicBezTo>
                    <a:pt x="10" y="2126"/>
                    <a:pt x="1" y="2420"/>
                    <a:pt x="194" y="2420"/>
                  </a:cubicBezTo>
                  <a:cubicBezTo>
                    <a:pt x="197" y="2420"/>
                    <a:pt x="200" y="2420"/>
                    <a:pt x="203" y="2420"/>
                  </a:cubicBezTo>
                  <a:cubicBezTo>
                    <a:pt x="1336" y="2359"/>
                    <a:pt x="2391" y="1347"/>
                    <a:pt x="2298" y="169"/>
                  </a:cubicBezTo>
                  <a:cubicBezTo>
                    <a:pt x="2289" y="57"/>
                    <a:pt x="2203" y="0"/>
                    <a:pt x="21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23"/>
            <p:cNvSpPr/>
            <p:nvPr/>
          </p:nvSpPr>
          <p:spPr>
            <a:xfrm>
              <a:off x="7839084" y="4060731"/>
              <a:ext cx="47157" cy="77403"/>
            </a:xfrm>
            <a:custGeom>
              <a:avLst/>
              <a:gdLst/>
              <a:ahLst/>
              <a:cxnLst/>
              <a:rect l="l" t="t" r="r" b="b"/>
              <a:pathLst>
                <a:path w="1425" h="2339" extrusionOk="0">
                  <a:moveTo>
                    <a:pt x="1166" y="0"/>
                  </a:moveTo>
                  <a:cubicBezTo>
                    <a:pt x="1109" y="0"/>
                    <a:pt x="1052" y="24"/>
                    <a:pt x="1012" y="82"/>
                  </a:cubicBezTo>
                  <a:cubicBezTo>
                    <a:pt x="566" y="710"/>
                    <a:pt x="251" y="1427"/>
                    <a:pt x="33" y="2163"/>
                  </a:cubicBezTo>
                  <a:cubicBezTo>
                    <a:pt x="1" y="2270"/>
                    <a:pt x="86" y="2339"/>
                    <a:pt x="172" y="2339"/>
                  </a:cubicBezTo>
                  <a:cubicBezTo>
                    <a:pt x="229" y="2339"/>
                    <a:pt x="286" y="2309"/>
                    <a:pt x="309" y="2240"/>
                  </a:cubicBezTo>
                  <a:cubicBezTo>
                    <a:pt x="552" y="1523"/>
                    <a:pt x="902" y="890"/>
                    <a:pt x="1329" y="269"/>
                  </a:cubicBezTo>
                  <a:cubicBezTo>
                    <a:pt x="1424" y="130"/>
                    <a:pt x="1297" y="0"/>
                    <a:pt x="116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7" name="Google Shape;547;p23"/>
          <p:cNvGrpSpPr/>
          <p:nvPr/>
        </p:nvGrpSpPr>
        <p:grpSpPr>
          <a:xfrm>
            <a:off x="7485292" y="4430739"/>
            <a:ext cx="1375953" cy="924075"/>
            <a:chOff x="7485292" y="4430739"/>
            <a:chExt cx="1375953" cy="924075"/>
          </a:xfrm>
        </p:grpSpPr>
        <p:sp>
          <p:nvSpPr>
            <p:cNvPr id="548" name="Google Shape;548;p23"/>
            <p:cNvSpPr/>
            <p:nvPr/>
          </p:nvSpPr>
          <p:spPr>
            <a:xfrm>
              <a:off x="7485292" y="4430739"/>
              <a:ext cx="1375953" cy="924075"/>
            </a:xfrm>
            <a:custGeom>
              <a:avLst/>
              <a:gdLst/>
              <a:ahLst/>
              <a:cxnLst/>
              <a:rect l="l" t="t" r="r" b="b"/>
              <a:pathLst>
                <a:path w="41579" h="27924" extrusionOk="0">
                  <a:moveTo>
                    <a:pt x="13728" y="692"/>
                  </a:moveTo>
                  <a:cubicBezTo>
                    <a:pt x="13766" y="692"/>
                    <a:pt x="13774" y="797"/>
                    <a:pt x="13754" y="1006"/>
                  </a:cubicBezTo>
                  <a:lnTo>
                    <a:pt x="13775" y="1913"/>
                  </a:lnTo>
                  <a:cubicBezTo>
                    <a:pt x="13789" y="2518"/>
                    <a:pt x="13804" y="3123"/>
                    <a:pt x="13818" y="3728"/>
                  </a:cubicBezTo>
                  <a:cubicBezTo>
                    <a:pt x="13850" y="5140"/>
                    <a:pt x="13879" y="6551"/>
                    <a:pt x="13921" y="7963"/>
                  </a:cubicBezTo>
                  <a:cubicBezTo>
                    <a:pt x="13925" y="8164"/>
                    <a:pt x="14060" y="8275"/>
                    <a:pt x="14212" y="8309"/>
                  </a:cubicBezTo>
                  <a:cubicBezTo>
                    <a:pt x="14218" y="8393"/>
                    <a:pt x="14268" y="8468"/>
                    <a:pt x="14346" y="8505"/>
                  </a:cubicBezTo>
                  <a:cubicBezTo>
                    <a:pt x="16226" y="9441"/>
                    <a:pt x="18226" y="10162"/>
                    <a:pt x="20191" y="10916"/>
                  </a:cubicBezTo>
                  <a:cubicBezTo>
                    <a:pt x="18350" y="11971"/>
                    <a:pt x="16388" y="12653"/>
                    <a:pt x="14274" y="13006"/>
                  </a:cubicBezTo>
                  <a:cubicBezTo>
                    <a:pt x="14020" y="13049"/>
                    <a:pt x="13957" y="13265"/>
                    <a:pt x="14020" y="13455"/>
                  </a:cubicBezTo>
                  <a:cubicBezTo>
                    <a:pt x="14000" y="13483"/>
                    <a:pt x="13985" y="13512"/>
                    <a:pt x="13973" y="13543"/>
                  </a:cubicBezTo>
                  <a:cubicBezTo>
                    <a:pt x="13215" y="15852"/>
                    <a:pt x="12424" y="18113"/>
                    <a:pt x="11436" y="20331"/>
                  </a:cubicBezTo>
                  <a:cubicBezTo>
                    <a:pt x="10251" y="18385"/>
                    <a:pt x="9122" y="16390"/>
                    <a:pt x="7800" y="14540"/>
                  </a:cubicBezTo>
                  <a:cubicBezTo>
                    <a:pt x="7749" y="14461"/>
                    <a:pt x="7662" y="14415"/>
                    <a:pt x="7569" y="14415"/>
                  </a:cubicBezTo>
                  <a:cubicBezTo>
                    <a:pt x="7562" y="14415"/>
                    <a:pt x="7555" y="14415"/>
                    <a:pt x="7548" y="14416"/>
                  </a:cubicBezTo>
                  <a:cubicBezTo>
                    <a:pt x="7489" y="14352"/>
                    <a:pt x="7408" y="14310"/>
                    <a:pt x="7310" y="14310"/>
                  </a:cubicBezTo>
                  <a:cubicBezTo>
                    <a:pt x="7273" y="14310"/>
                    <a:pt x="7233" y="14316"/>
                    <a:pt x="7191" y="14330"/>
                  </a:cubicBezTo>
                  <a:cubicBezTo>
                    <a:pt x="5233" y="14950"/>
                    <a:pt x="3230" y="15413"/>
                    <a:pt x="1199" y="15713"/>
                  </a:cubicBezTo>
                  <a:cubicBezTo>
                    <a:pt x="2349" y="13876"/>
                    <a:pt x="3661" y="12141"/>
                    <a:pt x="4751" y="10273"/>
                  </a:cubicBezTo>
                  <a:cubicBezTo>
                    <a:pt x="4860" y="10088"/>
                    <a:pt x="4697" y="9892"/>
                    <a:pt x="4521" y="9892"/>
                  </a:cubicBezTo>
                  <a:cubicBezTo>
                    <a:pt x="4514" y="9892"/>
                    <a:pt x="4506" y="9892"/>
                    <a:pt x="4498" y="9893"/>
                  </a:cubicBezTo>
                  <a:cubicBezTo>
                    <a:pt x="3664" y="8055"/>
                    <a:pt x="2818" y="6310"/>
                    <a:pt x="2282" y="4370"/>
                  </a:cubicBezTo>
                  <a:lnTo>
                    <a:pt x="2282" y="4370"/>
                  </a:lnTo>
                  <a:cubicBezTo>
                    <a:pt x="4299" y="5036"/>
                    <a:pt x="6293" y="5762"/>
                    <a:pt x="8264" y="6548"/>
                  </a:cubicBezTo>
                  <a:cubicBezTo>
                    <a:pt x="8315" y="6568"/>
                    <a:pt x="8362" y="6577"/>
                    <a:pt x="8406" y="6577"/>
                  </a:cubicBezTo>
                  <a:cubicBezTo>
                    <a:pt x="8594" y="6577"/>
                    <a:pt x="8715" y="6407"/>
                    <a:pt x="8727" y="6222"/>
                  </a:cubicBezTo>
                  <a:cubicBezTo>
                    <a:pt x="8762" y="6209"/>
                    <a:pt x="8794" y="6188"/>
                    <a:pt x="8820" y="6160"/>
                  </a:cubicBezTo>
                  <a:cubicBezTo>
                    <a:pt x="10326" y="4529"/>
                    <a:pt x="11695" y="2518"/>
                    <a:pt x="13461" y="1154"/>
                  </a:cubicBezTo>
                  <a:cubicBezTo>
                    <a:pt x="13593" y="846"/>
                    <a:pt x="13682" y="692"/>
                    <a:pt x="13728" y="692"/>
                  </a:cubicBezTo>
                  <a:close/>
                  <a:moveTo>
                    <a:pt x="36737" y="13239"/>
                  </a:moveTo>
                  <a:lnTo>
                    <a:pt x="34992" y="16448"/>
                  </a:lnTo>
                  <a:cubicBezTo>
                    <a:pt x="34883" y="16649"/>
                    <a:pt x="34972" y="16943"/>
                    <a:pt x="35216" y="16996"/>
                  </a:cubicBezTo>
                  <a:cubicBezTo>
                    <a:pt x="36545" y="17286"/>
                    <a:pt x="37881" y="17503"/>
                    <a:pt x="39229" y="17662"/>
                  </a:cubicBezTo>
                  <a:cubicBezTo>
                    <a:pt x="38268" y="18797"/>
                    <a:pt x="37383" y="19995"/>
                    <a:pt x="36577" y="21246"/>
                  </a:cubicBezTo>
                  <a:cubicBezTo>
                    <a:pt x="36456" y="21438"/>
                    <a:pt x="36570" y="21737"/>
                    <a:pt x="36796" y="21784"/>
                  </a:cubicBezTo>
                  <a:cubicBezTo>
                    <a:pt x="37740" y="21982"/>
                    <a:pt x="38682" y="22179"/>
                    <a:pt x="39625" y="22375"/>
                  </a:cubicBezTo>
                  <a:cubicBezTo>
                    <a:pt x="38996" y="22884"/>
                    <a:pt x="38365" y="23394"/>
                    <a:pt x="37732" y="23902"/>
                  </a:cubicBezTo>
                  <a:cubicBezTo>
                    <a:pt x="37513" y="24077"/>
                    <a:pt x="37660" y="24415"/>
                    <a:pt x="37888" y="24489"/>
                  </a:cubicBezTo>
                  <a:lnTo>
                    <a:pt x="40239" y="25247"/>
                  </a:lnTo>
                  <a:cubicBezTo>
                    <a:pt x="37347" y="26540"/>
                    <a:pt x="34207" y="27181"/>
                    <a:pt x="31059" y="27181"/>
                  </a:cubicBezTo>
                  <a:cubicBezTo>
                    <a:pt x="28900" y="27181"/>
                    <a:pt x="26736" y="26879"/>
                    <a:pt x="24645" y="26279"/>
                  </a:cubicBezTo>
                  <a:cubicBezTo>
                    <a:pt x="19744" y="24873"/>
                    <a:pt x="16160" y="22005"/>
                    <a:pt x="13325" y="17852"/>
                  </a:cubicBezTo>
                  <a:cubicBezTo>
                    <a:pt x="13852" y="16505"/>
                    <a:pt x="14320" y="15134"/>
                    <a:pt x="14691" y="13740"/>
                  </a:cubicBezTo>
                  <a:cubicBezTo>
                    <a:pt x="14694" y="13729"/>
                    <a:pt x="14691" y="13722"/>
                    <a:pt x="14693" y="13709"/>
                  </a:cubicBezTo>
                  <a:cubicBezTo>
                    <a:pt x="15144" y="13634"/>
                    <a:pt x="15590" y="13536"/>
                    <a:pt x="16031" y="13426"/>
                  </a:cubicBezTo>
                  <a:cubicBezTo>
                    <a:pt x="16053" y="13452"/>
                    <a:pt x="16079" y="13475"/>
                    <a:pt x="16109" y="13490"/>
                  </a:cubicBezTo>
                  <a:cubicBezTo>
                    <a:pt x="19181" y="15158"/>
                    <a:pt x="22603" y="15957"/>
                    <a:pt x="26032" y="15957"/>
                  </a:cubicBezTo>
                  <a:cubicBezTo>
                    <a:pt x="29738" y="15957"/>
                    <a:pt x="33452" y="15023"/>
                    <a:pt x="36737" y="13239"/>
                  </a:cubicBezTo>
                  <a:close/>
                  <a:moveTo>
                    <a:pt x="13872" y="0"/>
                  </a:moveTo>
                  <a:cubicBezTo>
                    <a:pt x="13071" y="0"/>
                    <a:pt x="12066" y="1484"/>
                    <a:pt x="11637" y="1932"/>
                  </a:cubicBezTo>
                  <a:cubicBezTo>
                    <a:pt x="10484" y="3137"/>
                    <a:pt x="9367" y="4399"/>
                    <a:pt x="8438" y="5787"/>
                  </a:cubicBezTo>
                  <a:cubicBezTo>
                    <a:pt x="6263" y="4917"/>
                    <a:pt x="4062" y="4123"/>
                    <a:pt x="1833" y="3406"/>
                  </a:cubicBezTo>
                  <a:cubicBezTo>
                    <a:pt x="1795" y="3394"/>
                    <a:pt x="1758" y="3388"/>
                    <a:pt x="1722" y="3388"/>
                  </a:cubicBezTo>
                  <a:cubicBezTo>
                    <a:pt x="1482" y="3388"/>
                    <a:pt x="1303" y="3644"/>
                    <a:pt x="1359" y="3881"/>
                  </a:cubicBezTo>
                  <a:cubicBezTo>
                    <a:pt x="1869" y="6105"/>
                    <a:pt x="2663" y="8435"/>
                    <a:pt x="4077" y="10260"/>
                  </a:cubicBezTo>
                  <a:cubicBezTo>
                    <a:pt x="2513" y="11959"/>
                    <a:pt x="1296" y="14042"/>
                    <a:pt x="127" y="16013"/>
                  </a:cubicBezTo>
                  <a:cubicBezTo>
                    <a:pt x="0" y="16226"/>
                    <a:pt x="144" y="16584"/>
                    <a:pt x="413" y="16584"/>
                  </a:cubicBezTo>
                  <a:cubicBezTo>
                    <a:pt x="426" y="16584"/>
                    <a:pt x="440" y="16583"/>
                    <a:pt x="453" y="16581"/>
                  </a:cubicBezTo>
                  <a:cubicBezTo>
                    <a:pt x="2817" y="16281"/>
                    <a:pt x="5122" y="15783"/>
                    <a:pt x="7393" y="15066"/>
                  </a:cubicBezTo>
                  <a:cubicBezTo>
                    <a:pt x="7408" y="15060"/>
                    <a:pt x="7424" y="15053"/>
                    <a:pt x="7440" y="15045"/>
                  </a:cubicBezTo>
                  <a:cubicBezTo>
                    <a:pt x="8516" y="17226"/>
                    <a:pt x="9874" y="19281"/>
                    <a:pt x="11155" y="21346"/>
                  </a:cubicBezTo>
                  <a:cubicBezTo>
                    <a:pt x="11228" y="21465"/>
                    <a:pt x="11371" y="21534"/>
                    <a:pt x="11510" y="21534"/>
                  </a:cubicBezTo>
                  <a:cubicBezTo>
                    <a:pt x="11637" y="21534"/>
                    <a:pt x="11760" y="21477"/>
                    <a:pt x="11821" y="21346"/>
                  </a:cubicBezTo>
                  <a:cubicBezTo>
                    <a:pt x="12263" y="20396"/>
                    <a:pt x="12688" y="19435"/>
                    <a:pt x="13083" y="18460"/>
                  </a:cubicBezTo>
                  <a:cubicBezTo>
                    <a:pt x="15105" y="22773"/>
                    <a:pt x="19788" y="25596"/>
                    <a:pt x="24191" y="26910"/>
                  </a:cubicBezTo>
                  <a:cubicBezTo>
                    <a:pt x="26436" y="27580"/>
                    <a:pt x="28786" y="27923"/>
                    <a:pt x="31134" y="27923"/>
                  </a:cubicBezTo>
                  <a:cubicBezTo>
                    <a:pt x="34632" y="27923"/>
                    <a:pt x="38126" y="27161"/>
                    <a:pt x="41255" y="25581"/>
                  </a:cubicBezTo>
                  <a:cubicBezTo>
                    <a:pt x="41578" y="25420"/>
                    <a:pt x="41434" y="25017"/>
                    <a:pt x="41158" y="24931"/>
                  </a:cubicBezTo>
                  <a:cubicBezTo>
                    <a:pt x="41119" y="24843"/>
                    <a:pt x="41042" y="24777"/>
                    <a:pt x="40949" y="24749"/>
                  </a:cubicBezTo>
                  <a:cubicBezTo>
                    <a:pt x="40201" y="24506"/>
                    <a:pt x="39454" y="24261"/>
                    <a:pt x="38706" y="24017"/>
                  </a:cubicBezTo>
                  <a:cubicBezTo>
                    <a:pt x="39370" y="23489"/>
                    <a:pt x="40031" y="22960"/>
                    <a:pt x="40694" y="22433"/>
                  </a:cubicBezTo>
                  <a:cubicBezTo>
                    <a:pt x="40906" y="22265"/>
                    <a:pt x="40783" y="21884"/>
                    <a:pt x="40537" y="21831"/>
                  </a:cubicBezTo>
                  <a:cubicBezTo>
                    <a:pt x="39523" y="21614"/>
                    <a:pt x="38510" y="21400"/>
                    <a:pt x="37496" y="21187"/>
                  </a:cubicBezTo>
                  <a:cubicBezTo>
                    <a:pt x="38322" y="19943"/>
                    <a:pt x="39230" y="18758"/>
                    <a:pt x="40215" y="17638"/>
                  </a:cubicBezTo>
                  <a:cubicBezTo>
                    <a:pt x="40440" y="17384"/>
                    <a:pt x="40275" y="17039"/>
                    <a:pt x="39955" y="17005"/>
                  </a:cubicBezTo>
                  <a:cubicBezTo>
                    <a:pt x="38588" y="16865"/>
                    <a:pt x="37230" y="16652"/>
                    <a:pt x="35885" y="16371"/>
                  </a:cubicBezTo>
                  <a:lnTo>
                    <a:pt x="38040" y="12423"/>
                  </a:lnTo>
                  <a:cubicBezTo>
                    <a:pt x="38183" y="12164"/>
                    <a:pt x="37973" y="11850"/>
                    <a:pt x="37712" y="11850"/>
                  </a:cubicBezTo>
                  <a:cubicBezTo>
                    <a:pt x="37651" y="11850"/>
                    <a:pt x="37587" y="11867"/>
                    <a:pt x="37524" y="11907"/>
                  </a:cubicBezTo>
                  <a:cubicBezTo>
                    <a:pt x="33998" y="14105"/>
                    <a:pt x="30027" y="15171"/>
                    <a:pt x="26030" y="15171"/>
                  </a:cubicBezTo>
                  <a:cubicBezTo>
                    <a:pt x="22887" y="15171"/>
                    <a:pt x="19729" y="14512"/>
                    <a:pt x="16760" y="13227"/>
                  </a:cubicBezTo>
                  <a:cubicBezTo>
                    <a:pt x="18348" y="12755"/>
                    <a:pt x="19863" y="12065"/>
                    <a:pt x="21260" y="11175"/>
                  </a:cubicBezTo>
                  <a:cubicBezTo>
                    <a:pt x="21559" y="10985"/>
                    <a:pt x="21473" y="10590"/>
                    <a:pt x="21168" y="10470"/>
                  </a:cubicBezTo>
                  <a:cubicBezTo>
                    <a:pt x="19019" y="9628"/>
                    <a:pt x="16872" y="8678"/>
                    <a:pt x="14659" y="8020"/>
                  </a:cubicBezTo>
                  <a:cubicBezTo>
                    <a:pt x="14663" y="8000"/>
                    <a:pt x="14667" y="7981"/>
                    <a:pt x="14668" y="7961"/>
                  </a:cubicBezTo>
                  <a:cubicBezTo>
                    <a:pt x="14630" y="5946"/>
                    <a:pt x="14573" y="3929"/>
                    <a:pt x="14523" y="1913"/>
                  </a:cubicBezTo>
                  <a:cubicBezTo>
                    <a:pt x="14509" y="1389"/>
                    <a:pt x="14751" y="187"/>
                    <a:pt x="14008" y="16"/>
                  </a:cubicBezTo>
                  <a:cubicBezTo>
                    <a:pt x="13964" y="5"/>
                    <a:pt x="13918" y="0"/>
                    <a:pt x="138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23"/>
            <p:cNvSpPr/>
            <p:nvPr/>
          </p:nvSpPr>
          <p:spPr>
            <a:xfrm>
              <a:off x="8408507" y="4803526"/>
              <a:ext cx="134587" cy="42888"/>
            </a:xfrm>
            <a:custGeom>
              <a:avLst/>
              <a:gdLst/>
              <a:ahLst/>
              <a:cxnLst/>
              <a:rect l="l" t="t" r="r" b="b"/>
              <a:pathLst>
                <a:path w="4067" h="1296" extrusionOk="0">
                  <a:moveTo>
                    <a:pt x="3798" y="0"/>
                  </a:moveTo>
                  <a:cubicBezTo>
                    <a:pt x="3757" y="0"/>
                    <a:pt x="3712" y="16"/>
                    <a:pt x="3668" y="52"/>
                  </a:cubicBezTo>
                  <a:cubicBezTo>
                    <a:pt x="2871" y="709"/>
                    <a:pt x="1897" y="1038"/>
                    <a:pt x="888" y="1038"/>
                  </a:cubicBezTo>
                  <a:cubicBezTo>
                    <a:pt x="663" y="1038"/>
                    <a:pt x="437" y="1022"/>
                    <a:pt x="211" y="989"/>
                  </a:cubicBezTo>
                  <a:cubicBezTo>
                    <a:pt x="205" y="988"/>
                    <a:pt x="198" y="988"/>
                    <a:pt x="191" y="988"/>
                  </a:cubicBezTo>
                  <a:cubicBezTo>
                    <a:pt x="56" y="988"/>
                    <a:pt x="1" y="1196"/>
                    <a:pt x="148" y="1221"/>
                  </a:cubicBezTo>
                  <a:cubicBezTo>
                    <a:pt x="438" y="1271"/>
                    <a:pt x="726" y="1296"/>
                    <a:pt x="1010" y="1296"/>
                  </a:cubicBezTo>
                  <a:cubicBezTo>
                    <a:pt x="2042" y="1296"/>
                    <a:pt x="3026" y="968"/>
                    <a:pt x="3895" y="345"/>
                  </a:cubicBezTo>
                  <a:cubicBezTo>
                    <a:pt x="4067" y="221"/>
                    <a:pt x="3956" y="0"/>
                    <a:pt x="37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" name="Google Shape;550;p23"/>
            <p:cNvSpPr/>
            <p:nvPr/>
          </p:nvSpPr>
          <p:spPr>
            <a:xfrm>
              <a:off x="8480218" y="4767819"/>
              <a:ext cx="105400" cy="27963"/>
            </a:xfrm>
            <a:custGeom>
              <a:avLst/>
              <a:gdLst/>
              <a:ahLst/>
              <a:cxnLst/>
              <a:rect l="l" t="t" r="r" b="b"/>
              <a:pathLst>
                <a:path w="3185" h="845" extrusionOk="0">
                  <a:moveTo>
                    <a:pt x="2927" y="1"/>
                  </a:moveTo>
                  <a:cubicBezTo>
                    <a:pt x="2896" y="1"/>
                    <a:pt x="2863" y="10"/>
                    <a:pt x="2829" y="30"/>
                  </a:cubicBezTo>
                  <a:cubicBezTo>
                    <a:pt x="2310" y="340"/>
                    <a:pt x="1785" y="505"/>
                    <a:pt x="1239" y="505"/>
                  </a:cubicBezTo>
                  <a:cubicBezTo>
                    <a:pt x="914" y="505"/>
                    <a:pt x="581" y="446"/>
                    <a:pt x="237" y="324"/>
                  </a:cubicBezTo>
                  <a:cubicBezTo>
                    <a:pt x="224" y="319"/>
                    <a:pt x="210" y="317"/>
                    <a:pt x="197" y="317"/>
                  </a:cubicBezTo>
                  <a:cubicBezTo>
                    <a:pt x="74" y="317"/>
                    <a:pt x="0" y="520"/>
                    <a:pt x="130" y="577"/>
                  </a:cubicBezTo>
                  <a:cubicBezTo>
                    <a:pt x="530" y="752"/>
                    <a:pt x="967" y="844"/>
                    <a:pt x="1403" y="844"/>
                  </a:cubicBezTo>
                  <a:cubicBezTo>
                    <a:pt x="1973" y="844"/>
                    <a:pt x="2540" y="687"/>
                    <a:pt x="3019" y="356"/>
                  </a:cubicBezTo>
                  <a:cubicBezTo>
                    <a:pt x="3185" y="242"/>
                    <a:pt x="3087" y="1"/>
                    <a:pt x="292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1" name="Google Shape;551;p23"/>
          <p:cNvGrpSpPr/>
          <p:nvPr/>
        </p:nvGrpSpPr>
        <p:grpSpPr>
          <a:xfrm>
            <a:off x="8490510" y="1991557"/>
            <a:ext cx="536463" cy="705466"/>
            <a:chOff x="8490510" y="1991557"/>
            <a:chExt cx="536463" cy="705466"/>
          </a:xfrm>
        </p:grpSpPr>
        <p:grpSp>
          <p:nvGrpSpPr>
            <p:cNvPr id="552" name="Google Shape;552;p23"/>
            <p:cNvGrpSpPr/>
            <p:nvPr/>
          </p:nvGrpSpPr>
          <p:grpSpPr>
            <a:xfrm>
              <a:off x="8490510" y="1991557"/>
              <a:ext cx="536463" cy="576273"/>
              <a:chOff x="8490510" y="1991557"/>
              <a:chExt cx="536463" cy="576273"/>
            </a:xfrm>
          </p:grpSpPr>
          <p:sp>
            <p:nvSpPr>
              <p:cNvPr id="553" name="Google Shape;553;p23"/>
              <p:cNvSpPr/>
              <p:nvPr/>
            </p:nvSpPr>
            <p:spPr>
              <a:xfrm>
                <a:off x="8490510" y="1991557"/>
                <a:ext cx="536463" cy="576273"/>
              </a:xfrm>
              <a:custGeom>
                <a:avLst/>
                <a:gdLst/>
                <a:ahLst/>
                <a:cxnLst/>
                <a:rect l="l" t="t" r="r" b="b"/>
                <a:pathLst>
                  <a:path w="16211" h="17414" extrusionOk="0">
                    <a:moveTo>
                      <a:pt x="3146" y="1048"/>
                    </a:moveTo>
                    <a:cubicBezTo>
                      <a:pt x="3765" y="1048"/>
                      <a:pt x="4373" y="1475"/>
                      <a:pt x="5168" y="1973"/>
                    </a:cubicBezTo>
                    <a:cubicBezTo>
                      <a:pt x="6293" y="2678"/>
                      <a:pt x="7408" y="3402"/>
                      <a:pt x="8513" y="4144"/>
                    </a:cubicBezTo>
                    <a:cubicBezTo>
                      <a:pt x="10784" y="5669"/>
                      <a:pt x="13002" y="7269"/>
                      <a:pt x="15167" y="8945"/>
                    </a:cubicBezTo>
                    <a:cubicBezTo>
                      <a:pt x="14621" y="9412"/>
                      <a:pt x="13754" y="10270"/>
                      <a:pt x="13189" y="10271"/>
                    </a:cubicBezTo>
                    <a:cubicBezTo>
                      <a:pt x="13188" y="10271"/>
                      <a:pt x="13188" y="10271"/>
                      <a:pt x="13187" y="10271"/>
                    </a:cubicBezTo>
                    <a:cubicBezTo>
                      <a:pt x="12599" y="10271"/>
                      <a:pt x="11653" y="9291"/>
                      <a:pt x="11147" y="8939"/>
                    </a:cubicBezTo>
                    <a:cubicBezTo>
                      <a:pt x="10722" y="8644"/>
                      <a:pt x="10464" y="8485"/>
                      <a:pt x="10203" y="8485"/>
                    </a:cubicBezTo>
                    <a:cubicBezTo>
                      <a:pt x="9970" y="8485"/>
                      <a:pt x="9735" y="8612"/>
                      <a:pt x="9378" y="8882"/>
                    </a:cubicBezTo>
                    <a:cubicBezTo>
                      <a:pt x="8592" y="9478"/>
                      <a:pt x="7097" y="10340"/>
                      <a:pt x="7058" y="11466"/>
                    </a:cubicBezTo>
                    <a:cubicBezTo>
                      <a:pt x="7021" y="12486"/>
                      <a:pt x="8018" y="13808"/>
                      <a:pt x="8601" y="14688"/>
                    </a:cubicBezTo>
                    <a:cubicBezTo>
                      <a:pt x="8588" y="14693"/>
                      <a:pt x="8575" y="14699"/>
                      <a:pt x="8563" y="14705"/>
                    </a:cubicBezTo>
                    <a:cubicBezTo>
                      <a:pt x="8087" y="15045"/>
                      <a:pt x="7629" y="15411"/>
                      <a:pt x="7168" y="15768"/>
                    </a:cubicBezTo>
                    <a:cubicBezTo>
                      <a:pt x="6790" y="16061"/>
                      <a:pt x="6290" y="16346"/>
                      <a:pt x="5990" y="16732"/>
                    </a:cubicBezTo>
                    <a:cubicBezTo>
                      <a:pt x="5161" y="14280"/>
                      <a:pt x="4143" y="11887"/>
                      <a:pt x="3244" y="9461"/>
                    </a:cubicBezTo>
                    <a:cubicBezTo>
                      <a:pt x="2772" y="8184"/>
                      <a:pt x="2313" y="6903"/>
                      <a:pt x="1869" y="5617"/>
                    </a:cubicBezTo>
                    <a:cubicBezTo>
                      <a:pt x="1380" y="4209"/>
                      <a:pt x="605" y="3084"/>
                      <a:pt x="1686" y="1883"/>
                    </a:cubicBezTo>
                    <a:cubicBezTo>
                      <a:pt x="2231" y="1279"/>
                      <a:pt x="2691" y="1048"/>
                      <a:pt x="3146" y="1048"/>
                    </a:cubicBezTo>
                    <a:close/>
                    <a:moveTo>
                      <a:pt x="3116" y="1"/>
                    </a:moveTo>
                    <a:cubicBezTo>
                      <a:pt x="3115" y="1"/>
                      <a:pt x="3113" y="1"/>
                      <a:pt x="3112" y="1"/>
                    </a:cubicBezTo>
                    <a:cubicBezTo>
                      <a:pt x="1999" y="2"/>
                      <a:pt x="888" y="1563"/>
                      <a:pt x="139" y="2223"/>
                    </a:cubicBezTo>
                    <a:cubicBezTo>
                      <a:pt x="41" y="2309"/>
                      <a:pt x="0" y="2474"/>
                      <a:pt x="40" y="2597"/>
                    </a:cubicBezTo>
                    <a:cubicBezTo>
                      <a:pt x="1663" y="7534"/>
                      <a:pt x="3282" y="12645"/>
                      <a:pt x="5644" y="17289"/>
                    </a:cubicBezTo>
                    <a:cubicBezTo>
                      <a:pt x="5688" y="17377"/>
                      <a:pt x="5766" y="17414"/>
                      <a:pt x="5847" y="17414"/>
                    </a:cubicBezTo>
                    <a:cubicBezTo>
                      <a:pt x="5968" y="17414"/>
                      <a:pt x="6095" y="17330"/>
                      <a:pt x="6119" y="17206"/>
                    </a:cubicBezTo>
                    <a:cubicBezTo>
                      <a:pt x="6644" y="17078"/>
                      <a:pt x="7125" y="16594"/>
                      <a:pt x="7558" y="16275"/>
                    </a:cubicBezTo>
                    <a:cubicBezTo>
                      <a:pt x="8029" y="15928"/>
                      <a:pt x="8503" y="15586"/>
                      <a:pt x="8961" y="15221"/>
                    </a:cubicBezTo>
                    <a:cubicBezTo>
                      <a:pt x="9030" y="15168"/>
                      <a:pt x="9067" y="15084"/>
                      <a:pt x="9059" y="14996"/>
                    </a:cubicBezTo>
                    <a:cubicBezTo>
                      <a:pt x="9183" y="14955"/>
                      <a:pt x="9277" y="14843"/>
                      <a:pt x="9216" y="14693"/>
                    </a:cubicBezTo>
                    <a:cubicBezTo>
                      <a:pt x="8776" y="13600"/>
                      <a:pt x="7819" y="12413"/>
                      <a:pt x="8215" y="11294"/>
                    </a:cubicBezTo>
                    <a:cubicBezTo>
                      <a:pt x="8497" y="10503"/>
                      <a:pt x="8989" y="10043"/>
                      <a:pt x="9700" y="9578"/>
                    </a:cubicBezTo>
                    <a:cubicBezTo>
                      <a:pt x="9940" y="9420"/>
                      <a:pt x="10118" y="9355"/>
                      <a:pt x="10275" y="9355"/>
                    </a:cubicBezTo>
                    <a:cubicBezTo>
                      <a:pt x="10582" y="9355"/>
                      <a:pt x="10804" y="9607"/>
                      <a:pt x="11234" y="9918"/>
                    </a:cubicBezTo>
                    <a:cubicBezTo>
                      <a:pt x="11730" y="10274"/>
                      <a:pt x="12536" y="11123"/>
                      <a:pt x="13169" y="11132"/>
                    </a:cubicBezTo>
                    <a:cubicBezTo>
                      <a:pt x="13173" y="11132"/>
                      <a:pt x="13177" y="11132"/>
                      <a:pt x="13181" y="11132"/>
                    </a:cubicBezTo>
                    <a:cubicBezTo>
                      <a:pt x="14028" y="11132"/>
                      <a:pt x="15135" y="9871"/>
                      <a:pt x="15759" y="9406"/>
                    </a:cubicBezTo>
                    <a:cubicBezTo>
                      <a:pt x="15837" y="9348"/>
                      <a:pt x="15890" y="9264"/>
                      <a:pt x="15909" y="9169"/>
                    </a:cubicBezTo>
                    <a:cubicBezTo>
                      <a:pt x="16109" y="9046"/>
                      <a:pt x="16210" y="8783"/>
                      <a:pt x="15978" y="8602"/>
                    </a:cubicBezTo>
                    <a:cubicBezTo>
                      <a:pt x="12971" y="6277"/>
                      <a:pt x="9877" y="4072"/>
                      <a:pt x="6678" y="2019"/>
                    </a:cubicBezTo>
                    <a:cubicBezTo>
                      <a:pt x="5749" y="1424"/>
                      <a:pt x="4258" y="1"/>
                      <a:pt x="311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4" name="Google Shape;554;p23"/>
              <p:cNvSpPr/>
              <p:nvPr/>
            </p:nvSpPr>
            <p:spPr>
              <a:xfrm>
                <a:off x="8614210" y="2115256"/>
                <a:ext cx="152192" cy="171982"/>
              </a:xfrm>
              <a:custGeom>
                <a:avLst/>
                <a:gdLst/>
                <a:ahLst/>
                <a:cxnLst/>
                <a:rect l="l" t="t" r="r" b="b"/>
                <a:pathLst>
                  <a:path w="4599" h="5197" extrusionOk="0">
                    <a:moveTo>
                      <a:pt x="1007" y="1230"/>
                    </a:moveTo>
                    <a:lnTo>
                      <a:pt x="2094" y="1963"/>
                    </a:lnTo>
                    <a:cubicBezTo>
                      <a:pt x="2607" y="2311"/>
                      <a:pt x="3350" y="2660"/>
                      <a:pt x="3837" y="3100"/>
                    </a:cubicBezTo>
                    <a:cubicBezTo>
                      <a:pt x="3413" y="3677"/>
                      <a:pt x="2640" y="4198"/>
                      <a:pt x="2165" y="4686"/>
                    </a:cubicBezTo>
                    <a:cubicBezTo>
                      <a:pt x="1799" y="3513"/>
                      <a:pt x="1347" y="2401"/>
                      <a:pt x="1007" y="1230"/>
                    </a:cubicBezTo>
                    <a:close/>
                    <a:moveTo>
                      <a:pt x="409" y="1"/>
                    </a:moveTo>
                    <a:cubicBezTo>
                      <a:pt x="189" y="1"/>
                      <a:pt x="0" y="249"/>
                      <a:pt x="50" y="478"/>
                    </a:cubicBezTo>
                    <a:cubicBezTo>
                      <a:pt x="377" y="1998"/>
                      <a:pt x="791" y="3706"/>
                      <a:pt x="1610" y="5046"/>
                    </a:cubicBezTo>
                    <a:cubicBezTo>
                      <a:pt x="1674" y="5151"/>
                      <a:pt x="1776" y="5197"/>
                      <a:pt x="1878" y="5197"/>
                    </a:cubicBezTo>
                    <a:cubicBezTo>
                      <a:pt x="1991" y="5197"/>
                      <a:pt x="2105" y="5141"/>
                      <a:pt x="2166" y="5048"/>
                    </a:cubicBezTo>
                    <a:cubicBezTo>
                      <a:pt x="2218" y="5095"/>
                      <a:pt x="2283" y="5119"/>
                      <a:pt x="2349" y="5119"/>
                    </a:cubicBezTo>
                    <a:cubicBezTo>
                      <a:pt x="2410" y="5119"/>
                      <a:pt x="2472" y="5098"/>
                      <a:pt x="2522" y="5055"/>
                    </a:cubicBezTo>
                    <a:cubicBezTo>
                      <a:pt x="3173" y="4532"/>
                      <a:pt x="4096" y="3939"/>
                      <a:pt x="4531" y="3221"/>
                    </a:cubicBezTo>
                    <a:cubicBezTo>
                      <a:pt x="4588" y="3132"/>
                      <a:pt x="4598" y="2985"/>
                      <a:pt x="4533" y="2894"/>
                    </a:cubicBezTo>
                    <a:cubicBezTo>
                      <a:pt x="4133" y="2357"/>
                      <a:pt x="3433" y="2012"/>
                      <a:pt x="2889" y="1635"/>
                    </a:cubicBezTo>
                    <a:cubicBezTo>
                      <a:pt x="2125" y="1107"/>
                      <a:pt x="1358" y="585"/>
                      <a:pt x="592" y="61"/>
                    </a:cubicBezTo>
                    <a:cubicBezTo>
                      <a:pt x="531" y="19"/>
                      <a:pt x="469" y="1"/>
                      <a:pt x="40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55" name="Google Shape;555;p23"/>
            <p:cNvSpPr/>
            <p:nvPr/>
          </p:nvSpPr>
          <p:spPr>
            <a:xfrm>
              <a:off x="8597399" y="2575705"/>
              <a:ext cx="71844" cy="67674"/>
            </a:xfrm>
            <a:custGeom>
              <a:avLst/>
              <a:gdLst/>
              <a:ahLst/>
              <a:cxnLst/>
              <a:rect l="l" t="t" r="r" b="b"/>
              <a:pathLst>
                <a:path w="2171" h="2045" extrusionOk="0">
                  <a:moveTo>
                    <a:pt x="225" y="0"/>
                  </a:moveTo>
                  <a:cubicBezTo>
                    <a:pt x="113" y="0"/>
                    <a:pt x="1" y="122"/>
                    <a:pt x="66" y="257"/>
                  </a:cubicBezTo>
                  <a:cubicBezTo>
                    <a:pt x="424" y="985"/>
                    <a:pt x="1058" y="1699"/>
                    <a:pt x="1815" y="2026"/>
                  </a:cubicBezTo>
                  <a:cubicBezTo>
                    <a:pt x="1844" y="2039"/>
                    <a:pt x="1873" y="2044"/>
                    <a:pt x="1899" y="2044"/>
                  </a:cubicBezTo>
                  <a:cubicBezTo>
                    <a:pt x="2067" y="2044"/>
                    <a:pt x="2171" y="1826"/>
                    <a:pt x="1999" y="1714"/>
                  </a:cubicBezTo>
                  <a:cubicBezTo>
                    <a:pt x="1316" y="1265"/>
                    <a:pt x="775" y="801"/>
                    <a:pt x="362" y="84"/>
                  </a:cubicBezTo>
                  <a:cubicBezTo>
                    <a:pt x="327" y="25"/>
                    <a:pt x="276" y="0"/>
                    <a:pt x="22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23"/>
            <p:cNvSpPr/>
            <p:nvPr/>
          </p:nvSpPr>
          <p:spPr>
            <a:xfrm>
              <a:off x="8587736" y="2657444"/>
              <a:ext cx="91137" cy="39579"/>
            </a:xfrm>
            <a:custGeom>
              <a:avLst/>
              <a:gdLst/>
              <a:ahLst/>
              <a:cxnLst/>
              <a:rect l="l" t="t" r="r" b="b"/>
              <a:pathLst>
                <a:path w="2754" h="1196" extrusionOk="0">
                  <a:moveTo>
                    <a:pt x="250" y="0"/>
                  </a:moveTo>
                  <a:cubicBezTo>
                    <a:pt x="97" y="0"/>
                    <a:pt x="0" y="220"/>
                    <a:pt x="160" y="316"/>
                  </a:cubicBezTo>
                  <a:cubicBezTo>
                    <a:pt x="850" y="723"/>
                    <a:pt x="1617" y="1060"/>
                    <a:pt x="2412" y="1192"/>
                  </a:cubicBezTo>
                  <a:cubicBezTo>
                    <a:pt x="2425" y="1194"/>
                    <a:pt x="2439" y="1195"/>
                    <a:pt x="2451" y="1195"/>
                  </a:cubicBezTo>
                  <a:cubicBezTo>
                    <a:pt x="2669" y="1195"/>
                    <a:pt x="2753" y="876"/>
                    <a:pt x="2518" y="814"/>
                  </a:cubicBezTo>
                  <a:cubicBezTo>
                    <a:pt x="1753" y="612"/>
                    <a:pt x="1036" y="390"/>
                    <a:pt x="333" y="22"/>
                  </a:cubicBezTo>
                  <a:cubicBezTo>
                    <a:pt x="305" y="7"/>
                    <a:pt x="276" y="0"/>
                    <a:pt x="25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2" name="Google Shape;562;p23"/>
          <p:cNvGrpSpPr/>
          <p:nvPr/>
        </p:nvGrpSpPr>
        <p:grpSpPr>
          <a:xfrm>
            <a:off x="8454538" y="1064636"/>
            <a:ext cx="841873" cy="594507"/>
            <a:chOff x="8454538" y="1064636"/>
            <a:chExt cx="841873" cy="594507"/>
          </a:xfrm>
        </p:grpSpPr>
        <p:sp>
          <p:nvSpPr>
            <p:cNvPr id="563" name="Google Shape;563;p23"/>
            <p:cNvSpPr/>
            <p:nvPr/>
          </p:nvSpPr>
          <p:spPr>
            <a:xfrm>
              <a:off x="8457550" y="1064636"/>
              <a:ext cx="838862" cy="594507"/>
            </a:xfrm>
            <a:custGeom>
              <a:avLst/>
              <a:gdLst/>
              <a:ahLst/>
              <a:cxnLst/>
              <a:rect l="l" t="t" r="r" b="b"/>
              <a:pathLst>
                <a:path w="25349" h="17965" extrusionOk="0">
                  <a:moveTo>
                    <a:pt x="12831" y="685"/>
                  </a:moveTo>
                  <a:cubicBezTo>
                    <a:pt x="13661" y="685"/>
                    <a:pt x="14498" y="764"/>
                    <a:pt x="15327" y="912"/>
                  </a:cubicBezTo>
                  <a:cubicBezTo>
                    <a:pt x="18805" y="1532"/>
                    <a:pt x="22034" y="3240"/>
                    <a:pt x="23293" y="6725"/>
                  </a:cubicBezTo>
                  <a:cubicBezTo>
                    <a:pt x="24521" y="10122"/>
                    <a:pt x="23762" y="13755"/>
                    <a:pt x="23019" y="17165"/>
                  </a:cubicBezTo>
                  <a:cubicBezTo>
                    <a:pt x="22509" y="17089"/>
                    <a:pt x="22000" y="17006"/>
                    <a:pt x="21492" y="16923"/>
                  </a:cubicBezTo>
                  <a:cubicBezTo>
                    <a:pt x="21539" y="16709"/>
                    <a:pt x="21584" y="16493"/>
                    <a:pt x="21628" y="16279"/>
                  </a:cubicBezTo>
                  <a:cubicBezTo>
                    <a:pt x="21670" y="16073"/>
                    <a:pt x="21493" y="15944"/>
                    <a:pt x="21334" y="15944"/>
                  </a:cubicBezTo>
                  <a:cubicBezTo>
                    <a:pt x="21228" y="15944"/>
                    <a:pt x="21129" y="16003"/>
                    <a:pt x="21110" y="16136"/>
                  </a:cubicBezTo>
                  <a:cubicBezTo>
                    <a:pt x="21078" y="16374"/>
                    <a:pt x="21048" y="16609"/>
                    <a:pt x="21018" y="16847"/>
                  </a:cubicBezTo>
                  <a:cubicBezTo>
                    <a:pt x="20415" y="16747"/>
                    <a:pt x="19813" y="16646"/>
                    <a:pt x="19213" y="16541"/>
                  </a:cubicBezTo>
                  <a:cubicBezTo>
                    <a:pt x="19291" y="16269"/>
                    <a:pt x="19363" y="15991"/>
                    <a:pt x="19360" y="15730"/>
                  </a:cubicBezTo>
                  <a:cubicBezTo>
                    <a:pt x="19358" y="15585"/>
                    <a:pt x="19215" y="15477"/>
                    <a:pt x="19083" y="15477"/>
                  </a:cubicBezTo>
                  <a:cubicBezTo>
                    <a:pt x="19005" y="15477"/>
                    <a:pt x="18931" y="15515"/>
                    <a:pt x="18891" y="15603"/>
                  </a:cubicBezTo>
                  <a:cubicBezTo>
                    <a:pt x="18778" y="15857"/>
                    <a:pt x="18732" y="16156"/>
                    <a:pt x="18694" y="16449"/>
                  </a:cubicBezTo>
                  <a:cubicBezTo>
                    <a:pt x="18066" y="16338"/>
                    <a:pt x="17438" y="16231"/>
                    <a:pt x="16811" y="16115"/>
                  </a:cubicBezTo>
                  <a:cubicBezTo>
                    <a:pt x="17001" y="15816"/>
                    <a:pt x="17156" y="15484"/>
                    <a:pt x="17243" y="15173"/>
                  </a:cubicBezTo>
                  <a:cubicBezTo>
                    <a:pt x="17297" y="14981"/>
                    <a:pt x="17153" y="14864"/>
                    <a:pt x="17004" y="14864"/>
                  </a:cubicBezTo>
                  <a:cubicBezTo>
                    <a:pt x="16903" y="14864"/>
                    <a:pt x="16799" y="14917"/>
                    <a:pt x="16753" y="15038"/>
                  </a:cubicBezTo>
                  <a:cubicBezTo>
                    <a:pt x="16660" y="15277"/>
                    <a:pt x="16588" y="15522"/>
                    <a:pt x="16479" y="15756"/>
                  </a:cubicBezTo>
                  <a:cubicBezTo>
                    <a:pt x="16436" y="15848"/>
                    <a:pt x="16387" y="15939"/>
                    <a:pt x="16338" y="16029"/>
                  </a:cubicBezTo>
                  <a:cubicBezTo>
                    <a:pt x="15624" y="15896"/>
                    <a:pt x="14910" y="15761"/>
                    <a:pt x="14198" y="15622"/>
                  </a:cubicBezTo>
                  <a:cubicBezTo>
                    <a:pt x="14237" y="15525"/>
                    <a:pt x="14275" y="15429"/>
                    <a:pt x="14316" y="15332"/>
                  </a:cubicBezTo>
                  <a:cubicBezTo>
                    <a:pt x="14411" y="15118"/>
                    <a:pt x="14548" y="14914"/>
                    <a:pt x="14612" y="14689"/>
                  </a:cubicBezTo>
                  <a:cubicBezTo>
                    <a:pt x="14655" y="14538"/>
                    <a:pt x="14513" y="14390"/>
                    <a:pt x="14374" y="14390"/>
                  </a:cubicBezTo>
                  <a:cubicBezTo>
                    <a:pt x="14320" y="14390"/>
                    <a:pt x="14267" y="14412"/>
                    <a:pt x="14226" y="14464"/>
                  </a:cubicBezTo>
                  <a:cubicBezTo>
                    <a:pt x="13998" y="14745"/>
                    <a:pt x="13861" y="15151"/>
                    <a:pt x="13788" y="15540"/>
                  </a:cubicBezTo>
                  <a:cubicBezTo>
                    <a:pt x="13099" y="15406"/>
                    <a:pt x="12409" y="15271"/>
                    <a:pt x="11720" y="15131"/>
                  </a:cubicBezTo>
                  <a:cubicBezTo>
                    <a:pt x="11823" y="14801"/>
                    <a:pt x="11944" y="14481"/>
                    <a:pt x="12106" y="14167"/>
                  </a:cubicBezTo>
                  <a:cubicBezTo>
                    <a:pt x="12209" y="13966"/>
                    <a:pt x="12052" y="13808"/>
                    <a:pt x="11889" y="13808"/>
                  </a:cubicBezTo>
                  <a:cubicBezTo>
                    <a:pt x="11798" y="13808"/>
                    <a:pt x="11705" y="13857"/>
                    <a:pt x="11656" y="13977"/>
                  </a:cubicBezTo>
                  <a:cubicBezTo>
                    <a:pt x="11510" y="14323"/>
                    <a:pt x="11399" y="14683"/>
                    <a:pt x="11324" y="15050"/>
                  </a:cubicBezTo>
                  <a:cubicBezTo>
                    <a:pt x="10660" y="14917"/>
                    <a:pt x="9997" y="14782"/>
                    <a:pt x="9334" y="14644"/>
                  </a:cubicBezTo>
                  <a:cubicBezTo>
                    <a:pt x="9513" y="14307"/>
                    <a:pt x="9692" y="13963"/>
                    <a:pt x="9807" y="13611"/>
                  </a:cubicBezTo>
                  <a:cubicBezTo>
                    <a:pt x="9863" y="13440"/>
                    <a:pt x="9718" y="13319"/>
                    <a:pt x="9573" y="13319"/>
                  </a:cubicBezTo>
                  <a:cubicBezTo>
                    <a:pt x="9498" y="13319"/>
                    <a:pt x="9423" y="13352"/>
                    <a:pt x="9375" y="13428"/>
                  </a:cubicBezTo>
                  <a:cubicBezTo>
                    <a:pt x="9167" y="13768"/>
                    <a:pt x="9014" y="14163"/>
                    <a:pt x="8864" y="14546"/>
                  </a:cubicBezTo>
                  <a:cubicBezTo>
                    <a:pt x="8202" y="14409"/>
                    <a:pt x="7540" y="14268"/>
                    <a:pt x="6880" y="14127"/>
                  </a:cubicBezTo>
                  <a:cubicBezTo>
                    <a:pt x="6946" y="13920"/>
                    <a:pt x="7009" y="13712"/>
                    <a:pt x="7076" y="13508"/>
                  </a:cubicBezTo>
                  <a:cubicBezTo>
                    <a:pt x="7138" y="13323"/>
                    <a:pt x="6977" y="13199"/>
                    <a:pt x="6824" y="13199"/>
                  </a:cubicBezTo>
                  <a:cubicBezTo>
                    <a:pt x="6724" y="13199"/>
                    <a:pt x="6627" y="13252"/>
                    <a:pt x="6596" y="13375"/>
                  </a:cubicBezTo>
                  <a:cubicBezTo>
                    <a:pt x="6540" y="13592"/>
                    <a:pt x="6481" y="13810"/>
                    <a:pt x="6424" y="14029"/>
                  </a:cubicBezTo>
                  <a:cubicBezTo>
                    <a:pt x="5873" y="13911"/>
                    <a:pt x="5323" y="13791"/>
                    <a:pt x="4773" y="13673"/>
                  </a:cubicBezTo>
                  <a:cubicBezTo>
                    <a:pt x="4899" y="13286"/>
                    <a:pt x="5009" y="12880"/>
                    <a:pt x="5058" y="12491"/>
                  </a:cubicBezTo>
                  <a:cubicBezTo>
                    <a:pt x="5077" y="12346"/>
                    <a:pt x="4974" y="12278"/>
                    <a:pt x="4861" y="12278"/>
                  </a:cubicBezTo>
                  <a:cubicBezTo>
                    <a:pt x="4762" y="12278"/>
                    <a:pt x="4656" y="12330"/>
                    <a:pt x="4617" y="12431"/>
                  </a:cubicBezTo>
                  <a:cubicBezTo>
                    <a:pt x="4479" y="12784"/>
                    <a:pt x="4388" y="13185"/>
                    <a:pt x="4320" y="13575"/>
                  </a:cubicBezTo>
                  <a:cubicBezTo>
                    <a:pt x="3745" y="13450"/>
                    <a:pt x="3171" y="13326"/>
                    <a:pt x="2597" y="13200"/>
                  </a:cubicBezTo>
                  <a:cubicBezTo>
                    <a:pt x="2777" y="12826"/>
                    <a:pt x="2947" y="12437"/>
                    <a:pt x="3076" y="12053"/>
                  </a:cubicBezTo>
                  <a:cubicBezTo>
                    <a:pt x="3128" y="11898"/>
                    <a:pt x="2982" y="11774"/>
                    <a:pt x="2846" y="11774"/>
                  </a:cubicBezTo>
                  <a:cubicBezTo>
                    <a:pt x="2777" y="11774"/>
                    <a:pt x="2710" y="11806"/>
                    <a:pt x="2673" y="11883"/>
                  </a:cubicBezTo>
                  <a:cubicBezTo>
                    <a:pt x="2486" y="12272"/>
                    <a:pt x="2338" y="12696"/>
                    <a:pt x="2203" y="13114"/>
                  </a:cubicBezTo>
                  <a:lnTo>
                    <a:pt x="535" y="12750"/>
                  </a:lnTo>
                  <a:cubicBezTo>
                    <a:pt x="1877" y="9530"/>
                    <a:pt x="2904" y="6294"/>
                    <a:pt x="5364" y="3684"/>
                  </a:cubicBezTo>
                  <a:cubicBezTo>
                    <a:pt x="7359" y="1569"/>
                    <a:pt x="10051" y="685"/>
                    <a:pt x="12831" y="685"/>
                  </a:cubicBezTo>
                  <a:close/>
                  <a:moveTo>
                    <a:pt x="12799" y="0"/>
                  </a:moveTo>
                  <a:cubicBezTo>
                    <a:pt x="10250" y="0"/>
                    <a:pt x="7711" y="688"/>
                    <a:pt x="5738" y="2383"/>
                  </a:cubicBezTo>
                  <a:cubicBezTo>
                    <a:pt x="2935" y="4790"/>
                    <a:pt x="578" y="9076"/>
                    <a:pt x="117" y="12744"/>
                  </a:cubicBezTo>
                  <a:cubicBezTo>
                    <a:pt x="114" y="12768"/>
                    <a:pt x="115" y="12793"/>
                    <a:pt x="121" y="12816"/>
                  </a:cubicBezTo>
                  <a:cubicBezTo>
                    <a:pt x="0" y="12960"/>
                    <a:pt x="14" y="13209"/>
                    <a:pt x="250" y="13280"/>
                  </a:cubicBezTo>
                  <a:cubicBezTo>
                    <a:pt x="7001" y="15266"/>
                    <a:pt x="14005" y="16605"/>
                    <a:pt x="20977" y="17645"/>
                  </a:cubicBezTo>
                  <a:cubicBezTo>
                    <a:pt x="21013" y="17696"/>
                    <a:pt x="21077" y="17723"/>
                    <a:pt x="21141" y="17723"/>
                  </a:cubicBezTo>
                  <a:cubicBezTo>
                    <a:pt x="21185" y="17723"/>
                    <a:pt x="21228" y="17711"/>
                    <a:pt x="21264" y="17686"/>
                  </a:cubicBezTo>
                  <a:cubicBezTo>
                    <a:pt x="21888" y="17778"/>
                    <a:pt x="22512" y="17871"/>
                    <a:pt x="23135" y="17960"/>
                  </a:cubicBezTo>
                  <a:cubicBezTo>
                    <a:pt x="23156" y="17963"/>
                    <a:pt x="23177" y="17965"/>
                    <a:pt x="23197" y="17965"/>
                  </a:cubicBezTo>
                  <a:cubicBezTo>
                    <a:pt x="23444" y="17965"/>
                    <a:pt x="23603" y="17748"/>
                    <a:pt x="23613" y="17548"/>
                  </a:cubicBezTo>
                  <a:cubicBezTo>
                    <a:pt x="23668" y="17502"/>
                    <a:pt x="23706" y="17440"/>
                    <a:pt x="23722" y="17369"/>
                  </a:cubicBezTo>
                  <a:cubicBezTo>
                    <a:pt x="24573" y="13629"/>
                    <a:pt x="25348" y="9587"/>
                    <a:pt x="23765" y="5927"/>
                  </a:cubicBezTo>
                  <a:cubicBezTo>
                    <a:pt x="22261" y="2448"/>
                    <a:pt x="18807" y="784"/>
                    <a:pt x="15226" y="200"/>
                  </a:cubicBezTo>
                  <a:cubicBezTo>
                    <a:pt x="14428" y="70"/>
                    <a:pt x="13613" y="0"/>
                    <a:pt x="127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" name="Google Shape;564;p23"/>
            <p:cNvSpPr/>
            <p:nvPr/>
          </p:nvSpPr>
          <p:spPr>
            <a:xfrm>
              <a:off x="8682546" y="1188600"/>
              <a:ext cx="424312" cy="302234"/>
            </a:xfrm>
            <a:custGeom>
              <a:avLst/>
              <a:gdLst/>
              <a:ahLst/>
              <a:cxnLst/>
              <a:rect l="l" t="t" r="r" b="b"/>
              <a:pathLst>
                <a:path w="12822" h="9133" extrusionOk="0">
                  <a:moveTo>
                    <a:pt x="6897" y="673"/>
                  </a:moveTo>
                  <a:cubicBezTo>
                    <a:pt x="7008" y="673"/>
                    <a:pt x="7121" y="676"/>
                    <a:pt x="7234" y="681"/>
                  </a:cubicBezTo>
                  <a:cubicBezTo>
                    <a:pt x="11532" y="894"/>
                    <a:pt x="12035" y="4720"/>
                    <a:pt x="11720" y="8161"/>
                  </a:cubicBezTo>
                  <a:cubicBezTo>
                    <a:pt x="11247" y="8019"/>
                    <a:pt x="10697" y="7990"/>
                    <a:pt x="10247" y="7904"/>
                  </a:cubicBezTo>
                  <a:cubicBezTo>
                    <a:pt x="9116" y="7688"/>
                    <a:pt x="7984" y="7474"/>
                    <a:pt x="6854" y="7264"/>
                  </a:cubicBezTo>
                  <a:cubicBezTo>
                    <a:pt x="4765" y="6870"/>
                    <a:pt x="2674" y="6481"/>
                    <a:pt x="575" y="6166"/>
                  </a:cubicBezTo>
                  <a:cubicBezTo>
                    <a:pt x="1244" y="3083"/>
                    <a:pt x="3624" y="673"/>
                    <a:pt x="6897" y="673"/>
                  </a:cubicBezTo>
                  <a:close/>
                  <a:moveTo>
                    <a:pt x="6926" y="0"/>
                  </a:moveTo>
                  <a:cubicBezTo>
                    <a:pt x="3348" y="0"/>
                    <a:pt x="356" y="2743"/>
                    <a:pt x="11" y="6334"/>
                  </a:cubicBezTo>
                  <a:cubicBezTo>
                    <a:pt x="0" y="6446"/>
                    <a:pt x="66" y="6523"/>
                    <a:pt x="153" y="6561"/>
                  </a:cubicBezTo>
                  <a:cubicBezTo>
                    <a:pt x="182" y="6582"/>
                    <a:pt x="216" y="6598"/>
                    <a:pt x="251" y="6605"/>
                  </a:cubicBezTo>
                  <a:cubicBezTo>
                    <a:pt x="2151" y="7062"/>
                    <a:pt x="4067" y="7451"/>
                    <a:pt x="5981" y="7835"/>
                  </a:cubicBezTo>
                  <a:cubicBezTo>
                    <a:pt x="6883" y="8016"/>
                    <a:pt x="7787" y="8195"/>
                    <a:pt x="8689" y="8373"/>
                  </a:cubicBezTo>
                  <a:cubicBezTo>
                    <a:pt x="9470" y="8528"/>
                    <a:pt x="10758" y="8560"/>
                    <a:pt x="11550" y="8903"/>
                  </a:cubicBezTo>
                  <a:cubicBezTo>
                    <a:pt x="11581" y="8970"/>
                    <a:pt x="11634" y="9025"/>
                    <a:pt x="11702" y="9057"/>
                  </a:cubicBezTo>
                  <a:lnTo>
                    <a:pt x="11757" y="9085"/>
                  </a:lnTo>
                  <a:cubicBezTo>
                    <a:pt x="11821" y="9117"/>
                    <a:pt x="11885" y="9132"/>
                    <a:pt x="11946" y="9132"/>
                  </a:cubicBezTo>
                  <a:cubicBezTo>
                    <a:pt x="12073" y="9132"/>
                    <a:pt x="12188" y="9068"/>
                    <a:pt x="12273" y="8950"/>
                  </a:cubicBezTo>
                  <a:lnTo>
                    <a:pt x="12320" y="8884"/>
                  </a:lnTo>
                  <a:cubicBezTo>
                    <a:pt x="12363" y="8823"/>
                    <a:pt x="12382" y="8748"/>
                    <a:pt x="12374" y="8675"/>
                  </a:cubicBezTo>
                  <a:cubicBezTo>
                    <a:pt x="12380" y="8656"/>
                    <a:pt x="12386" y="8636"/>
                    <a:pt x="12391" y="8618"/>
                  </a:cubicBezTo>
                  <a:cubicBezTo>
                    <a:pt x="12821" y="4732"/>
                    <a:pt x="12224" y="422"/>
                    <a:pt x="7522" y="26"/>
                  </a:cubicBezTo>
                  <a:cubicBezTo>
                    <a:pt x="7322" y="9"/>
                    <a:pt x="7123" y="0"/>
                    <a:pt x="69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Google Shape;565;p23"/>
            <p:cNvSpPr/>
            <p:nvPr/>
          </p:nvSpPr>
          <p:spPr>
            <a:xfrm>
              <a:off x="8470754" y="1133435"/>
              <a:ext cx="70983" cy="92990"/>
            </a:xfrm>
            <a:custGeom>
              <a:avLst/>
              <a:gdLst/>
              <a:ahLst/>
              <a:cxnLst/>
              <a:rect l="l" t="t" r="r" b="b"/>
              <a:pathLst>
                <a:path w="2145" h="2810" extrusionOk="0">
                  <a:moveTo>
                    <a:pt x="1870" y="0"/>
                  </a:moveTo>
                  <a:cubicBezTo>
                    <a:pt x="1808" y="0"/>
                    <a:pt x="1748" y="32"/>
                    <a:pt x="1707" y="107"/>
                  </a:cubicBezTo>
                  <a:cubicBezTo>
                    <a:pt x="1254" y="971"/>
                    <a:pt x="753" y="1775"/>
                    <a:pt x="110" y="2515"/>
                  </a:cubicBezTo>
                  <a:cubicBezTo>
                    <a:pt x="1" y="2642"/>
                    <a:pt x="109" y="2810"/>
                    <a:pt x="237" y="2810"/>
                  </a:cubicBezTo>
                  <a:cubicBezTo>
                    <a:pt x="276" y="2810"/>
                    <a:pt x="317" y="2794"/>
                    <a:pt x="353" y="2757"/>
                  </a:cubicBezTo>
                  <a:cubicBezTo>
                    <a:pt x="1055" y="2053"/>
                    <a:pt x="1666" y="1230"/>
                    <a:pt x="2070" y="319"/>
                  </a:cubicBezTo>
                  <a:cubicBezTo>
                    <a:pt x="2144" y="153"/>
                    <a:pt x="2005" y="0"/>
                    <a:pt x="18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" name="Google Shape;566;p23"/>
            <p:cNvSpPr/>
            <p:nvPr/>
          </p:nvSpPr>
          <p:spPr>
            <a:xfrm>
              <a:off x="8454538" y="1100574"/>
              <a:ext cx="79852" cy="60625"/>
            </a:xfrm>
            <a:custGeom>
              <a:avLst/>
              <a:gdLst/>
              <a:ahLst/>
              <a:cxnLst/>
              <a:rect l="l" t="t" r="r" b="b"/>
              <a:pathLst>
                <a:path w="2413" h="1832" extrusionOk="0">
                  <a:moveTo>
                    <a:pt x="2114" y="0"/>
                  </a:moveTo>
                  <a:cubicBezTo>
                    <a:pt x="2068" y="0"/>
                    <a:pt x="2018" y="17"/>
                    <a:pt x="1969" y="57"/>
                  </a:cubicBezTo>
                  <a:cubicBezTo>
                    <a:pt x="1352" y="566"/>
                    <a:pt x="726" y="1062"/>
                    <a:pt x="108" y="1571"/>
                  </a:cubicBezTo>
                  <a:cubicBezTo>
                    <a:pt x="1" y="1659"/>
                    <a:pt x="101" y="1832"/>
                    <a:pt x="217" y="1832"/>
                  </a:cubicBezTo>
                  <a:cubicBezTo>
                    <a:pt x="242" y="1832"/>
                    <a:pt x="267" y="1824"/>
                    <a:pt x="291" y="1807"/>
                  </a:cubicBezTo>
                  <a:cubicBezTo>
                    <a:pt x="937" y="1336"/>
                    <a:pt x="1574" y="854"/>
                    <a:pt x="2220" y="384"/>
                  </a:cubicBezTo>
                  <a:cubicBezTo>
                    <a:pt x="2412" y="245"/>
                    <a:pt x="2290" y="0"/>
                    <a:pt x="211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7" name="Google Shape;567;p23"/>
          <p:cNvGrpSpPr/>
          <p:nvPr/>
        </p:nvGrpSpPr>
        <p:grpSpPr>
          <a:xfrm>
            <a:off x="7961559" y="-202278"/>
            <a:ext cx="1015476" cy="922487"/>
            <a:chOff x="7961559" y="-202278"/>
            <a:chExt cx="1015476" cy="922487"/>
          </a:xfrm>
        </p:grpSpPr>
        <p:grpSp>
          <p:nvGrpSpPr>
            <p:cNvPr id="568" name="Google Shape;568;p23"/>
            <p:cNvGrpSpPr/>
            <p:nvPr/>
          </p:nvGrpSpPr>
          <p:grpSpPr>
            <a:xfrm>
              <a:off x="7961559" y="-121102"/>
              <a:ext cx="1015476" cy="841311"/>
              <a:chOff x="7961559" y="-121102"/>
              <a:chExt cx="1015476" cy="841311"/>
            </a:xfrm>
          </p:grpSpPr>
          <p:sp>
            <p:nvSpPr>
              <p:cNvPr id="569" name="Google Shape;569;p23"/>
              <p:cNvSpPr/>
              <p:nvPr/>
            </p:nvSpPr>
            <p:spPr>
              <a:xfrm>
                <a:off x="7961559" y="-121102"/>
                <a:ext cx="1015476" cy="841311"/>
              </a:xfrm>
              <a:custGeom>
                <a:avLst/>
                <a:gdLst/>
                <a:ahLst/>
                <a:cxnLst/>
                <a:rect l="l" t="t" r="r" b="b"/>
                <a:pathLst>
                  <a:path w="30686" h="25423" extrusionOk="0">
                    <a:moveTo>
                      <a:pt x="27538" y="752"/>
                    </a:moveTo>
                    <a:cubicBezTo>
                      <a:pt x="27287" y="1203"/>
                      <a:pt x="27189" y="1722"/>
                      <a:pt x="27229" y="2252"/>
                    </a:cubicBezTo>
                    <a:cubicBezTo>
                      <a:pt x="27242" y="2432"/>
                      <a:pt x="27378" y="2530"/>
                      <a:pt x="27529" y="2530"/>
                    </a:cubicBezTo>
                    <a:cubicBezTo>
                      <a:pt x="27584" y="2530"/>
                      <a:pt x="27642" y="2516"/>
                      <a:pt x="27696" y="2489"/>
                    </a:cubicBezTo>
                    <a:cubicBezTo>
                      <a:pt x="28142" y="2266"/>
                      <a:pt x="28598" y="2111"/>
                      <a:pt x="29096" y="2059"/>
                    </a:cubicBezTo>
                    <a:cubicBezTo>
                      <a:pt x="29200" y="2047"/>
                      <a:pt x="29304" y="2044"/>
                      <a:pt x="29409" y="2044"/>
                    </a:cubicBezTo>
                    <a:cubicBezTo>
                      <a:pt x="29493" y="2044"/>
                      <a:pt x="29577" y="2046"/>
                      <a:pt x="29661" y="2047"/>
                    </a:cubicBezTo>
                    <a:cubicBezTo>
                      <a:pt x="28577" y="2661"/>
                      <a:pt x="27722" y="3836"/>
                      <a:pt x="27269" y="4955"/>
                    </a:cubicBezTo>
                    <a:cubicBezTo>
                      <a:pt x="26258" y="4491"/>
                      <a:pt x="25141" y="4157"/>
                      <a:pt x="24210" y="3855"/>
                    </a:cubicBezTo>
                    <a:cubicBezTo>
                      <a:pt x="24605" y="3218"/>
                      <a:pt x="24959" y="2587"/>
                      <a:pt x="25514" y="2045"/>
                    </a:cubicBezTo>
                    <a:cubicBezTo>
                      <a:pt x="26111" y="1462"/>
                      <a:pt x="26791" y="1079"/>
                      <a:pt x="27538" y="752"/>
                    </a:cubicBezTo>
                    <a:close/>
                    <a:moveTo>
                      <a:pt x="12595" y="1027"/>
                    </a:moveTo>
                    <a:cubicBezTo>
                      <a:pt x="15327" y="1811"/>
                      <a:pt x="18070" y="2529"/>
                      <a:pt x="20766" y="3434"/>
                    </a:cubicBezTo>
                    <a:cubicBezTo>
                      <a:pt x="22397" y="3983"/>
                      <a:pt x="24013" y="4574"/>
                      <a:pt x="25612" y="5209"/>
                    </a:cubicBezTo>
                    <a:cubicBezTo>
                      <a:pt x="27209" y="5845"/>
                      <a:pt x="29143" y="6369"/>
                      <a:pt x="29309" y="8354"/>
                    </a:cubicBezTo>
                    <a:cubicBezTo>
                      <a:pt x="29451" y="10072"/>
                      <a:pt x="28035" y="11633"/>
                      <a:pt x="27068" y="12924"/>
                    </a:cubicBezTo>
                    <a:cubicBezTo>
                      <a:pt x="26195" y="14088"/>
                      <a:pt x="25311" y="15246"/>
                      <a:pt x="24418" y="16396"/>
                    </a:cubicBezTo>
                    <a:cubicBezTo>
                      <a:pt x="22826" y="18445"/>
                      <a:pt x="21188" y="20459"/>
                      <a:pt x="19539" y="22464"/>
                    </a:cubicBezTo>
                    <a:cubicBezTo>
                      <a:pt x="19524" y="22195"/>
                      <a:pt x="19461" y="21928"/>
                      <a:pt x="19354" y="21680"/>
                    </a:cubicBezTo>
                    <a:cubicBezTo>
                      <a:pt x="19115" y="20637"/>
                      <a:pt x="18355" y="20086"/>
                      <a:pt x="17460" y="19565"/>
                    </a:cubicBezTo>
                    <a:cubicBezTo>
                      <a:pt x="15714" y="18549"/>
                      <a:pt x="13820" y="17727"/>
                      <a:pt x="11936" y="17003"/>
                    </a:cubicBezTo>
                    <a:cubicBezTo>
                      <a:pt x="8809" y="15800"/>
                      <a:pt x="5502" y="14826"/>
                      <a:pt x="2152" y="14518"/>
                    </a:cubicBezTo>
                    <a:cubicBezTo>
                      <a:pt x="2111" y="14475"/>
                      <a:pt x="2060" y="14445"/>
                      <a:pt x="2004" y="14426"/>
                    </a:cubicBezTo>
                    <a:cubicBezTo>
                      <a:pt x="5650" y="10068"/>
                      <a:pt x="8995" y="5438"/>
                      <a:pt x="12592" y="1034"/>
                    </a:cubicBezTo>
                    <a:cubicBezTo>
                      <a:pt x="12593" y="1033"/>
                      <a:pt x="12593" y="1030"/>
                      <a:pt x="12595" y="1027"/>
                    </a:cubicBezTo>
                    <a:close/>
                    <a:moveTo>
                      <a:pt x="2405" y="15057"/>
                    </a:moveTo>
                    <a:cubicBezTo>
                      <a:pt x="5033" y="15632"/>
                      <a:pt x="7651" y="16183"/>
                      <a:pt x="10204" y="17071"/>
                    </a:cubicBezTo>
                    <a:cubicBezTo>
                      <a:pt x="11792" y="17624"/>
                      <a:pt x="13350" y="18265"/>
                      <a:pt x="14867" y="18991"/>
                    </a:cubicBezTo>
                    <a:cubicBezTo>
                      <a:pt x="16188" y="19622"/>
                      <a:pt x="18404" y="20363"/>
                      <a:pt x="18730" y="21948"/>
                    </a:cubicBezTo>
                    <a:cubicBezTo>
                      <a:pt x="18739" y="21996"/>
                      <a:pt x="18761" y="22041"/>
                      <a:pt x="18790" y="22080"/>
                    </a:cubicBezTo>
                    <a:cubicBezTo>
                      <a:pt x="19171" y="23986"/>
                      <a:pt x="17751" y="24564"/>
                      <a:pt x="15860" y="24564"/>
                    </a:cubicBezTo>
                    <a:cubicBezTo>
                      <a:pt x="13387" y="24564"/>
                      <a:pt x="10109" y="23576"/>
                      <a:pt x="9006" y="23279"/>
                    </a:cubicBezTo>
                    <a:cubicBezTo>
                      <a:pt x="6257" y="22539"/>
                      <a:pt x="3624" y="21521"/>
                      <a:pt x="932" y="20620"/>
                    </a:cubicBezTo>
                    <a:cubicBezTo>
                      <a:pt x="2540" y="19294"/>
                      <a:pt x="3100" y="17006"/>
                      <a:pt x="2405" y="15057"/>
                    </a:cubicBezTo>
                    <a:close/>
                    <a:moveTo>
                      <a:pt x="27764" y="0"/>
                    </a:moveTo>
                    <a:cubicBezTo>
                      <a:pt x="27737" y="0"/>
                      <a:pt x="27709" y="3"/>
                      <a:pt x="27679" y="10"/>
                    </a:cubicBezTo>
                    <a:cubicBezTo>
                      <a:pt x="26022" y="379"/>
                      <a:pt x="24126" y="1942"/>
                      <a:pt x="23728" y="3695"/>
                    </a:cubicBezTo>
                    <a:cubicBezTo>
                      <a:pt x="23634" y="3662"/>
                      <a:pt x="23538" y="3630"/>
                      <a:pt x="23451" y="3600"/>
                    </a:cubicBezTo>
                    <a:cubicBezTo>
                      <a:pt x="19951" y="2322"/>
                      <a:pt x="16358" y="1151"/>
                      <a:pt x="12702" y="420"/>
                    </a:cubicBezTo>
                    <a:cubicBezTo>
                      <a:pt x="12679" y="415"/>
                      <a:pt x="12656" y="412"/>
                      <a:pt x="12633" y="412"/>
                    </a:cubicBezTo>
                    <a:cubicBezTo>
                      <a:pt x="12569" y="412"/>
                      <a:pt x="12506" y="433"/>
                      <a:pt x="12455" y="474"/>
                    </a:cubicBezTo>
                    <a:cubicBezTo>
                      <a:pt x="12407" y="450"/>
                      <a:pt x="12355" y="436"/>
                      <a:pt x="12303" y="436"/>
                    </a:cubicBezTo>
                    <a:cubicBezTo>
                      <a:pt x="12219" y="436"/>
                      <a:pt x="12133" y="471"/>
                      <a:pt x="12062" y="558"/>
                    </a:cubicBezTo>
                    <a:cubicBezTo>
                      <a:pt x="8338" y="5062"/>
                      <a:pt x="4468" y="9613"/>
                      <a:pt x="1242" y="14492"/>
                    </a:cubicBezTo>
                    <a:cubicBezTo>
                      <a:pt x="1115" y="14685"/>
                      <a:pt x="1310" y="14886"/>
                      <a:pt x="1501" y="14886"/>
                    </a:cubicBezTo>
                    <a:cubicBezTo>
                      <a:pt x="1521" y="14886"/>
                      <a:pt x="1540" y="14884"/>
                      <a:pt x="1560" y="14880"/>
                    </a:cubicBezTo>
                    <a:lnTo>
                      <a:pt x="1560" y="14880"/>
                    </a:lnTo>
                    <a:cubicBezTo>
                      <a:pt x="2429" y="16854"/>
                      <a:pt x="1870" y="18960"/>
                      <a:pt x="296" y="20395"/>
                    </a:cubicBezTo>
                    <a:cubicBezTo>
                      <a:pt x="285" y="20407"/>
                      <a:pt x="275" y="20421"/>
                      <a:pt x="267" y="20436"/>
                    </a:cubicBezTo>
                    <a:cubicBezTo>
                      <a:pt x="72" y="20485"/>
                      <a:pt x="0" y="20810"/>
                      <a:pt x="215" y="20919"/>
                    </a:cubicBezTo>
                    <a:cubicBezTo>
                      <a:pt x="4382" y="23005"/>
                      <a:pt x="9201" y="24296"/>
                      <a:pt x="13762" y="25160"/>
                    </a:cubicBezTo>
                    <a:cubicBezTo>
                      <a:pt x="14470" y="25294"/>
                      <a:pt x="15236" y="25423"/>
                      <a:pt x="15986" y="25423"/>
                    </a:cubicBezTo>
                    <a:cubicBezTo>
                      <a:pt x="16943" y="25423"/>
                      <a:pt x="17873" y="25213"/>
                      <a:pt x="18618" y="24538"/>
                    </a:cubicBezTo>
                    <a:cubicBezTo>
                      <a:pt x="18768" y="24399"/>
                      <a:pt x="18905" y="24244"/>
                      <a:pt x="19026" y="24079"/>
                    </a:cubicBezTo>
                    <a:cubicBezTo>
                      <a:pt x="19122" y="24074"/>
                      <a:pt x="19213" y="24028"/>
                      <a:pt x="19272" y="23953"/>
                    </a:cubicBezTo>
                    <a:cubicBezTo>
                      <a:pt x="21734" y="21049"/>
                      <a:pt x="24101" y="18061"/>
                      <a:pt x="26408" y="15033"/>
                    </a:cubicBezTo>
                    <a:cubicBezTo>
                      <a:pt x="27851" y="13140"/>
                      <a:pt x="30686" y="10362"/>
                      <a:pt x="30053" y="7700"/>
                    </a:cubicBezTo>
                    <a:cubicBezTo>
                      <a:pt x="29791" y="6592"/>
                      <a:pt x="28912" y="5820"/>
                      <a:pt x="27834" y="5237"/>
                    </a:cubicBezTo>
                    <a:cubicBezTo>
                      <a:pt x="28111" y="4632"/>
                      <a:pt x="28428" y="4065"/>
                      <a:pt x="28857" y="3549"/>
                    </a:cubicBezTo>
                    <a:cubicBezTo>
                      <a:pt x="29274" y="3051"/>
                      <a:pt x="29768" y="2661"/>
                      <a:pt x="30231" y="2214"/>
                    </a:cubicBezTo>
                    <a:cubicBezTo>
                      <a:pt x="30297" y="2151"/>
                      <a:pt x="30297" y="2062"/>
                      <a:pt x="30263" y="1988"/>
                    </a:cubicBezTo>
                    <a:cubicBezTo>
                      <a:pt x="30427" y="1923"/>
                      <a:pt x="30404" y="1685"/>
                      <a:pt x="30266" y="1601"/>
                    </a:cubicBezTo>
                    <a:cubicBezTo>
                      <a:pt x="30017" y="1447"/>
                      <a:pt x="29715" y="1385"/>
                      <a:pt x="29395" y="1385"/>
                    </a:cubicBezTo>
                    <a:cubicBezTo>
                      <a:pt x="28865" y="1385"/>
                      <a:pt x="28286" y="1555"/>
                      <a:pt x="27812" y="1762"/>
                    </a:cubicBezTo>
                    <a:cubicBezTo>
                      <a:pt x="27835" y="1327"/>
                      <a:pt x="27984" y="930"/>
                      <a:pt x="28228" y="535"/>
                    </a:cubicBezTo>
                    <a:cubicBezTo>
                      <a:pt x="28316" y="393"/>
                      <a:pt x="28203" y="256"/>
                      <a:pt x="28070" y="230"/>
                    </a:cubicBezTo>
                    <a:cubicBezTo>
                      <a:pt x="28032" y="105"/>
                      <a:pt x="27921" y="0"/>
                      <a:pt x="2776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0" name="Google Shape;570;p23"/>
              <p:cNvSpPr/>
              <p:nvPr/>
            </p:nvSpPr>
            <p:spPr>
              <a:xfrm>
                <a:off x="8300393" y="-9514"/>
                <a:ext cx="454393" cy="238465"/>
              </a:xfrm>
              <a:custGeom>
                <a:avLst/>
                <a:gdLst/>
                <a:ahLst/>
                <a:cxnLst/>
                <a:rect l="l" t="t" r="r" b="b"/>
                <a:pathLst>
                  <a:path w="13731" h="7206" extrusionOk="0">
                    <a:moveTo>
                      <a:pt x="3405" y="398"/>
                    </a:moveTo>
                    <a:cubicBezTo>
                      <a:pt x="6672" y="1199"/>
                      <a:pt x="9840" y="2187"/>
                      <a:pt x="13011" y="3312"/>
                    </a:cubicBezTo>
                    <a:cubicBezTo>
                      <a:pt x="12479" y="3907"/>
                      <a:pt x="12000" y="4550"/>
                      <a:pt x="11473" y="5149"/>
                    </a:cubicBezTo>
                    <a:cubicBezTo>
                      <a:pt x="11067" y="5608"/>
                      <a:pt x="10614" y="6052"/>
                      <a:pt x="10240" y="6544"/>
                    </a:cubicBezTo>
                    <a:cubicBezTo>
                      <a:pt x="10193" y="6499"/>
                      <a:pt x="10133" y="6469"/>
                      <a:pt x="10070" y="6455"/>
                    </a:cubicBezTo>
                    <a:cubicBezTo>
                      <a:pt x="6912" y="5792"/>
                      <a:pt x="3808" y="4954"/>
                      <a:pt x="694" y="4118"/>
                    </a:cubicBezTo>
                    <a:cubicBezTo>
                      <a:pt x="1630" y="2949"/>
                      <a:pt x="2576" y="1722"/>
                      <a:pt x="3379" y="460"/>
                    </a:cubicBezTo>
                    <a:cubicBezTo>
                      <a:pt x="3391" y="441"/>
                      <a:pt x="3400" y="419"/>
                      <a:pt x="3405" y="398"/>
                    </a:cubicBezTo>
                    <a:close/>
                    <a:moveTo>
                      <a:pt x="3390" y="1"/>
                    </a:moveTo>
                    <a:cubicBezTo>
                      <a:pt x="3293" y="1"/>
                      <a:pt x="3228" y="67"/>
                      <a:pt x="3207" y="145"/>
                    </a:cubicBezTo>
                    <a:cubicBezTo>
                      <a:pt x="3193" y="142"/>
                      <a:pt x="3178" y="141"/>
                      <a:pt x="3164" y="141"/>
                    </a:cubicBezTo>
                    <a:cubicBezTo>
                      <a:pt x="3106" y="141"/>
                      <a:pt x="3049" y="162"/>
                      <a:pt x="3007" y="202"/>
                    </a:cubicBezTo>
                    <a:cubicBezTo>
                      <a:pt x="1927" y="1257"/>
                      <a:pt x="951" y="2528"/>
                      <a:pt x="109" y="3779"/>
                    </a:cubicBezTo>
                    <a:cubicBezTo>
                      <a:pt x="0" y="3940"/>
                      <a:pt x="81" y="4110"/>
                      <a:pt x="218" y="4202"/>
                    </a:cubicBezTo>
                    <a:cubicBezTo>
                      <a:pt x="152" y="4348"/>
                      <a:pt x="198" y="4559"/>
                      <a:pt x="394" y="4628"/>
                    </a:cubicBezTo>
                    <a:cubicBezTo>
                      <a:pt x="3495" y="5723"/>
                      <a:pt x="6690" y="6516"/>
                      <a:pt x="9906" y="7192"/>
                    </a:cubicBezTo>
                    <a:cubicBezTo>
                      <a:pt x="9929" y="7196"/>
                      <a:pt x="9953" y="7198"/>
                      <a:pt x="9976" y="7198"/>
                    </a:cubicBezTo>
                    <a:cubicBezTo>
                      <a:pt x="10025" y="7198"/>
                      <a:pt x="10074" y="7189"/>
                      <a:pt x="10119" y="7169"/>
                    </a:cubicBezTo>
                    <a:cubicBezTo>
                      <a:pt x="10161" y="7192"/>
                      <a:pt x="10209" y="7206"/>
                      <a:pt x="10256" y="7206"/>
                    </a:cubicBezTo>
                    <a:cubicBezTo>
                      <a:pt x="10298" y="7206"/>
                      <a:pt x="10339" y="7195"/>
                      <a:pt x="10377" y="7172"/>
                    </a:cubicBezTo>
                    <a:cubicBezTo>
                      <a:pt x="11037" y="6764"/>
                      <a:pt x="11583" y="6120"/>
                      <a:pt x="12095" y="5545"/>
                    </a:cubicBezTo>
                    <a:cubicBezTo>
                      <a:pt x="12622" y="4956"/>
                      <a:pt x="13156" y="4348"/>
                      <a:pt x="13591" y="3686"/>
                    </a:cubicBezTo>
                    <a:cubicBezTo>
                      <a:pt x="13731" y="3473"/>
                      <a:pt x="13565" y="3257"/>
                      <a:pt x="13360" y="3204"/>
                    </a:cubicBezTo>
                    <a:cubicBezTo>
                      <a:pt x="13446" y="3060"/>
                      <a:pt x="13441" y="2847"/>
                      <a:pt x="13259" y="2773"/>
                    </a:cubicBezTo>
                    <a:cubicBezTo>
                      <a:pt x="10102" y="1488"/>
                      <a:pt x="6785" y="578"/>
                      <a:pt x="3428" y="4"/>
                    </a:cubicBezTo>
                    <a:cubicBezTo>
                      <a:pt x="3415" y="2"/>
                      <a:pt x="3402" y="1"/>
                      <a:pt x="339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1" name="Google Shape;571;p23"/>
              <p:cNvSpPr/>
              <p:nvPr/>
            </p:nvSpPr>
            <p:spPr>
              <a:xfrm>
                <a:off x="8035852" y="538101"/>
                <a:ext cx="467895" cy="136871"/>
              </a:xfrm>
              <a:custGeom>
                <a:avLst/>
                <a:gdLst/>
                <a:ahLst/>
                <a:cxnLst/>
                <a:rect l="l" t="t" r="r" b="b"/>
                <a:pathLst>
                  <a:path w="14139" h="4136" extrusionOk="0">
                    <a:moveTo>
                      <a:pt x="214" y="0"/>
                    </a:moveTo>
                    <a:cubicBezTo>
                      <a:pt x="73" y="0"/>
                      <a:pt x="1" y="223"/>
                      <a:pt x="148" y="285"/>
                    </a:cubicBezTo>
                    <a:cubicBezTo>
                      <a:pt x="4430" y="2105"/>
                      <a:pt x="9175" y="3165"/>
                      <a:pt x="13711" y="4129"/>
                    </a:cubicBezTo>
                    <a:cubicBezTo>
                      <a:pt x="13733" y="4134"/>
                      <a:pt x="13753" y="4136"/>
                      <a:pt x="13772" y="4136"/>
                    </a:cubicBezTo>
                    <a:cubicBezTo>
                      <a:pt x="14058" y="4136"/>
                      <a:pt x="14139" y="3678"/>
                      <a:pt x="13826" y="3612"/>
                    </a:cubicBezTo>
                    <a:cubicBezTo>
                      <a:pt x="9221" y="2642"/>
                      <a:pt x="4795" y="1178"/>
                      <a:pt x="250" y="5"/>
                    </a:cubicBezTo>
                    <a:cubicBezTo>
                      <a:pt x="238" y="2"/>
                      <a:pt x="226" y="0"/>
                      <a:pt x="21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2" name="Google Shape;572;p23"/>
              <p:cNvSpPr/>
              <p:nvPr/>
            </p:nvSpPr>
            <p:spPr>
              <a:xfrm>
                <a:off x="8065073" y="496669"/>
                <a:ext cx="284728" cy="96829"/>
              </a:xfrm>
              <a:custGeom>
                <a:avLst/>
                <a:gdLst/>
                <a:ahLst/>
                <a:cxnLst/>
                <a:rect l="l" t="t" r="r" b="b"/>
                <a:pathLst>
                  <a:path w="8604" h="2926" extrusionOk="0">
                    <a:moveTo>
                      <a:pt x="215" y="0"/>
                    </a:moveTo>
                    <a:cubicBezTo>
                      <a:pt x="39" y="0"/>
                      <a:pt x="1" y="272"/>
                      <a:pt x="187" y="332"/>
                    </a:cubicBezTo>
                    <a:cubicBezTo>
                      <a:pt x="2858" y="1203"/>
                      <a:pt x="5540" y="2122"/>
                      <a:pt x="8234" y="2917"/>
                    </a:cubicBezTo>
                    <a:cubicBezTo>
                      <a:pt x="8253" y="2923"/>
                      <a:pt x="8272" y="2925"/>
                      <a:pt x="8291" y="2925"/>
                    </a:cubicBezTo>
                    <a:cubicBezTo>
                      <a:pt x="8497" y="2925"/>
                      <a:pt x="8604" y="2586"/>
                      <a:pt x="8387" y="2496"/>
                    </a:cubicBezTo>
                    <a:cubicBezTo>
                      <a:pt x="5794" y="1431"/>
                      <a:pt x="2990" y="626"/>
                      <a:pt x="259" y="6"/>
                    </a:cubicBezTo>
                    <a:cubicBezTo>
                      <a:pt x="243" y="2"/>
                      <a:pt x="229" y="0"/>
                      <a:pt x="21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3" name="Google Shape;573;p23"/>
              <p:cNvSpPr/>
              <p:nvPr/>
            </p:nvSpPr>
            <p:spPr>
              <a:xfrm>
                <a:off x="8062458" y="453450"/>
                <a:ext cx="442447" cy="137566"/>
              </a:xfrm>
              <a:custGeom>
                <a:avLst/>
                <a:gdLst/>
                <a:ahLst/>
                <a:cxnLst/>
                <a:rect l="l" t="t" r="r" b="b"/>
                <a:pathLst>
                  <a:path w="13370" h="4157" extrusionOk="0">
                    <a:moveTo>
                      <a:pt x="229" y="0"/>
                    </a:moveTo>
                    <a:cubicBezTo>
                      <a:pt x="49" y="0"/>
                      <a:pt x="1" y="275"/>
                      <a:pt x="194" y="325"/>
                    </a:cubicBezTo>
                    <a:cubicBezTo>
                      <a:pt x="4520" y="1454"/>
                      <a:pt x="8735" y="2768"/>
                      <a:pt x="12987" y="4146"/>
                    </a:cubicBezTo>
                    <a:cubicBezTo>
                      <a:pt x="13009" y="4154"/>
                      <a:pt x="13030" y="4157"/>
                      <a:pt x="13051" y="4157"/>
                    </a:cubicBezTo>
                    <a:cubicBezTo>
                      <a:pt x="13262" y="4157"/>
                      <a:pt x="13370" y="3801"/>
                      <a:pt x="13146" y="3708"/>
                    </a:cubicBezTo>
                    <a:cubicBezTo>
                      <a:pt x="9037" y="2045"/>
                      <a:pt x="4617" y="824"/>
                      <a:pt x="264" y="4"/>
                    </a:cubicBezTo>
                    <a:cubicBezTo>
                      <a:pt x="252" y="1"/>
                      <a:pt x="240" y="0"/>
                      <a:pt x="22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4" name="Google Shape;574;p23"/>
              <p:cNvSpPr/>
              <p:nvPr/>
            </p:nvSpPr>
            <p:spPr>
              <a:xfrm>
                <a:off x="8133177" y="416684"/>
                <a:ext cx="277381" cy="106657"/>
              </a:xfrm>
              <a:custGeom>
                <a:avLst/>
                <a:gdLst/>
                <a:ahLst/>
                <a:cxnLst/>
                <a:rect l="l" t="t" r="r" b="b"/>
                <a:pathLst>
                  <a:path w="8382" h="3223" extrusionOk="0">
                    <a:moveTo>
                      <a:pt x="213" y="0"/>
                    </a:moveTo>
                    <a:cubicBezTo>
                      <a:pt x="41" y="0"/>
                      <a:pt x="0" y="259"/>
                      <a:pt x="181" y="314"/>
                    </a:cubicBezTo>
                    <a:cubicBezTo>
                      <a:pt x="2848" y="1118"/>
                      <a:pt x="5404" y="2014"/>
                      <a:pt x="7928" y="3198"/>
                    </a:cubicBezTo>
                    <a:cubicBezTo>
                      <a:pt x="7964" y="3215"/>
                      <a:pt x="8000" y="3222"/>
                      <a:pt x="8033" y="3222"/>
                    </a:cubicBezTo>
                    <a:cubicBezTo>
                      <a:pt x="8252" y="3222"/>
                      <a:pt x="8382" y="2897"/>
                      <a:pt x="8145" y="2778"/>
                    </a:cubicBezTo>
                    <a:cubicBezTo>
                      <a:pt x="5669" y="1537"/>
                      <a:pt x="2973" y="533"/>
                      <a:pt x="250" y="4"/>
                    </a:cubicBezTo>
                    <a:cubicBezTo>
                      <a:pt x="237" y="2"/>
                      <a:pt x="225" y="0"/>
                      <a:pt x="21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75" name="Google Shape;575;p23"/>
            <p:cNvGrpSpPr/>
            <p:nvPr/>
          </p:nvGrpSpPr>
          <p:grpSpPr>
            <a:xfrm>
              <a:off x="8502092" y="-202278"/>
              <a:ext cx="136937" cy="83459"/>
              <a:chOff x="8502092" y="-202278"/>
              <a:chExt cx="136937" cy="83459"/>
            </a:xfrm>
          </p:grpSpPr>
          <p:sp>
            <p:nvSpPr>
              <p:cNvPr id="576" name="Google Shape;576;p23"/>
              <p:cNvSpPr/>
              <p:nvPr/>
            </p:nvSpPr>
            <p:spPr>
              <a:xfrm>
                <a:off x="8502092" y="-153466"/>
                <a:ext cx="103910" cy="34648"/>
              </a:xfrm>
              <a:custGeom>
                <a:avLst/>
                <a:gdLst/>
                <a:ahLst/>
                <a:cxnLst/>
                <a:rect l="l" t="t" r="r" b="b"/>
                <a:pathLst>
                  <a:path w="3140" h="1047" extrusionOk="0">
                    <a:moveTo>
                      <a:pt x="230" y="0"/>
                    </a:moveTo>
                    <a:cubicBezTo>
                      <a:pt x="60" y="0"/>
                      <a:pt x="1" y="269"/>
                      <a:pt x="188" y="320"/>
                    </a:cubicBezTo>
                    <a:cubicBezTo>
                      <a:pt x="1065" y="565"/>
                      <a:pt x="1943" y="839"/>
                      <a:pt x="2833" y="1041"/>
                    </a:cubicBezTo>
                    <a:cubicBezTo>
                      <a:pt x="2849" y="1045"/>
                      <a:pt x="2865" y="1047"/>
                      <a:pt x="2880" y="1047"/>
                    </a:cubicBezTo>
                    <a:cubicBezTo>
                      <a:pt x="3074" y="1047"/>
                      <a:pt x="3140" y="752"/>
                      <a:pt x="2929" y="689"/>
                    </a:cubicBezTo>
                    <a:cubicBezTo>
                      <a:pt x="2056" y="424"/>
                      <a:pt x="1159" y="229"/>
                      <a:pt x="273" y="6"/>
                    </a:cubicBezTo>
                    <a:cubicBezTo>
                      <a:pt x="258" y="2"/>
                      <a:pt x="244" y="0"/>
                      <a:pt x="23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7" name="Google Shape;577;p23"/>
              <p:cNvSpPr/>
              <p:nvPr/>
            </p:nvSpPr>
            <p:spPr>
              <a:xfrm>
                <a:off x="8542101" y="-202278"/>
                <a:ext cx="96928" cy="43881"/>
              </a:xfrm>
              <a:custGeom>
                <a:avLst/>
                <a:gdLst/>
                <a:ahLst/>
                <a:cxnLst/>
                <a:rect l="l" t="t" r="r" b="b"/>
                <a:pathLst>
                  <a:path w="2929" h="1326" extrusionOk="0">
                    <a:moveTo>
                      <a:pt x="234" y="0"/>
                    </a:moveTo>
                    <a:cubicBezTo>
                      <a:pt x="88" y="0"/>
                      <a:pt x="0" y="234"/>
                      <a:pt x="153" y="305"/>
                    </a:cubicBezTo>
                    <a:cubicBezTo>
                      <a:pt x="944" y="674"/>
                      <a:pt x="1772" y="1012"/>
                      <a:pt x="2592" y="1311"/>
                    </a:cubicBezTo>
                    <a:cubicBezTo>
                      <a:pt x="2619" y="1321"/>
                      <a:pt x="2645" y="1326"/>
                      <a:pt x="2669" y="1326"/>
                    </a:cubicBezTo>
                    <a:cubicBezTo>
                      <a:pt x="2872" y="1326"/>
                      <a:pt x="2929" y="989"/>
                      <a:pt x="2706" y="897"/>
                    </a:cubicBezTo>
                    <a:cubicBezTo>
                      <a:pt x="1916" y="571"/>
                      <a:pt x="1094" y="266"/>
                      <a:pt x="279" y="7"/>
                    </a:cubicBezTo>
                    <a:cubicBezTo>
                      <a:pt x="263" y="2"/>
                      <a:pt x="248" y="0"/>
                      <a:pt x="23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578" name="Google Shape;578;p23"/>
          <p:cNvGrpSpPr/>
          <p:nvPr/>
        </p:nvGrpSpPr>
        <p:grpSpPr>
          <a:xfrm>
            <a:off x="4816519" y="4288164"/>
            <a:ext cx="772313" cy="497744"/>
            <a:chOff x="4816519" y="4288164"/>
            <a:chExt cx="772313" cy="497744"/>
          </a:xfrm>
        </p:grpSpPr>
        <p:sp>
          <p:nvSpPr>
            <p:cNvPr id="579" name="Google Shape;579;p23"/>
            <p:cNvSpPr/>
            <p:nvPr/>
          </p:nvSpPr>
          <p:spPr>
            <a:xfrm>
              <a:off x="4925186" y="4301061"/>
              <a:ext cx="627897" cy="471965"/>
            </a:xfrm>
            <a:custGeom>
              <a:avLst/>
              <a:gdLst/>
              <a:ahLst/>
              <a:cxnLst/>
              <a:rect l="l" t="t" r="r" b="b"/>
              <a:pathLst>
                <a:path w="18974" h="14262" extrusionOk="0">
                  <a:moveTo>
                    <a:pt x="2988" y="1"/>
                  </a:moveTo>
                  <a:cubicBezTo>
                    <a:pt x="2525" y="1"/>
                    <a:pt x="2056" y="123"/>
                    <a:pt x="1593" y="416"/>
                  </a:cubicBezTo>
                  <a:cubicBezTo>
                    <a:pt x="1" y="1425"/>
                    <a:pt x="39" y="3716"/>
                    <a:pt x="350" y="5361"/>
                  </a:cubicBezTo>
                  <a:cubicBezTo>
                    <a:pt x="797" y="7721"/>
                    <a:pt x="2174" y="9760"/>
                    <a:pt x="3820" y="11461"/>
                  </a:cubicBezTo>
                  <a:cubicBezTo>
                    <a:pt x="5052" y="12735"/>
                    <a:pt x="6440" y="14261"/>
                    <a:pt x="8322" y="14261"/>
                  </a:cubicBezTo>
                  <a:cubicBezTo>
                    <a:pt x="8371" y="14261"/>
                    <a:pt x="8421" y="14260"/>
                    <a:pt x="8470" y="14258"/>
                  </a:cubicBezTo>
                  <a:cubicBezTo>
                    <a:pt x="12386" y="14096"/>
                    <a:pt x="16661" y="11734"/>
                    <a:pt x="18086" y="7966"/>
                  </a:cubicBezTo>
                  <a:cubicBezTo>
                    <a:pt x="18657" y="6462"/>
                    <a:pt x="18974" y="4192"/>
                    <a:pt x="17952" y="2803"/>
                  </a:cubicBezTo>
                  <a:cubicBezTo>
                    <a:pt x="17453" y="2124"/>
                    <a:pt x="16710" y="1879"/>
                    <a:pt x="15917" y="1879"/>
                  </a:cubicBezTo>
                  <a:cubicBezTo>
                    <a:pt x="15596" y="1879"/>
                    <a:pt x="15266" y="1919"/>
                    <a:pt x="14941" y="1987"/>
                  </a:cubicBezTo>
                  <a:cubicBezTo>
                    <a:pt x="14900" y="1970"/>
                    <a:pt x="14860" y="1956"/>
                    <a:pt x="14817" y="1944"/>
                  </a:cubicBezTo>
                  <a:cubicBezTo>
                    <a:pt x="14573" y="1878"/>
                    <a:pt x="14346" y="1848"/>
                    <a:pt x="14131" y="1848"/>
                  </a:cubicBezTo>
                  <a:cubicBezTo>
                    <a:pt x="13095" y="1848"/>
                    <a:pt x="12355" y="2550"/>
                    <a:pt x="11556" y="3329"/>
                  </a:cubicBezTo>
                  <a:cubicBezTo>
                    <a:pt x="10541" y="4317"/>
                    <a:pt x="9538" y="5315"/>
                    <a:pt x="8535" y="6314"/>
                  </a:cubicBezTo>
                  <a:cubicBezTo>
                    <a:pt x="8423" y="4413"/>
                    <a:pt x="7620" y="2785"/>
                    <a:pt x="6213" y="1454"/>
                  </a:cubicBezTo>
                  <a:cubicBezTo>
                    <a:pt x="6087" y="1333"/>
                    <a:pt x="5935" y="1244"/>
                    <a:pt x="5767" y="1194"/>
                  </a:cubicBezTo>
                  <a:cubicBezTo>
                    <a:pt x="4945" y="560"/>
                    <a:pt x="3980" y="1"/>
                    <a:pt x="2988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" name="Google Shape;580;p23"/>
            <p:cNvSpPr/>
            <p:nvPr/>
          </p:nvSpPr>
          <p:spPr>
            <a:xfrm>
              <a:off x="4816519" y="4288164"/>
              <a:ext cx="772313" cy="497744"/>
            </a:xfrm>
            <a:custGeom>
              <a:avLst/>
              <a:gdLst/>
              <a:ahLst/>
              <a:cxnLst/>
              <a:rect l="l" t="t" r="r" b="b"/>
              <a:pathLst>
                <a:path w="23338" h="15041" extrusionOk="0">
                  <a:moveTo>
                    <a:pt x="7095" y="721"/>
                  </a:moveTo>
                  <a:cubicBezTo>
                    <a:pt x="7622" y="721"/>
                    <a:pt x="8178" y="845"/>
                    <a:pt x="8741" y="1117"/>
                  </a:cubicBezTo>
                  <a:cubicBezTo>
                    <a:pt x="10751" y="2088"/>
                    <a:pt x="11547" y="4287"/>
                    <a:pt x="11823" y="6364"/>
                  </a:cubicBezTo>
                  <a:cubicBezTo>
                    <a:pt x="11672" y="6627"/>
                    <a:pt x="11920" y="6868"/>
                    <a:pt x="12174" y="6868"/>
                  </a:cubicBezTo>
                  <a:cubicBezTo>
                    <a:pt x="12290" y="6868"/>
                    <a:pt x="12407" y="6819"/>
                    <a:pt x="12489" y="6699"/>
                  </a:cubicBezTo>
                  <a:cubicBezTo>
                    <a:pt x="13875" y="4691"/>
                    <a:pt x="15594" y="2216"/>
                    <a:pt x="18283" y="2043"/>
                  </a:cubicBezTo>
                  <a:cubicBezTo>
                    <a:pt x="18379" y="2037"/>
                    <a:pt x="18473" y="2034"/>
                    <a:pt x="18566" y="2034"/>
                  </a:cubicBezTo>
                  <a:cubicBezTo>
                    <a:pt x="21416" y="2034"/>
                    <a:pt x="22590" y="4930"/>
                    <a:pt x="21547" y="7369"/>
                  </a:cubicBezTo>
                  <a:cubicBezTo>
                    <a:pt x="19845" y="11346"/>
                    <a:pt x="14967" y="13248"/>
                    <a:pt x="11085" y="14216"/>
                  </a:cubicBezTo>
                  <a:cubicBezTo>
                    <a:pt x="11079" y="14216"/>
                    <a:pt x="11075" y="14221"/>
                    <a:pt x="11071" y="14222"/>
                  </a:cubicBezTo>
                  <a:cubicBezTo>
                    <a:pt x="8029" y="12032"/>
                    <a:pt x="3303" y="8519"/>
                    <a:pt x="3592" y="4333"/>
                  </a:cubicBezTo>
                  <a:cubicBezTo>
                    <a:pt x="3735" y="2272"/>
                    <a:pt x="5232" y="721"/>
                    <a:pt x="7095" y="721"/>
                  </a:cubicBezTo>
                  <a:close/>
                  <a:moveTo>
                    <a:pt x="6988" y="1"/>
                  </a:moveTo>
                  <a:cubicBezTo>
                    <a:pt x="5758" y="1"/>
                    <a:pt x="4566" y="507"/>
                    <a:pt x="3767" y="1587"/>
                  </a:cubicBezTo>
                  <a:cubicBezTo>
                    <a:pt x="1" y="6676"/>
                    <a:pt x="7237" y="12429"/>
                    <a:pt x="10797" y="14970"/>
                  </a:cubicBezTo>
                  <a:cubicBezTo>
                    <a:pt x="10866" y="15019"/>
                    <a:pt x="10933" y="15041"/>
                    <a:pt x="10996" y="15041"/>
                  </a:cubicBezTo>
                  <a:cubicBezTo>
                    <a:pt x="11172" y="15041"/>
                    <a:pt x="11310" y="14876"/>
                    <a:pt x="11337" y="14691"/>
                  </a:cubicBezTo>
                  <a:cubicBezTo>
                    <a:pt x="15885" y="14101"/>
                    <a:pt x="23337" y="10392"/>
                    <a:pt x="22676" y="4904"/>
                  </a:cubicBezTo>
                  <a:cubicBezTo>
                    <a:pt x="22413" y="2733"/>
                    <a:pt x="20731" y="1287"/>
                    <a:pt x="18602" y="1287"/>
                  </a:cubicBezTo>
                  <a:cubicBezTo>
                    <a:pt x="18492" y="1287"/>
                    <a:pt x="18382" y="1291"/>
                    <a:pt x="18271" y="1299"/>
                  </a:cubicBezTo>
                  <a:cubicBezTo>
                    <a:pt x="15565" y="1484"/>
                    <a:pt x="13768" y="3605"/>
                    <a:pt x="12293" y="5682"/>
                  </a:cubicBezTo>
                  <a:cubicBezTo>
                    <a:pt x="12066" y="3642"/>
                    <a:pt x="11183" y="1634"/>
                    <a:pt x="9306" y="607"/>
                  </a:cubicBezTo>
                  <a:cubicBezTo>
                    <a:pt x="8581" y="209"/>
                    <a:pt x="7777" y="1"/>
                    <a:pt x="69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7EA97F52-8F14-411F-8C11-3A341726B919}"/>
              </a:ext>
            </a:extLst>
          </p:cNvPr>
          <p:cNvSpPr/>
          <p:nvPr/>
        </p:nvSpPr>
        <p:spPr>
          <a:xfrm>
            <a:off x="3440204" y="1665591"/>
            <a:ext cx="2517777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ctr">
              <a:buSzPts val="3600"/>
            </a:pPr>
            <a:r>
              <a:rPr lang="en-US" sz="4000" b="1" smtClean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UTM Alberta Heavy" panose="02040603050506020204" pitchFamily="18" charset="0"/>
                <a:ea typeface="Permanent Marker"/>
                <a:sym typeface="Permanent Marker"/>
              </a:rPr>
              <a:t>BÀI 7</a:t>
            </a:r>
            <a:endParaRPr lang="en-US" sz="40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UTM Alberta Heavy" panose="02040603050506020204" pitchFamily="18" charset="0"/>
              <a:ea typeface="Permanent Marker"/>
              <a:sym typeface="Permanent Marke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roup 2"/>
          <p:cNvGrpSpPr>
            <a:grpSpLocks/>
          </p:cNvGrpSpPr>
          <p:nvPr/>
        </p:nvGrpSpPr>
        <p:grpSpPr bwMode="auto">
          <a:xfrm>
            <a:off x="4400550" y="1051322"/>
            <a:ext cx="1828800" cy="1714500"/>
            <a:chOff x="1824" y="384"/>
            <a:chExt cx="1536" cy="1440"/>
          </a:xfrm>
        </p:grpSpPr>
        <p:sp>
          <p:nvSpPr>
            <p:cNvPr id="87" name="Freeform 3"/>
            <p:cNvSpPr>
              <a:spLocks/>
            </p:cNvSpPr>
            <p:nvPr/>
          </p:nvSpPr>
          <p:spPr bwMode="auto">
            <a:xfrm>
              <a:off x="1824" y="384"/>
              <a:ext cx="1536" cy="1440"/>
            </a:xfrm>
            <a:custGeom>
              <a:avLst/>
              <a:gdLst>
                <a:gd name="T0" fmla="*/ 0 w 1536"/>
                <a:gd name="T1" fmla="*/ 0 h 1440"/>
                <a:gd name="T2" fmla="*/ 0 w 1536"/>
                <a:gd name="T3" fmla="*/ 1440 h 1440"/>
                <a:gd name="T4" fmla="*/ 1536 w 1536"/>
                <a:gd name="T5" fmla="*/ 1440 h 1440"/>
                <a:gd name="T6" fmla="*/ 0 w 1536"/>
                <a:gd name="T7" fmla="*/ 0 h 14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36" h="1440">
                  <a:moveTo>
                    <a:pt x="0" y="0"/>
                  </a:moveTo>
                  <a:lnTo>
                    <a:pt x="0" y="1440"/>
                  </a:lnTo>
                  <a:lnTo>
                    <a:pt x="1536" y="14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88" name="Freeform 4" descr="Bouquet"/>
            <p:cNvSpPr>
              <a:spLocks/>
            </p:cNvSpPr>
            <p:nvPr/>
          </p:nvSpPr>
          <p:spPr bwMode="auto">
            <a:xfrm>
              <a:off x="2042" y="864"/>
              <a:ext cx="855" cy="777"/>
            </a:xfrm>
            <a:custGeom>
              <a:avLst/>
              <a:gdLst>
                <a:gd name="T0" fmla="*/ 0 w 1536"/>
                <a:gd name="T1" fmla="*/ 0 h 1440"/>
                <a:gd name="T2" fmla="*/ 0 w 1536"/>
                <a:gd name="T3" fmla="*/ 122 h 1440"/>
                <a:gd name="T4" fmla="*/ 148 w 1536"/>
                <a:gd name="T5" fmla="*/ 122 h 1440"/>
                <a:gd name="T6" fmla="*/ 0 w 1536"/>
                <a:gd name="T7" fmla="*/ 0 h 14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36" h="1440">
                  <a:moveTo>
                    <a:pt x="0" y="0"/>
                  </a:moveTo>
                  <a:lnTo>
                    <a:pt x="0" y="1440"/>
                  </a:lnTo>
                  <a:lnTo>
                    <a:pt x="1536" y="1440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89" name="Group 5"/>
          <p:cNvGrpSpPr>
            <a:grpSpLocks/>
          </p:cNvGrpSpPr>
          <p:nvPr/>
        </p:nvGrpSpPr>
        <p:grpSpPr bwMode="auto">
          <a:xfrm>
            <a:off x="2114550" y="2800350"/>
            <a:ext cx="4686300" cy="457200"/>
            <a:chOff x="528" y="2544"/>
            <a:chExt cx="3936" cy="384"/>
          </a:xfrm>
        </p:grpSpPr>
        <p:sp>
          <p:nvSpPr>
            <p:cNvPr id="90" name="Rectangle 6"/>
            <p:cNvSpPr>
              <a:spLocks noChangeArrowheads="1"/>
            </p:cNvSpPr>
            <p:nvPr/>
          </p:nvSpPr>
          <p:spPr bwMode="auto">
            <a:xfrm>
              <a:off x="528" y="2544"/>
              <a:ext cx="39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6858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350">
                  <a:latin typeface="Times New Roman" panose="02020603050405020304" pitchFamily="18" charset="0"/>
                  <a:cs typeface="Arial" panose="020B0604020202020204" pitchFamily="34" charset="0"/>
                </a:rPr>
                <a:t>0 </a:t>
              </a:r>
              <a:r>
                <a:rPr lang="en-US" altLang="en-US" sz="1350" b="1">
                  <a:solidFill>
                    <a:srgbClr val="0000CC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cm</a:t>
              </a:r>
              <a:r>
                <a:rPr lang="en-US" altLang="en-US" sz="1350">
                  <a:latin typeface="Times New Roman" panose="02020603050405020304" pitchFamily="18" charset="0"/>
                  <a:cs typeface="Arial" panose="020B0604020202020204" pitchFamily="34" charset="0"/>
                </a:rPr>
                <a:t> 1       2       3       4       5       6       7       8       9       10</a:t>
              </a:r>
            </a:p>
          </p:txBody>
        </p:sp>
        <p:grpSp>
          <p:nvGrpSpPr>
            <p:cNvPr id="91" name="Group 7"/>
            <p:cNvGrpSpPr>
              <a:grpSpLocks/>
            </p:cNvGrpSpPr>
            <p:nvPr/>
          </p:nvGrpSpPr>
          <p:grpSpPr bwMode="auto">
            <a:xfrm>
              <a:off x="637" y="2544"/>
              <a:ext cx="3574" cy="96"/>
              <a:chOff x="637" y="2544"/>
              <a:chExt cx="3574" cy="144"/>
            </a:xfrm>
          </p:grpSpPr>
          <p:sp>
            <p:nvSpPr>
              <p:cNvPr id="92" name="Line 8"/>
              <p:cNvSpPr>
                <a:spLocks noChangeShapeType="1"/>
              </p:cNvSpPr>
              <p:nvPr/>
            </p:nvSpPr>
            <p:spPr bwMode="auto">
              <a:xfrm>
                <a:off x="637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93" name="Line 9"/>
              <p:cNvSpPr>
                <a:spLocks noChangeShapeType="1"/>
              </p:cNvSpPr>
              <p:nvPr/>
            </p:nvSpPr>
            <p:spPr bwMode="auto">
              <a:xfrm>
                <a:off x="995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94" name="Line 10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95" name="Line 11"/>
              <p:cNvSpPr>
                <a:spLocks noChangeShapeType="1"/>
              </p:cNvSpPr>
              <p:nvPr/>
            </p:nvSpPr>
            <p:spPr bwMode="auto">
              <a:xfrm>
                <a:off x="170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96" name="Line 12"/>
              <p:cNvSpPr>
                <a:spLocks noChangeShapeType="1"/>
              </p:cNvSpPr>
              <p:nvPr/>
            </p:nvSpPr>
            <p:spPr bwMode="auto">
              <a:xfrm>
                <a:off x="208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97" name="Line 13"/>
              <p:cNvSpPr>
                <a:spLocks noChangeShapeType="1"/>
              </p:cNvSpPr>
              <p:nvPr/>
            </p:nvSpPr>
            <p:spPr bwMode="auto">
              <a:xfrm>
                <a:off x="2439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98" name="Line 14"/>
              <p:cNvSpPr>
                <a:spLocks noChangeShapeType="1"/>
              </p:cNvSpPr>
              <p:nvPr/>
            </p:nvSpPr>
            <p:spPr bwMode="auto">
              <a:xfrm>
                <a:off x="2788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99" name="Line 15"/>
              <p:cNvSpPr>
                <a:spLocks noChangeShapeType="1"/>
              </p:cNvSpPr>
              <p:nvPr/>
            </p:nvSpPr>
            <p:spPr bwMode="auto">
              <a:xfrm>
                <a:off x="314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00" name="Line 16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01" name="Line 17"/>
              <p:cNvSpPr>
                <a:spLocks noChangeShapeType="1"/>
              </p:cNvSpPr>
              <p:nvPr/>
            </p:nvSpPr>
            <p:spPr bwMode="auto">
              <a:xfrm>
                <a:off x="386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02" name="Line 18"/>
              <p:cNvSpPr>
                <a:spLocks noChangeShapeType="1"/>
              </p:cNvSpPr>
              <p:nvPr/>
            </p:nvSpPr>
            <p:spPr bwMode="auto">
              <a:xfrm>
                <a:off x="421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</p:grpSp>
      </p:grpSp>
      <p:grpSp>
        <p:nvGrpSpPr>
          <p:cNvPr id="103" name="Group 19"/>
          <p:cNvGrpSpPr>
            <a:grpSpLocks/>
          </p:cNvGrpSpPr>
          <p:nvPr/>
        </p:nvGrpSpPr>
        <p:grpSpPr bwMode="auto">
          <a:xfrm rot="19567112">
            <a:off x="1600200" y="660798"/>
            <a:ext cx="3456385" cy="1268015"/>
            <a:chOff x="2422" y="2972"/>
            <a:chExt cx="2903" cy="1065"/>
          </a:xfrm>
        </p:grpSpPr>
        <p:sp>
          <p:nvSpPr>
            <p:cNvPr id="104" name="Rectangle 20"/>
            <p:cNvSpPr>
              <a:spLocks noChangeArrowheads="1"/>
            </p:cNvSpPr>
            <p:nvPr/>
          </p:nvSpPr>
          <p:spPr bwMode="auto">
            <a:xfrm rot="-1139775">
              <a:off x="3068" y="334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05" name="AutoShape 21"/>
            <p:cNvSpPr>
              <a:spLocks noChangeArrowheads="1"/>
            </p:cNvSpPr>
            <p:nvPr/>
          </p:nvSpPr>
          <p:spPr bwMode="auto">
            <a:xfrm rot="-6458225">
              <a:off x="2687" y="3552"/>
              <a:ext cx="220" cy="749"/>
            </a:xfrm>
            <a:prstGeom prst="triangle">
              <a:avLst>
                <a:gd name="adj" fmla="val 50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06" name="AutoShape 22"/>
            <p:cNvSpPr>
              <a:spLocks noChangeArrowheads="1"/>
            </p:cNvSpPr>
            <p:nvPr/>
          </p:nvSpPr>
          <p:spPr bwMode="auto">
            <a:xfrm rot="-6458225">
              <a:off x="2557" y="3846"/>
              <a:ext cx="84" cy="2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07" name="Rectangle 23"/>
            <p:cNvSpPr>
              <a:spLocks noChangeArrowheads="1"/>
            </p:cNvSpPr>
            <p:nvPr/>
          </p:nvSpPr>
          <p:spPr bwMode="auto">
            <a:xfrm rot="-1139775">
              <a:off x="3114" y="3487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08" name="Rectangle 24"/>
            <p:cNvSpPr>
              <a:spLocks noChangeArrowheads="1"/>
            </p:cNvSpPr>
            <p:nvPr/>
          </p:nvSpPr>
          <p:spPr bwMode="auto">
            <a:xfrm rot="-1139775">
              <a:off x="3094" y="341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09" name="Oval 25"/>
            <p:cNvSpPr>
              <a:spLocks noChangeArrowheads="1"/>
            </p:cNvSpPr>
            <p:nvPr/>
          </p:nvSpPr>
          <p:spPr bwMode="auto">
            <a:xfrm rot="-1340991">
              <a:off x="5199" y="2972"/>
              <a:ext cx="100" cy="23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10" name="Oval 26"/>
            <p:cNvSpPr>
              <a:spLocks noChangeArrowheads="1"/>
            </p:cNvSpPr>
            <p:nvPr/>
          </p:nvSpPr>
          <p:spPr bwMode="auto">
            <a:xfrm flipH="1">
              <a:off x="5226" y="306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</p:grpSp>
      <p:sp>
        <p:nvSpPr>
          <p:cNvPr id="111" name="Text Box 27"/>
          <p:cNvSpPr txBox="1">
            <a:spLocks noChangeArrowheads="1"/>
          </p:cNvSpPr>
          <p:nvPr/>
        </p:nvSpPr>
        <p:spPr bwMode="auto">
          <a:xfrm>
            <a:off x="1925241" y="2436019"/>
            <a:ext cx="328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12" name="Text Box 28"/>
          <p:cNvSpPr txBox="1">
            <a:spLocks noChangeArrowheads="1"/>
          </p:cNvSpPr>
          <p:nvPr/>
        </p:nvSpPr>
        <p:spPr bwMode="auto">
          <a:xfrm>
            <a:off x="6509147" y="2477691"/>
            <a:ext cx="328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13" name="Line 29"/>
          <p:cNvSpPr>
            <a:spLocks noChangeShapeType="1"/>
          </p:cNvSpPr>
          <p:nvPr/>
        </p:nvSpPr>
        <p:spPr bwMode="auto">
          <a:xfrm>
            <a:off x="4391025" y="2714625"/>
            <a:ext cx="0" cy="12501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grpSp>
        <p:nvGrpSpPr>
          <p:cNvPr id="114" name="Group 30"/>
          <p:cNvGrpSpPr>
            <a:grpSpLocks/>
          </p:cNvGrpSpPr>
          <p:nvPr/>
        </p:nvGrpSpPr>
        <p:grpSpPr bwMode="auto">
          <a:xfrm rot="5400000">
            <a:off x="1806179" y="2633663"/>
            <a:ext cx="4686300" cy="457200"/>
            <a:chOff x="528" y="2544"/>
            <a:chExt cx="3936" cy="384"/>
          </a:xfrm>
        </p:grpSpPr>
        <p:sp>
          <p:nvSpPr>
            <p:cNvPr id="115" name="Rectangle 31"/>
            <p:cNvSpPr>
              <a:spLocks noChangeArrowheads="1"/>
            </p:cNvSpPr>
            <p:nvPr/>
          </p:nvSpPr>
          <p:spPr bwMode="auto">
            <a:xfrm>
              <a:off x="528" y="2544"/>
              <a:ext cx="39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6858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350">
                  <a:latin typeface="Times New Roman" panose="02020603050405020304" pitchFamily="18" charset="0"/>
                  <a:cs typeface="Arial" panose="020B0604020202020204" pitchFamily="34" charset="0"/>
                </a:rPr>
                <a:t>0 </a:t>
              </a:r>
              <a:r>
                <a:rPr lang="en-US" altLang="en-US" sz="1350" b="1">
                  <a:solidFill>
                    <a:srgbClr val="0000CC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cm</a:t>
              </a:r>
              <a:r>
                <a:rPr lang="en-US" altLang="en-US" sz="1350">
                  <a:latin typeface="Times New Roman" panose="02020603050405020304" pitchFamily="18" charset="0"/>
                  <a:cs typeface="Arial" panose="020B0604020202020204" pitchFamily="34" charset="0"/>
                </a:rPr>
                <a:t> 1       2       3       4       5       6       7       8       9       10</a:t>
              </a:r>
            </a:p>
          </p:txBody>
        </p:sp>
        <p:grpSp>
          <p:nvGrpSpPr>
            <p:cNvPr id="116" name="Group 32"/>
            <p:cNvGrpSpPr>
              <a:grpSpLocks/>
            </p:cNvGrpSpPr>
            <p:nvPr/>
          </p:nvGrpSpPr>
          <p:grpSpPr bwMode="auto">
            <a:xfrm>
              <a:off x="637" y="2544"/>
              <a:ext cx="3574" cy="96"/>
              <a:chOff x="637" y="2544"/>
              <a:chExt cx="3574" cy="144"/>
            </a:xfrm>
          </p:grpSpPr>
          <p:sp>
            <p:nvSpPr>
              <p:cNvPr id="117" name="Line 33"/>
              <p:cNvSpPr>
                <a:spLocks noChangeShapeType="1"/>
              </p:cNvSpPr>
              <p:nvPr/>
            </p:nvSpPr>
            <p:spPr bwMode="auto">
              <a:xfrm>
                <a:off x="637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18" name="Line 34"/>
              <p:cNvSpPr>
                <a:spLocks noChangeShapeType="1"/>
              </p:cNvSpPr>
              <p:nvPr/>
            </p:nvSpPr>
            <p:spPr bwMode="auto">
              <a:xfrm>
                <a:off x="995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19" name="Line 35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20" name="Line 36"/>
              <p:cNvSpPr>
                <a:spLocks noChangeShapeType="1"/>
              </p:cNvSpPr>
              <p:nvPr/>
            </p:nvSpPr>
            <p:spPr bwMode="auto">
              <a:xfrm>
                <a:off x="170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21" name="Line 37"/>
              <p:cNvSpPr>
                <a:spLocks noChangeShapeType="1"/>
              </p:cNvSpPr>
              <p:nvPr/>
            </p:nvSpPr>
            <p:spPr bwMode="auto">
              <a:xfrm>
                <a:off x="208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22" name="Line 38"/>
              <p:cNvSpPr>
                <a:spLocks noChangeShapeType="1"/>
              </p:cNvSpPr>
              <p:nvPr/>
            </p:nvSpPr>
            <p:spPr bwMode="auto">
              <a:xfrm>
                <a:off x="2439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23" name="Line 39"/>
              <p:cNvSpPr>
                <a:spLocks noChangeShapeType="1"/>
              </p:cNvSpPr>
              <p:nvPr/>
            </p:nvSpPr>
            <p:spPr bwMode="auto">
              <a:xfrm>
                <a:off x="2788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24" name="Line 40"/>
              <p:cNvSpPr>
                <a:spLocks noChangeShapeType="1"/>
              </p:cNvSpPr>
              <p:nvPr/>
            </p:nvSpPr>
            <p:spPr bwMode="auto">
              <a:xfrm>
                <a:off x="314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25" name="Line 41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26" name="Line 42"/>
              <p:cNvSpPr>
                <a:spLocks noChangeShapeType="1"/>
              </p:cNvSpPr>
              <p:nvPr/>
            </p:nvSpPr>
            <p:spPr bwMode="auto">
              <a:xfrm>
                <a:off x="386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27" name="Line 43"/>
              <p:cNvSpPr>
                <a:spLocks noChangeShapeType="1"/>
              </p:cNvSpPr>
              <p:nvPr/>
            </p:nvSpPr>
            <p:spPr bwMode="auto">
              <a:xfrm>
                <a:off x="421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</p:grpSp>
      </p:grpSp>
      <p:grpSp>
        <p:nvGrpSpPr>
          <p:cNvPr id="128" name="Group 44"/>
          <p:cNvGrpSpPr>
            <a:grpSpLocks/>
          </p:cNvGrpSpPr>
          <p:nvPr/>
        </p:nvGrpSpPr>
        <p:grpSpPr bwMode="auto">
          <a:xfrm>
            <a:off x="3383756" y="2714625"/>
            <a:ext cx="120254" cy="144066"/>
            <a:chOff x="1882" y="2829"/>
            <a:chExt cx="101" cy="121"/>
          </a:xfrm>
        </p:grpSpPr>
        <p:sp>
          <p:nvSpPr>
            <p:cNvPr id="129" name="Line 45"/>
            <p:cNvSpPr>
              <a:spLocks noChangeShapeType="1"/>
            </p:cNvSpPr>
            <p:nvPr/>
          </p:nvSpPr>
          <p:spPr bwMode="auto">
            <a:xfrm>
              <a:off x="1882" y="2829"/>
              <a:ext cx="101" cy="1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130" name="Line 46"/>
            <p:cNvSpPr>
              <a:spLocks noChangeShapeType="1"/>
            </p:cNvSpPr>
            <p:nvPr/>
          </p:nvSpPr>
          <p:spPr bwMode="auto">
            <a:xfrm flipV="1">
              <a:off x="1882" y="2829"/>
              <a:ext cx="101" cy="1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131" name="Group 47"/>
          <p:cNvGrpSpPr>
            <a:grpSpLocks/>
          </p:cNvGrpSpPr>
          <p:nvPr/>
        </p:nvGrpSpPr>
        <p:grpSpPr bwMode="auto">
          <a:xfrm>
            <a:off x="5241131" y="2695575"/>
            <a:ext cx="120254" cy="144066"/>
            <a:chOff x="1882" y="2829"/>
            <a:chExt cx="101" cy="121"/>
          </a:xfrm>
        </p:grpSpPr>
        <p:sp>
          <p:nvSpPr>
            <p:cNvPr id="132" name="Line 48"/>
            <p:cNvSpPr>
              <a:spLocks noChangeShapeType="1"/>
            </p:cNvSpPr>
            <p:nvPr/>
          </p:nvSpPr>
          <p:spPr bwMode="auto">
            <a:xfrm>
              <a:off x="1882" y="2829"/>
              <a:ext cx="101" cy="1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133" name="Line 49"/>
            <p:cNvSpPr>
              <a:spLocks noChangeShapeType="1"/>
            </p:cNvSpPr>
            <p:nvPr/>
          </p:nvSpPr>
          <p:spPr bwMode="auto">
            <a:xfrm flipV="1">
              <a:off x="1882" y="2829"/>
              <a:ext cx="101" cy="1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sp>
        <p:nvSpPr>
          <p:cNvPr id="134" name="Line 50"/>
          <p:cNvSpPr>
            <a:spLocks noChangeShapeType="1"/>
          </p:cNvSpPr>
          <p:nvPr/>
        </p:nvSpPr>
        <p:spPr bwMode="auto">
          <a:xfrm flipH="1">
            <a:off x="4387453" y="1575436"/>
            <a:ext cx="11906" cy="2490549"/>
          </a:xfrm>
          <a:prstGeom prst="line">
            <a:avLst/>
          </a:prstGeom>
          <a:noFill/>
          <a:ln w="28575">
            <a:solidFill>
              <a:srgbClr val="3364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135" name="Line 51"/>
          <p:cNvSpPr>
            <a:spLocks noChangeShapeType="1"/>
          </p:cNvSpPr>
          <p:nvPr/>
        </p:nvSpPr>
        <p:spPr bwMode="auto">
          <a:xfrm>
            <a:off x="4377929" y="4061222"/>
            <a:ext cx="6429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136" name="Line 52"/>
          <p:cNvSpPr>
            <a:spLocks noChangeShapeType="1"/>
          </p:cNvSpPr>
          <p:nvPr/>
        </p:nvSpPr>
        <p:spPr bwMode="auto">
          <a:xfrm>
            <a:off x="4368404" y="1494235"/>
            <a:ext cx="6429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137" name="Line 53"/>
          <p:cNvSpPr>
            <a:spLocks noChangeShapeType="1"/>
          </p:cNvSpPr>
          <p:nvPr/>
        </p:nvSpPr>
        <p:spPr bwMode="auto">
          <a:xfrm>
            <a:off x="4343400" y="3403998"/>
            <a:ext cx="82154" cy="26194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138" name="Line 54"/>
          <p:cNvSpPr>
            <a:spLocks noChangeShapeType="1"/>
          </p:cNvSpPr>
          <p:nvPr/>
        </p:nvSpPr>
        <p:spPr bwMode="auto">
          <a:xfrm>
            <a:off x="4343400" y="2146698"/>
            <a:ext cx="91679" cy="21431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139" name="Line 55"/>
          <p:cNvSpPr>
            <a:spLocks noChangeShapeType="1"/>
          </p:cNvSpPr>
          <p:nvPr/>
        </p:nvSpPr>
        <p:spPr bwMode="auto">
          <a:xfrm>
            <a:off x="2253854" y="2752726"/>
            <a:ext cx="0" cy="6072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140" name="Line 56"/>
          <p:cNvSpPr>
            <a:spLocks noChangeShapeType="1"/>
          </p:cNvSpPr>
          <p:nvPr/>
        </p:nvSpPr>
        <p:spPr bwMode="auto">
          <a:xfrm>
            <a:off x="6500813" y="2756297"/>
            <a:ext cx="0" cy="6072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141" name="Text Box 57"/>
          <p:cNvSpPr txBox="1">
            <a:spLocks noChangeArrowheads="1"/>
          </p:cNvSpPr>
          <p:nvPr/>
        </p:nvSpPr>
        <p:spPr bwMode="auto">
          <a:xfrm>
            <a:off x="4360599" y="1278096"/>
            <a:ext cx="328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42" name="Text Box 58"/>
          <p:cNvSpPr txBox="1">
            <a:spLocks noChangeArrowheads="1"/>
          </p:cNvSpPr>
          <p:nvPr/>
        </p:nvSpPr>
        <p:spPr bwMode="auto">
          <a:xfrm>
            <a:off x="4277916" y="4065985"/>
            <a:ext cx="328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43" name="Line 59"/>
          <p:cNvSpPr>
            <a:spLocks noChangeShapeType="1"/>
          </p:cNvSpPr>
          <p:nvPr/>
        </p:nvSpPr>
        <p:spPr bwMode="auto">
          <a:xfrm>
            <a:off x="2253854" y="2775347"/>
            <a:ext cx="4255294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144" name="Line 60"/>
          <p:cNvSpPr>
            <a:spLocks noChangeShapeType="1"/>
          </p:cNvSpPr>
          <p:nvPr/>
        </p:nvSpPr>
        <p:spPr bwMode="auto">
          <a:xfrm>
            <a:off x="4387454" y="2639616"/>
            <a:ext cx="17859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145" name="Line 61"/>
          <p:cNvSpPr>
            <a:spLocks noChangeShapeType="1"/>
          </p:cNvSpPr>
          <p:nvPr/>
        </p:nvSpPr>
        <p:spPr bwMode="auto">
          <a:xfrm>
            <a:off x="4556522" y="2639616"/>
            <a:ext cx="0" cy="13215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146" name="Text Box 62"/>
          <p:cNvSpPr txBox="1">
            <a:spLocks noChangeArrowheads="1"/>
          </p:cNvSpPr>
          <p:nvPr/>
        </p:nvSpPr>
        <p:spPr bwMode="auto">
          <a:xfrm>
            <a:off x="4400550" y="2686050"/>
            <a:ext cx="271463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753353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6.76301E-6 L 0.62205 6.76301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2517 -3.20988E-6 L 0.23785 -0.25617 " pathEditMode="relative" rAng="0" ptsTypes="AA">
                                      <p:cBhvr>
                                        <p:cTn id="3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375" y="-128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500"/>
                            </p:stCondLst>
                            <p:childTnLst>
                              <p:par>
                                <p:cTn id="5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500"/>
                            </p:stCondLst>
                            <p:childTnLst>
                              <p:par>
                                <p:cTn id="6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000"/>
                            </p:stCondLst>
                            <p:childTnLst>
                              <p:par>
                                <p:cTn id="67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500"/>
                            </p:stCondLst>
                            <p:childTnLst>
                              <p:par>
                                <p:cTn id="7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024 -0.23302 L 0.24531 0.24383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7" y="23827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500"/>
                            </p:stCondLst>
                            <p:childTnLst>
                              <p:par>
                                <p:cTn id="7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45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6500"/>
                            </p:stCondLst>
                            <p:childTnLst>
                              <p:par>
                                <p:cTn id="98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112" grpId="0"/>
      <p:bldP spid="141" grpId="0"/>
      <p:bldP spid="142" grpId="0"/>
      <p:bldP spid="1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Line 2"/>
          <p:cNvSpPr>
            <a:spLocks noChangeShapeType="1"/>
          </p:cNvSpPr>
          <p:nvPr/>
        </p:nvSpPr>
        <p:spPr bwMode="auto">
          <a:xfrm>
            <a:off x="2253854" y="2826544"/>
            <a:ext cx="4255294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1925241" y="2487216"/>
            <a:ext cx="328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6509147" y="2528888"/>
            <a:ext cx="328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41" name="Line 5"/>
          <p:cNvSpPr>
            <a:spLocks noChangeShapeType="1"/>
          </p:cNvSpPr>
          <p:nvPr/>
        </p:nvSpPr>
        <p:spPr bwMode="auto">
          <a:xfrm>
            <a:off x="4391025" y="2765823"/>
            <a:ext cx="0" cy="12501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grpSp>
        <p:nvGrpSpPr>
          <p:cNvPr id="42" name="Group 6"/>
          <p:cNvGrpSpPr>
            <a:grpSpLocks/>
          </p:cNvGrpSpPr>
          <p:nvPr/>
        </p:nvGrpSpPr>
        <p:grpSpPr bwMode="auto">
          <a:xfrm>
            <a:off x="3383756" y="2765823"/>
            <a:ext cx="120254" cy="144065"/>
            <a:chOff x="1882" y="2829"/>
            <a:chExt cx="101" cy="121"/>
          </a:xfrm>
        </p:grpSpPr>
        <p:sp>
          <p:nvSpPr>
            <p:cNvPr id="43" name="Line 7"/>
            <p:cNvSpPr>
              <a:spLocks noChangeShapeType="1"/>
            </p:cNvSpPr>
            <p:nvPr/>
          </p:nvSpPr>
          <p:spPr bwMode="auto">
            <a:xfrm>
              <a:off x="1882" y="2829"/>
              <a:ext cx="101" cy="1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44" name="Line 8"/>
            <p:cNvSpPr>
              <a:spLocks noChangeShapeType="1"/>
            </p:cNvSpPr>
            <p:nvPr/>
          </p:nvSpPr>
          <p:spPr bwMode="auto">
            <a:xfrm flipV="1">
              <a:off x="1882" y="2829"/>
              <a:ext cx="101" cy="1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grpSp>
        <p:nvGrpSpPr>
          <p:cNvPr id="45" name="Group 9"/>
          <p:cNvGrpSpPr>
            <a:grpSpLocks/>
          </p:cNvGrpSpPr>
          <p:nvPr/>
        </p:nvGrpSpPr>
        <p:grpSpPr bwMode="auto">
          <a:xfrm>
            <a:off x="5241131" y="2746773"/>
            <a:ext cx="120254" cy="144065"/>
            <a:chOff x="1882" y="2829"/>
            <a:chExt cx="101" cy="121"/>
          </a:xfrm>
        </p:grpSpPr>
        <p:sp>
          <p:nvSpPr>
            <p:cNvPr id="46" name="Line 10"/>
            <p:cNvSpPr>
              <a:spLocks noChangeShapeType="1"/>
            </p:cNvSpPr>
            <p:nvPr/>
          </p:nvSpPr>
          <p:spPr bwMode="auto">
            <a:xfrm>
              <a:off x="1882" y="2829"/>
              <a:ext cx="101" cy="1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47" name="Line 11"/>
            <p:cNvSpPr>
              <a:spLocks noChangeShapeType="1"/>
            </p:cNvSpPr>
            <p:nvPr/>
          </p:nvSpPr>
          <p:spPr bwMode="auto">
            <a:xfrm flipV="1">
              <a:off x="1882" y="2829"/>
              <a:ext cx="101" cy="1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sp>
        <p:nvSpPr>
          <p:cNvPr id="48" name="Line 12"/>
          <p:cNvSpPr>
            <a:spLocks noChangeShapeType="1"/>
          </p:cNvSpPr>
          <p:nvPr/>
        </p:nvSpPr>
        <p:spPr bwMode="auto">
          <a:xfrm flipH="1">
            <a:off x="4387453" y="1554956"/>
            <a:ext cx="13097" cy="2562225"/>
          </a:xfrm>
          <a:prstGeom prst="line">
            <a:avLst/>
          </a:prstGeom>
          <a:noFill/>
          <a:ln w="28575">
            <a:solidFill>
              <a:srgbClr val="3364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49" name="Line 13"/>
          <p:cNvSpPr>
            <a:spLocks noChangeShapeType="1"/>
          </p:cNvSpPr>
          <p:nvPr/>
        </p:nvSpPr>
        <p:spPr bwMode="auto">
          <a:xfrm>
            <a:off x="4377929" y="4112419"/>
            <a:ext cx="6429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50" name="Line 14"/>
          <p:cNvSpPr>
            <a:spLocks noChangeShapeType="1"/>
          </p:cNvSpPr>
          <p:nvPr/>
        </p:nvSpPr>
        <p:spPr bwMode="auto">
          <a:xfrm>
            <a:off x="4368404" y="1545431"/>
            <a:ext cx="6429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51" name="Line 15"/>
          <p:cNvSpPr>
            <a:spLocks noChangeShapeType="1"/>
          </p:cNvSpPr>
          <p:nvPr/>
        </p:nvSpPr>
        <p:spPr bwMode="auto">
          <a:xfrm>
            <a:off x="4343400" y="3455194"/>
            <a:ext cx="82154" cy="26194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52" name="Line 16"/>
          <p:cNvSpPr>
            <a:spLocks noChangeShapeType="1"/>
          </p:cNvSpPr>
          <p:nvPr/>
        </p:nvSpPr>
        <p:spPr bwMode="auto">
          <a:xfrm>
            <a:off x="4343400" y="2197894"/>
            <a:ext cx="91679" cy="21431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53" name="Line 17"/>
          <p:cNvSpPr>
            <a:spLocks noChangeShapeType="1"/>
          </p:cNvSpPr>
          <p:nvPr/>
        </p:nvSpPr>
        <p:spPr bwMode="auto">
          <a:xfrm>
            <a:off x="2253854" y="2803922"/>
            <a:ext cx="0" cy="6072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54" name="Line 18"/>
          <p:cNvSpPr>
            <a:spLocks noChangeShapeType="1"/>
          </p:cNvSpPr>
          <p:nvPr/>
        </p:nvSpPr>
        <p:spPr bwMode="auto">
          <a:xfrm>
            <a:off x="6500813" y="2807494"/>
            <a:ext cx="0" cy="6072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55" name="Line 19"/>
          <p:cNvSpPr>
            <a:spLocks noChangeShapeType="1"/>
          </p:cNvSpPr>
          <p:nvPr/>
        </p:nvSpPr>
        <p:spPr bwMode="auto">
          <a:xfrm flipV="1">
            <a:off x="2247900" y="1550194"/>
            <a:ext cx="2152650" cy="1276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56" name="Line 20"/>
          <p:cNvSpPr>
            <a:spLocks noChangeShapeType="1"/>
          </p:cNvSpPr>
          <p:nvPr/>
        </p:nvSpPr>
        <p:spPr bwMode="auto">
          <a:xfrm>
            <a:off x="4391025" y="1550194"/>
            <a:ext cx="2114550" cy="1285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57" name="Line 21"/>
          <p:cNvSpPr>
            <a:spLocks noChangeShapeType="1"/>
          </p:cNvSpPr>
          <p:nvPr/>
        </p:nvSpPr>
        <p:spPr bwMode="auto">
          <a:xfrm>
            <a:off x="2238375" y="2826544"/>
            <a:ext cx="2162175" cy="1285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58" name="Line 22"/>
          <p:cNvSpPr>
            <a:spLocks noChangeShapeType="1"/>
          </p:cNvSpPr>
          <p:nvPr/>
        </p:nvSpPr>
        <p:spPr bwMode="auto">
          <a:xfrm flipV="1">
            <a:off x="4391025" y="2817019"/>
            <a:ext cx="211455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grpSp>
        <p:nvGrpSpPr>
          <p:cNvPr id="59" name="Group 23"/>
          <p:cNvGrpSpPr>
            <a:grpSpLocks/>
          </p:cNvGrpSpPr>
          <p:nvPr/>
        </p:nvGrpSpPr>
        <p:grpSpPr bwMode="auto">
          <a:xfrm rot="18526555">
            <a:off x="1079897" y="464344"/>
            <a:ext cx="3456385" cy="1268016"/>
            <a:chOff x="2422" y="2972"/>
            <a:chExt cx="2903" cy="1065"/>
          </a:xfrm>
        </p:grpSpPr>
        <p:sp>
          <p:nvSpPr>
            <p:cNvPr id="60" name="Rectangle 24"/>
            <p:cNvSpPr>
              <a:spLocks noChangeArrowheads="1"/>
            </p:cNvSpPr>
            <p:nvPr/>
          </p:nvSpPr>
          <p:spPr bwMode="auto">
            <a:xfrm rot="-1139775">
              <a:off x="3068" y="334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61" name="AutoShape 25"/>
            <p:cNvSpPr>
              <a:spLocks noChangeArrowheads="1"/>
            </p:cNvSpPr>
            <p:nvPr/>
          </p:nvSpPr>
          <p:spPr bwMode="auto">
            <a:xfrm rot="-6458225">
              <a:off x="2687" y="3552"/>
              <a:ext cx="220" cy="749"/>
            </a:xfrm>
            <a:prstGeom prst="triangle">
              <a:avLst>
                <a:gd name="adj" fmla="val 50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62" name="AutoShape 26"/>
            <p:cNvSpPr>
              <a:spLocks noChangeArrowheads="1"/>
            </p:cNvSpPr>
            <p:nvPr/>
          </p:nvSpPr>
          <p:spPr bwMode="auto">
            <a:xfrm rot="-6458225">
              <a:off x="2557" y="3846"/>
              <a:ext cx="84" cy="2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81" name="Rectangle 27"/>
            <p:cNvSpPr>
              <a:spLocks noChangeArrowheads="1"/>
            </p:cNvSpPr>
            <p:nvPr/>
          </p:nvSpPr>
          <p:spPr bwMode="auto">
            <a:xfrm rot="-1139775">
              <a:off x="3114" y="3487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82" name="Rectangle 28"/>
            <p:cNvSpPr>
              <a:spLocks noChangeArrowheads="1"/>
            </p:cNvSpPr>
            <p:nvPr/>
          </p:nvSpPr>
          <p:spPr bwMode="auto">
            <a:xfrm rot="-1139775">
              <a:off x="3094" y="341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83" name="Oval 29"/>
            <p:cNvSpPr>
              <a:spLocks noChangeArrowheads="1"/>
            </p:cNvSpPr>
            <p:nvPr/>
          </p:nvSpPr>
          <p:spPr bwMode="auto">
            <a:xfrm rot="-1340991">
              <a:off x="5199" y="2972"/>
              <a:ext cx="100" cy="23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84" name="Oval 30"/>
            <p:cNvSpPr>
              <a:spLocks noChangeArrowheads="1"/>
            </p:cNvSpPr>
            <p:nvPr/>
          </p:nvSpPr>
          <p:spPr bwMode="auto">
            <a:xfrm flipH="1">
              <a:off x="5226" y="306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5" name="Group 31"/>
          <p:cNvGrpSpPr>
            <a:grpSpLocks/>
          </p:cNvGrpSpPr>
          <p:nvPr/>
        </p:nvGrpSpPr>
        <p:grpSpPr bwMode="auto">
          <a:xfrm rot="19773991">
            <a:off x="1040606" y="2207419"/>
            <a:ext cx="4686300" cy="457200"/>
            <a:chOff x="528" y="2544"/>
            <a:chExt cx="3936" cy="384"/>
          </a:xfrm>
        </p:grpSpPr>
        <p:sp>
          <p:nvSpPr>
            <p:cNvPr id="86" name="Rectangle 32"/>
            <p:cNvSpPr>
              <a:spLocks noChangeArrowheads="1"/>
            </p:cNvSpPr>
            <p:nvPr/>
          </p:nvSpPr>
          <p:spPr bwMode="auto">
            <a:xfrm>
              <a:off x="528" y="2544"/>
              <a:ext cx="39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6858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350">
                  <a:latin typeface="Times New Roman" panose="02020603050405020304" pitchFamily="18" charset="0"/>
                  <a:cs typeface="Arial" panose="020B0604020202020204" pitchFamily="34" charset="0"/>
                </a:rPr>
                <a:t>0 </a:t>
              </a:r>
              <a:r>
                <a:rPr lang="en-US" altLang="en-US" sz="1350" b="1">
                  <a:solidFill>
                    <a:srgbClr val="0000CC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cm</a:t>
              </a:r>
              <a:r>
                <a:rPr lang="en-US" altLang="en-US" sz="1350">
                  <a:latin typeface="Times New Roman" panose="02020603050405020304" pitchFamily="18" charset="0"/>
                  <a:cs typeface="Arial" panose="020B0604020202020204" pitchFamily="34" charset="0"/>
                </a:rPr>
                <a:t> 1       2       3       4       5       6       7       8       9       10</a:t>
              </a:r>
            </a:p>
          </p:txBody>
        </p:sp>
        <p:grpSp>
          <p:nvGrpSpPr>
            <p:cNvPr id="87" name="Group 33"/>
            <p:cNvGrpSpPr>
              <a:grpSpLocks/>
            </p:cNvGrpSpPr>
            <p:nvPr/>
          </p:nvGrpSpPr>
          <p:grpSpPr bwMode="auto">
            <a:xfrm>
              <a:off x="637" y="2544"/>
              <a:ext cx="3574" cy="96"/>
              <a:chOff x="637" y="2544"/>
              <a:chExt cx="3574" cy="144"/>
            </a:xfrm>
          </p:grpSpPr>
          <p:sp>
            <p:nvSpPr>
              <p:cNvPr id="88" name="Line 34"/>
              <p:cNvSpPr>
                <a:spLocks noChangeShapeType="1"/>
              </p:cNvSpPr>
              <p:nvPr/>
            </p:nvSpPr>
            <p:spPr bwMode="auto">
              <a:xfrm>
                <a:off x="637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89" name="Line 35"/>
              <p:cNvSpPr>
                <a:spLocks noChangeShapeType="1"/>
              </p:cNvSpPr>
              <p:nvPr/>
            </p:nvSpPr>
            <p:spPr bwMode="auto">
              <a:xfrm>
                <a:off x="995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90" name="Line 36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91" name="Line 37"/>
              <p:cNvSpPr>
                <a:spLocks noChangeShapeType="1"/>
              </p:cNvSpPr>
              <p:nvPr/>
            </p:nvSpPr>
            <p:spPr bwMode="auto">
              <a:xfrm>
                <a:off x="170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92" name="Line 38"/>
              <p:cNvSpPr>
                <a:spLocks noChangeShapeType="1"/>
              </p:cNvSpPr>
              <p:nvPr/>
            </p:nvSpPr>
            <p:spPr bwMode="auto">
              <a:xfrm>
                <a:off x="208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93" name="Line 39"/>
              <p:cNvSpPr>
                <a:spLocks noChangeShapeType="1"/>
              </p:cNvSpPr>
              <p:nvPr/>
            </p:nvSpPr>
            <p:spPr bwMode="auto">
              <a:xfrm>
                <a:off x="2439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94" name="Line 40"/>
              <p:cNvSpPr>
                <a:spLocks noChangeShapeType="1"/>
              </p:cNvSpPr>
              <p:nvPr/>
            </p:nvSpPr>
            <p:spPr bwMode="auto">
              <a:xfrm>
                <a:off x="2788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95" name="Line 41"/>
              <p:cNvSpPr>
                <a:spLocks noChangeShapeType="1"/>
              </p:cNvSpPr>
              <p:nvPr/>
            </p:nvSpPr>
            <p:spPr bwMode="auto">
              <a:xfrm>
                <a:off x="314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96" name="Line 42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97" name="Line 43"/>
              <p:cNvSpPr>
                <a:spLocks noChangeShapeType="1"/>
              </p:cNvSpPr>
              <p:nvPr/>
            </p:nvSpPr>
            <p:spPr bwMode="auto">
              <a:xfrm>
                <a:off x="386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98" name="Line 44"/>
              <p:cNvSpPr>
                <a:spLocks noChangeShapeType="1"/>
              </p:cNvSpPr>
              <p:nvPr/>
            </p:nvSpPr>
            <p:spPr bwMode="auto">
              <a:xfrm>
                <a:off x="421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</p:grpSp>
      </p:grpSp>
      <p:grpSp>
        <p:nvGrpSpPr>
          <p:cNvPr id="99" name="Group 45"/>
          <p:cNvGrpSpPr>
            <a:grpSpLocks/>
          </p:cNvGrpSpPr>
          <p:nvPr/>
        </p:nvGrpSpPr>
        <p:grpSpPr bwMode="auto">
          <a:xfrm rot="18526555">
            <a:off x="3261122" y="-816769"/>
            <a:ext cx="3456385" cy="1268016"/>
            <a:chOff x="2422" y="2972"/>
            <a:chExt cx="2903" cy="1065"/>
          </a:xfrm>
        </p:grpSpPr>
        <p:sp>
          <p:nvSpPr>
            <p:cNvPr id="100" name="Rectangle 46"/>
            <p:cNvSpPr>
              <a:spLocks noChangeArrowheads="1"/>
            </p:cNvSpPr>
            <p:nvPr/>
          </p:nvSpPr>
          <p:spPr bwMode="auto">
            <a:xfrm rot="-1139775">
              <a:off x="3068" y="334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01" name="AutoShape 47"/>
            <p:cNvSpPr>
              <a:spLocks noChangeArrowheads="1"/>
            </p:cNvSpPr>
            <p:nvPr/>
          </p:nvSpPr>
          <p:spPr bwMode="auto">
            <a:xfrm rot="-6458225">
              <a:off x="2687" y="3552"/>
              <a:ext cx="220" cy="749"/>
            </a:xfrm>
            <a:prstGeom prst="triangle">
              <a:avLst>
                <a:gd name="adj" fmla="val 50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02" name="AutoShape 48"/>
            <p:cNvSpPr>
              <a:spLocks noChangeArrowheads="1"/>
            </p:cNvSpPr>
            <p:nvPr/>
          </p:nvSpPr>
          <p:spPr bwMode="auto">
            <a:xfrm rot="-6458225">
              <a:off x="2557" y="3846"/>
              <a:ext cx="84" cy="2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03" name="Rectangle 49"/>
            <p:cNvSpPr>
              <a:spLocks noChangeArrowheads="1"/>
            </p:cNvSpPr>
            <p:nvPr/>
          </p:nvSpPr>
          <p:spPr bwMode="auto">
            <a:xfrm rot="-1139775">
              <a:off x="3114" y="3487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04" name="Rectangle 50"/>
            <p:cNvSpPr>
              <a:spLocks noChangeArrowheads="1"/>
            </p:cNvSpPr>
            <p:nvPr/>
          </p:nvSpPr>
          <p:spPr bwMode="auto">
            <a:xfrm rot="-1139775">
              <a:off x="3094" y="341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05" name="Oval 51"/>
            <p:cNvSpPr>
              <a:spLocks noChangeArrowheads="1"/>
            </p:cNvSpPr>
            <p:nvPr/>
          </p:nvSpPr>
          <p:spPr bwMode="auto">
            <a:xfrm rot="-1340991">
              <a:off x="5199" y="2972"/>
              <a:ext cx="100" cy="23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06" name="Oval 52"/>
            <p:cNvSpPr>
              <a:spLocks noChangeArrowheads="1"/>
            </p:cNvSpPr>
            <p:nvPr/>
          </p:nvSpPr>
          <p:spPr bwMode="auto">
            <a:xfrm flipH="1">
              <a:off x="5226" y="306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7" name="Group 53"/>
          <p:cNvGrpSpPr>
            <a:grpSpLocks/>
          </p:cNvGrpSpPr>
          <p:nvPr/>
        </p:nvGrpSpPr>
        <p:grpSpPr bwMode="auto">
          <a:xfrm rot="1874078">
            <a:off x="2949179" y="2168129"/>
            <a:ext cx="4686300" cy="457200"/>
            <a:chOff x="528" y="2544"/>
            <a:chExt cx="3936" cy="384"/>
          </a:xfrm>
        </p:grpSpPr>
        <p:sp>
          <p:nvSpPr>
            <p:cNvPr id="108" name="Rectangle 54"/>
            <p:cNvSpPr>
              <a:spLocks noChangeArrowheads="1"/>
            </p:cNvSpPr>
            <p:nvPr/>
          </p:nvSpPr>
          <p:spPr bwMode="auto">
            <a:xfrm>
              <a:off x="528" y="2544"/>
              <a:ext cx="39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6858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350">
                  <a:latin typeface="Times New Roman" panose="02020603050405020304" pitchFamily="18" charset="0"/>
                  <a:cs typeface="Arial" panose="020B0604020202020204" pitchFamily="34" charset="0"/>
                </a:rPr>
                <a:t>0 </a:t>
              </a:r>
              <a:r>
                <a:rPr lang="en-US" altLang="en-US" sz="1350" b="1">
                  <a:solidFill>
                    <a:srgbClr val="0000CC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cm</a:t>
              </a:r>
              <a:r>
                <a:rPr lang="en-US" altLang="en-US" sz="1350">
                  <a:latin typeface="Times New Roman" panose="02020603050405020304" pitchFamily="18" charset="0"/>
                  <a:cs typeface="Arial" panose="020B0604020202020204" pitchFamily="34" charset="0"/>
                </a:rPr>
                <a:t> 1       2       3       4       5       6       7       8       9       10</a:t>
              </a:r>
            </a:p>
          </p:txBody>
        </p:sp>
        <p:grpSp>
          <p:nvGrpSpPr>
            <p:cNvPr id="109" name="Group 55"/>
            <p:cNvGrpSpPr>
              <a:grpSpLocks/>
            </p:cNvGrpSpPr>
            <p:nvPr/>
          </p:nvGrpSpPr>
          <p:grpSpPr bwMode="auto">
            <a:xfrm>
              <a:off x="637" y="2544"/>
              <a:ext cx="3574" cy="96"/>
              <a:chOff x="637" y="2544"/>
              <a:chExt cx="3574" cy="144"/>
            </a:xfrm>
          </p:grpSpPr>
          <p:sp>
            <p:nvSpPr>
              <p:cNvPr id="110" name="Line 56"/>
              <p:cNvSpPr>
                <a:spLocks noChangeShapeType="1"/>
              </p:cNvSpPr>
              <p:nvPr/>
            </p:nvSpPr>
            <p:spPr bwMode="auto">
              <a:xfrm>
                <a:off x="637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11" name="Line 57"/>
              <p:cNvSpPr>
                <a:spLocks noChangeShapeType="1"/>
              </p:cNvSpPr>
              <p:nvPr/>
            </p:nvSpPr>
            <p:spPr bwMode="auto">
              <a:xfrm>
                <a:off x="995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12" name="Line 58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13" name="Line 59"/>
              <p:cNvSpPr>
                <a:spLocks noChangeShapeType="1"/>
              </p:cNvSpPr>
              <p:nvPr/>
            </p:nvSpPr>
            <p:spPr bwMode="auto">
              <a:xfrm>
                <a:off x="170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14" name="Line 60"/>
              <p:cNvSpPr>
                <a:spLocks noChangeShapeType="1"/>
              </p:cNvSpPr>
              <p:nvPr/>
            </p:nvSpPr>
            <p:spPr bwMode="auto">
              <a:xfrm>
                <a:off x="208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15" name="Line 61"/>
              <p:cNvSpPr>
                <a:spLocks noChangeShapeType="1"/>
              </p:cNvSpPr>
              <p:nvPr/>
            </p:nvSpPr>
            <p:spPr bwMode="auto">
              <a:xfrm>
                <a:off x="2439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16" name="Line 62"/>
              <p:cNvSpPr>
                <a:spLocks noChangeShapeType="1"/>
              </p:cNvSpPr>
              <p:nvPr/>
            </p:nvSpPr>
            <p:spPr bwMode="auto">
              <a:xfrm>
                <a:off x="2788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17" name="Line 63"/>
              <p:cNvSpPr>
                <a:spLocks noChangeShapeType="1"/>
              </p:cNvSpPr>
              <p:nvPr/>
            </p:nvSpPr>
            <p:spPr bwMode="auto">
              <a:xfrm>
                <a:off x="314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18" name="Line 64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19" name="Line 65"/>
              <p:cNvSpPr>
                <a:spLocks noChangeShapeType="1"/>
              </p:cNvSpPr>
              <p:nvPr/>
            </p:nvSpPr>
            <p:spPr bwMode="auto">
              <a:xfrm>
                <a:off x="386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20" name="Line 66"/>
              <p:cNvSpPr>
                <a:spLocks noChangeShapeType="1"/>
              </p:cNvSpPr>
              <p:nvPr/>
            </p:nvSpPr>
            <p:spPr bwMode="auto">
              <a:xfrm>
                <a:off x="421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</p:grpSp>
      </p:grpSp>
      <p:grpSp>
        <p:nvGrpSpPr>
          <p:cNvPr id="121" name="Group 67"/>
          <p:cNvGrpSpPr>
            <a:grpSpLocks/>
          </p:cNvGrpSpPr>
          <p:nvPr/>
        </p:nvGrpSpPr>
        <p:grpSpPr bwMode="auto">
          <a:xfrm rot="19720280">
            <a:off x="3330179" y="3402806"/>
            <a:ext cx="4686300" cy="457200"/>
            <a:chOff x="528" y="2544"/>
            <a:chExt cx="3936" cy="384"/>
          </a:xfrm>
        </p:grpSpPr>
        <p:sp>
          <p:nvSpPr>
            <p:cNvPr id="122" name="Rectangle 68"/>
            <p:cNvSpPr>
              <a:spLocks noChangeArrowheads="1"/>
            </p:cNvSpPr>
            <p:nvPr/>
          </p:nvSpPr>
          <p:spPr bwMode="auto">
            <a:xfrm>
              <a:off x="528" y="2544"/>
              <a:ext cx="39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6858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350">
                  <a:latin typeface="Times New Roman" panose="02020603050405020304" pitchFamily="18" charset="0"/>
                  <a:cs typeface="Arial" panose="020B0604020202020204" pitchFamily="34" charset="0"/>
                </a:rPr>
                <a:t>0 </a:t>
              </a:r>
              <a:r>
                <a:rPr lang="en-US" altLang="en-US" sz="1350" b="1">
                  <a:solidFill>
                    <a:srgbClr val="0000CC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cm</a:t>
              </a:r>
              <a:r>
                <a:rPr lang="en-US" altLang="en-US" sz="1350">
                  <a:latin typeface="Times New Roman" panose="02020603050405020304" pitchFamily="18" charset="0"/>
                  <a:cs typeface="Arial" panose="020B0604020202020204" pitchFamily="34" charset="0"/>
                </a:rPr>
                <a:t> 1       2       3       4       5       6       7       8       9       10</a:t>
              </a:r>
            </a:p>
          </p:txBody>
        </p:sp>
        <p:grpSp>
          <p:nvGrpSpPr>
            <p:cNvPr id="123" name="Group 69"/>
            <p:cNvGrpSpPr>
              <a:grpSpLocks/>
            </p:cNvGrpSpPr>
            <p:nvPr/>
          </p:nvGrpSpPr>
          <p:grpSpPr bwMode="auto">
            <a:xfrm>
              <a:off x="637" y="2544"/>
              <a:ext cx="3574" cy="96"/>
              <a:chOff x="637" y="2544"/>
              <a:chExt cx="3574" cy="144"/>
            </a:xfrm>
          </p:grpSpPr>
          <p:sp>
            <p:nvSpPr>
              <p:cNvPr id="124" name="Line 70"/>
              <p:cNvSpPr>
                <a:spLocks noChangeShapeType="1"/>
              </p:cNvSpPr>
              <p:nvPr/>
            </p:nvSpPr>
            <p:spPr bwMode="auto">
              <a:xfrm>
                <a:off x="637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25" name="Line 71"/>
              <p:cNvSpPr>
                <a:spLocks noChangeShapeType="1"/>
              </p:cNvSpPr>
              <p:nvPr/>
            </p:nvSpPr>
            <p:spPr bwMode="auto">
              <a:xfrm>
                <a:off x="995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26" name="Line 72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27" name="Line 73"/>
              <p:cNvSpPr>
                <a:spLocks noChangeShapeType="1"/>
              </p:cNvSpPr>
              <p:nvPr/>
            </p:nvSpPr>
            <p:spPr bwMode="auto">
              <a:xfrm>
                <a:off x="170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28" name="Line 74"/>
              <p:cNvSpPr>
                <a:spLocks noChangeShapeType="1"/>
              </p:cNvSpPr>
              <p:nvPr/>
            </p:nvSpPr>
            <p:spPr bwMode="auto">
              <a:xfrm>
                <a:off x="208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29" name="Line 75"/>
              <p:cNvSpPr>
                <a:spLocks noChangeShapeType="1"/>
              </p:cNvSpPr>
              <p:nvPr/>
            </p:nvSpPr>
            <p:spPr bwMode="auto">
              <a:xfrm>
                <a:off x="2439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30" name="Line 76"/>
              <p:cNvSpPr>
                <a:spLocks noChangeShapeType="1"/>
              </p:cNvSpPr>
              <p:nvPr/>
            </p:nvSpPr>
            <p:spPr bwMode="auto">
              <a:xfrm>
                <a:off x="2788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31" name="Line 77"/>
              <p:cNvSpPr>
                <a:spLocks noChangeShapeType="1"/>
              </p:cNvSpPr>
              <p:nvPr/>
            </p:nvSpPr>
            <p:spPr bwMode="auto">
              <a:xfrm>
                <a:off x="314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32" name="Line 78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33" name="Line 79"/>
              <p:cNvSpPr>
                <a:spLocks noChangeShapeType="1"/>
              </p:cNvSpPr>
              <p:nvPr/>
            </p:nvSpPr>
            <p:spPr bwMode="auto">
              <a:xfrm>
                <a:off x="386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34" name="Line 80"/>
              <p:cNvSpPr>
                <a:spLocks noChangeShapeType="1"/>
              </p:cNvSpPr>
              <p:nvPr/>
            </p:nvSpPr>
            <p:spPr bwMode="auto">
              <a:xfrm>
                <a:off x="421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</p:grpSp>
      </p:grpSp>
      <p:grpSp>
        <p:nvGrpSpPr>
          <p:cNvPr id="135" name="Group 81"/>
          <p:cNvGrpSpPr>
            <a:grpSpLocks/>
          </p:cNvGrpSpPr>
          <p:nvPr/>
        </p:nvGrpSpPr>
        <p:grpSpPr bwMode="auto">
          <a:xfrm rot="18526555">
            <a:off x="3236120" y="1754982"/>
            <a:ext cx="3456384" cy="1268015"/>
            <a:chOff x="2422" y="2972"/>
            <a:chExt cx="2903" cy="1065"/>
          </a:xfrm>
        </p:grpSpPr>
        <p:sp>
          <p:nvSpPr>
            <p:cNvPr id="136" name="Rectangle 82"/>
            <p:cNvSpPr>
              <a:spLocks noChangeArrowheads="1"/>
            </p:cNvSpPr>
            <p:nvPr/>
          </p:nvSpPr>
          <p:spPr bwMode="auto">
            <a:xfrm rot="-1139775">
              <a:off x="3068" y="334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37" name="AutoShape 83"/>
            <p:cNvSpPr>
              <a:spLocks noChangeArrowheads="1"/>
            </p:cNvSpPr>
            <p:nvPr/>
          </p:nvSpPr>
          <p:spPr bwMode="auto">
            <a:xfrm rot="-6458225">
              <a:off x="2687" y="3552"/>
              <a:ext cx="220" cy="749"/>
            </a:xfrm>
            <a:prstGeom prst="triangle">
              <a:avLst>
                <a:gd name="adj" fmla="val 50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38" name="AutoShape 84"/>
            <p:cNvSpPr>
              <a:spLocks noChangeArrowheads="1"/>
            </p:cNvSpPr>
            <p:nvPr/>
          </p:nvSpPr>
          <p:spPr bwMode="auto">
            <a:xfrm rot="-6458225">
              <a:off x="2557" y="3846"/>
              <a:ext cx="84" cy="2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39" name="Rectangle 85"/>
            <p:cNvSpPr>
              <a:spLocks noChangeArrowheads="1"/>
            </p:cNvSpPr>
            <p:nvPr/>
          </p:nvSpPr>
          <p:spPr bwMode="auto">
            <a:xfrm rot="-1139775">
              <a:off x="3114" y="3487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40" name="Rectangle 86"/>
            <p:cNvSpPr>
              <a:spLocks noChangeArrowheads="1"/>
            </p:cNvSpPr>
            <p:nvPr/>
          </p:nvSpPr>
          <p:spPr bwMode="auto">
            <a:xfrm rot="-1139775">
              <a:off x="3094" y="341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41" name="Oval 87"/>
            <p:cNvSpPr>
              <a:spLocks noChangeArrowheads="1"/>
            </p:cNvSpPr>
            <p:nvPr/>
          </p:nvSpPr>
          <p:spPr bwMode="auto">
            <a:xfrm rot="-1340991">
              <a:off x="5199" y="2972"/>
              <a:ext cx="100" cy="23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42" name="Oval 88"/>
            <p:cNvSpPr>
              <a:spLocks noChangeArrowheads="1"/>
            </p:cNvSpPr>
            <p:nvPr/>
          </p:nvSpPr>
          <p:spPr bwMode="auto">
            <a:xfrm flipH="1">
              <a:off x="5226" y="306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3" name="Group 89"/>
          <p:cNvGrpSpPr>
            <a:grpSpLocks/>
          </p:cNvGrpSpPr>
          <p:nvPr/>
        </p:nvGrpSpPr>
        <p:grpSpPr bwMode="auto">
          <a:xfrm rot="18526555">
            <a:off x="1100138" y="473869"/>
            <a:ext cx="3456385" cy="1268015"/>
            <a:chOff x="2422" y="2972"/>
            <a:chExt cx="2903" cy="1065"/>
          </a:xfrm>
        </p:grpSpPr>
        <p:sp>
          <p:nvSpPr>
            <p:cNvPr id="144" name="Rectangle 90"/>
            <p:cNvSpPr>
              <a:spLocks noChangeArrowheads="1"/>
            </p:cNvSpPr>
            <p:nvPr/>
          </p:nvSpPr>
          <p:spPr bwMode="auto">
            <a:xfrm rot="-1139775">
              <a:off x="3068" y="334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45" name="AutoShape 91"/>
            <p:cNvSpPr>
              <a:spLocks noChangeArrowheads="1"/>
            </p:cNvSpPr>
            <p:nvPr/>
          </p:nvSpPr>
          <p:spPr bwMode="auto">
            <a:xfrm rot="-6458225">
              <a:off x="2687" y="3552"/>
              <a:ext cx="220" cy="749"/>
            </a:xfrm>
            <a:prstGeom prst="triangle">
              <a:avLst>
                <a:gd name="adj" fmla="val 50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46" name="AutoShape 92"/>
            <p:cNvSpPr>
              <a:spLocks noChangeArrowheads="1"/>
            </p:cNvSpPr>
            <p:nvPr/>
          </p:nvSpPr>
          <p:spPr bwMode="auto">
            <a:xfrm rot="-6458225">
              <a:off x="2557" y="3846"/>
              <a:ext cx="84" cy="2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47" name="Rectangle 93"/>
            <p:cNvSpPr>
              <a:spLocks noChangeArrowheads="1"/>
            </p:cNvSpPr>
            <p:nvPr/>
          </p:nvSpPr>
          <p:spPr bwMode="auto">
            <a:xfrm rot="-1139775">
              <a:off x="3114" y="3487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48" name="Rectangle 94"/>
            <p:cNvSpPr>
              <a:spLocks noChangeArrowheads="1"/>
            </p:cNvSpPr>
            <p:nvPr/>
          </p:nvSpPr>
          <p:spPr bwMode="auto">
            <a:xfrm rot="-1139775">
              <a:off x="3094" y="3415"/>
              <a:ext cx="2211" cy="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49" name="Oval 95"/>
            <p:cNvSpPr>
              <a:spLocks noChangeArrowheads="1"/>
            </p:cNvSpPr>
            <p:nvPr/>
          </p:nvSpPr>
          <p:spPr bwMode="auto">
            <a:xfrm rot="-1340991">
              <a:off x="5199" y="2972"/>
              <a:ext cx="100" cy="238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  <p:sp>
          <p:nvSpPr>
            <p:cNvPr id="150" name="Oval 96"/>
            <p:cNvSpPr>
              <a:spLocks noChangeArrowheads="1"/>
            </p:cNvSpPr>
            <p:nvPr/>
          </p:nvSpPr>
          <p:spPr bwMode="auto">
            <a:xfrm flipH="1">
              <a:off x="5226" y="306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1" name="Group 97"/>
          <p:cNvGrpSpPr>
            <a:grpSpLocks/>
          </p:cNvGrpSpPr>
          <p:nvPr/>
        </p:nvGrpSpPr>
        <p:grpSpPr bwMode="auto">
          <a:xfrm rot="1837601">
            <a:off x="912019" y="3490913"/>
            <a:ext cx="4686300" cy="457200"/>
            <a:chOff x="528" y="2544"/>
            <a:chExt cx="3936" cy="384"/>
          </a:xfrm>
        </p:grpSpPr>
        <p:sp>
          <p:nvSpPr>
            <p:cNvPr id="152" name="Rectangle 98"/>
            <p:cNvSpPr>
              <a:spLocks noChangeArrowheads="1"/>
            </p:cNvSpPr>
            <p:nvPr/>
          </p:nvSpPr>
          <p:spPr bwMode="auto">
            <a:xfrm>
              <a:off x="528" y="2544"/>
              <a:ext cx="3936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6858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350">
                  <a:latin typeface="Times New Roman" panose="02020603050405020304" pitchFamily="18" charset="0"/>
                  <a:cs typeface="Arial" panose="020B0604020202020204" pitchFamily="34" charset="0"/>
                </a:rPr>
                <a:t>0 </a:t>
              </a:r>
              <a:r>
                <a:rPr lang="en-US" altLang="en-US" sz="1350" b="1">
                  <a:solidFill>
                    <a:srgbClr val="0000CC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cm</a:t>
              </a:r>
              <a:r>
                <a:rPr lang="en-US" altLang="en-US" sz="1350">
                  <a:latin typeface="Times New Roman" panose="02020603050405020304" pitchFamily="18" charset="0"/>
                  <a:cs typeface="Arial" panose="020B0604020202020204" pitchFamily="34" charset="0"/>
                </a:rPr>
                <a:t> 1       2       3       4       5       6       7       8       9       10</a:t>
              </a:r>
            </a:p>
          </p:txBody>
        </p:sp>
        <p:grpSp>
          <p:nvGrpSpPr>
            <p:cNvPr id="153" name="Group 99"/>
            <p:cNvGrpSpPr>
              <a:grpSpLocks/>
            </p:cNvGrpSpPr>
            <p:nvPr/>
          </p:nvGrpSpPr>
          <p:grpSpPr bwMode="auto">
            <a:xfrm>
              <a:off x="637" y="2544"/>
              <a:ext cx="3574" cy="96"/>
              <a:chOff x="637" y="2544"/>
              <a:chExt cx="3574" cy="144"/>
            </a:xfrm>
          </p:grpSpPr>
          <p:sp>
            <p:nvSpPr>
              <p:cNvPr id="154" name="Line 100"/>
              <p:cNvSpPr>
                <a:spLocks noChangeShapeType="1"/>
              </p:cNvSpPr>
              <p:nvPr/>
            </p:nvSpPr>
            <p:spPr bwMode="auto">
              <a:xfrm>
                <a:off x="637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55" name="Line 101"/>
              <p:cNvSpPr>
                <a:spLocks noChangeShapeType="1"/>
              </p:cNvSpPr>
              <p:nvPr/>
            </p:nvSpPr>
            <p:spPr bwMode="auto">
              <a:xfrm>
                <a:off x="995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56" name="Line 102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57" name="Line 103"/>
              <p:cNvSpPr>
                <a:spLocks noChangeShapeType="1"/>
              </p:cNvSpPr>
              <p:nvPr/>
            </p:nvSpPr>
            <p:spPr bwMode="auto">
              <a:xfrm>
                <a:off x="170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58" name="Line 104"/>
              <p:cNvSpPr>
                <a:spLocks noChangeShapeType="1"/>
              </p:cNvSpPr>
              <p:nvPr/>
            </p:nvSpPr>
            <p:spPr bwMode="auto">
              <a:xfrm>
                <a:off x="208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59" name="Line 105"/>
              <p:cNvSpPr>
                <a:spLocks noChangeShapeType="1"/>
              </p:cNvSpPr>
              <p:nvPr/>
            </p:nvSpPr>
            <p:spPr bwMode="auto">
              <a:xfrm>
                <a:off x="2439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60" name="Line 106"/>
              <p:cNvSpPr>
                <a:spLocks noChangeShapeType="1"/>
              </p:cNvSpPr>
              <p:nvPr/>
            </p:nvSpPr>
            <p:spPr bwMode="auto">
              <a:xfrm>
                <a:off x="2788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61" name="Line 107"/>
              <p:cNvSpPr>
                <a:spLocks noChangeShapeType="1"/>
              </p:cNvSpPr>
              <p:nvPr/>
            </p:nvSpPr>
            <p:spPr bwMode="auto">
              <a:xfrm>
                <a:off x="314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62" name="Line 108"/>
              <p:cNvSpPr>
                <a:spLocks noChangeShapeType="1"/>
              </p:cNvSpPr>
              <p:nvPr/>
            </p:nvSpPr>
            <p:spPr bwMode="auto">
              <a:xfrm>
                <a:off x="3504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63" name="Line 109"/>
              <p:cNvSpPr>
                <a:spLocks noChangeShapeType="1"/>
              </p:cNvSpPr>
              <p:nvPr/>
            </p:nvSpPr>
            <p:spPr bwMode="auto">
              <a:xfrm>
                <a:off x="3862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  <p:sp>
            <p:nvSpPr>
              <p:cNvPr id="164" name="Line 110"/>
              <p:cNvSpPr>
                <a:spLocks noChangeShapeType="1"/>
              </p:cNvSpPr>
              <p:nvPr/>
            </p:nvSpPr>
            <p:spPr bwMode="auto">
              <a:xfrm>
                <a:off x="4211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050"/>
              </a:p>
            </p:txBody>
          </p:sp>
        </p:grpSp>
      </p:grpSp>
      <p:sp>
        <p:nvSpPr>
          <p:cNvPr id="165" name="Text Box 111"/>
          <p:cNvSpPr txBox="1">
            <a:spLocks noChangeArrowheads="1"/>
          </p:cNvSpPr>
          <p:nvPr/>
        </p:nvSpPr>
        <p:spPr bwMode="auto">
          <a:xfrm>
            <a:off x="4270772" y="1195388"/>
            <a:ext cx="328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66" name="Text Box 112"/>
          <p:cNvSpPr txBox="1">
            <a:spLocks noChangeArrowheads="1"/>
          </p:cNvSpPr>
          <p:nvPr/>
        </p:nvSpPr>
        <p:spPr bwMode="auto">
          <a:xfrm>
            <a:off x="4277916" y="4117181"/>
            <a:ext cx="3286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67" name="Text Box 113"/>
          <p:cNvSpPr txBox="1">
            <a:spLocks noChangeArrowheads="1"/>
          </p:cNvSpPr>
          <p:nvPr/>
        </p:nvSpPr>
        <p:spPr bwMode="auto">
          <a:xfrm>
            <a:off x="4356497" y="2731294"/>
            <a:ext cx="2714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68" name="Line 114"/>
          <p:cNvSpPr>
            <a:spLocks noChangeShapeType="1"/>
          </p:cNvSpPr>
          <p:nvPr/>
        </p:nvSpPr>
        <p:spPr bwMode="auto">
          <a:xfrm>
            <a:off x="4387454" y="2690813"/>
            <a:ext cx="17859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169" name="Line 115"/>
          <p:cNvSpPr>
            <a:spLocks noChangeShapeType="1"/>
          </p:cNvSpPr>
          <p:nvPr/>
        </p:nvSpPr>
        <p:spPr bwMode="auto">
          <a:xfrm>
            <a:off x="4556522" y="2690813"/>
            <a:ext cx="0" cy="13216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</p:spTree>
    <p:extLst>
      <p:ext uri="{BB962C8B-B14F-4D97-AF65-F5344CB8AC3E}">
        <p14:creationId xmlns:p14="http://schemas.microsoft.com/office/powerpoint/2010/main" val="52676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44444E-6 L 0.3125 -0.24005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25" y="-1201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56 0.00903 L 0.29601 0.25741 " pathEditMode="relative" rAng="0" ptsTypes="AA">
                                      <p:cBhvr>
                                        <p:cTn id="4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69" y="12407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1.48148E-6 L 0.29965 -0.24259 " pathEditMode="relative" rAng="0" ptsTypes="AA">
                                      <p:cBhvr>
                                        <p:cTn id="70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83" y="-1213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8 0.00162 L 0.30434 0.25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69" y="12407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22060" y="254000"/>
            <a:ext cx="2348997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>
                <a:solidFill>
                  <a:schemeClr val="accent2"/>
                </a:solidFill>
                <a:latin typeface="Times New Roman" panose="02020603050405020304" pitchFamily="18" charset="0"/>
              </a:rPr>
              <a:t>2. Tính chất:</a:t>
            </a:r>
          </a:p>
        </p:txBody>
      </p:sp>
      <p:sp>
        <p:nvSpPr>
          <p:cNvPr id="42" name="Text Box 25"/>
          <p:cNvSpPr txBox="1">
            <a:spLocks noChangeArrowheads="1"/>
          </p:cNvSpPr>
          <p:nvPr/>
        </p:nvSpPr>
        <p:spPr bwMode="auto">
          <a:xfrm>
            <a:off x="123874" y="753268"/>
            <a:ext cx="3886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Hình thoi có tất cả các tính chất của hình bình hành	</a:t>
            </a:r>
          </a:p>
        </p:txBody>
      </p:sp>
      <p:sp>
        <p:nvSpPr>
          <p:cNvPr id="44" name="Line 29"/>
          <p:cNvSpPr>
            <a:spLocks noChangeShapeType="1"/>
          </p:cNvSpPr>
          <p:nvPr/>
        </p:nvSpPr>
        <p:spPr bwMode="auto">
          <a:xfrm>
            <a:off x="4114800" y="669646"/>
            <a:ext cx="9574" cy="4473853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7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768600"/>
            <a:ext cx="8112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9" name="Group 8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7492020"/>
              </p:ext>
            </p:extLst>
          </p:nvPr>
        </p:nvGraphicFramePr>
        <p:xfrm>
          <a:off x="4191000" y="2308225"/>
          <a:ext cx="4953000" cy="2849852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35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16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L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0" name="Text Box 88"/>
          <p:cNvSpPr txBox="1">
            <a:spLocks noChangeArrowheads="1"/>
          </p:cNvSpPr>
          <p:nvPr/>
        </p:nvSpPr>
        <p:spPr bwMode="auto">
          <a:xfrm>
            <a:off x="5029200" y="2347913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BCD là hình thoi</a:t>
            </a:r>
          </a:p>
        </p:txBody>
      </p:sp>
      <p:sp>
        <p:nvSpPr>
          <p:cNvPr id="51" name="Text Box 89"/>
          <p:cNvSpPr txBox="1">
            <a:spLocks noChangeArrowheads="1"/>
          </p:cNvSpPr>
          <p:nvPr/>
        </p:nvSpPr>
        <p:spPr bwMode="auto">
          <a:xfrm>
            <a:off x="5029200" y="29210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C   BD </a:t>
            </a:r>
          </a:p>
        </p:txBody>
      </p:sp>
      <p:sp>
        <p:nvSpPr>
          <p:cNvPr id="52" name="Text Box 90"/>
          <p:cNvSpPr txBox="1">
            <a:spLocks noChangeArrowheads="1"/>
          </p:cNvSpPr>
          <p:nvPr/>
        </p:nvSpPr>
        <p:spPr bwMode="auto">
          <a:xfrm>
            <a:off x="4953000" y="3302000"/>
            <a:ext cx="4191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AC là đường phân giác của góc A</a:t>
            </a:r>
          </a:p>
        </p:txBody>
      </p:sp>
      <p:sp>
        <p:nvSpPr>
          <p:cNvPr id="53" name="Text Box 92"/>
          <p:cNvSpPr txBox="1">
            <a:spLocks noChangeArrowheads="1"/>
          </p:cNvSpPr>
          <p:nvPr/>
        </p:nvSpPr>
        <p:spPr bwMode="auto">
          <a:xfrm>
            <a:off x="4953000" y="3759200"/>
            <a:ext cx="4038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BD là đường phân giác của góc B</a:t>
            </a:r>
          </a:p>
        </p:txBody>
      </p:sp>
      <p:sp>
        <p:nvSpPr>
          <p:cNvPr id="54" name="Text Box 94"/>
          <p:cNvSpPr txBox="1">
            <a:spLocks noChangeArrowheads="1"/>
          </p:cNvSpPr>
          <p:nvPr/>
        </p:nvSpPr>
        <p:spPr bwMode="auto">
          <a:xfrm>
            <a:off x="4953000" y="4597400"/>
            <a:ext cx="4038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DB là đường phân giác của góc D</a:t>
            </a:r>
          </a:p>
        </p:txBody>
      </p:sp>
      <p:sp>
        <p:nvSpPr>
          <p:cNvPr id="55" name="Text Box 95"/>
          <p:cNvSpPr txBox="1">
            <a:spLocks noChangeArrowheads="1"/>
          </p:cNvSpPr>
          <p:nvPr/>
        </p:nvSpPr>
        <p:spPr bwMode="auto">
          <a:xfrm>
            <a:off x="4953000" y="4140200"/>
            <a:ext cx="4038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CA là đường phân giác của góc C</a:t>
            </a:r>
          </a:p>
        </p:txBody>
      </p:sp>
      <p:sp>
        <p:nvSpPr>
          <p:cNvPr id="56" name="Line 96"/>
          <p:cNvSpPr>
            <a:spLocks noChangeShapeType="1"/>
          </p:cNvSpPr>
          <p:nvPr/>
        </p:nvSpPr>
        <p:spPr bwMode="auto">
          <a:xfrm>
            <a:off x="6324600" y="635000"/>
            <a:ext cx="0" cy="1524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Line 97"/>
          <p:cNvSpPr>
            <a:spLocks noChangeShapeType="1"/>
          </p:cNvSpPr>
          <p:nvPr/>
        </p:nvSpPr>
        <p:spPr bwMode="auto">
          <a:xfrm>
            <a:off x="4953000" y="1397000"/>
            <a:ext cx="2743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AutoShape 98"/>
          <p:cNvSpPr>
            <a:spLocks noChangeArrowheads="1"/>
          </p:cNvSpPr>
          <p:nvPr/>
        </p:nvSpPr>
        <p:spPr bwMode="auto">
          <a:xfrm>
            <a:off x="4953000" y="635000"/>
            <a:ext cx="2743200" cy="1524000"/>
          </a:xfrm>
          <a:prstGeom prst="flowChartDecisio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9" name="Line 99"/>
          <p:cNvSpPr>
            <a:spLocks noChangeShapeType="1"/>
          </p:cNvSpPr>
          <p:nvPr/>
        </p:nvSpPr>
        <p:spPr bwMode="auto">
          <a:xfrm flipH="1">
            <a:off x="5562600" y="17018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100"/>
          <p:cNvSpPr>
            <a:spLocks noChangeShapeType="1"/>
          </p:cNvSpPr>
          <p:nvPr/>
        </p:nvSpPr>
        <p:spPr bwMode="auto">
          <a:xfrm>
            <a:off x="6934200" y="1701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101"/>
          <p:cNvSpPr>
            <a:spLocks noChangeShapeType="1"/>
          </p:cNvSpPr>
          <p:nvPr/>
        </p:nvSpPr>
        <p:spPr bwMode="auto">
          <a:xfrm flipH="1">
            <a:off x="6934200" y="939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102"/>
          <p:cNvSpPr>
            <a:spLocks noChangeShapeType="1"/>
          </p:cNvSpPr>
          <p:nvPr/>
        </p:nvSpPr>
        <p:spPr bwMode="auto">
          <a:xfrm>
            <a:off x="5638800" y="9398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Text Box 103"/>
          <p:cNvSpPr txBox="1">
            <a:spLocks noChangeArrowheads="1"/>
          </p:cNvSpPr>
          <p:nvPr/>
        </p:nvSpPr>
        <p:spPr bwMode="auto">
          <a:xfrm>
            <a:off x="4572000" y="1197428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64" name="Text Box 104"/>
          <p:cNvSpPr txBox="1">
            <a:spLocks noChangeArrowheads="1"/>
          </p:cNvSpPr>
          <p:nvPr/>
        </p:nvSpPr>
        <p:spPr bwMode="auto">
          <a:xfrm>
            <a:off x="6172200" y="254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65" name="Text Box 105"/>
          <p:cNvSpPr txBox="1">
            <a:spLocks noChangeArrowheads="1"/>
          </p:cNvSpPr>
          <p:nvPr/>
        </p:nvSpPr>
        <p:spPr bwMode="auto">
          <a:xfrm>
            <a:off x="7698014" y="1218292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66" name="Text Box 106"/>
          <p:cNvSpPr txBox="1">
            <a:spLocks noChangeArrowheads="1"/>
          </p:cNvSpPr>
          <p:nvPr/>
        </p:nvSpPr>
        <p:spPr bwMode="auto">
          <a:xfrm>
            <a:off x="6172200" y="2148116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67" name="Text Box 107"/>
          <p:cNvSpPr txBox="1">
            <a:spLocks noChangeArrowheads="1"/>
          </p:cNvSpPr>
          <p:nvPr/>
        </p:nvSpPr>
        <p:spPr bwMode="auto">
          <a:xfrm>
            <a:off x="6019800" y="1320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8" name="Line 109"/>
          <p:cNvSpPr>
            <a:spLocks noChangeShapeType="1"/>
          </p:cNvSpPr>
          <p:nvPr/>
        </p:nvSpPr>
        <p:spPr bwMode="auto">
          <a:xfrm>
            <a:off x="5715000" y="1320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Line 110"/>
          <p:cNvSpPr>
            <a:spLocks noChangeShapeType="1"/>
          </p:cNvSpPr>
          <p:nvPr/>
        </p:nvSpPr>
        <p:spPr bwMode="auto">
          <a:xfrm flipH="1">
            <a:off x="5715000" y="1320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111"/>
          <p:cNvSpPr>
            <a:spLocks noChangeShapeType="1"/>
          </p:cNvSpPr>
          <p:nvPr/>
        </p:nvSpPr>
        <p:spPr bwMode="auto">
          <a:xfrm flipH="1">
            <a:off x="6705600" y="1320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112"/>
          <p:cNvSpPr>
            <a:spLocks noChangeShapeType="1"/>
          </p:cNvSpPr>
          <p:nvPr/>
        </p:nvSpPr>
        <p:spPr bwMode="auto">
          <a:xfrm>
            <a:off x="6705600" y="1320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Line 113"/>
          <p:cNvSpPr>
            <a:spLocks noChangeShapeType="1"/>
          </p:cNvSpPr>
          <p:nvPr/>
        </p:nvSpPr>
        <p:spPr bwMode="auto">
          <a:xfrm>
            <a:off x="6248400" y="1016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Line 114"/>
          <p:cNvSpPr>
            <a:spLocks noChangeShapeType="1"/>
          </p:cNvSpPr>
          <p:nvPr/>
        </p:nvSpPr>
        <p:spPr bwMode="auto">
          <a:xfrm>
            <a:off x="6248400" y="939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115"/>
          <p:cNvSpPr>
            <a:spLocks noChangeShapeType="1"/>
          </p:cNvSpPr>
          <p:nvPr/>
        </p:nvSpPr>
        <p:spPr bwMode="auto">
          <a:xfrm>
            <a:off x="6248400" y="1701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Line 116"/>
          <p:cNvSpPr>
            <a:spLocks noChangeShapeType="1"/>
          </p:cNvSpPr>
          <p:nvPr/>
        </p:nvSpPr>
        <p:spPr bwMode="auto">
          <a:xfrm>
            <a:off x="6248400" y="1778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414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3" grpId="0"/>
      <p:bldP spid="54" grpId="0"/>
      <p:bldP spid="55" grpId="0"/>
      <p:bldP spid="58" grpId="0" animBg="1"/>
      <p:bldP spid="63" grpId="0"/>
      <p:bldP spid="64" grpId="0"/>
      <p:bldP spid="65" grpId="0"/>
      <p:bldP spid="66" grpId="0"/>
      <p:bldP spid="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31"/>
          <p:cNvSpPr txBox="1">
            <a:spLocks noChangeArrowheads="1"/>
          </p:cNvSpPr>
          <p:nvPr/>
        </p:nvSpPr>
        <p:spPr bwMode="auto">
          <a:xfrm>
            <a:off x="7453313" y="2667000"/>
            <a:ext cx="855662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baseline="-250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8" name="Text Box 36"/>
          <p:cNvSpPr txBox="1">
            <a:spLocks noChangeArrowheads="1"/>
          </p:cNvSpPr>
          <p:nvPr/>
        </p:nvSpPr>
        <p:spPr bwMode="auto">
          <a:xfrm>
            <a:off x="170658" y="303574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990000"/>
                </a:solidFill>
                <a:latin typeface="Times New Roman" panose="02020603050405020304" pitchFamily="18" charset="0"/>
              </a:rPr>
              <a:t>Chứng minh:</a:t>
            </a:r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184915" y="72820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n-US" sz="2400" b="1">
                <a:latin typeface="Times New Roman" panose="02020603050405020304" pitchFamily="18" charset="0"/>
                <a:cs typeface="Arial" panose="020B0604020202020204" pitchFamily="34" charset="0"/>
              </a:rPr>
              <a:t>Δ</a:t>
            </a:r>
            <a:r>
              <a:rPr lang="en-US" altLang="en-US" sz="2400" b="1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Arial" panose="020B0604020202020204" pitchFamily="34" charset="0"/>
              </a:rPr>
              <a:t>ABC có:</a:t>
            </a:r>
            <a:endParaRPr lang="el-GR" altLang="en-US" sz="2400" b="1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95252" y="1154452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B = BC ( các cạnh của hình thoi )</a:t>
            </a:r>
          </a:p>
        </p:txBody>
      </p:sp>
      <p:sp>
        <p:nvSpPr>
          <p:cNvPr id="51" name="Text Box 39"/>
          <p:cNvSpPr txBox="1">
            <a:spLocks noChangeArrowheads="1"/>
          </p:cNvSpPr>
          <p:nvPr/>
        </p:nvSpPr>
        <p:spPr bwMode="auto">
          <a:xfrm>
            <a:off x="133351" y="1575028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uy ra </a:t>
            </a:r>
            <a:r>
              <a:rPr lang="el-GR" altLang="en-US" sz="2400" b="1">
                <a:latin typeface="Times New Roman" panose="02020603050405020304" pitchFamily="18" charset="0"/>
              </a:rPr>
              <a:t>Δ</a:t>
            </a:r>
            <a:r>
              <a:rPr lang="en-US" altLang="en-US" sz="2400" b="1">
                <a:latin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</a:rPr>
              <a:t>ABC cân tại B </a:t>
            </a:r>
            <a:r>
              <a:rPr lang="en-US" altLang="en-US" sz="24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2" name="Text Box 40"/>
          <p:cNvSpPr txBox="1">
            <a:spLocks noChangeArrowheads="1"/>
          </p:cNvSpPr>
          <p:nvPr/>
        </p:nvSpPr>
        <p:spPr bwMode="auto">
          <a:xfrm>
            <a:off x="133351" y="2037672"/>
            <a:ext cx="670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Lại có: AO = OC ( t/c 2 đường chéo hình bình hành )</a:t>
            </a:r>
          </a:p>
        </p:txBody>
      </p:sp>
      <p:sp>
        <p:nvSpPr>
          <p:cNvPr id="53" name="Text Box 41"/>
          <p:cNvSpPr txBox="1">
            <a:spLocks noChangeArrowheads="1"/>
          </p:cNvSpPr>
          <p:nvPr/>
        </p:nvSpPr>
        <p:spPr bwMode="auto">
          <a:xfrm>
            <a:off x="170658" y="3328533"/>
            <a:ext cx="72636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Vậy:</a:t>
            </a:r>
            <a:r>
              <a:rPr lang="en-US" altLang="en-US" sz="2400">
                <a:latin typeface="Times New Roman" panose="02020603050405020304" pitchFamily="18" charset="0"/>
              </a:rPr>
              <a:t> BD       AC và </a:t>
            </a:r>
            <a:r>
              <a:rPr lang="en-US" altLang="en-US" sz="2400" b="1">
                <a:latin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</a:rPr>
              <a:t>BD là đường phân giác của góc B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54" name="Picture 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0"/>
            <a:ext cx="44196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Freeform 44"/>
          <p:cNvSpPr>
            <a:spLocks/>
          </p:cNvSpPr>
          <p:nvPr/>
        </p:nvSpPr>
        <p:spPr bwMode="auto">
          <a:xfrm>
            <a:off x="6553200" y="609600"/>
            <a:ext cx="609600" cy="152400"/>
          </a:xfrm>
          <a:custGeom>
            <a:avLst/>
            <a:gdLst>
              <a:gd name="T0" fmla="*/ 0 w 384"/>
              <a:gd name="T1" fmla="*/ 0 h 96"/>
              <a:gd name="T2" fmla="*/ 2147483646 w 384"/>
              <a:gd name="T3" fmla="*/ 2147483646 h 96"/>
              <a:gd name="T4" fmla="*/ 2147483646 w 384"/>
              <a:gd name="T5" fmla="*/ 0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" h="96">
                <a:moveTo>
                  <a:pt x="0" y="0"/>
                </a:moveTo>
                <a:cubicBezTo>
                  <a:pt x="64" y="48"/>
                  <a:pt x="128" y="96"/>
                  <a:pt x="192" y="96"/>
                </a:cubicBezTo>
                <a:cubicBezTo>
                  <a:pt x="256" y="96"/>
                  <a:pt x="320" y="48"/>
                  <a:pt x="38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Freeform 45"/>
          <p:cNvSpPr>
            <a:spLocks/>
          </p:cNvSpPr>
          <p:nvPr/>
        </p:nvSpPr>
        <p:spPr bwMode="auto">
          <a:xfrm rot="10800000">
            <a:off x="6477000" y="1600200"/>
            <a:ext cx="609600" cy="152400"/>
          </a:xfrm>
          <a:custGeom>
            <a:avLst/>
            <a:gdLst>
              <a:gd name="T0" fmla="*/ 0 w 384"/>
              <a:gd name="T1" fmla="*/ 0 h 96"/>
              <a:gd name="T2" fmla="*/ 2147483646 w 384"/>
              <a:gd name="T3" fmla="*/ 2147483646 h 96"/>
              <a:gd name="T4" fmla="*/ 2147483646 w 384"/>
              <a:gd name="T5" fmla="*/ 0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" h="96">
                <a:moveTo>
                  <a:pt x="0" y="0"/>
                </a:moveTo>
                <a:cubicBezTo>
                  <a:pt x="64" y="48"/>
                  <a:pt x="128" y="96"/>
                  <a:pt x="192" y="96"/>
                </a:cubicBezTo>
                <a:cubicBezTo>
                  <a:pt x="256" y="96"/>
                  <a:pt x="320" y="48"/>
                  <a:pt x="38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Freeform 46"/>
          <p:cNvSpPr>
            <a:spLocks/>
          </p:cNvSpPr>
          <p:nvPr/>
        </p:nvSpPr>
        <p:spPr bwMode="auto">
          <a:xfrm rot="16556812" flipH="1">
            <a:off x="5561806" y="1143794"/>
            <a:ext cx="301625" cy="147638"/>
          </a:xfrm>
          <a:custGeom>
            <a:avLst/>
            <a:gdLst>
              <a:gd name="T0" fmla="*/ 0 w 384"/>
              <a:gd name="T1" fmla="*/ 0 h 96"/>
              <a:gd name="T2" fmla="*/ 2147483646 w 384"/>
              <a:gd name="T3" fmla="*/ 2147483646 h 96"/>
              <a:gd name="T4" fmla="*/ 2147483646 w 384"/>
              <a:gd name="T5" fmla="*/ 0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" h="96">
                <a:moveTo>
                  <a:pt x="0" y="0"/>
                </a:moveTo>
                <a:cubicBezTo>
                  <a:pt x="64" y="48"/>
                  <a:pt x="128" y="96"/>
                  <a:pt x="192" y="96"/>
                </a:cubicBezTo>
                <a:cubicBezTo>
                  <a:pt x="256" y="96"/>
                  <a:pt x="320" y="48"/>
                  <a:pt x="38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Freeform 47"/>
          <p:cNvSpPr>
            <a:spLocks/>
          </p:cNvSpPr>
          <p:nvPr/>
        </p:nvSpPr>
        <p:spPr bwMode="auto">
          <a:xfrm rot="5836745" flipH="1">
            <a:off x="7815262" y="1100138"/>
            <a:ext cx="447675" cy="228600"/>
          </a:xfrm>
          <a:custGeom>
            <a:avLst/>
            <a:gdLst>
              <a:gd name="T0" fmla="*/ 0 w 384"/>
              <a:gd name="T1" fmla="*/ 0 h 96"/>
              <a:gd name="T2" fmla="*/ 2147483646 w 384"/>
              <a:gd name="T3" fmla="*/ 2147483646 h 96"/>
              <a:gd name="T4" fmla="*/ 2147483646 w 384"/>
              <a:gd name="T5" fmla="*/ 0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" h="96">
                <a:moveTo>
                  <a:pt x="0" y="0"/>
                </a:moveTo>
                <a:cubicBezTo>
                  <a:pt x="64" y="48"/>
                  <a:pt x="128" y="96"/>
                  <a:pt x="192" y="96"/>
                </a:cubicBezTo>
                <a:cubicBezTo>
                  <a:pt x="256" y="96"/>
                  <a:pt x="320" y="48"/>
                  <a:pt x="38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Freeform 48"/>
          <p:cNvSpPr>
            <a:spLocks/>
          </p:cNvSpPr>
          <p:nvPr/>
        </p:nvSpPr>
        <p:spPr bwMode="auto">
          <a:xfrm rot="16556812" flipH="1">
            <a:off x="5598319" y="1107281"/>
            <a:ext cx="457200" cy="223838"/>
          </a:xfrm>
          <a:custGeom>
            <a:avLst/>
            <a:gdLst>
              <a:gd name="T0" fmla="*/ 0 w 384"/>
              <a:gd name="T1" fmla="*/ 0 h 96"/>
              <a:gd name="T2" fmla="*/ 2147483646 w 384"/>
              <a:gd name="T3" fmla="*/ 2147483646 h 96"/>
              <a:gd name="T4" fmla="*/ 2147483646 w 384"/>
              <a:gd name="T5" fmla="*/ 0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" h="96">
                <a:moveTo>
                  <a:pt x="0" y="0"/>
                </a:moveTo>
                <a:cubicBezTo>
                  <a:pt x="64" y="48"/>
                  <a:pt x="128" y="96"/>
                  <a:pt x="192" y="96"/>
                </a:cubicBezTo>
                <a:cubicBezTo>
                  <a:pt x="256" y="96"/>
                  <a:pt x="320" y="48"/>
                  <a:pt x="38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Freeform 49"/>
          <p:cNvSpPr>
            <a:spLocks/>
          </p:cNvSpPr>
          <p:nvPr/>
        </p:nvSpPr>
        <p:spPr bwMode="auto">
          <a:xfrm rot="5684828" flipH="1">
            <a:off x="7924800" y="1139825"/>
            <a:ext cx="457200" cy="152400"/>
          </a:xfrm>
          <a:custGeom>
            <a:avLst/>
            <a:gdLst>
              <a:gd name="T0" fmla="*/ 0 w 384"/>
              <a:gd name="T1" fmla="*/ 0 h 96"/>
              <a:gd name="T2" fmla="*/ 2147483646 w 384"/>
              <a:gd name="T3" fmla="*/ 2147483646 h 96"/>
              <a:gd name="T4" fmla="*/ 2147483646 w 384"/>
              <a:gd name="T5" fmla="*/ 0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" h="96">
                <a:moveTo>
                  <a:pt x="0" y="0"/>
                </a:moveTo>
                <a:cubicBezTo>
                  <a:pt x="64" y="48"/>
                  <a:pt x="128" y="96"/>
                  <a:pt x="192" y="96"/>
                </a:cubicBezTo>
                <a:cubicBezTo>
                  <a:pt x="256" y="96"/>
                  <a:pt x="320" y="48"/>
                  <a:pt x="38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" name="Picture 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489" y="3011022"/>
            <a:ext cx="1593740" cy="1036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" name="Text Box 51"/>
          <p:cNvSpPr txBox="1">
            <a:spLocks noChangeArrowheads="1"/>
          </p:cNvSpPr>
          <p:nvPr/>
        </p:nvSpPr>
        <p:spPr bwMode="auto">
          <a:xfrm>
            <a:off x="6477000" y="1143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4" name="Rectangle 57"/>
          <p:cNvSpPr>
            <a:spLocks noChangeArrowheads="1"/>
          </p:cNvSpPr>
          <p:nvPr/>
        </p:nvSpPr>
        <p:spPr bwMode="auto">
          <a:xfrm>
            <a:off x="2760662" y="4513040"/>
            <a:ext cx="4402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400">
                <a:latin typeface="Times New Roman" panose="02020603050405020304" pitchFamily="18" charset="0"/>
              </a:rPr>
              <a:t>DB là đường phân giác của góc D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5" name="Text Box 60"/>
          <p:cNvSpPr txBox="1">
            <a:spLocks noChangeArrowheads="1"/>
          </p:cNvSpPr>
          <p:nvPr/>
        </p:nvSpPr>
        <p:spPr bwMode="auto">
          <a:xfrm>
            <a:off x="2775744" y="4166718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en-US" sz="2400">
                <a:latin typeface="Times New Roman" panose="02020603050405020304" pitchFamily="18" charset="0"/>
              </a:rPr>
              <a:t>CA là đường phân giác của góc C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6" name="Text Box 61"/>
          <p:cNvSpPr txBox="1">
            <a:spLocks noChangeArrowheads="1"/>
          </p:cNvSpPr>
          <p:nvPr/>
        </p:nvSpPr>
        <p:spPr bwMode="auto">
          <a:xfrm>
            <a:off x="95251" y="3818958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en-US" sz="2400" b="1">
                <a:latin typeface="Times New Roman" panose="02020603050405020304" pitchFamily="18" charset="0"/>
              </a:rPr>
              <a:t>C/m tương tự,</a:t>
            </a:r>
            <a:r>
              <a:rPr lang="fr-FR" altLang="en-US" sz="2400">
                <a:latin typeface="Times New Roman" panose="02020603050405020304" pitchFamily="18" charset="0"/>
              </a:rPr>
              <a:t> ta có 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7" name="Text Box 62"/>
          <p:cNvSpPr txBox="1">
            <a:spLocks noChangeArrowheads="1"/>
          </p:cNvSpPr>
          <p:nvPr/>
        </p:nvSpPr>
        <p:spPr bwMode="auto">
          <a:xfrm>
            <a:off x="2749942" y="3815358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en-US" sz="2400">
                <a:latin typeface="Times New Roman" panose="02020603050405020304" pitchFamily="18" charset="0"/>
              </a:rPr>
              <a:t>AC là đường phân giác của góc A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8" name="Text Box 77"/>
          <p:cNvSpPr txBox="1">
            <a:spLocks noChangeArrowheads="1"/>
          </p:cNvSpPr>
          <p:nvPr/>
        </p:nvSpPr>
        <p:spPr bwMode="auto">
          <a:xfrm>
            <a:off x="95252" y="2468157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nên BO là đường trung tuyến</a:t>
            </a:r>
          </a:p>
        </p:txBody>
      </p:sp>
      <p:sp>
        <p:nvSpPr>
          <p:cNvPr id="69" name="Text Box 78"/>
          <p:cNvSpPr txBox="1">
            <a:spLocks noChangeArrowheads="1"/>
          </p:cNvSpPr>
          <p:nvPr/>
        </p:nvSpPr>
        <p:spPr bwMode="auto">
          <a:xfrm>
            <a:off x="95251" y="2880337"/>
            <a:ext cx="74294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BO đồng thời là đường cao, đường phân giác…</a:t>
            </a:r>
          </a:p>
        </p:txBody>
      </p:sp>
      <p:sp>
        <p:nvSpPr>
          <p:cNvPr id="70" name="Line 79"/>
          <p:cNvSpPr>
            <a:spLocks noChangeShapeType="1"/>
          </p:cNvSpPr>
          <p:nvPr/>
        </p:nvSpPr>
        <p:spPr bwMode="auto">
          <a:xfrm>
            <a:off x="6781800" y="685800"/>
            <a:ext cx="0" cy="1524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80"/>
          <p:cNvSpPr>
            <a:spLocks noChangeShapeType="1"/>
          </p:cNvSpPr>
          <p:nvPr/>
        </p:nvSpPr>
        <p:spPr bwMode="auto">
          <a:xfrm>
            <a:off x="5410200" y="1447800"/>
            <a:ext cx="2743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AutoShape 81"/>
          <p:cNvSpPr>
            <a:spLocks noChangeArrowheads="1"/>
          </p:cNvSpPr>
          <p:nvPr/>
        </p:nvSpPr>
        <p:spPr bwMode="auto">
          <a:xfrm>
            <a:off x="5410200" y="685800"/>
            <a:ext cx="2743200" cy="1524000"/>
          </a:xfrm>
          <a:prstGeom prst="flowChartDecisio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SVN-A Love Of Thunder" panose="02040603050506020204" pitchFamily="18" charset="0"/>
            </a:endParaRPr>
          </a:p>
        </p:txBody>
      </p:sp>
      <p:sp>
        <p:nvSpPr>
          <p:cNvPr id="73" name="Line 82"/>
          <p:cNvSpPr>
            <a:spLocks noChangeShapeType="1"/>
          </p:cNvSpPr>
          <p:nvPr/>
        </p:nvSpPr>
        <p:spPr bwMode="auto">
          <a:xfrm flipH="1">
            <a:off x="6019800" y="1752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83"/>
          <p:cNvSpPr>
            <a:spLocks noChangeShapeType="1"/>
          </p:cNvSpPr>
          <p:nvPr/>
        </p:nvSpPr>
        <p:spPr bwMode="auto">
          <a:xfrm>
            <a:off x="7391400" y="1752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Line 84"/>
          <p:cNvSpPr>
            <a:spLocks noChangeShapeType="1"/>
          </p:cNvSpPr>
          <p:nvPr/>
        </p:nvSpPr>
        <p:spPr bwMode="auto">
          <a:xfrm flipH="1">
            <a:off x="7391400" y="990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Line 85"/>
          <p:cNvSpPr>
            <a:spLocks noChangeShapeType="1"/>
          </p:cNvSpPr>
          <p:nvPr/>
        </p:nvSpPr>
        <p:spPr bwMode="auto">
          <a:xfrm>
            <a:off x="6096000" y="990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Text Box 86"/>
          <p:cNvSpPr txBox="1">
            <a:spLocks noChangeArrowheads="1"/>
          </p:cNvSpPr>
          <p:nvPr/>
        </p:nvSpPr>
        <p:spPr bwMode="auto">
          <a:xfrm>
            <a:off x="5029200" y="1219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SVN-A Love Of Thunder" panose="02040603050506020204" pitchFamily="18" charset="0"/>
              </a:rPr>
              <a:t>A</a:t>
            </a:r>
          </a:p>
        </p:txBody>
      </p:sp>
      <p:sp>
        <p:nvSpPr>
          <p:cNvPr id="78" name="Text Box 87"/>
          <p:cNvSpPr txBox="1">
            <a:spLocks noChangeArrowheads="1"/>
          </p:cNvSpPr>
          <p:nvPr/>
        </p:nvSpPr>
        <p:spPr bwMode="auto">
          <a:xfrm>
            <a:off x="6629400" y="304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SVN-A Love Of Thunder" panose="02040603050506020204" pitchFamily="18" charset="0"/>
              </a:rPr>
              <a:t>B</a:t>
            </a:r>
          </a:p>
        </p:txBody>
      </p:sp>
      <p:sp>
        <p:nvSpPr>
          <p:cNvPr id="79" name="Text Box 88"/>
          <p:cNvSpPr txBox="1">
            <a:spLocks noChangeArrowheads="1"/>
          </p:cNvSpPr>
          <p:nvPr/>
        </p:nvSpPr>
        <p:spPr bwMode="auto">
          <a:xfrm>
            <a:off x="8229600" y="1219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SVN-A Love Of Thunder" panose="02040603050506020204" pitchFamily="18" charset="0"/>
              </a:rPr>
              <a:t>C</a:t>
            </a:r>
          </a:p>
        </p:txBody>
      </p:sp>
      <p:sp>
        <p:nvSpPr>
          <p:cNvPr id="80" name="Text Box 89"/>
          <p:cNvSpPr txBox="1">
            <a:spLocks noChangeArrowheads="1"/>
          </p:cNvSpPr>
          <p:nvPr/>
        </p:nvSpPr>
        <p:spPr bwMode="auto">
          <a:xfrm>
            <a:off x="6629400" y="2286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SVN-A Love Of Thunder" panose="02040603050506020204" pitchFamily="18" charset="0"/>
              </a:rPr>
              <a:t>D</a:t>
            </a:r>
          </a:p>
        </p:txBody>
      </p:sp>
      <p:sp>
        <p:nvSpPr>
          <p:cNvPr id="81" name="Text Box 90"/>
          <p:cNvSpPr txBox="1">
            <a:spLocks noChangeArrowheads="1"/>
          </p:cNvSpPr>
          <p:nvPr/>
        </p:nvSpPr>
        <p:spPr bwMode="auto">
          <a:xfrm>
            <a:off x="6477000" y="1371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82" name="Line 91"/>
          <p:cNvSpPr>
            <a:spLocks noChangeShapeType="1"/>
          </p:cNvSpPr>
          <p:nvPr/>
        </p:nvSpPr>
        <p:spPr bwMode="auto">
          <a:xfrm flipV="1">
            <a:off x="5410200" y="685800"/>
            <a:ext cx="13716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Line 92"/>
          <p:cNvSpPr>
            <a:spLocks noChangeShapeType="1"/>
          </p:cNvSpPr>
          <p:nvPr/>
        </p:nvSpPr>
        <p:spPr bwMode="auto">
          <a:xfrm>
            <a:off x="6781800" y="685800"/>
            <a:ext cx="13716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Line 93"/>
          <p:cNvSpPr>
            <a:spLocks noChangeShapeType="1"/>
          </p:cNvSpPr>
          <p:nvPr/>
        </p:nvSpPr>
        <p:spPr bwMode="auto">
          <a:xfrm>
            <a:off x="5410200" y="1447800"/>
            <a:ext cx="2743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Line 95"/>
          <p:cNvSpPr>
            <a:spLocks noChangeShapeType="1"/>
          </p:cNvSpPr>
          <p:nvPr/>
        </p:nvSpPr>
        <p:spPr bwMode="auto">
          <a:xfrm>
            <a:off x="7162800" y="1371600"/>
            <a:ext cx="1524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96"/>
          <p:cNvSpPr>
            <a:spLocks noChangeShapeType="1"/>
          </p:cNvSpPr>
          <p:nvPr/>
        </p:nvSpPr>
        <p:spPr bwMode="auto">
          <a:xfrm flipV="1">
            <a:off x="7162800" y="1371600"/>
            <a:ext cx="1524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Line 97"/>
          <p:cNvSpPr>
            <a:spLocks noChangeShapeType="1"/>
          </p:cNvSpPr>
          <p:nvPr/>
        </p:nvSpPr>
        <p:spPr bwMode="auto">
          <a:xfrm>
            <a:off x="6172200" y="1371600"/>
            <a:ext cx="1524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Line 98"/>
          <p:cNvSpPr>
            <a:spLocks noChangeShapeType="1"/>
          </p:cNvSpPr>
          <p:nvPr/>
        </p:nvSpPr>
        <p:spPr bwMode="auto">
          <a:xfrm flipV="1">
            <a:off x="6172200" y="1371600"/>
            <a:ext cx="1524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" name="Line 99"/>
          <p:cNvSpPr>
            <a:spLocks noChangeShapeType="1"/>
          </p:cNvSpPr>
          <p:nvPr/>
        </p:nvSpPr>
        <p:spPr bwMode="auto">
          <a:xfrm>
            <a:off x="6705600" y="1066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" name="Line 100"/>
          <p:cNvSpPr>
            <a:spLocks noChangeShapeType="1"/>
          </p:cNvSpPr>
          <p:nvPr/>
        </p:nvSpPr>
        <p:spPr bwMode="auto">
          <a:xfrm>
            <a:off x="6705600" y="1143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Line 101"/>
          <p:cNvSpPr>
            <a:spLocks noChangeShapeType="1"/>
          </p:cNvSpPr>
          <p:nvPr/>
        </p:nvSpPr>
        <p:spPr bwMode="auto">
          <a:xfrm flipV="1">
            <a:off x="6705600" y="1752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" name="Line 102"/>
          <p:cNvSpPr>
            <a:spLocks noChangeShapeType="1"/>
          </p:cNvSpPr>
          <p:nvPr/>
        </p:nvSpPr>
        <p:spPr bwMode="auto">
          <a:xfrm>
            <a:off x="6705600" y="182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609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01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6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9" dur="20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2" dur="20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5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4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/>
      <p:bldP spid="53" grpId="0"/>
      <p:bldP spid="62" grpId="0"/>
      <p:bldP spid="64" grpId="0"/>
      <p:bldP spid="66" grpId="0"/>
      <p:bldP spid="68" grpId="0"/>
      <p:bldP spid="69" grpId="0"/>
      <p:bldP spid="72" grpId="0" animBg="1"/>
      <p:bldP spid="72" grpId="1" animBg="1"/>
      <p:bldP spid="77" grpId="0"/>
      <p:bldP spid="78" grpId="0"/>
      <p:bldP spid="79" grpId="0"/>
      <p:bldP spid="80" grpId="0"/>
      <p:bldP spid="8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3763735" y="177912"/>
            <a:ext cx="5105400" cy="528638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FF0000"/>
                </a:solidFill>
                <a:latin typeface="SVN-A Love Of Thunder" panose="02040603050506020204" pitchFamily="18" charset="0"/>
              </a:rPr>
              <a:t>Các tính chất của hình thoi.</a:t>
            </a:r>
          </a:p>
        </p:txBody>
      </p:sp>
      <p:graphicFrame>
        <p:nvGraphicFramePr>
          <p:cNvPr id="13" name="Group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1923468"/>
              </p:ext>
            </p:extLst>
          </p:nvPr>
        </p:nvGraphicFramePr>
        <p:xfrm>
          <a:off x="3561993" y="787399"/>
          <a:ext cx="5508884" cy="4239930"/>
        </p:xfrm>
        <a:graphic>
          <a:graphicData uri="http://schemas.openxmlformats.org/drawingml/2006/table">
            <a:tbl>
              <a:tblPr/>
              <a:tblGrid>
                <a:gridCol w="1275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329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0068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VN-A Love Of Thunder" panose="02040603050506020204" pitchFamily="18" charset="0"/>
                        </a:rPr>
                        <a:t>Các yếu tố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ính chất của hình tho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77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SVN-A Love Of Thunder" panose="02040603050506020204" pitchFamily="18" charset="0"/>
                        </a:rPr>
                        <a:t>Cạnh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4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SVN-A Love Of Thunder" panose="02040603050506020204" pitchFamily="18" charset="0"/>
                        </a:rPr>
                        <a:t>Góc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805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SVN-A Love Of Thunder" panose="02040603050506020204" pitchFamily="18" charset="0"/>
                        </a:rPr>
                        <a:t>Đường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SVN-A Love Of Thunder" panose="02040603050506020204" pitchFamily="18" charset="0"/>
                        </a:rPr>
                        <a:t>chéo</a:t>
                      </a:r>
                      <a:r>
                        <a:rPr kumimoji="0" lang="en-US" altLang="en-US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SVN-A Love Of Thunder" panose="02040603050506020204" pitchFamily="18" charset="0"/>
                        </a:rPr>
                        <a:t>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4966244" y="1585864"/>
            <a:ext cx="403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- </a:t>
            </a:r>
            <a:r>
              <a:rPr lang="en-US" altLang="en-US" sz="2400">
                <a:latin typeface="Times New Roman" panose="02020603050405020304" pitchFamily="18" charset="0"/>
              </a:rPr>
              <a:t>Các cạnh đối song so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- Các cạnh bằng nhau</a:t>
            </a:r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4966244" y="2423141"/>
            <a:ext cx="381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- Các góc đối bằng nhau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4835617" y="2965655"/>
            <a:ext cx="4482553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- Hai đường chéo cắt nhau tại trung điểm của mỗi đường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- Hai đường chéo vuông góc với nhau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</a:rPr>
              <a:t>- Hai đường chéo là các đường phân giác của các góc của hình thoi</a:t>
            </a:r>
            <a:endParaRPr lang="en-US" altLang="en-US" sz="2200" b="1">
              <a:latin typeface="Times New Roman" panose="02020603050405020304" pitchFamily="18" charset="0"/>
            </a:endParaRPr>
          </a:p>
        </p:txBody>
      </p:sp>
      <p:sp>
        <p:nvSpPr>
          <p:cNvPr id="38" name="Line 56"/>
          <p:cNvSpPr>
            <a:spLocks noChangeShapeType="1"/>
          </p:cNvSpPr>
          <p:nvPr/>
        </p:nvSpPr>
        <p:spPr bwMode="auto">
          <a:xfrm>
            <a:off x="3416851" y="52592"/>
            <a:ext cx="7257" cy="5050972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100"/>
          </a:p>
        </p:txBody>
      </p:sp>
      <p:sp>
        <p:nvSpPr>
          <p:cNvPr id="49" name="Rectangle 4"/>
          <p:cNvSpPr>
            <a:spLocks noChangeArrowheads="1"/>
          </p:cNvSpPr>
          <p:nvPr/>
        </p:nvSpPr>
        <p:spPr bwMode="auto">
          <a:xfrm>
            <a:off x="122060" y="254000"/>
            <a:ext cx="2348997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>
                <a:solidFill>
                  <a:schemeClr val="accent2"/>
                </a:solidFill>
                <a:latin typeface="Times New Roman" panose="02020603050405020304" pitchFamily="18" charset="0"/>
              </a:rPr>
              <a:t>2. Tính chất:</a:t>
            </a:r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79276" y="792543"/>
            <a:ext cx="317791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Hình thoi có tất cả các tính chất của hình bình hành	</a:t>
            </a:r>
          </a:p>
        </p:txBody>
      </p:sp>
      <p:sp>
        <p:nvSpPr>
          <p:cNvPr id="51" name="Line 96"/>
          <p:cNvSpPr>
            <a:spLocks noChangeShapeType="1"/>
          </p:cNvSpPr>
          <p:nvPr/>
        </p:nvSpPr>
        <p:spPr bwMode="auto">
          <a:xfrm>
            <a:off x="1740451" y="2015650"/>
            <a:ext cx="0" cy="1524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97"/>
          <p:cNvSpPr>
            <a:spLocks noChangeShapeType="1"/>
          </p:cNvSpPr>
          <p:nvPr/>
        </p:nvSpPr>
        <p:spPr bwMode="auto">
          <a:xfrm>
            <a:off x="368851" y="2777650"/>
            <a:ext cx="2743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AutoShape 98"/>
          <p:cNvSpPr>
            <a:spLocks noChangeArrowheads="1"/>
          </p:cNvSpPr>
          <p:nvPr/>
        </p:nvSpPr>
        <p:spPr bwMode="auto">
          <a:xfrm>
            <a:off x="368851" y="2015650"/>
            <a:ext cx="2743200" cy="1524000"/>
          </a:xfrm>
          <a:prstGeom prst="flowChartDecisio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4" name="Line 99"/>
          <p:cNvSpPr>
            <a:spLocks noChangeShapeType="1"/>
          </p:cNvSpPr>
          <p:nvPr/>
        </p:nvSpPr>
        <p:spPr bwMode="auto">
          <a:xfrm flipH="1">
            <a:off x="978451" y="308245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100"/>
          <p:cNvSpPr>
            <a:spLocks noChangeShapeType="1"/>
          </p:cNvSpPr>
          <p:nvPr/>
        </p:nvSpPr>
        <p:spPr bwMode="auto">
          <a:xfrm>
            <a:off x="2350051" y="30824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101"/>
          <p:cNvSpPr>
            <a:spLocks noChangeShapeType="1"/>
          </p:cNvSpPr>
          <p:nvPr/>
        </p:nvSpPr>
        <p:spPr bwMode="auto">
          <a:xfrm flipH="1">
            <a:off x="2350051" y="23204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Line 102"/>
          <p:cNvSpPr>
            <a:spLocks noChangeShapeType="1"/>
          </p:cNvSpPr>
          <p:nvPr/>
        </p:nvSpPr>
        <p:spPr bwMode="auto">
          <a:xfrm>
            <a:off x="1054651" y="232045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Text Box 103"/>
          <p:cNvSpPr txBox="1">
            <a:spLocks noChangeArrowheads="1"/>
          </p:cNvSpPr>
          <p:nvPr/>
        </p:nvSpPr>
        <p:spPr bwMode="auto">
          <a:xfrm>
            <a:off x="-12149" y="2578078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9" name="Text Box 104"/>
          <p:cNvSpPr txBox="1">
            <a:spLocks noChangeArrowheads="1"/>
          </p:cNvSpPr>
          <p:nvPr/>
        </p:nvSpPr>
        <p:spPr bwMode="auto">
          <a:xfrm>
            <a:off x="1588051" y="163465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60" name="Text Box 105"/>
          <p:cNvSpPr txBox="1">
            <a:spLocks noChangeArrowheads="1"/>
          </p:cNvSpPr>
          <p:nvPr/>
        </p:nvSpPr>
        <p:spPr bwMode="auto">
          <a:xfrm>
            <a:off x="3113865" y="2598942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61" name="Text Box 106"/>
          <p:cNvSpPr txBox="1">
            <a:spLocks noChangeArrowheads="1"/>
          </p:cNvSpPr>
          <p:nvPr/>
        </p:nvSpPr>
        <p:spPr bwMode="auto">
          <a:xfrm>
            <a:off x="1588051" y="3528766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62" name="Text Box 107"/>
          <p:cNvSpPr txBox="1">
            <a:spLocks noChangeArrowheads="1"/>
          </p:cNvSpPr>
          <p:nvPr/>
        </p:nvSpPr>
        <p:spPr bwMode="auto">
          <a:xfrm>
            <a:off x="1435651" y="270145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3" name="Line 109"/>
          <p:cNvSpPr>
            <a:spLocks noChangeShapeType="1"/>
          </p:cNvSpPr>
          <p:nvPr/>
        </p:nvSpPr>
        <p:spPr bwMode="auto">
          <a:xfrm>
            <a:off x="1130851" y="27014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Line 110"/>
          <p:cNvSpPr>
            <a:spLocks noChangeShapeType="1"/>
          </p:cNvSpPr>
          <p:nvPr/>
        </p:nvSpPr>
        <p:spPr bwMode="auto">
          <a:xfrm flipH="1">
            <a:off x="1130851" y="27014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Line 111"/>
          <p:cNvSpPr>
            <a:spLocks noChangeShapeType="1"/>
          </p:cNvSpPr>
          <p:nvPr/>
        </p:nvSpPr>
        <p:spPr bwMode="auto">
          <a:xfrm flipH="1">
            <a:off x="2121451" y="27014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Line 112"/>
          <p:cNvSpPr>
            <a:spLocks noChangeShapeType="1"/>
          </p:cNvSpPr>
          <p:nvPr/>
        </p:nvSpPr>
        <p:spPr bwMode="auto">
          <a:xfrm>
            <a:off x="2121451" y="270145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Line 113"/>
          <p:cNvSpPr>
            <a:spLocks noChangeShapeType="1"/>
          </p:cNvSpPr>
          <p:nvPr/>
        </p:nvSpPr>
        <p:spPr bwMode="auto">
          <a:xfrm>
            <a:off x="1664251" y="23966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Line 114"/>
          <p:cNvSpPr>
            <a:spLocks noChangeShapeType="1"/>
          </p:cNvSpPr>
          <p:nvPr/>
        </p:nvSpPr>
        <p:spPr bwMode="auto">
          <a:xfrm>
            <a:off x="1664251" y="23204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Line 115"/>
          <p:cNvSpPr>
            <a:spLocks noChangeShapeType="1"/>
          </p:cNvSpPr>
          <p:nvPr/>
        </p:nvSpPr>
        <p:spPr bwMode="auto">
          <a:xfrm>
            <a:off x="1664251" y="30824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116"/>
          <p:cNvSpPr>
            <a:spLocks noChangeShapeType="1"/>
          </p:cNvSpPr>
          <p:nvPr/>
        </p:nvSpPr>
        <p:spPr bwMode="auto">
          <a:xfrm>
            <a:off x="1664251" y="31586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3" name="Ink 72"/>
              <p14:cNvContentPartPr/>
              <p14:nvPr/>
            </p14:nvContentPartPr>
            <p14:xfrm>
              <a:off x="599760" y="2093760"/>
              <a:ext cx="2350800" cy="1397160"/>
            </p14:xfrm>
          </p:contentPart>
        </mc:Choice>
        <mc:Fallback xmlns="">
          <p:pic>
            <p:nvPicPr>
              <p:cNvPr id="73" name="Ink 7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85360" y="2084760"/>
                <a:ext cx="2367720" cy="141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730080" y="2621160"/>
              <a:ext cx="2076120" cy="333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7480" y="2606400"/>
                <a:ext cx="2096280" cy="36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0416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4"/>
          <p:cNvSpPr>
            <a:spLocks noGrp="1" noChangeArrowheads="1"/>
          </p:cNvSpPr>
          <p:nvPr>
            <p:ph type="body" idx="1"/>
          </p:nvPr>
        </p:nvSpPr>
        <p:spPr>
          <a:xfrm>
            <a:off x="-4081" y="159657"/>
            <a:ext cx="9082313" cy="7620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? Dựa vào định nghĩa hãy cho biết khi nào một tứ giác là một hình thoi.</a:t>
            </a:r>
          </a:p>
        </p:txBody>
      </p:sp>
      <p:pic>
        <p:nvPicPr>
          <p:cNvPr id="5" name="Picture 6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86" y="947850"/>
            <a:ext cx="2286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70"/>
          <p:cNvSpPr txBox="1">
            <a:spLocks noChangeArrowheads="1"/>
          </p:cNvSpPr>
          <p:nvPr/>
        </p:nvSpPr>
        <p:spPr bwMode="auto">
          <a:xfrm>
            <a:off x="2496458" y="1138575"/>
            <a:ext cx="55626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300" b="1">
                <a:latin typeface="Times New Roman" panose="02020603050405020304" pitchFamily="18" charset="0"/>
              </a:rPr>
              <a:t>Tứ giác có 4 cạnh bằng nhau là hình thoi</a:t>
            </a:r>
          </a:p>
        </p:txBody>
      </p:sp>
      <p:sp>
        <p:nvSpPr>
          <p:cNvPr id="7" name="Text Box 71"/>
          <p:cNvSpPr txBox="1">
            <a:spLocks noChangeArrowheads="1"/>
          </p:cNvSpPr>
          <p:nvPr/>
        </p:nvSpPr>
        <p:spPr bwMode="auto">
          <a:xfrm>
            <a:off x="43771" y="2003965"/>
            <a:ext cx="84867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? Dựa vào tính chất của hình thoi, chúng ta sẽ tìm hiểu thêm một số dấu hiệu nhận biết khác:  </a:t>
            </a:r>
          </a:p>
        </p:txBody>
      </p:sp>
      <p:sp>
        <p:nvSpPr>
          <p:cNvPr id="8" name="Text Box 72"/>
          <p:cNvSpPr txBox="1">
            <a:spLocks noChangeArrowheads="1"/>
          </p:cNvSpPr>
          <p:nvPr/>
        </p:nvSpPr>
        <p:spPr bwMode="auto">
          <a:xfrm>
            <a:off x="188686" y="2884376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006600"/>
                </a:solidFill>
                <a:latin typeface="Times New Roman" panose="02020603050405020304" pitchFamily="18" charset="0"/>
              </a:rPr>
              <a:t>Hình bình hành</a:t>
            </a:r>
          </a:p>
        </p:txBody>
      </p:sp>
      <p:pic>
        <p:nvPicPr>
          <p:cNvPr id="9" name="Picture 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886" y="3341576"/>
            <a:ext cx="16954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78"/>
          <p:cNvSpPr txBox="1">
            <a:spLocks noChangeArrowheads="1"/>
          </p:cNvSpPr>
          <p:nvPr/>
        </p:nvSpPr>
        <p:spPr bwMode="auto">
          <a:xfrm>
            <a:off x="3061938" y="2884376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006600"/>
                </a:solidFill>
                <a:latin typeface="Times New Roman" panose="02020603050405020304" pitchFamily="18" charset="0"/>
              </a:rPr>
              <a:t>Hình thoi</a:t>
            </a:r>
          </a:p>
        </p:txBody>
      </p:sp>
      <p:pic>
        <p:nvPicPr>
          <p:cNvPr id="11" name="Picture 7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1938" y="3488645"/>
            <a:ext cx="1552575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84"/>
          <p:cNvSpPr txBox="1">
            <a:spLocks noChangeArrowheads="1"/>
          </p:cNvSpPr>
          <p:nvPr/>
        </p:nvSpPr>
        <p:spPr bwMode="auto">
          <a:xfrm>
            <a:off x="5277758" y="2900477"/>
            <a:ext cx="265572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Hình bình hành có 2 cạnh kề bằng nhau là hình thoi</a:t>
            </a:r>
          </a:p>
        </p:txBody>
      </p:sp>
    </p:spTree>
    <p:extLst>
      <p:ext uri="{BB962C8B-B14F-4D97-AF65-F5344CB8AC3E}">
        <p14:creationId xmlns:p14="http://schemas.microsoft.com/office/powerpoint/2010/main" val="2255485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7" grpId="0"/>
      <p:bldP spid="8" grpId="0"/>
      <p:bldP spid="10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6"/>
          <p:cNvSpPr txBox="1">
            <a:spLocks noChangeArrowheads="1"/>
          </p:cNvSpPr>
          <p:nvPr/>
        </p:nvSpPr>
        <p:spPr bwMode="auto">
          <a:xfrm>
            <a:off x="3563258" y="339536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u="sng">
                <a:solidFill>
                  <a:srgbClr val="006600"/>
                </a:solidFill>
                <a:latin typeface="Times New Roman" panose="02020603050405020304" pitchFamily="18" charset="0"/>
              </a:rPr>
              <a:t>Hình thoi</a:t>
            </a:r>
          </a:p>
        </p:txBody>
      </p:sp>
      <p:pic>
        <p:nvPicPr>
          <p:cNvPr id="5" name="Picture 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2421">
            <a:off x="2953658" y="720536"/>
            <a:ext cx="2362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76"/>
          <p:cNvSpPr txBox="1">
            <a:spLocks noChangeArrowheads="1"/>
          </p:cNvSpPr>
          <p:nvPr/>
        </p:nvSpPr>
        <p:spPr bwMode="auto">
          <a:xfrm>
            <a:off x="5678715" y="815607"/>
            <a:ext cx="346528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Hình bình hành có 2 đường chéo vuông góc với nhau là hình thoi</a:t>
            </a:r>
          </a:p>
        </p:txBody>
      </p:sp>
      <p:pic>
        <p:nvPicPr>
          <p:cNvPr id="7" name="Picture 10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5258" y="796736"/>
            <a:ext cx="2286000" cy="1219200"/>
          </a:xfrm>
          <a:noFill/>
        </p:spPr>
      </p:pic>
      <p:sp>
        <p:nvSpPr>
          <p:cNvPr id="8" name="Rectangle 107"/>
          <p:cNvSpPr>
            <a:spLocks noChangeArrowheads="1"/>
          </p:cNvSpPr>
          <p:nvPr/>
        </p:nvSpPr>
        <p:spPr bwMode="auto">
          <a:xfrm>
            <a:off x="515258" y="339536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6600"/>
                </a:solidFill>
                <a:latin typeface="Times New Roman" panose="02020603050405020304" pitchFamily="18" charset="0"/>
              </a:rPr>
              <a:t>Hình bình hành</a:t>
            </a:r>
          </a:p>
        </p:txBody>
      </p:sp>
      <p:sp>
        <p:nvSpPr>
          <p:cNvPr id="9" name="Rectangle 110"/>
          <p:cNvSpPr txBox="1">
            <a:spLocks noChangeArrowheads="1"/>
          </p:cNvSpPr>
          <p:nvPr/>
        </p:nvSpPr>
        <p:spPr>
          <a:xfrm>
            <a:off x="264886" y="2396936"/>
            <a:ext cx="2590800" cy="53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Permanent Marker"/>
              <a:buNone/>
              <a:defRPr sz="24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r>
              <a:rPr lang="en-US" altLang="en-US" sz="2800" u="sng" smtClean="0">
                <a:solidFill>
                  <a:srgbClr val="006600"/>
                </a:solidFill>
                <a:latin typeface="Times New Roman" panose="02020603050405020304" pitchFamily="18" charset="0"/>
              </a:rPr>
              <a:t>Hình bình hành</a:t>
            </a:r>
          </a:p>
        </p:txBody>
      </p:sp>
      <p:pic>
        <p:nvPicPr>
          <p:cNvPr id="10" name="Picture 1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914" y="2886793"/>
            <a:ext cx="28956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886" y="2976727"/>
            <a:ext cx="2743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118"/>
          <p:cNvSpPr txBox="1">
            <a:spLocks noChangeArrowheads="1"/>
          </p:cNvSpPr>
          <p:nvPr/>
        </p:nvSpPr>
        <p:spPr bwMode="auto">
          <a:xfrm>
            <a:off x="3563258" y="2396936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u="sng">
                <a:solidFill>
                  <a:srgbClr val="006600"/>
                </a:solidFill>
                <a:latin typeface="Times New Roman" panose="02020603050405020304" pitchFamily="18" charset="0"/>
              </a:rPr>
              <a:t>Hình thoi</a:t>
            </a:r>
          </a:p>
        </p:txBody>
      </p:sp>
      <p:sp>
        <p:nvSpPr>
          <p:cNvPr id="13" name="Text Box 127"/>
          <p:cNvSpPr txBox="1">
            <a:spLocks noChangeArrowheads="1"/>
          </p:cNvSpPr>
          <p:nvPr/>
        </p:nvSpPr>
        <p:spPr bwMode="auto">
          <a:xfrm>
            <a:off x="5909128" y="2884676"/>
            <a:ext cx="300445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Hình bình hành có một đường chéo là đường phân giác của một góc là hình thoi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3423600" y="3244320"/>
              <a:ext cx="1011960" cy="846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09920" y="3231360"/>
                <a:ext cx="1042200" cy="875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0935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635000" y="3851558"/>
            <a:ext cx="609600" cy="9144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635000" y="2800482"/>
            <a:ext cx="609600" cy="9144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635000" y="1749406"/>
            <a:ext cx="609600" cy="9144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635000" y="743857"/>
            <a:ext cx="609600" cy="9144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397000" y="939447"/>
            <a:ext cx="7014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Tứ giác có 4 cạnh bằng nhau là hình thoi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397000" y="1944996"/>
            <a:ext cx="7605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Hình bình hành có 2 cạnh kề bằng nhau là hình thoi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397000" y="2760775"/>
            <a:ext cx="7747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Hình bình hành có 2 đường chéo vuông góc với nhau là hình thoi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397000" y="4007441"/>
            <a:ext cx="760548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Hình bình hành có một đường chéo là đường phân giác của một góc là hình thoi.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69FABF6-EC83-406C-8E77-938BBC9A0919}"/>
              </a:ext>
            </a:extLst>
          </p:cNvPr>
          <p:cNvGrpSpPr/>
          <p:nvPr/>
        </p:nvGrpSpPr>
        <p:grpSpPr>
          <a:xfrm>
            <a:off x="1851413" y="96968"/>
            <a:ext cx="5541818" cy="646889"/>
            <a:chOff x="2239157" y="275285"/>
            <a:chExt cx="4638601" cy="743066"/>
          </a:xfrm>
        </p:grpSpPr>
        <p:sp>
          <p:nvSpPr>
            <p:cNvPr id="14" name="Google Shape;1240;p41">
              <a:extLst>
                <a:ext uri="{FF2B5EF4-FFF2-40B4-BE49-F238E27FC236}">
                  <a16:creationId xmlns:a16="http://schemas.microsoft.com/office/drawing/2014/main" id="{35DD4879-C435-4841-BFD2-26891B915F30}"/>
                </a:ext>
              </a:extLst>
            </p:cNvPr>
            <p:cNvSpPr/>
            <p:nvPr/>
          </p:nvSpPr>
          <p:spPr>
            <a:xfrm>
              <a:off x="2428549" y="275285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D7EBE02-55F8-4796-A7CE-DCF571123887}"/>
                </a:ext>
              </a:extLst>
            </p:cNvPr>
            <p:cNvSpPr txBox="1"/>
            <p:nvPr/>
          </p:nvSpPr>
          <p:spPr>
            <a:xfrm>
              <a:off x="2239157" y="382497"/>
              <a:ext cx="4638601" cy="461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smtClean="0">
                  <a:solidFill>
                    <a:srgbClr val="666658"/>
                  </a:solidFill>
                  <a:latin typeface="SVN-A Love Of Thunder" panose="02040603050506020204" pitchFamily="18" charset="0"/>
                </a:rPr>
                <a:t>3. Dấu hiệu nhận biết</a:t>
              </a:r>
              <a:endParaRPr lang="en-US" sz="2400" b="1" dirty="0">
                <a:solidFill>
                  <a:srgbClr val="666658"/>
                </a:solidFill>
                <a:latin typeface="SVN-A Love Of Thunder" panose="02040603050506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874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/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B69FABF6-EC83-406C-8E77-938BBC9A0919}"/>
              </a:ext>
            </a:extLst>
          </p:cNvPr>
          <p:cNvGrpSpPr/>
          <p:nvPr/>
        </p:nvGrpSpPr>
        <p:grpSpPr>
          <a:xfrm>
            <a:off x="2077683" y="0"/>
            <a:ext cx="5541818" cy="743066"/>
            <a:chOff x="2428549" y="163899"/>
            <a:chExt cx="4638601" cy="743066"/>
          </a:xfrm>
        </p:grpSpPr>
        <p:sp>
          <p:nvSpPr>
            <p:cNvPr id="6" name="Google Shape;1240;p41">
              <a:extLst>
                <a:ext uri="{FF2B5EF4-FFF2-40B4-BE49-F238E27FC236}">
                  <a16:creationId xmlns:a16="http://schemas.microsoft.com/office/drawing/2014/main" id="{35DD4879-C435-4841-BFD2-26891B915F30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D7EBE02-55F8-4796-A7CE-DCF571123887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smtClean="0">
                  <a:solidFill>
                    <a:srgbClr val="666658"/>
                  </a:solidFill>
                  <a:latin typeface="SVN-A Love Of Thunder" panose="02040603050506020204" pitchFamily="18" charset="0"/>
                </a:rPr>
                <a:t>LUYỆN TẬP</a:t>
              </a:r>
              <a:endParaRPr lang="en-US" sz="3200" b="1" dirty="0">
                <a:solidFill>
                  <a:srgbClr val="666658"/>
                </a:solidFill>
                <a:latin typeface="SVN-A Love Of Thunder" panose="02040603050506020204" pitchFamily="18" charset="0"/>
              </a:endParaRPr>
            </a:p>
          </p:txBody>
        </p:sp>
      </p:grpSp>
      <p:grpSp>
        <p:nvGrpSpPr>
          <p:cNvPr id="189" name="Google Shape;1311;p41">
            <a:extLst>
              <a:ext uri="{FF2B5EF4-FFF2-40B4-BE49-F238E27FC236}">
                <a16:creationId xmlns:a16="http://schemas.microsoft.com/office/drawing/2014/main" id="{50A17DB6-6D51-4264-A2B6-3A044E62AA91}"/>
              </a:ext>
            </a:extLst>
          </p:cNvPr>
          <p:cNvGrpSpPr/>
          <p:nvPr/>
        </p:nvGrpSpPr>
        <p:grpSpPr>
          <a:xfrm>
            <a:off x="8186040" y="773500"/>
            <a:ext cx="810850" cy="832246"/>
            <a:chOff x="891532" y="2489185"/>
            <a:chExt cx="855063" cy="877626"/>
          </a:xfrm>
        </p:grpSpPr>
        <p:sp>
          <p:nvSpPr>
            <p:cNvPr id="190" name="Google Shape;1312;p41">
              <a:extLst>
                <a:ext uri="{FF2B5EF4-FFF2-40B4-BE49-F238E27FC236}">
                  <a16:creationId xmlns:a16="http://schemas.microsoft.com/office/drawing/2014/main" id="{464613DA-4ECD-47B5-A34A-2AB02BFFADAF}"/>
                </a:ext>
              </a:extLst>
            </p:cNvPr>
            <p:cNvSpPr/>
            <p:nvPr/>
          </p:nvSpPr>
          <p:spPr>
            <a:xfrm>
              <a:off x="1113705" y="2489185"/>
              <a:ext cx="538452" cy="644703"/>
            </a:xfrm>
            <a:custGeom>
              <a:avLst/>
              <a:gdLst/>
              <a:ahLst/>
              <a:cxnLst/>
              <a:rect l="l" t="t" r="r" b="b"/>
              <a:pathLst>
                <a:path w="31192" h="37347" extrusionOk="0">
                  <a:moveTo>
                    <a:pt x="12856" y="1"/>
                  </a:moveTo>
                  <a:cubicBezTo>
                    <a:pt x="8003" y="1"/>
                    <a:pt x="1" y="8912"/>
                    <a:pt x="1" y="19225"/>
                  </a:cubicBezTo>
                  <a:cubicBezTo>
                    <a:pt x="1" y="29448"/>
                    <a:pt x="1496" y="37346"/>
                    <a:pt x="12567" y="37346"/>
                  </a:cubicBezTo>
                  <a:cubicBezTo>
                    <a:pt x="12663" y="37346"/>
                    <a:pt x="12759" y="37345"/>
                    <a:pt x="12856" y="37344"/>
                  </a:cubicBezTo>
                  <a:cubicBezTo>
                    <a:pt x="31192" y="37121"/>
                    <a:pt x="24572" y="29051"/>
                    <a:pt x="24572" y="18738"/>
                  </a:cubicBezTo>
                  <a:cubicBezTo>
                    <a:pt x="24572" y="8427"/>
                    <a:pt x="17711" y="1"/>
                    <a:pt x="128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313;p41">
              <a:extLst>
                <a:ext uri="{FF2B5EF4-FFF2-40B4-BE49-F238E27FC236}">
                  <a16:creationId xmlns:a16="http://schemas.microsoft.com/office/drawing/2014/main" id="{6C5DD916-F1EA-44E2-8EB9-29AFB297BE76}"/>
                </a:ext>
              </a:extLst>
            </p:cNvPr>
            <p:cNvSpPr/>
            <p:nvPr/>
          </p:nvSpPr>
          <p:spPr>
            <a:xfrm>
              <a:off x="1278616" y="2623851"/>
              <a:ext cx="109600" cy="105560"/>
            </a:xfrm>
            <a:custGeom>
              <a:avLst/>
              <a:gdLst/>
              <a:ahLst/>
              <a:cxnLst/>
              <a:rect l="l" t="t" r="r" b="b"/>
              <a:pathLst>
                <a:path w="6349" h="6115" extrusionOk="0">
                  <a:moveTo>
                    <a:pt x="4212" y="1813"/>
                  </a:moveTo>
                  <a:cubicBezTo>
                    <a:pt x="3955" y="2503"/>
                    <a:pt x="3690" y="3168"/>
                    <a:pt x="3465" y="3684"/>
                  </a:cubicBezTo>
                  <a:cubicBezTo>
                    <a:pt x="3074" y="3029"/>
                    <a:pt x="2720" y="2434"/>
                    <a:pt x="2437" y="1958"/>
                  </a:cubicBezTo>
                  <a:cubicBezTo>
                    <a:pt x="2719" y="1935"/>
                    <a:pt x="3015" y="1910"/>
                    <a:pt x="3307" y="1887"/>
                  </a:cubicBezTo>
                  <a:cubicBezTo>
                    <a:pt x="3611" y="1862"/>
                    <a:pt x="3918" y="1838"/>
                    <a:pt x="4212" y="1813"/>
                  </a:cubicBezTo>
                  <a:close/>
                  <a:moveTo>
                    <a:pt x="5460" y="0"/>
                  </a:moveTo>
                  <a:cubicBezTo>
                    <a:pt x="5423" y="0"/>
                    <a:pt x="5386" y="3"/>
                    <a:pt x="5349" y="8"/>
                  </a:cubicBezTo>
                  <a:cubicBezTo>
                    <a:pt x="4842" y="72"/>
                    <a:pt x="3994" y="140"/>
                    <a:pt x="3172" y="206"/>
                  </a:cubicBezTo>
                  <a:cubicBezTo>
                    <a:pt x="2298" y="276"/>
                    <a:pt x="1473" y="342"/>
                    <a:pt x="929" y="411"/>
                  </a:cubicBezTo>
                  <a:cubicBezTo>
                    <a:pt x="326" y="487"/>
                    <a:pt x="0" y="1155"/>
                    <a:pt x="310" y="1678"/>
                  </a:cubicBezTo>
                  <a:cubicBezTo>
                    <a:pt x="310" y="1678"/>
                    <a:pt x="1413" y="3541"/>
                    <a:pt x="2680" y="5657"/>
                  </a:cubicBezTo>
                  <a:cubicBezTo>
                    <a:pt x="2853" y="5945"/>
                    <a:pt x="3150" y="6114"/>
                    <a:pt x="3472" y="6114"/>
                  </a:cubicBezTo>
                  <a:cubicBezTo>
                    <a:pt x="3504" y="6113"/>
                    <a:pt x="3536" y="6112"/>
                    <a:pt x="3568" y="6109"/>
                  </a:cubicBezTo>
                  <a:cubicBezTo>
                    <a:pt x="4063" y="6056"/>
                    <a:pt x="4574" y="6004"/>
                    <a:pt x="6254" y="1118"/>
                  </a:cubicBezTo>
                  <a:cubicBezTo>
                    <a:pt x="6348" y="841"/>
                    <a:pt x="6294" y="538"/>
                    <a:pt x="6110" y="312"/>
                  </a:cubicBezTo>
                  <a:cubicBezTo>
                    <a:pt x="5950" y="114"/>
                    <a:pt x="5710" y="0"/>
                    <a:pt x="54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314;p41">
              <a:extLst>
                <a:ext uri="{FF2B5EF4-FFF2-40B4-BE49-F238E27FC236}">
                  <a16:creationId xmlns:a16="http://schemas.microsoft.com/office/drawing/2014/main" id="{45765C13-645B-44C9-BAA4-BB52F907E0B7}"/>
                </a:ext>
              </a:extLst>
            </p:cNvPr>
            <p:cNvSpPr/>
            <p:nvPr/>
          </p:nvSpPr>
          <p:spPr>
            <a:xfrm>
              <a:off x="1244540" y="2550347"/>
              <a:ext cx="57985" cy="71380"/>
            </a:xfrm>
            <a:custGeom>
              <a:avLst/>
              <a:gdLst/>
              <a:ahLst/>
              <a:cxnLst/>
              <a:rect l="l" t="t" r="r" b="b"/>
              <a:pathLst>
                <a:path w="3359" h="4135" extrusionOk="0">
                  <a:moveTo>
                    <a:pt x="1679" y="0"/>
                  </a:moveTo>
                  <a:cubicBezTo>
                    <a:pt x="752" y="0"/>
                    <a:pt x="0" y="926"/>
                    <a:pt x="0" y="2067"/>
                  </a:cubicBezTo>
                  <a:cubicBezTo>
                    <a:pt x="0" y="3209"/>
                    <a:pt x="752" y="4134"/>
                    <a:pt x="1679" y="4134"/>
                  </a:cubicBezTo>
                  <a:cubicBezTo>
                    <a:pt x="2605" y="4134"/>
                    <a:pt x="3358" y="3209"/>
                    <a:pt x="3358" y="2067"/>
                  </a:cubicBezTo>
                  <a:cubicBezTo>
                    <a:pt x="3358" y="926"/>
                    <a:pt x="2605" y="0"/>
                    <a:pt x="16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315;p41">
              <a:extLst>
                <a:ext uri="{FF2B5EF4-FFF2-40B4-BE49-F238E27FC236}">
                  <a16:creationId xmlns:a16="http://schemas.microsoft.com/office/drawing/2014/main" id="{549F892F-2454-4CD0-9D83-F7ACBFC3C39B}"/>
                </a:ext>
              </a:extLst>
            </p:cNvPr>
            <p:cNvSpPr/>
            <p:nvPr/>
          </p:nvSpPr>
          <p:spPr>
            <a:xfrm>
              <a:off x="1349532" y="2544995"/>
              <a:ext cx="57985" cy="71380"/>
            </a:xfrm>
            <a:custGeom>
              <a:avLst/>
              <a:gdLst/>
              <a:ahLst/>
              <a:cxnLst/>
              <a:rect l="l" t="t" r="r" b="b"/>
              <a:pathLst>
                <a:path w="3359" h="4135" extrusionOk="0">
                  <a:moveTo>
                    <a:pt x="1679" y="1"/>
                  </a:moveTo>
                  <a:cubicBezTo>
                    <a:pt x="737" y="1"/>
                    <a:pt x="0" y="908"/>
                    <a:pt x="0" y="2067"/>
                  </a:cubicBezTo>
                  <a:cubicBezTo>
                    <a:pt x="0" y="3226"/>
                    <a:pt x="737" y="4135"/>
                    <a:pt x="1679" y="4135"/>
                  </a:cubicBezTo>
                  <a:cubicBezTo>
                    <a:pt x="2621" y="4135"/>
                    <a:pt x="3358" y="3227"/>
                    <a:pt x="3358" y="2067"/>
                  </a:cubicBezTo>
                  <a:cubicBezTo>
                    <a:pt x="3358" y="908"/>
                    <a:pt x="2621" y="1"/>
                    <a:pt x="16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316;p41">
              <a:extLst>
                <a:ext uri="{FF2B5EF4-FFF2-40B4-BE49-F238E27FC236}">
                  <a16:creationId xmlns:a16="http://schemas.microsoft.com/office/drawing/2014/main" id="{F593848C-B0D7-4DFE-A69F-F208119D9D12}"/>
                </a:ext>
              </a:extLst>
            </p:cNvPr>
            <p:cNvSpPr/>
            <p:nvPr/>
          </p:nvSpPr>
          <p:spPr>
            <a:xfrm>
              <a:off x="891532" y="2489185"/>
              <a:ext cx="855063" cy="877626"/>
            </a:xfrm>
            <a:custGeom>
              <a:avLst/>
              <a:gdLst/>
              <a:ahLst/>
              <a:cxnLst/>
              <a:rect l="l" t="t" r="r" b="b"/>
              <a:pathLst>
                <a:path w="49533" h="50840" extrusionOk="0">
                  <a:moveTo>
                    <a:pt x="27807" y="20354"/>
                  </a:moveTo>
                  <a:cubicBezTo>
                    <a:pt x="28755" y="20354"/>
                    <a:pt x="29592" y="20595"/>
                    <a:pt x="30192" y="21055"/>
                  </a:cubicBezTo>
                  <a:cubicBezTo>
                    <a:pt x="30342" y="21173"/>
                    <a:pt x="30481" y="21306"/>
                    <a:pt x="30607" y="21450"/>
                  </a:cubicBezTo>
                  <a:lnTo>
                    <a:pt x="24031" y="21572"/>
                  </a:lnTo>
                  <a:cubicBezTo>
                    <a:pt x="25029" y="20909"/>
                    <a:pt x="26173" y="20453"/>
                    <a:pt x="27442" y="20366"/>
                  </a:cubicBezTo>
                  <a:cubicBezTo>
                    <a:pt x="27565" y="20358"/>
                    <a:pt x="27687" y="20354"/>
                    <a:pt x="27807" y="20354"/>
                  </a:cubicBezTo>
                  <a:close/>
                  <a:moveTo>
                    <a:pt x="31531" y="23120"/>
                  </a:moveTo>
                  <a:cubicBezTo>
                    <a:pt x="31606" y="23329"/>
                    <a:pt x="31677" y="23543"/>
                    <a:pt x="31742" y="23765"/>
                  </a:cubicBezTo>
                  <a:cubicBezTo>
                    <a:pt x="29811" y="23841"/>
                    <a:pt x="27870" y="23879"/>
                    <a:pt x="25930" y="23879"/>
                  </a:cubicBezTo>
                  <a:cubicBezTo>
                    <a:pt x="24506" y="23879"/>
                    <a:pt x="23083" y="23858"/>
                    <a:pt x="21664" y="23817"/>
                  </a:cubicBezTo>
                  <a:cubicBezTo>
                    <a:pt x="21801" y="23639"/>
                    <a:pt x="21947" y="23463"/>
                    <a:pt x="22097" y="23291"/>
                  </a:cubicBezTo>
                  <a:lnTo>
                    <a:pt x="22097" y="23290"/>
                  </a:lnTo>
                  <a:cubicBezTo>
                    <a:pt x="22108" y="23290"/>
                    <a:pt x="22117" y="23293"/>
                    <a:pt x="22127" y="23293"/>
                  </a:cubicBezTo>
                  <a:lnTo>
                    <a:pt x="22144" y="23293"/>
                  </a:lnTo>
                  <a:lnTo>
                    <a:pt x="31531" y="23120"/>
                  </a:lnTo>
                  <a:close/>
                  <a:moveTo>
                    <a:pt x="36354" y="11473"/>
                  </a:moveTo>
                  <a:lnTo>
                    <a:pt x="36354" y="11473"/>
                  </a:lnTo>
                  <a:cubicBezTo>
                    <a:pt x="38718" y="12308"/>
                    <a:pt x="40925" y="13432"/>
                    <a:pt x="42821" y="14462"/>
                  </a:cubicBezTo>
                  <a:cubicBezTo>
                    <a:pt x="44691" y="15477"/>
                    <a:pt x="46594" y="16618"/>
                    <a:pt x="47502" y="18422"/>
                  </a:cubicBezTo>
                  <a:cubicBezTo>
                    <a:pt x="47713" y="18841"/>
                    <a:pt x="47787" y="19182"/>
                    <a:pt x="47715" y="19410"/>
                  </a:cubicBezTo>
                  <a:cubicBezTo>
                    <a:pt x="47617" y="19720"/>
                    <a:pt x="47176" y="19904"/>
                    <a:pt x="46771" y="19904"/>
                  </a:cubicBezTo>
                  <a:cubicBezTo>
                    <a:pt x="46701" y="19904"/>
                    <a:pt x="46632" y="19898"/>
                    <a:pt x="46567" y="19887"/>
                  </a:cubicBezTo>
                  <a:cubicBezTo>
                    <a:pt x="46280" y="19839"/>
                    <a:pt x="46113" y="19806"/>
                    <a:pt x="45959" y="19744"/>
                  </a:cubicBezTo>
                  <a:cubicBezTo>
                    <a:pt x="45917" y="19714"/>
                    <a:pt x="45878" y="19683"/>
                    <a:pt x="45833" y="19653"/>
                  </a:cubicBezTo>
                  <a:lnTo>
                    <a:pt x="45830" y="19652"/>
                  </a:lnTo>
                  <a:cubicBezTo>
                    <a:pt x="45616" y="19508"/>
                    <a:pt x="45399" y="19368"/>
                    <a:pt x="45185" y="19235"/>
                  </a:cubicBezTo>
                  <a:cubicBezTo>
                    <a:pt x="45046" y="19147"/>
                    <a:pt x="44890" y="19105"/>
                    <a:pt x="44736" y="19105"/>
                  </a:cubicBezTo>
                  <a:cubicBezTo>
                    <a:pt x="44467" y="19105"/>
                    <a:pt x="44204" y="19233"/>
                    <a:pt x="44041" y="19471"/>
                  </a:cubicBezTo>
                  <a:cubicBezTo>
                    <a:pt x="43785" y="19844"/>
                    <a:pt x="43868" y="20353"/>
                    <a:pt x="44231" y="20623"/>
                  </a:cubicBezTo>
                  <a:cubicBezTo>
                    <a:pt x="44576" y="20880"/>
                    <a:pt x="44825" y="21058"/>
                    <a:pt x="45085" y="21194"/>
                  </a:cubicBezTo>
                  <a:cubicBezTo>
                    <a:pt x="45923" y="21810"/>
                    <a:pt x="46207" y="22382"/>
                    <a:pt x="46178" y="22725"/>
                  </a:cubicBezTo>
                  <a:cubicBezTo>
                    <a:pt x="46163" y="22914"/>
                    <a:pt x="46045" y="23060"/>
                    <a:pt x="45830" y="23158"/>
                  </a:cubicBezTo>
                  <a:cubicBezTo>
                    <a:pt x="45685" y="23223"/>
                    <a:pt x="45494" y="23263"/>
                    <a:pt x="45266" y="23263"/>
                  </a:cubicBezTo>
                  <a:cubicBezTo>
                    <a:pt x="44747" y="23263"/>
                    <a:pt x="44035" y="23055"/>
                    <a:pt x="43230" y="22458"/>
                  </a:cubicBezTo>
                  <a:cubicBezTo>
                    <a:pt x="43080" y="22346"/>
                    <a:pt x="42904" y="22292"/>
                    <a:pt x="42729" y="22292"/>
                  </a:cubicBezTo>
                  <a:cubicBezTo>
                    <a:pt x="42487" y="22292"/>
                    <a:pt x="42248" y="22397"/>
                    <a:pt x="42081" y="22596"/>
                  </a:cubicBezTo>
                  <a:cubicBezTo>
                    <a:pt x="41795" y="22938"/>
                    <a:pt x="41825" y="23444"/>
                    <a:pt x="42151" y="23750"/>
                  </a:cubicBezTo>
                  <a:cubicBezTo>
                    <a:pt x="42992" y="24539"/>
                    <a:pt x="43622" y="25764"/>
                    <a:pt x="43134" y="26484"/>
                  </a:cubicBezTo>
                  <a:cubicBezTo>
                    <a:pt x="42902" y="26828"/>
                    <a:pt x="42452" y="26978"/>
                    <a:pt x="41990" y="26978"/>
                  </a:cubicBezTo>
                  <a:cubicBezTo>
                    <a:pt x="41712" y="26978"/>
                    <a:pt x="41430" y="26924"/>
                    <a:pt x="41187" y="26824"/>
                  </a:cubicBezTo>
                  <a:cubicBezTo>
                    <a:pt x="40395" y="26500"/>
                    <a:pt x="39723" y="25788"/>
                    <a:pt x="39128" y="25121"/>
                  </a:cubicBezTo>
                  <a:cubicBezTo>
                    <a:pt x="39128" y="20463"/>
                    <a:pt x="38162" y="15786"/>
                    <a:pt x="36354" y="11473"/>
                  </a:cubicBezTo>
                  <a:close/>
                  <a:moveTo>
                    <a:pt x="32164" y="25436"/>
                  </a:moveTo>
                  <a:cubicBezTo>
                    <a:pt x="32294" y="25989"/>
                    <a:pt x="32426" y="26564"/>
                    <a:pt x="32549" y="27154"/>
                  </a:cubicBezTo>
                  <a:cubicBezTo>
                    <a:pt x="32264" y="27155"/>
                    <a:pt x="31979" y="27155"/>
                    <a:pt x="31694" y="27155"/>
                  </a:cubicBezTo>
                  <a:cubicBezTo>
                    <a:pt x="27796" y="27155"/>
                    <a:pt x="23863" y="27070"/>
                    <a:pt x="19966" y="26899"/>
                  </a:cubicBezTo>
                  <a:cubicBezTo>
                    <a:pt x="20132" y="26473"/>
                    <a:pt x="20312" y="26051"/>
                    <a:pt x="20518" y="25640"/>
                  </a:cubicBezTo>
                  <a:cubicBezTo>
                    <a:pt x="20546" y="25585"/>
                    <a:pt x="20577" y="25531"/>
                    <a:pt x="20605" y="25476"/>
                  </a:cubicBezTo>
                  <a:cubicBezTo>
                    <a:pt x="22365" y="25538"/>
                    <a:pt x="24132" y="25571"/>
                    <a:pt x="25905" y="25572"/>
                  </a:cubicBezTo>
                  <a:cubicBezTo>
                    <a:pt x="27997" y="25572"/>
                    <a:pt x="30086" y="25523"/>
                    <a:pt x="32164" y="25436"/>
                  </a:cubicBezTo>
                  <a:close/>
                  <a:moveTo>
                    <a:pt x="12980" y="13440"/>
                  </a:moveTo>
                  <a:lnTo>
                    <a:pt x="12980" y="13440"/>
                  </a:lnTo>
                  <a:cubicBezTo>
                    <a:pt x="11501" y="17068"/>
                    <a:pt x="10598" y="20709"/>
                    <a:pt x="10553" y="23327"/>
                  </a:cubicBezTo>
                  <a:cubicBezTo>
                    <a:pt x="10523" y="25054"/>
                    <a:pt x="10667" y="26518"/>
                    <a:pt x="10994" y="27824"/>
                  </a:cubicBezTo>
                  <a:cubicBezTo>
                    <a:pt x="10961" y="27869"/>
                    <a:pt x="10929" y="27911"/>
                    <a:pt x="10897" y="27956"/>
                  </a:cubicBezTo>
                  <a:cubicBezTo>
                    <a:pt x="10074" y="29075"/>
                    <a:pt x="9468" y="29830"/>
                    <a:pt x="8723" y="29830"/>
                  </a:cubicBezTo>
                  <a:cubicBezTo>
                    <a:pt x="8681" y="29830"/>
                    <a:pt x="8639" y="29827"/>
                    <a:pt x="8597" y="29823"/>
                  </a:cubicBezTo>
                  <a:cubicBezTo>
                    <a:pt x="8141" y="29776"/>
                    <a:pt x="7846" y="29575"/>
                    <a:pt x="7669" y="29195"/>
                  </a:cubicBezTo>
                  <a:cubicBezTo>
                    <a:pt x="7341" y="28491"/>
                    <a:pt x="7500" y="27414"/>
                    <a:pt x="7864" y="26704"/>
                  </a:cubicBezTo>
                  <a:cubicBezTo>
                    <a:pt x="7930" y="26602"/>
                    <a:pt x="7992" y="26497"/>
                    <a:pt x="8051" y="26389"/>
                  </a:cubicBezTo>
                  <a:cubicBezTo>
                    <a:pt x="8268" y="25994"/>
                    <a:pt x="8137" y="25498"/>
                    <a:pt x="7753" y="25263"/>
                  </a:cubicBezTo>
                  <a:cubicBezTo>
                    <a:pt x="7616" y="25180"/>
                    <a:pt x="7464" y="25139"/>
                    <a:pt x="7313" y="25139"/>
                  </a:cubicBezTo>
                  <a:cubicBezTo>
                    <a:pt x="7043" y="25139"/>
                    <a:pt x="6777" y="25270"/>
                    <a:pt x="6615" y="25510"/>
                  </a:cubicBezTo>
                  <a:cubicBezTo>
                    <a:pt x="6546" y="25611"/>
                    <a:pt x="6480" y="25719"/>
                    <a:pt x="6418" y="25835"/>
                  </a:cubicBezTo>
                  <a:cubicBezTo>
                    <a:pt x="5747" y="26854"/>
                    <a:pt x="4711" y="27369"/>
                    <a:pt x="3952" y="27369"/>
                  </a:cubicBezTo>
                  <a:cubicBezTo>
                    <a:pt x="3906" y="27369"/>
                    <a:pt x="3860" y="27367"/>
                    <a:pt x="3816" y="27363"/>
                  </a:cubicBezTo>
                  <a:cubicBezTo>
                    <a:pt x="3696" y="27353"/>
                    <a:pt x="3410" y="27310"/>
                    <a:pt x="3352" y="27136"/>
                  </a:cubicBezTo>
                  <a:cubicBezTo>
                    <a:pt x="3246" y="26823"/>
                    <a:pt x="3523" y="25799"/>
                    <a:pt x="5321" y="24151"/>
                  </a:cubicBezTo>
                  <a:cubicBezTo>
                    <a:pt x="5337" y="24137"/>
                    <a:pt x="5354" y="24122"/>
                    <a:pt x="5368" y="24107"/>
                  </a:cubicBezTo>
                  <a:cubicBezTo>
                    <a:pt x="5688" y="23789"/>
                    <a:pt x="5700" y="23276"/>
                    <a:pt x="5397" y="22943"/>
                  </a:cubicBezTo>
                  <a:cubicBezTo>
                    <a:pt x="5231" y="22761"/>
                    <a:pt x="5003" y="22667"/>
                    <a:pt x="4773" y="22667"/>
                  </a:cubicBezTo>
                  <a:cubicBezTo>
                    <a:pt x="4584" y="22667"/>
                    <a:pt x="4394" y="22731"/>
                    <a:pt x="4237" y="22860"/>
                  </a:cubicBezTo>
                  <a:cubicBezTo>
                    <a:pt x="4082" y="22929"/>
                    <a:pt x="3795" y="22967"/>
                    <a:pt x="3476" y="22967"/>
                  </a:cubicBezTo>
                  <a:cubicBezTo>
                    <a:pt x="2879" y="22967"/>
                    <a:pt x="2167" y="22835"/>
                    <a:pt x="1979" y="22532"/>
                  </a:cubicBezTo>
                  <a:cubicBezTo>
                    <a:pt x="1971" y="22520"/>
                    <a:pt x="1301" y="21297"/>
                    <a:pt x="6621" y="17339"/>
                  </a:cubicBezTo>
                  <a:cubicBezTo>
                    <a:pt x="8566" y="15891"/>
                    <a:pt x="10593" y="14766"/>
                    <a:pt x="12739" y="13575"/>
                  </a:cubicBezTo>
                  <a:cubicBezTo>
                    <a:pt x="12820" y="13530"/>
                    <a:pt x="12900" y="13484"/>
                    <a:pt x="12980" y="13440"/>
                  </a:cubicBezTo>
                  <a:close/>
                  <a:moveTo>
                    <a:pt x="19415" y="28565"/>
                  </a:moveTo>
                  <a:cubicBezTo>
                    <a:pt x="23471" y="28750"/>
                    <a:pt x="27573" y="28845"/>
                    <a:pt x="31634" y="28845"/>
                  </a:cubicBezTo>
                  <a:cubicBezTo>
                    <a:pt x="32041" y="28845"/>
                    <a:pt x="32449" y="28844"/>
                    <a:pt x="32856" y="28842"/>
                  </a:cubicBezTo>
                  <a:cubicBezTo>
                    <a:pt x="32951" y="29457"/>
                    <a:pt x="33023" y="30082"/>
                    <a:pt x="33062" y="30707"/>
                  </a:cubicBezTo>
                  <a:lnTo>
                    <a:pt x="18964" y="30441"/>
                  </a:lnTo>
                  <a:cubicBezTo>
                    <a:pt x="19090" y="29807"/>
                    <a:pt x="19240" y="29182"/>
                    <a:pt x="19415" y="28565"/>
                  </a:cubicBezTo>
                  <a:close/>
                  <a:moveTo>
                    <a:pt x="25414" y="1690"/>
                  </a:moveTo>
                  <a:cubicBezTo>
                    <a:pt x="27519" y="1690"/>
                    <a:pt x="29583" y="3235"/>
                    <a:pt x="31726" y="6414"/>
                  </a:cubicBezTo>
                  <a:cubicBezTo>
                    <a:pt x="35428" y="11906"/>
                    <a:pt x="37458" y="18577"/>
                    <a:pt x="37442" y="25200"/>
                  </a:cubicBezTo>
                  <a:cubicBezTo>
                    <a:pt x="37438" y="27375"/>
                    <a:pt x="37195" y="29044"/>
                    <a:pt x="36677" y="30452"/>
                  </a:cubicBezTo>
                  <a:cubicBezTo>
                    <a:pt x="36234" y="31656"/>
                    <a:pt x="35530" y="32760"/>
                    <a:pt x="34638" y="33714"/>
                  </a:cubicBezTo>
                  <a:cubicBezTo>
                    <a:pt x="35104" y="30547"/>
                    <a:pt x="34336" y="27286"/>
                    <a:pt x="33693" y="24577"/>
                  </a:cubicBezTo>
                  <a:cubicBezTo>
                    <a:pt x="33243" y="22673"/>
                    <a:pt x="32715" y="20868"/>
                    <a:pt x="31218" y="19720"/>
                  </a:cubicBezTo>
                  <a:cubicBezTo>
                    <a:pt x="30329" y="19036"/>
                    <a:pt x="29141" y="18668"/>
                    <a:pt x="27827" y="18668"/>
                  </a:cubicBezTo>
                  <a:cubicBezTo>
                    <a:pt x="27662" y="18668"/>
                    <a:pt x="27496" y="18674"/>
                    <a:pt x="27327" y="18686"/>
                  </a:cubicBezTo>
                  <a:cubicBezTo>
                    <a:pt x="23357" y="18956"/>
                    <a:pt x="20428" y="22065"/>
                    <a:pt x="19012" y="24885"/>
                  </a:cubicBezTo>
                  <a:cubicBezTo>
                    <a:pt x="17630" y="27636"/>
                    <a:pt x="17126" y="30748"/>
                    <a:pt x="16764" y="33618"/>
                  </a:cubicBezTo>
                  <a:cubicBezTo>
                    <a:pt x="16190" y="33120"/>
                    <a:pt x="15651" y="32584"/>
                    <a:pt x="15151" y="32011"/>
                  </a:cubicBezTo>
                  <a:cubicBezTo>
                    <a:pt x="14203" y="30925"/>
                    <a:pt x="13528" y="29877"/>
                    <a:pt x="13083" y="28811"/>
                  </a:cubicBezTo>
                  <a:cubicBezTo>
                    <a:pt x="12469" y="27333"/>
                    <a:pt x="12201" y="25601"/>
                    <a:pt x="12240" y="23357"/>
                  </a:cubicBezTo>
                  <a:cubicBezTo>
                    <a:pt x="12372" y="15825"/>
                    <a:pt x="19397" y="1690"/>
                    <a:pt x="25414" y="1690"/>
                  </a:cubicBezTo>
                  <a:close/>
                  <a:moveTo>
                    <a:pt x="18673" y="32122"/>
                  </a:moveTo>
                  <a:lnTo>
                    <a:pt x="33074" y="32393"/>
                  </a:lnTo>
                  <a:cubicBezTo>
                    <a:pt x="33038" y="33102"/>
                    <a:pt x="32943" y="33805"/>
                    <a:pt x="32769" y="34489"/>
                  </a:cubicBezTo>
                  <a:cubicBezTo>
                    <a:pt x="32135" y="34501"/>
                    <a:pt x="31501" y="34507"/>
                    <a:pt x="30867" y="34507"/>
                  </a:cubicBezTo>
                  <a:cubicBezTo>
                    <a:pt x="26717" y="34507"/>
                    <a:pt x="22570" y="34242"/>
                    <a:pt x="18452" y="33710"/>
                  </a:cubicBezTo>
                  <a:cubicBezTo>
                    <a:pt x="18520" y="33182"/>
                    <a:pt x="18593" y="32652"/>
                    <a:pt x="18673" y="32122"/>
                  </a:cubicBezTo>
                  <a:close/>
                  <a:moveTo>
                    <a:pt x="19476" y="35526"/>
                  </a:moveTo>
                  <a:lnTo>
                    <a:pt x="19476" y="35526"/>
                  </a:lnTo>
                  <a:cubicBezTo>
                    <a:pt x="23250" y="35964"/>
                    <a:pt x="27062" y="36198"/>
                    <a:pt x="30863" y="36198"/>
                  </a:cubicBezTo>
                  <a:cubicBezTo>
                    <a:pt x="30984" y="36198"/>
                    <a:pt x="31103" y="36193"/>
                    <a:pt x="31223" y="36193"/>
                  </a:cubicBezTo>
                  <a:cubicBezTo>
                    <a:pt x="29820" y="36863"/>
                    <a:pt x="28268" y="37272"/>
                    <a:pt x="26668" y="37335"/>
                  </a:cubicBezTo>
                  <a:cubicBezTo>
                    <a:pt x="26507" y="37342"/>
                    <a:pt x="26346" y="37345"/>
                    <a:pt x="26185" y="37345"/>
                  </a:cubicBezTo>
                  <a:cubicBezTo>
                    <a:pt x="23897" y="37345"/>
                    <a:pt x="21585" y="36700"/>
                    <a:pt x="19476" y="35526"/>
                  </a:cubicBezTo>
                  <a:close/>
                  <a:moveTo>
                    <a:pt x="25414" y="1"/>
                  </a:moveTo>
                  <a:cubicBezTo>
                    <a:pt x="21076" y="1"/>
                    <a:pt x="16902" y="5144"/>
                    <a:pt x="14088" y="10954"/>
                  </a:cubicBezTo>
                  <a:cubicBezTo>
                    <a:pt x="13982" y="10968"/>
                    <a:pt x="13881" y="11002"/>
                    <a:pt x="13787" y="11054"/>
                  </a:cubicBezTo>
                  <a:cubicBezTo>
                    <a:pt x="13162" y="11410"/>
                    <a:pt x="12540" y="11755"/>
                    <a:pt x="11922" y="12098"/>
                  </a:cubicBezTo>
                  <a:cubicBezTo>
                    <a:pt x="9726" y="13317"/>
                    <a:pt x="7650" y="14470"/>
                    <a:pt x="5615" y="15984"/>
                  </a:cubicBezTo>
                  <a:cubicBezTo>
                    <a:pt x="1697" y="18900"/>
                    <a:pt x="1" y="21035"/>
                    <a:pt x="278" y="22702"/>
                  </a:cubicBezTo>
                  <a:cubicBezTo>
                    <a:pt x="414" y="23517"/>
                    <a:pt x="1012" y="24133"/>
                    <a:pt x="1961" y="24439"/>
                  </a:cubicBezTo>
                  <a:cubicBezTo>
                    <a:pt x="2179" y="24506"/>
                    <a:pt x="2402" y="24558"/>
                    <a:pt x="2628" y="24591"/>
                  </a:cubicBezTo>
                  <a:cubicBezTo>
                    <a:pt x="1575" y="26011"/>
                    <a:pt x="1536" y="27021"/>
                    <a:pt x="1756" y="27674"/>
                  </a:cubicBezTo>
                  <a:cubicBezTo>
                    <a:pt x="2017" y="28447"/>
                    <a:pt x="2732" y="28958"/>
                    <a:pt x="3668" y="29041"/>
                  </a:cubicBezTo>
                  <a:cubicBezTo>
                    <a:pt x="3759" y="29050"/>
                    <a:pt x="3853" y="29054"/>
                    <a:pt x="3949" y="29054"/>
                  </a:cubicBezTo>
                  <a:cubicBezTo>
                    <a:pt x="4522" y="29054"/>
                    <a:pt x="5176" y="28900"/>
                    <a:pt x="5818" y="28577"/>
                  </a:cubicBezTo>
                  <a:cubicBezTo>
                    <a:pt x="5848" y="29039"/>
                    <a:pt x="5949" y="29493"/>
                    <a:pt x="6142" y="29905"/>
                  </a:cubicBezTo>
                  <a:cubicBezTo>
                    <a:pt x="6569" y="30823"/>
                    <a:pt x="7380" y="31390"/>
                    <a:pt x="8424" y="31498"/>
                  </a:cubicBezTo>
                  <a:cubicBezTo>
                    <a:pt x="8527" y="31509"/>
                    <a:pt x="8629" y="31515"/>
                    <a:pt x="8731" y="31515"/>
                  </a:cubicBezTo>
                  <a:cubicBezTo>
                    <a:pt x="10009" y="31515"/>
                    <a:pt x="10921" y="30659"/>
                    <a:pt x="11662" y="29737"/>
                  </a:cubicBezTo>
                  <a:cubicBezTo>
                    <a:pt x="12173" y="30875"/>
                    <a:pt x="12895" y="31985"/>
                    <a:pt x="13882" y="33117"/>
                  </a:cubicBezTo>
                  <a:cubicBezTo>
                    <a:pt x="15488" y="34962"/>
                    <a:pt x="17419" y="36426"/>
                    <a:pt x="19504" y="37437"/>
                  </a:cubicBezTo>
                  <a:cubicBezTo>
                    <a:pt x="19465" y="38667"/>
                    <a:pt x="19427" y="41015"/>
                    <a:pt x="19389" y="43294"/>
                  </a:cubicBezTo>
                  <a:cubicBezTo>
                    <a:pt x="19374" y="44240"/>
                    <a:pt x="19358" y="45199"/>
                    <a:pt x="19343" y="46083"/>
                  </a:cubicBezTo>
                  <a:cubicBezTo>
                    <a:pt x="18265" y="46695"/>
                    <a:pt x="17026" y="48017"/>
                    <a:pt x="16269" y="48894"/>
                  </a:cubicBezTo>
                  <a:cubicBezTo>
                    <a:pt x="15961" y="49246"/>
                    <a:pt x="15999" y="49781"/>
                    <a:pt x="16353" y="50086"/>
                  </a:cubicBezTo>
                  <a:cubicBezTo>
                    <a:pt x="16513" y="50224"/>
                    <a:pt x="16709" y="50292"/>
                    <a:pt x="16904" y="50292"/>
                  </a:cubicBezTo>
                  <a:cubicBezTo>
                    <a:pt x="17142" y="50292"/>
                    <a:pt x="17379" y="50191"/>
                    <a:pt x="17546" y="49995"/>
                  </a:cubicBezTo>
                  <a:cubicBezTo>
                    <a:pt x="18126" y="49323"/>
                    <a:pt x="18766" y="48678"/>
                    <a:pt x="19301" y="48200"/>
                  </a:cubicBezTo>
                  <a:lnTo>
                    <a:pt x="19301" y="48200"/>
                  </a:lnTo>
                  <a:cubicBezTo>
                    <a:pt x="19289" y="48693"/>
                    <a:pt x="19278" y="49110"/>
                    <a:pt x="19267" y="49413"/>
                  </a:cubicBezTo>
                  <a:cubicBezTo>
                    <a:pt x="19249" y="49878"/>
                    <a:pt x="19613" y="50269"/>
                    <a:pt x="20078" y="50287"/>
                  </a:cubicBezTo>
                  <a:lnTo>
                    <a:pt x="20110" y="50287"/>
                  </a:lnTo>
                  <a:cubicBezTo>
                    <a:pt x="20563" y="50287"/>
                    <a:pt x="20935" y="49928"/>
                    <a:pt x="20952" y="49475"/>
                  </a:cubicBezTo>
                  <a:cubicBezTo>
                    <a:pt x="20961" y="49224"/>
                    <a:pt x="20970" y="48896"/>
                    <a:pt x="20980" y="48514"/>
                  </a:cubicBezTo>
                  <a:cubicBezTo>
                    <a:pt x="21270" y="49083"/>
                    <a:pt x="21520" y="49671"/>
                    <a:pt x="21732" y="50273"/>
                  </a:cubicBezTo>
                  <a:cubicBezTo>
                    <a:pt x="21849" y="50612"/>
                    <a:pt x="22168" y="50839"/>
                    <a:pt x="22528" y="50839"/>
                  </a:cubicBezTo>
                  <a:cubicBezTo>
                    <a:pt x="22621" y="50839"/>
                    <a:pt x="22715" y="50823"/>
                    <a:pt x="22804" y="50792"/>
                  </a:cubicBezTo>
                  <a:cubicBezTo>
                    <a:pt x="23244" y="50640"/>
                    <a:pt x="23476" y="50159"/>
                    <a:pt x="23324" y="49720"/>
                  </a:cubicBezTo>
                  <a:cubicBezTo>
                    <a:pt x="22806" y="48232"/>
                    <a:pt x="22021" y="46512"/>
                    <a:pt x="21031" y="45943"/>
                  </a:cubicBezTo>
                  <a:cubicBezTo>
                    <a:pt x="21046" y="45104"/>
                    <a:pt x="21060" y="44207"/>
                    <a:pt x="21075" y="43320"/>
                  </a:cubicBezTo>
                  <a:cubicBezTo>
                    <a:pt x="21106" y="41401"/>
                    <a:pt x="21138" y="39434"/>
                    <a:pt x="21171" y="38137"/>
                  </a:cubicBezTo>
                  <a:cubicBezTo>
                    <a:pt x="22805" y="38718"/>
                    <a:pt x="24505" y="39028"/>
                    <a:pt x="26194" y="39028"/>
                  </a:cubicBezTo>
                  <a:cubicBezTo>
                    <a:pt x="26375" y="39028"/>
                    <a:pt x="26556" y="39023"/>
                    <a:pt x="26737" y="39017"/>
                  </a:cubicBezTo>
                  <a:cubicBezTo>
                    <a:pt x="27795" y="38975"/>
                    <a:pt x="28835" y="38796"/>
                    <a:pt x="29836" y="38508"/>
                  </a:cubicBezTo>
                  <a:lnTo>
                    <a:pt x="29836" y="38508"/>
                  </a:lnTo>
                  <a:cubicBezTo>
                    <a:pt x="29802" y="39718"/>
                    <a:pt x="29769" y="41494"/>
                    <a:pt x="29737" y="43232"/>
                  </a:cubicBezTo>
                  <a:cubicBezTo>
                    <a:pt x="29722" y="44019"/>
                    <a:pt x="29707" y="44814"/>
                    <a:pt x="29692" y="45562"/>
                  </a:cubicBezTo>
                  <a:cubicBezTo>
                    <a:pt x="28591" y="46146"/>
                    <a:pt x="27297" y="47520"/>
                    <a:pt x="26516" y="48426"/>
                  </a:cubicBezTo>
                  <a:cubicBezTo>
                    <a:pt x="26205" y="48778"/>
                    <a:pt x="26242" y="49316"/>
                    <a:pt x="26597" y="49622"/>
                  </a:cubicBezTo>
                  <a:cubicBezTo>
                    <a:pt x="26756" y="49760"/>
                    <a:pt x="26952" y="49827"/>
                    <a:pt x="27147" y="49827"/>
                  </a:cubicBezTo>
                  <a:cubicBezTo>
                    <a:pt x="27387" y="49827"/>
                    <a:pt x="27626" y="49725"/>
                    <a:pt x="27793" y="49528"/>
                  </a:cubicBezTo>
                  <a:cubicBezTo>
                    <a:pt x="28408" y="48814"/>
                    <a:pt x="29092" y="48130"/>
                    <a:pt x="29645" y="47647"/>
                  </a:cubicBezTo>
                  <a:lnTo>
                    <a:pt x="29645" y="47647"/>
                  </a:lnTo>
                  <a:cubicBezTo>
                    <a:pt x="29634" y="48053"/>
                    <a:pt x="29624" y="48409"/>
                    <a:pt x="29613" y="48690"/>
                  </a:cubicBezTo>
                  <a:cubicBezTo>
                    <a:pt x="29596" y="49156"/>
                    <a:pt x="29959" y="49546"/>
                    <a:pt x="30425" y="49564"/>
                  </a:cubicBezTo>
                  <a:lnTo>
                    <a:pt x="30457" y="49564"/>
                  </a:lnTo>
                  <a:cubicBezTo>
                    <a:pt x="30910" y="49563"/>
                    <a:pt x="31282" y="49205"/>
                    <a:pt x="31299" y="48753"/>
                  </a:cubicBezTo>
                  <a:cubicBezTo>
                    <a:pt x="31304" y="48599"/>
                    <a:pt x="31310" y="48420"/>
                    <a:pt x="31315" y="48227"/>
                  </a:cubicBezTo>
                  <a:cubicBezTo>
                    <a:pt x="31568" y="48740"/>
                    <a:pt x="31790" y="49267"/>
                    <a:pt x="31979" y="49807"/>
                  </a:cubicBezTo>
                  <a:cubicBezTo>
                    <a:pt x="32097" y="50145"/>
                    <a:pt x="32416" y="50373"/>
                    <a:pt x="32775" y="50373"/>
                  </a:cubicBezTo>
                  <a:cubicBezTo>
                    <a:pt x="32870" y="50373"/>
                    <a:pt x="32963" y="50357"/>
                    <a:pt x="33052" y="50326"/>
                  </a:cubicBezTo>
                  <a:cubicBezTo>
                    <a:pt x="33492" y="50172"/>
                    <a:pt x="33725" y="49692"/>
                    <a:pt x="33572" y="49253"/>
                  </a:cubicBezTo>
                  <a:cubicBezTo>
                    <a:pt x="33072" y="47815"/>
                    <a:pt x="32322" y="46162"/>
                    <a:pt x="31378" y="45540"/>
                  </a:cubicBezTo>
                  <a:cubicBezTo>
                    <a:pt x="31393" y="44807"/>
                    <a:pt x="31408" y="44031"/>
                    <a:pt x="31422" y="43263"/>
                  </a:cubicBezTo>
                  <a:cubicBezTo>
                    <a:pt x="31461" y="41171"/>
                    <a:pt x="31502" y="39015"/>
                    <a:pt x="31542" y="37892"/>
                  </a:cubicBezTo>
                  <a:cubicBezTo>
                    <a:pt x="34631" y="36535"/>
                    <a:pt x="37146" y="34061"/>
                    <a:pt x="38261" y="31031"/>
                  </a:cubicBezTo>
                  <a:cubicBezTo>
                    <a:pt x="38709" y="29813"/>
                    <a:pt x="38925" y="28552"/>
                    <a:pt x="39031" y="27412"/>
                  </a:cubicBezTo>
                  <a:cubicBezTo>
                    <a:pt x="39476" y="27797"/>
                    <a:pt x="39976" y="28146"/>
                    <a:pt x="40550" y="28381"/>
                  </a:cubicBezTo>
                  <a:cubicBezTo>
                    <a:pt x="40981" y="28558"/>
                    <a:pt x="41480" y="28656"/>
                    <a:pt x="41983" y="28656"/>
                  </a:cubicBezTo>
                  <a:cubicBezTo>
                    <a:pt x="42953" y="28656"/>
                    <a:pt x="43945" y="28291"/>
                    <a:pt x="44533" y="27426"/>
                  </a:cubicBezTo>
                  <a:cubicBezTo>
                    <a:pt x="45057" y="26651"/>
                    <a:pt x="45108" y="25773"/>
                    <a:pt x="44861" y="24926"/>
                  </a:cubicBezTo>
                  <a:lnTo>
                    <a:pt x="44861" y="24926"/>
                  </a:lnTo>
                  <a:cubicBezTo>
                    <a:pt x="44999" y="24942"/>
                    <a:pt x="45135" y="24949"/>
                    <a:pt x="45269" y="24949"/>
                  </a:cubicBezTo>
                  <a:cubicBezTo>
                    <a:pt x="45717" y="24949"/>
                    <a:pt x="46141" y="24863"/>
                    <a:pt x="46526" y="24689"/>
                  </a:cubicBezTo>
                  <a:cubicBezTo>
                    <a:pt x="47294" y="24342"/>
                    <a:pt x="47793" y="23659"/>
                    <a:pt x="47861" y="22861"/>
                  </a:cubicBezTo>
                  <a:cubicBezTo>
                    <a:pt x="47888" y="22532"/>
                    <a:pt x="47853" y="22044"/>
                    <a:pt x="47571" y="21477"/>
                  </a:cubicBezTo>
                  <a:cubicBezTo>
                    <a:pt x="48357" y="21264"/>
                    <a:pt x="49063" y="20740"/>
                    <a:pt x="49325" y="19914"/>
                  </a:cubicBezTo>
                  <a:cubicBezTo>
                    <a:pt x="49533" y="19255"/>
                    <a:pt x="49426" y="18496"/>
                    <a:pt x="49006" y="17662"/>
                  </a:cubicBezTo>
                  <a:cubicBezTo>
                    <a:pt x="47880" y="15424"/>
                    <a:pt x="45637" y="14071"/>
                    <a:pt x="43624" y="12979"/>
                  </a:cubicBezTo>
                  <a:cubicBezTo>
                    <a:pt x="41274" y="11703"/>
                    <a:pt x="38461" y="10279"/>
                    <a:pt x="35406" y="9390"/>
                  </a:cubicBezTo>
                  <a:cubicBezTo>
                    <a:pt x="35404" y="9390"/>
                    <a:pt x="35400" y="9390"/>
                    <a:pt x="35397" y="9388"/>
                  </a:cubicBezTo>
                  <a:cubicBezTo>
                    <a:pt x="34723" y="8033"/>
                    <a:pt x="33967" y="6721"/>
                    <a:pt x="33123" y="5469"/>
                  </a:cubicBezTo>
                  <a:cubicBezTo>
                    <a:pt x="30644" y="1790"/>
                    <a:pt x="28122" y="1"/>
                    <a:pt x="2541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" name="Group 40"/>
          <p:cNvGrpSpPr>
            <a:grpSpLocks/>
          </p:cNvGrpSpPr>
          <p:nvPr/>
        </p:nvGrpSpPr>
        <p:grpSpPr bwMode="auto">
          <a:xfrm>
            <a:off x="235858" y="1613443"/>
            <a:ext cx="1721996" cy="1954213"/>
            <a:chOff x="158" y="981"/>
            <a:chExt cx="1133" cy="1231"/>
          </a:xfrm>
        </p:grpSpPr>
        <p:sp>
          <p:nvSpPr>
            <p:cNvPr id="90" name="Text Box 41"/>
            <p:cNvSpPr txBox="1">
              <a:spLocks noChangeArrowheads="1"/>
            </p:cNvSpPr>
            <p:nvPr/>
          </p:nvSpPr>
          <p:spPr bwMode="auto">
            <a:xfrm>
              <a:off x="359" y="981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94" name="Text Box 42"/>
            <p:cNvSpPr txBox="1">
              <a:spLocks noChangeArrowheads="1"/>
            </p:cNvSpPr>
            <p:nvPr/>
          </p:nvSpPr>
          <p:spPr bwMode="auto">
            <a:xfrm>
              <a:off x="985" y="1779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97" name="Text Box 43"/>
            <p:cNvSpPr txBox="1">
              <a:spLocks noChangeArrowheads="1"/>
            </p:cNvSpPr>
            <p:nvPr/>
          </p:nvSpPr>
          <p:spPr bwMode="auto">
            <a:xfrm>
              <a:off x="158" y="1815"/>
              <a:ext cx="1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D</a:t>
              </a:r>
            </a:p>
          </p:txBody>
        </p:sp>
        <p:graphicFrame>
          <p:nvGraphicFramePr>
            <p:cNvPr id="99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616916"/>
                </p:ext>
              </p:extLst>
            </p:nvPr>
          </p:nvGraphicFramePr>
          <p:xfrm>
            <a:off x="235" y="1122"/>
            <a:ext cx="1056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Picture" r:id="rId3" imgW="3209544" imgH="1685544" progId="Word.Picture.8">
                    <p:embed/>
                  </p:oleObj>
                </mc:Choice>
                <mc:Fallback>
                  <p:oleObj name="Picture" r:id="rId3" imgW="3209544" imgH="1685544" progId="Word.Picture.8">
                    <p:embed/>
                    <p:pic>
                      <p:nvPicPr>
                        <p:cNvPr id="2975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" y="1122"/>
                          <a:ext cx="1056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Text Box 45"/>
            <p:cNvSpPr txBox="1">
              <a:spLocks noChangeArrowheads="1"/>
            </p:cNvSpPr>
            <p:nvPr/>
          </p:nvSpPr>
          <p:spPr bwMode="auto">
            <a:xfrm>
              <a:off x="509" y="1924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a)</a:t>
              </a:r>
            </a:p>
          </p:txBody>
        </p:sp>
        <p:sp>
          <p:nvSpPr>
            <p:cNvPr id="102" name="Text Box 46"/>
            <p:cNvSpPr txBox="1">
              <a:spLocks noChangeArrowheads="1"/>
            </p:cNvSpPr>
            <p:nvPr/>
          </p:nvSpPr>
          <p:spPr bwMode="auto">
            <a:xfrm>
              <a:off x="1136" y="1017"/>
              <a:ext cx="1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103" name="AutoShape 47"/>
          <p:cNvSpPr>
            <a:spLocks noChangeArrowheads="1"/>
          </p:cNvSpPr>
          <p:nvPr/>
        </p:nvSpPr>
        <p:spPr bwMode="auto">
          <a:xfrm>
            <a:off x="312058" y="3692930"/>
            <a:ext cx="1600200" cy="685800"/>
          </a:xfrm>
          <a:prstGeom prst="wedgeRoundRectCallout">
            <a:avLst>
              <a:gd name="adj1" fmla="val 13889"/>
              <a:gd name="adj2" fmla="val -129167"/>
              <a:gd name="adj3" fmla="val 16667"/>
            </a:avLst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) ABCD là hình thoi </a:t>
            </a:r>
          </a:p>
        </p:txBody>
      </p:sp>
      <p:grpSp>
        <p:nvGrpSpPr>
          <p:cNvPr id="104" name="Group 48"/>
          <p:cNvGrpSpPr>
            <a:grpSpLocks/>
          </p:cNvGrpSpPr>
          <p:nvPr/>
        </p:nvGrpSpPr>
        <p:grpSpPr bwMode="auto">
          <a:xfrm>
            <a:off x="2293258" y="1537243"/>
            <a:ext cx="3048000" cy="2070100"/>
            <a:chOff x="2037" y="778"/>
            <a:chExt cx="1297" cy="1304"/>
          </a:xfrm>
        </p:grpSpPr>
        <p:grpSp>
          <p:nvGrpSpPr>
            <p:cNvPr id="105" name="Group 49"/>
            <p:cNvGrpSpPr>
              <a:grpSpLocks/>
            </p:cNvGrpSpPr>
            <p:nvPr/>
          </p:nvGrpSpPr>
          <p:grpSpPr bwMode="auto">
            <a:xfrm>
              <a:off x="2037" y="778"/>
              <a:ext cx="1297" cy="1068"/>
              <a:chOff x="2688" y="336"/>
              <a:chExt cx="2784" cy="1188"/>
            </a:xfrm>
          </p:grpSpPr>
          <p:pic>
            <p:nvPicPr>
              <p:cNvPr id="115" name="Picture 50" descr="hinh 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88" y="576"/>
                <a:ext cx="2640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6" name="Text Box 51"/>
              <p:cNvSpPr txBox="1">
                <a:spLocks noChangeArrowheads="1"/>
              </p:cNvSpPr>
              <p:nvPr/>
            </p:nvSpPr>
            <p:spPr bwMode="auto">
              <a:xfrm>
                <a:off x="2784" y="336"/>
                <a:ext cx="336" cy="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E</a:t>
                </a:r>
              </a:p>
            </p:txBody>
          </p:sp>
          <p:sp>
            <p:nvSpPr>
              <p:cNvPr id="117" name="Text Box 52"/>
              <p:cNvSpPr txBox="1">
                <a:spLocks noChangeArrowheads="1"/>
              </p:cNvSpPr>
              <p:nvPr/>
            </p:nvSpPr>
            <p:spPr bwMode="auto">
              <a:xfrm>
                <a:off x="4320" y="384"/>
                <a:ext cx="289" cy="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118" name="Text Box 53"/>
              <p:cNvSpPr txBox="1">
                <a:spLocks noChangeArrowheads="1"/>
              </p:cNvSpPr>
              <p:nvPr/>
            </p:nvSpPr>
            <p:spPr bwMode="auto">
              <a:xfrm>
                <a:off x="3313" y="1200"/>
                <a:ext cx="431" cy="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H</a:t>
                </a:r>
              </a:p>
            </p:txBody>
          </p:sp>
          <p:sp>
            <p:nvSpPr>
              <p:cNvPr id="119" name="Text Box 54"/>
              <p:cNvSpPr txBox="1">
                <a:spLocks noChangeArrowheads="1"/>
              </p:cNvSpPr>
              <p:nvPr/>
            </p:nvSpPr>
            <p:spPr bwMode="auto">
              <a:xfrm>
                <a:off x="5197" y="1152"/>
                <a:ext cx="275" cy="3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G</a:t>
                </a:r>
              </a:p>
            </p:txBody>
          </p:sp>
        </p:grpSp>
        <p:sp>
          <p:nvSpPr>
            <p:cNvPr id="106" name="Text Box 55"/>
            <p:cNvSpPr txBox="1">
              <a:spLocks noChangeArrowheads="1"/>
            </p:cNvSpPr>
            <p:nvPr/>
          </p:nvSpPr>
          <p:spPr bwMode="auto">
            <a:xfrm>
              <a:off x="2769" y="1794"/>
              <a:ext cx="3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b)</a:t>
              </a:r>
            </a:p>
          </p:txBody>
        </p:sp>
        <p:sp>
          <p:nvSpPr>
            <p:cNvPr id="107" name="Line 56"/>
            <p:cNvSpPr>
              <a:spLocks noChangeShapeType="1"/>
            </p:cNvSpPr>
            <p:nvPr/>
          </p:nvSpPr>
          <p:spPr bwMode="auto">
            <a:xfrm>
              <a:off x="2498" y="1026"/>
              <a:ext cx="23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57"/>
            <p:cNvSpPr>
              <a:spLocks noChangeShapeType="1"/>
            </p:cNvSpPr>
            <p:nvPr/>
          </p:nvSpPr>
          <p:spPr bwMode="auto">
            <a:xfrm>
              <a:off x="2722" y="1544"/>
              <a:ext cx="22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58"/>
            <p:cNvSpPr>
              <a:spLocks noChangeShapeType="1"/>
            </p:cNvSpPr>
            <p:nvPr/>
          </p:nvSpPr>
          <p:spPr bwMode="auto">
            <a:xfrm>
              <a:off x="2227" y="1363"/>
              <a:ext cx="6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59"/>
            <p:cNvSpPr>
              <a:spLocks noChangeShapeType="1"/>
            </p:cNvSpPr>
            <p:nvPr/>
          </p:nvSpPr>
          <p:spPr bwMode="auto">
            <a:xfrm>
              <a:off x="2239" y="1389"/>
              <a:ext cx="6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60"/>
            <p:cNvSpPr>
              <a:spLocks noChangeShapeType="1"/>
            </p:cNvSpPr>
            <p:nvPr/>
          </p:nvSpPr>
          <p:spPr bwMode="auto">
            <a:xfrm>
              <a:off x="2963" y="1276"/>
              <a:ext cx="6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61"/>
            <p:cNvSpPr>
              <a:spLocks noChangeShapeType="1"/>
            </p:cNvSpPr>
            <p:nvPr/>
          </p:nvSpPr>
          <p:spPr bwMode="auto">
            <a:xfrm>
              <a:off x="2988" y="1320"/>
              <a:ext cx="6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Arc 62"/>
            <p:cNvSpPr>
              <a:spLocks/>
            </p:cNvSpPr>
            <p:nvPr/>
          </p:nvSpPr>
          <p:spPr bwMode="auto">
            <a:xfrm flipV="1">
              <a:off x="2213" y="1168"/>
              <a:ext cx="45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114" name="Arc 63"/>
            <p:cNvSpPr>
              <a:spLocks/>
            </p:cNvSpPr>
            <p:nvPr/>
          </p:nvSpPr>
          <p:spPr bwMode="auto">
            <a:xfrm flipV="1">
              <a:off x="2278" y="1071"/>
              <a:ext cx="45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en-US"/>
            </a:p>
          </p:txBody>
        </p:sp>
      </p:grpSp>
      <p:sp>
        <p:nvSpPr>
          <p:cNvPr id="120" name="AutoShape 64"/>
          <p:cNvSpPr>
            <a:spLocks noChangeArrowheads="1"/>
          </p:cNvSpPr>
          <p:nvPr/>
        </p:nvSpPr>
        <p:spPr bwMode="auto">
          <a:xfrm>
            <a:off x="2077683" y="3694214"/>
            <a:ext cx="3443513" cy="990600"/>
          </a:xfrm>
          <a:prstGeom prst="wedgeRectCallout">
            <a:avLst>
              <a:gd name="adj1" fmla="val -9635"/>
              <a:gd name="adj2" fmla="val -87933"/>
            </a:avLst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) EFGH là hình bình hàn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à EG là </a:t>
            </a:r>
            <a:r>
              <a:rPr lang="en-US" altLang="en-US" sz="200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hân giác 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ủa góc 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 EFGH là hình thoi</a:t>
            </a:r>
            <a:endParaRPr lang="en-US" altLang="en-US" sz="200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121" name="Group 65"/>
          <p:cNvGrpSpPr>
            <a:grpSpLocks/>
          </p:cNvGrpSpPr>
          <p:nvPr/>
        </p:nvGrpSpPr>
        <p:grpSpPr bwMode="auto">
          <a:xfrm>
            <a:off x="5807602" y="1508138"/>
            <a:ext cx="2952750" cy="2057400"/>
            <a:chOff x="3424" y="845"/>
            <a:chExt cx="1860" cy="1296"/>
          </a:xfrm>
        </p:grpSpPr>
        <p:sp>
          <p:nvSpPr>
            <p:cNvPr id="122" name="Text Box 66"/>
            <p:cNvSpPr txBox="1">
              <a:spLocks noChangeArrowheads="1"/>
            </p:cNvSpPr>
            <p:nvPr/>
          </p:nvSpPr>
          <p:spPr bwMode="auto">
            <a:xfrm>
              <a:off x="3424" y="1373"/>
              <a:ext cx="1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K</a:t>
              </a:r>
            </a:p>
          </p:txBody>
        </p:sp>
        <p:sp>
          <p:nvSpPr>
            <p:cNvPr id="123" name="Text Box 67"/>
            <p:cNvSpPr txBox="1">
              <a:spLocks noChangeArrowheads="1"/>
            </p:cNvSpPr>
            <p:nvPr/>
          </p:nvSpPr>
          <p:spPr bwMode="auto">
            <a:xfrm>
              <a:off x="5092" y="1373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N</a:t>
              </a:r>
            </a:p>
          </p:txBody>
        </p:sp>
        <p:sp>
          <p:nvSpPr>
            <p:cNvPr id="124" name="Text Box 68"/>
            <p:cNvSpPr txBox="1">
              <a:spLocks noChangeArrowheads="1"/>
            </p:cNvSpPr>
            <p:nvPr/>
          </p:nvSpPr>
          <p:spPr bwMode="auto">
            <a:xfrm>
              <a:off x="4224" y="845"/>
              <a:ext cx="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I</a:t>
              </a:r>
            </a:p>
          </p:txBody>
        </p:sp>
        <p:pic>
          <p:nvPicPr>
            <p:cNvPr id="125" name="Picture 69" descr="A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8" y="1027"/>
              <a:ext cx="1539" cy="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6" name="Line 70"/>
            <p:cNvSpPr>
              <a:spLocks noChangeShapeType="1"/>
            </p:cNvSpPr>
            <p:nvPr/>
          </p:nvSpPr>
          <p:spPr bwMode="auto">
            <a:xfrm>
              <a:off x="4290" y="1325"/>
              <a:ext cx="5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71"/>
            <p:cNvSpPr>
              <a:spLocks noChangeShapeType="1"/>
            </p:cNvSpPr>
            <p:nvPr/>
          </p:nvSpPr>
          <p:spPr bwMode="auto">
            <a:xfrm>
              <a:off x="4290" y="1661"/>
              <a:ext cx="5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72"/>
            <p:cNvSpPr>
              <a:spLocks noChangeShapeType="1"/>
            </p:cNvSpPr>
            <p:nvPr/>
          </p:nvSpPr>
          <p:spPr bwMode="auto">
            <a:xfrm>
              <a:off x="4047" y="146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73"/>
            <p:cNvSpPr>
              <a:spLocks noChangeShapeType="1"/>
            </p:cNvSpPr>
            <p:nvPr/>
          </p:nvSpPr>
          <p:spPr bwMode="auto">
            <a:xfrm>
              <a:off x="4074" y="1469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74"/>
            <p:cNvSpPr>
              <a:spLocks noChangeShapeType="1"/>
            </p:cNvSpPr>
            <p:nvPr/>
          </p:nvSpPr>
          <p:spPr bwMode="auto">
            <a:xfrm>
              <a:off x="4514" y="1469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75"/>
            <p:cNvSpPr>
              <a:spLocks noChangeShapeType="1"/>
            </p:cNvSpPr>
            <p:nvPr/>
          </p:nvSpPr>
          <p:spPr bwMode="auto">
            <a:xfrm>
              <a:off x="4487" y="146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Text Box 76"/>
            <p:cNvSpPr txBox="1">
              <a:spLocks noChangeArrowheads="1"/>
            </p:cNvSpPr>
            <p:nvPr/>
          </p:nvSpPr>
          <p:spPr bwMode="auto">
            <a:xfrm>
              <a:off x="4198" y="1853"/>
              <a:ext cx="1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133" name="Text Box 77"/>
            <p:cNvSpPr txBox="1">
              <a:spLocks noChangeArrowheads="1"/>
            </p:cNvSpPr>
            <p:nvPr/>
          </p:nvSpPr>
          <p:spPr bwMode="auto">
            <a:xfrm>
              <a:off x="4473" y="1853"/>
              <a:ext cx="3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c)</a:t>
              </a:r>
            </a:p>
          </p:txBody>
        </p:sp>
      </p:grpSp>
      <p:sp>
        <p:nvSpPr>
          <p:cNvPr id="134" name="AutoShape 78"/>
          <p:cNvSpPr>
            <a:spLocks noChangeArrowheads="1"/>
          </p:cNvSpPr>
          <p:nvPr/>
        </p:nvSpPr>
        <p:spPr bwMode="auto">
          <a:xfrm>
            <a:off x="5948890" y="3694214"/>
            <a:ext cx="3048000" cy="990600"/>
          </a:xfrm>
          <a:prstGeom prst="wedgeRectCallout">
            <a:avLst>
              <a:gd name="adj1" fmla="val 2190"/>
              <a:gd name="adj2" fmla="val -69160"/>
            </a:avLst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c) KINM là hình bình hàn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Mà IMKI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 KINM là </a:t>
            </a:r>
            <a:r>
              <a:rPr lang="en-US" altLang="en-US" sz="2000" smtClean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hình thoi</a:t>
            </a:r>
            <a:endParaRPr lang="en-US" altLang="en-US" sz="200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5" name="Text Box 79"/>
          <p:cNvSpPr txBox="1">
            <a:spLocks noChangeArrowheads="1"/>
          </p:cNvSpPr>
          <p:nvPr/>
        </p:nvSpPr>
        <p:spPr bwMode="auto">
          <a:xfrm>
            <a:off x="233890" y="805774"/>
            <a:ext cx="571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latin typeface="Times New Roman" panose="02020603050405020304" pitchFamily="18" charset="0"/>
                <a:cs typeface="Arial" panose="020B0604020202020204" pitchFamily="34" charset="0"/>
              </a:rPr>
              <a:t>Bài tập 73:</a:t>
            </a:r>
            <a:r>
              <a:rPr lang="en-US" altLang="en-US" sz="2800" b="1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b="1" smtClean="0">
                <a:latin typeface="Times New Roman" panose="02020603050405020304" pitchFamily="18" charset="0"/>
                <a:cs typeface="Arial" panose="020B0604020202020204" pitchFamily="34" charset="0"/>
              </a:rPr>
              <a:t>Tìm các hình thoi </a:t>
            </a:r>
            <a:endParaRPr lang="en-US" altLang="en-US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6" name="Text Box 80"/>
          <p:cNvSpPr txBox="1">
            <a:spLocks noChangeArrowheads="1"/>
          </p:cNvSpPr>
          <p:nvPr/>
        </p:nvSpPr>
        <p:spPr bwMode="auto">
          <a:xfrm>
            <a:off x="1759858" y="161344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168644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20" grpId="0"/>
      <p:bldP spid="134" grpId="0"/>
      <p:bldP spid="135" grpId="0"/>
      <p:bldP spid="1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38"/>
          <p:cNvGrpSpPr>
            <a:grpSpLocks/>
          </p:cNvGrpSpPr>
          <p:nvPr/>
        </p:nvGrpSpPr>
        <p:grpSpPr bwMode="auto">
          <a:xfrm>
            <a:off x="244913" y="180210"/>
            <a:ext cx="3810000" cy="2286000"/>
            <a:chOff x="198" y="2568"/>
            <a:chExt cx="1968" cy="1440"/>
          </a:xfrm>
        </p:grpSpPr>
        <p:sp>
          <p:nvSpPr>
            <p:cNvPr id="22" name="Text Box 39"/>
            <p:cNvSpPr txBox="1">
              <a:spLocks noChangeArrowheads="1"/>
            </p:cNvSpPr>
            <p:nvPr/>
          </p:nvSpPr>
          <p:spPr bwMode="auto">
            <a:xfrm>
              <a:off x="198" y="3203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23" name="Text Box 40"/>
            <p:cNvSpPr txBox="1">
              <a:spLocks noChangeArrowheads="1"/>
            </p:cNvSpPr>
            <p:nvPr/>
          </p:nvSpPr>
          <p:spPr bwMode="auto">
            <a:xfrm>
              <a:off x="771" y="3720"/>
              <a:ext cx="1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S</a:t>
              </a:r>
            </a:p>
          </p:txBody>
        </p:sp>
        <p:graphicFrame>
          <p:nvGraphicFramePr>
            <p:cNvPr id="24" name="Object 41"/>
            <p:cNvGraphicFramePr>
              <a:graphicFrameLocks noChangeAspect="1"/>
            </p:cNvGraphicFramePr>
            <p:nvPr/>
          </p:nvGraphicFramePr>
          <p:xfrm>
            <a:off x="408" y="2808"/>
            <a:ext cx="1686" cy="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Picture" r:id="rId3" imgW="4020312" imgH="1542288" progId="Word.Picture.8">
                    <p:embed/>
                  </p:oleObj>
                </mc:Choice>
                <mc:Fallback>
                  <p:oleObj name="Picture" r:id="rId3" imgW="4020312" imgH="1542288" progId="Word.Picture.8">
                    <p:embed/>
                    <p:pic>
                      <p:nvPicPr>
                        <p:cNvPr id="30749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2808"/>
                          <a:ext cx="1686" cy="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42"/>
            <p:cNvSpPr txBox="1">
              <a:spLocks noChangeArrowheads="1"/>
            </p:cNvSpPr>
            <p:nvPr/>
          </p:nvSpPr>
          <p:spPr bwMode="auto">
            <a:xfrm>
              <a:off x="801" y="2568"/>
              <a:ext cx="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400" b="1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8" name="Text Box 43"/>
            <p:cNvSpPr txBox="1">
              <a:spLocks noChangeArrowheads="1"/>
            </p:cNvSpPr>
            <p:nvPr/>
          </p:nvSpPr>
          <p:spPr bwMode="auto">
            <a:xfrm>
              <a:off x="801" y="2616"/>
              <a:ext cx="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Q</a:t>
              </a:r>
            </a:p>
          </p:txBody>
        </p:sp>
        <p:sp>
          <p:nvSpPr>
            <p:cNvPr id="29" name="Text Box 44"/>
            <p:cNvSpPr txBox="1">
              <a:spLocks noChangeArrowheads="1"/>
            </p:cNvSpPr>
            <p:nvPr/>
          </p:nvSpPr>
          <p:spPr bwMode="auto">
            <a:xfrm>
              <a:off x="2007" y="3240"/>
              <a:ext cx="1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R</a:t>
              </a:r>
            </a:p>
          </p:txBody>
        </p:sp>
        <p:sp>
          <p:nvSpPr>
            <p:cNvPr id="30" name="Line 45"/>
            <p:cNvSpPr>
              <a:spLocks noChangeShapeType="1"/>
            </p:cNvSpPr>
            <p:nvPr/>
          </p:nvSpPr>
          <p:spPr bwMode="auto">
            <a:xfrm>
              <a:off x="631" y="3048"/>
              <a:ext cx="97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46"/>
            <p:cNvSpPr>
              <a:spLocks noChangeShapeType="1"/>
            </p:cNvSpPr>
            <p:nvPr/>
          </p:nvSpPr>
          <p:spPr bwMode="auto">
            <a:xfrm>
              <a:off x="651" y="3013"/>
              <a:ext cx="97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47"/>
            <p:cNvSpPr>
              <a:spLocks noChangeShapeType="1"/>
            </p:cNvSpPr>
            <p:nvPr/>
          </p:nvSpPr>
          <p:spPr bwMode="auto">
            <a:xfrm>
              <a:off x="1143" y="357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48"/>
            <p:cNvSpPr>
              <a:spLocks noChangeShapeType="1"/>
            </p:cNvSpPr>
            <p:nvPr/>
          </p:nvSpPr>
          <p:spPr bwMode="auto">
            <a:xfrm flipH="1">
              <a:off x="1207" y="2984"/>
              <a:ext cx="58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9"/>
            <p:cNvSpPr>
              <a:spLocks noChangeShapeType="1"/>
            </p:cNvSpPr>
            <p:nvPr/>
          </p:nvSpPr>
          <p:spPr bwMode="auto">
            <a:xfrm flipH="1">
              <a:off x="663" y="3470"/>
              <a:ext cx="66" cy="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50"/>
            <p:cNvSpPr txBox="1">
              <a:spLocks noChangeArrowheads="1"/>
            </p:cNvSpPr>
            <p:nvPr/>
          </p:nvSpPr>
          <p:spPr bwMode="auto">
            <a:xfrm>
              <a:off x="1472" y="3624"/>
              <a:ext cx="3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d)</a:t>
              </a:r>
            </a:p>
          </p:txBody>
        </p:sp>
        <p:sp>
          <p:nvSpPr>
            <p:cNvPr id="43" name="Arc 51"/>
            <p:cNvSpPr>
              <a:spLocks/>
            </p:cNvSpPr>
            <p:nvPr/>
          </p:nvSpPr>
          <p:spPr bwMode="auto">
            <a:xfrm>
              <a:off x="563" y="3237"/>
              <a:ext cx="42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52"/>
            <p:cNvSpPr>
              <a:spLocks noChangeShapeType="1"/>
            </p:cNvSpPr>
            <p:nvPr/>
          </p:nvSpPr>
          <p:spPr bwMode="auto">
            <a:xfrm flipH="1">
              <a:off x="687" y="3496"/>
              <a:ext cx="65" cy="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Arc 53"/>
            <p:cNvSpPr>
              <a:spLocks/>
            </p:cNvSpPr>
            <p:nvPr/>
          </p:nvSpPr>
          <p:spPr bwMode="auto">
            <a:xfrm flipV="1">
              <a:off x="581" y="3328"/>
              <a:ext cx="41" cy="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en-US"/>
            </a:p>
          </p:txBody>
        </p:sp>
      </p:grpSp>
      <p:grpSp>
        <p:nvGrpSpPr>
          <p:cNvPr id="46" name="Group 54"/>
          <p:cNvGrpSpPr>
            <a:grpSpLocks/>
          </p:cNvGrpSpPr>
          <p:nvPr/>
        </p:nvGrpSpPr>
        <p:grpSpPr bwMode="auto">
          <a:xfrm>
            <a:off x="504292" y="2450335"/>
            <a:ext cx="6576638" cy="2460000"/>
            <a:chOff x="3792" y="1824"/>
            <a:chExt cx="3757" cy="1968"/>
          </a:xfrm>
        </p:grpSpPr>
        <p:grpSp>
          <p:nvGrpSpPr>
            <p:cNvPr id="47" name="Group 55"/>
            <p:cNvGrpSpPr>
              <a:grpSpLocks/>
            </p:cNvGrpSpPr>
            <p:nvPr/>
          </p:nvGrpSpPr>
          <p:grpSpPr bwMode="auto">
            <a:xfrm>
              <a:off x="3792" y="1824"/>
              <a:ext cx="1680" cy="1968"/>
              <a:chOff x="192" y="2448"/>
              <a:chExt cx="1824" cy="1536"/>
            </a:xfrm>
          </p:grpSpPr>
          <p:pic>
            <p:nvPicPr>
              <p:cNvPr id="50" name="Picture 56" descr="hinh thoi dong tam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" y="2448"/>
                <a:ext cx="1554" cy="1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" name="Text Box 57"/>
              <p:cNvSpPr txBox="1">
                <a:spLocks noChangeArrowheads="1"/>
              </p:cNvSpPr>
              <p:nvPr/>
            </p:nvSpPr>
            <p:spPr bwMode="auto">
              <a:xfrm>
                <a:off x="960" y="2736"/>
                <a:ext cx="273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52" name="Text Box 58"/>
              <p:cNvSpPr txBox="1">
                <a:spLocks noChangeArrowheads="1"/>
              </p:cNvSpPr>
              <p:nvPr/>
            </p:nvSpPr>
            <p:spPr bwMode="auto">
              <a:xfrm>
                <a:off x="1790" y="3072"/>
                <a:ext cx="226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53" name="Text Box 59"/>
              <p:cNvSpPr txBox="1">
                <a:spLocks noChangeArrowheads="1"/>
              </p:cNvSpPr>
              <p:nvPr/>
            </p:nvSpPr>
            <p:spPr bwMode="auto">
              <a:xfrm>
                <a:off x="1056" y="345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54" name="Text Box 60"/>
              <p:cNvSpPr txBox="1">
                <a:spLocks noChangeArrowheads="1"/>
              </p:cNvSpPr>
              <p:nvPr/>
            </p:nvSpPr>
            <p:spPr bwMode="auto">
              <a:xfrm>
                <a:off x="192" y="3072"/>
                <a:ext cx="384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latin typeface="Times New Roman" panose="02020603050405020304" pitchFamily="18" charset="0"/>
                    <a:cs typeface="Arial" panose="020B0604020202020204" pitchFamily="34" charset="0"/>
                  </a:rPr>
                  <a:t>C</a:t>
                </a:r>
              </a:p>
            </p:txBody>
          </p:sp>
        </p:grpSp>
        <p:sp>
          <p:nvSpPr>
            <p:cNvPr id="48" name="Text Box 61"/>
            <p:cNvSpPr txBox="1">
              <a:spLocks noChangeArrowheads="1"/>
            </p:cNvSpPr>
            <p:nvPr/>
          </p:nvSpPr>
          <p:spPr bwMode="auto">
            <a:xfrm>
              <a:off x="5184" y="3311"/>
              <a:ext cx="28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  <a:cs typeface="Arial" panose="020B0604020202020204" pitchFamily="34" charset="0"/>
                </a:rPr>
                <a:t>e)</a:t>
              </a:r>
            </a:p>
          </p:txBody>
        </p:sp>
        <p:sp>
          <p:nvSpPr>
            <p:cNvPr id="49" name="Text Box 62"/>
            <p:cNvSpPr txBox="1">
              <a:spLocks noChangeArrowheads="1"/>
            </p:cNvSpPr>
            <p:nvPr/>
          </p:nvSpPr>
          <p:spPr bwMode="auto">
            <a:xfrm>
              <a:off x="5533" y="3104"/>
              <a:ext cx="201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A;B là tâm đường tròn</a:t>
              </a:r>
            </a:p>
          </p:txBody>
        </p:sp>
      </p:grpSp>
      <p:sp>
        <p:nvSpPr>
          <p:cNvPr id="55" name="AutoShape 63"/>
          <p:cNvSpPr>
            <a:spLocks noChangeArrowheads="1"/>
          </p:cNvSpPr>
          <p:nvPr/>
        </p:nvSpPr>
        <p:spPr bwMode="auto">
          <a:xfrm>
            <a:off x="4564999" y="484984"/>
            <a:ext cx="3048000" cy="914400"/>
          </a:xfrm>
          <a:prstGeom prst="wedgeEllipseCallout">
            <a:avLst>
              <a:gd name="adj1" fmla="val -35468"/>
              <a:gd name="adj2" fmla="val 5486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d) PQRS không phải là hình thoi.</a:t>
            </a:r>
          </a:p>
        </p:txBody>
      </p:sp>
      <p:sp>
        <p:nvSpPr>
          <p:cNvPr id="56" name="AutoShape 64"/>
          <p:cNvSpPr>
            <a:spLocks noChangeArrowheads="1"/>
          </p:cNvSpPr>
          <p:nvPr/>
        </p:nvSpPr>
        <p:spPr bwMode="auto">
          <a:xfrm>
            <a:off x="4755498" y="2874332"/>
            <a:ext cx="3183815" cy="990600"/>
          </a:xfrm>
          <a:prstGeom prst="wedgeRectCallout">
            <a:avLst>
              <a:gd name="adj1" fmla="val -70313"/>
              <a:gd name="adj2" fmla="val 1712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Có AC = AD = BC = BD (Vì cùng bằng R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 ABCD là hình thoi </a:t>
            </a:r>
          </a:p>
        </p:txBody>
      </p:sp>
    </p:spTree>
    <p:extLst>
      <p:ext uri="{BB962C8B-B14F-4D97-AF65-F5344CB8AC3E}">
        <p14:creationId xmlns:p14="http://schemas.microsoft.com/office/powerpoint/2010/main" val="964114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>
            <a:extLst>
              <a:ext uri="{FF2B5EF4-FFF2-40B4-BE49-F238E27FC236}">
                <a16:creationId xmlns:a16="http://schemas.microsoft.com/office/drawing/2014/main" id="{B250E9C7-0FC7-457C-BF87-C6F1EB53111D}"/>
              </a:ext>
            </a:extLst>
          </p:cNvPr>
          <p:cNvGrpSpPr/>
          <p:nvPr/>
        </p:nvGrpSpPr>
        <p:grpSpPr>
          <a:xfrm>
            <a:off x="2132055" y="156448"/>
            <a:ext cx="5541818" cy="743066"/>
            <a:chOff x="2474059" y="163899"/>
            <a:chExt cx="4638601" cy="743066"/>
          </a:xfrm>
        </p:grpSpPr>
        <p:sp>
          <p:nvSpPr>
            <p:cNvPr id="81" name="Google Shape;1240;p41">
              <a:extLst>
                <a:ext uri="{FF2B5EF4-FFF2-40B4-BE49-F238E27FC236}">
                  <a16:creationId xmlns:a16="http://schemas.microsoft.com/office/drawing/2014/main" id="{6E98417B-A8D5-46C1-BEBC-26A5328C16A9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23AEB1F2-AD59-4E43-AB4D-B6CB06303114}"/>
                </a:ext>
              </a:extLst>
            </p:cNvPr>
            <p:cNvSpPr txBox="1"/>
            <p:nvPr/>
          </p:nvSpPr>
          <p:spPr>
            <a:xfrm>
              <a:off x="2474059" y="248736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666658"/>
                  </a:solidFill>
                </a:rPr>
                <a:t>KHỞI ĐỘNG</a:t>
              </a:r>
            </a:p>
          </p:txBody>
        </p:sp>
      </p:grpSp>
      <p:pic>
        <p:nvPicPr>
          <p:cNvPr id="90" name="Picture 2" descr="compa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388407" y="1111112"/>
            <a:ext cx="1158471" cy="120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1" name="Group 3"/>
          <p:cNvGrpSpPr>
            <a:grpSpLocks/>
          </p:cNvGrpSpPr>
          <p:nvPr/>
        </p:nvGrpSpPr>
        <p:grpSpPr bwMode="auto">
          <a:xfrm>
            <a:off x="1670734" y="1471931"/>
            <a:ext cx="3338513" cy="682625"/>
            <a:chOff x="394" y="1491"/>
            <a:chExt cx="2103" cy="430"/>
          </a:xfrm>
        </p:grpSpPr>
        <p:sp>
          <p:nvSpPr>
            <p:cNvPr id="92" name="AutoShape 4"/>
            <p:cNvSpPr>
              <a:spLocks noChangeArrowheads="1"/>
            </p:cNvSpPr>
            <p:nvPr/>
          </p:nvSpPr>
          <p:spPr bwMode="auto">
            <a:xfrm rot="-5400000">
              <a:off x="705" y="1180"/>
              <a:ext cx="430" cy="1051"/>
            </a:xfrm>
            <a:prstGeom prst="triangle">
              <a:avLst>
                <a:gd name="adj" fmla="val 50000"/>
              </a:avLst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93" name="AutoShape 5"/>
            <p:cNvSpPr>
              <a:spLocks noChangeArrowheads="1"/>
            </p:cNvSpPr>
            <p:nvPr/>
          </p:nvSpPr>
          <p:spPr bwMode="auto">
            <a:xfrm rot="5400000">
              <a:off x="1757" y="1180"/>
              <a:ext cx="430" cy="1051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94" name="Text Box 6"/>
          <p:cNvSpPr txBox="1">
            <a:spLocks noChangeArrowheads="1"/>
          </p:cNvSpPr>
          <p:nvPr/>
        </p:nvSpPr>
        <p:spPr bwMode="auto">
          <a:xfrm rot="10746665" flipV="1">
            <a:off x="4698875" y="1584644"/>
            <a:ext cx="85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99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95" name="Text Box 7"/>
          <p:cNvSpPr txBox="1">
            <a:spLocks noChangeArrowheads="1"/>
          </p:cNvSpPr>
          <p:nvPr/>
        </p:nvSpPr>
        <p:spPr bwMode="auto">
          <a:xfrm rot="10770618" flipV="1">
            <a:off x="1131762" y="1565594"/>
            <a:ext cx="85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99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96" name="Rectangle 8"/>
          <p:cNvSpPr>
            <a:spLocks noChangeArrowheads="1"/>
          </p:cNvSpPr>
          <p:nvPr/>
        </p:nvSpPr>
        <p:spPr bwMode="auto">
          <a:xfrm>
            <a:off x="2303953" y="2398378"/>
            <a:ext cx="455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990033"/>
                </a:solidFill>
                <a:latin typeface="SVN-A Love Of Thunder" panose="02040603050506020204" pitchFamily="18" charset="0"/>
                <a:cs typeface="Arial" panose="020B0604020202020204" pitchFamily="34" charset="0"/>
              </a:rPr>
              <a:t>Kim Nam châm và la bàn</a:t>
            </a:r>
            <a:endParaRPr lang="en-US" altLang="en-US" sz="1400" b="1">
              <a:solidFill>
                <a:srgbClr val="990033"/>
              </a:solidFill>
              <a:latin typeface="SVN-A Love Of Thunder" panose="02040603050506020204" pitchFamily="18" charset="0"/>
              <a:cs typeface="Arial" panose="020B0604020202020204" pitchFamily="34" charset="0"/>
            </a:endParaRPr>
          </a:p>
        </p:txBody>
      </p:sp>
      <p:pic>
        <p:nvPicPr>
          <p:cNvPr id="97" name="Picture 9" descr="goi%25207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347" y="3181500"/>
            <a:ext cx="1847532" cy="1394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33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" name="Picture 10" descr="1207Cs06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188" y="3175149"/>
            <a:ext cx="1389059" cy="1400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33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" name="Picture 12" descr="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39" t="-2357" r="11876" b="6137"/>
          <a:stretch>
            <a:fillRect/>
          </a:stretch>
        </p:blipFill>
        <p:spPr bwMode="auto">
          <a:xfrm>
            <a:off x="1893931" y="3175149"/>
            <a:ext cx="1537527" cy="1400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20188" y="4653461"/>
            <a:ext cx="1848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rgbClr val="FF0000"/>
                </a:solidFill>
                <a:latin typeface="SVN-A Love Of Thunder" panose="02040603050506020204" pitchFamily="18" charset="0"/>
              </a:rPr>
              <a:t>Hàng thổ cẩm </a:t>
            </a:r>
            <a:endParaRPr lang="en-US" sz="1800">
              <a:solidFill>
                <a:srgbClr val="FF0000"/>
              </a:solidFill>
              <a:latin typeface="SVN-A Love Of Thunder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62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5" grpId="0"/>
      <p:bldP spid="9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hinh thoi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229" y="188686"/>
            <a:ext cx="6578600" cy="4715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8142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CA4EC7E2-F510-42A7-A0CC-5A350568ECD6}"/>
              </a:ext>
            </a:extLst>
          </p:cNvPr>
          <p:cNvGrpSpPr/>
          <p:nvPr/>
        </p:nvGrpSpPr>
        <p:grpSpPr>
          <a:xfrm>
            <a:off x="2077683" y="156448"/>
            <a:ext cx="5541818" cy="523220"/>
            <a:chOff x="2428549" y="163899"/>
            <a:chExt cx="4638601" cy="782748"/>
          </a:xfrm>
        </p:grpSpPr>
        <p:sp>
          <p:nvSpPr>
            <p:cNvPr id="50" name="Google Shape;1240;p41">
              <a:extLst>
                <a:ext uri="{FF2B5EF4-FFF2-40B4-BE49-F238E27FC236}">
                  <a16:creationId xmlns:a16="http://schemas.microsoft.com/office/drawing/2014/main" id="{5DE4D3D6-BE2B-4B42-A8B0-497C28772FEB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C63BE57-081C-4007-A665-EBC241DB1DE9}"/>
                </a:ext>
              </a:extLst>
            </p:cNvPr>
            <p:cNvSpPr txBox="1"/>
            <p:nvPr/>
          </p:nvSpPr>
          <p:spPr>
            <a:xfrm>
              <a:off x="2428549" y="163899"/>
              <a:ext cx="4638601" cy="782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666658"/>
                  </a:solidFill>
                </a:rPr>
                <a:t>VẬN DỤNG KIẾN </a:t>
              </a:r>
              <a:r>
                <a:rPr lang="en-US" sz="2800" b="1" dirty="0">
                  <a:solidFill>
                    <a:srgbClr val="666658"/>
                  </a:solidFill>
                </a:rPr>
                <a:t>THỨC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71" y="847045"/>
            <a:ext cx="4969329" cy="76269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671" y="1777120"/>
            <a:ext cx="8076352" cy="277699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5517360" y="3325680"/>
              <a:ext cx="5400" cy="3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13400" y="3321720"/>
                <a:ext cx="13320" cy="1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1242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CA4EC7E2-F510-42A7-A0CC-5A350568ECD6}"/>
              </a:ext>
            </a:extLst>
          </p:cNvPr>
          <p:cNvGrpSpPr/>
          <p:nvPr/>
        </p:nvGrpSpPr>
        <p:grpSpPr>
          <a:xfrm>
            <a:off x="2077683" y="156448"/>
            <a:ext cx="5541818" cy="523220"/>
            <a:chOff x="2428549" y="163899"/>
            <a:chExt cx="4638601" cy="782748"/>
          </a:xfrm>
        </p:grpSpPr>
        <p:sp>
          <p:nvSpPr>
            <p:cNvPr id="15" name="Google Shape;1240;p41">
              <a:extLst>
                <a:ext uri="{FF2B5EF4-FFF2-40B4-BE49-F238E27FC236}">
                  <a16:creationId xmlns:a16="http://schemas.microsoft.com/office/drawing/2014/main" id="{5DE4D3D6-BE2B-4B42-A8B0-497C28772FEB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C63BE57-081C-4007-A665-EBC241DB1DE9}"/>
                </a:ext>
              </a:extLst>
            </p:cNvPr>
            <p:cNvSpPr txBox="1"/>
            <p:nvPr/>
          </p:nvSpPr>
          <p:spPr>
            <a:xfrm>
              <a:off x="2428549" y="163899"/>
              <a:ext cx="4638601" cy="782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666658"/>
                  </a:solidFill>
                </a:rPr>
                <a:t>VẬN DỤNG KIẾN </a:t>
              </a:r>
              <a:r>
                <a:rPr lang="en-US" sz="2800" b="1" dirty="0">
                  <a:solidFill>
                    <a:srgbClr val="666658"/>
                  </a:solidFill>
                </a:rPr>
                <a:t>THỨC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79668"/>
            <a:ext cx="8982075" cy="100965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945800" y="1057320"/>
              <a:ext cx="7139520" cy="35236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32480" y="1042560"/>
                <a:ext cx="7168320" cy="3540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5903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4018"/>
            <a:ext cx="8768838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9436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CA4EC7E2-F510-42A7-A0CC-5A350568ECD6}"/>
              </a:ext>
            </a:extLst>
          </p:cNvPr>
          <p:cNvGrpSpPr/>
          <p:nvPr/>
        </p:nvGrpSpPr>
        <p:grpSpPr>
          <a:xfrm>
            <a:off x="1704057" y="146615"/>
            <a:ext cx="5541818" cy="523220"/>
            <a:chOff x="2428549" y="163899"/>
            <a:chExt cx="4638601" cy="782748"/>
          </a:xfrm>
        </p:grpSpPr>
        <p:sp>
          <p:nvSpPr>
            <p:cNvPr id="25" name="Google Shape;1240;p41">
              <a:extLst>
                <a:ext uri="{FF2B5EF4-FFF2-40B4-BE49-F238E27FC236}">
                  <a16:creationId xmlns:a16="http://schemas.microsoft.com/office/drawing/2014/main" id="{5DE4D3D6-BE2B-4B42-A8B0-497C28772FEB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C63BE57-081C-4007-A665-EBC241DB1DE9}"/>
                </a:ext>
              </a:extLst>
            </p:cNvPr>
            <p:cNvSpPr txBox="1"/>
            <p:nvPr/>
          </p:nvSpPr>
          <p:spPr>
            <a:xfrm>
              <a:off x="2428549" y="163899"/>
              <a:ext cx="4638601" cy="782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666658"/>
                  </a:solidFill>
                </a:rPr>
                <a:t>VẬN DỤNG KIẾN </a:t>
              </a:r>
              <a:r>
                <a:rPr lang="en-US" sz="2800" b="1" dirty="0">
                  <a:solidFill>
                    <a:srgbClr val="666658"/>
                  </a:solidFill>
                </a:rPr>
                <a:t>THỨC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003" y="851258"/>
            <a:ext cx="8543925" cy="3971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837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CA4EC7E2-F510-42A7-A0CC-5A350568ECD6}"/>
              </a:ext>
            </a:extLst>
          </p:cNvPr>
          <p:cNvGrpSpPr/>
          <p:nvPr/>
        </p:nvGrpSpPr>
        <p:grpSpPr>
          <a:xfrm>
            <a:off x="1595902" y="136784"/>
            <a:ext cx="5541818" cy="523220"/>
            <a:chOff x="2428549" y="163899"/>
            <a:chExt cx="4638601" cy="782748"/>
          </a:xfrm>
        </p:grpSpPr>
        <p:sp>
          <p:nvSpPr>
            <p:cNvPr id="19" name="Google Shape;1240;p41">
              <a:extLst>
                <a:ext uri="{FF2B5EF4-FFF2-40B4-BE49-F238E27FC236}">
                  <a16:creationId xmlns:a16="http://schemas.microsoft.com/office/drawing/2014/main" id="{5DE4D3D6-BE2B-4B42-A8B0-497C28772FEB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C63BE57-081C-4007-A665-EBC241DB1DE9}"/>
                </a:ext>
              </a:extLst>
            </p:cNvPr>
            <p:cNvSpPr txBox="1"/>
            <p:nvPr/>
          </p:nvSpPr>
          <p:spPr>
            <a:xfrm>
              <a:off x="2428549" y="163899"/>
              <a:ext cx="4638601" cy="782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666658"/>
                  </a:solidFill>
                </a:rPr>
                <a:t>VẬN DỤNG KIẾN </a:t>
              </a:r>
              <a:r>
                <a:rPr lang="en-US" sz="2800" b="1" dirty="0">
                  <a:solidFill>
                    <a:srgbClr val="666658"/>
                  </a:solidFill>
                </a:rPr>
                <a:t>THỨC</a:t>
              </a: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411" y="734192"/>
            <a:ext cx="6515100" cy="2200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CA4EC7E2-F510-42A7-A0CC-5A350568ECD6}"/>
              </a:ext>
            </a:extLst>
          </p:cNvPr>
          <p:cNvGrpSpPr/>
          <p:nvPr/>
        </p:nvGrpSpPr>
        <p:grpSpPr>
          <a:xfrm>
            <a:off x="1595902" y="136784"/>
            <a:ext cx="5541818" cy="523220"/>
            <a:chOff x="2428549" y="163899"/>
            <a:chExt cx="4638601" cy="782748"/>
          </a:xfrm>
        </p:grpSpPr>
        <p:sp>
          <p:nvSpPr>
            <p:cNvPr id="19" name="Google Shape;1240;p41">
              <a:extLst>
                <a:ext uri="{FF2B5EF4-FFF2-40B4-BE49-F238E27FC236}">
                  <a16:creationId xmlns:a16="http://schemas.microsoft.com/office/drawing/2014/main" id="{5DE4D3D6-BE2B-4B42-A8B0-497C28772FEB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C63BE57-081C-4007-A665-EBC241DB1DE9}"/>
                </a:ext>
              </a:extLst>
            </p:cNvPr>
            <p:cNvSpPr txBox="1"/>
            <p:nvPr/>
          </p:nvSpPr>
          <p:spPr>
            <a:xfrm>
              <a:off x="2428549" y="163899"/>
              <a:ext cx="4638601" cy="782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666658"/>
                  </a:solidFill>
                </a:rPr>
                <a:t>VẬN DỤNG KIẾN </a:t>
              </a:r>
              <a:r>
                <a:rPr lang="en-US" sz="2800" b="1" dirty="0">
                  <a:solidFill>
                    <a:srgbClr val="666658"/>
                  </a:solidFill>
                </a:rPr>
                <a:t>THỨC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83815"/>
            <a:ext cx="9035845" cy="1752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971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CA4EC7E2-F510-42A7-A0CC-5A350568ECD6}"/>
              </a:ext>
            </a:extLst>
          </p:cNvPr>
          <p:cNvGrpSpPr/>
          <p:nvPr/>
        </p:nvGrpSpPr>
        <p:grpSpPr>
          <a:xfrm>
            <a:off x="1595902" y="136785"/>
            <a:ext cx="5541818" cy="384326"/>
            <a:chOff x="2428549" y="163899"/>
            <a:chExt cx="4638601" cy="743066"/>
          </a:xfrm>
        </p:grpSpPr>
        <p:sp>
          <p:nvSpPr>
            <p:cNvPr id="19" name="Google Shape;1240;p41">
              <a:extLst>
                <a:ext uri="{FF2B5EF4-FFF2-40B4-BE49-F238E27FC236}">
                  <a16:creationId xmlns:a16="http://schemas.microsoft.com/office/drawing/2014/main" id="{5DE4D3D6-BE2B-4B42-A8B0-497C28772FEB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C63BE57-081C-4007-A665-EBC241DB1DE9}"/>
                </a:ext>
              </a:extLst>
            </p:cNvPr>
            <p:cNvSpPr txBox="1"/>
            <p:nvPr/>
          </p:nvSpPr>
          <p:spPr>
            <a:xfrm>
              <a:off x="2428549" y="163899"/>
              <a:ext cx="4638601" cy="598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666658"/>
                  </a:solidFill>
                </a:rPr>
                <a:t>VẬN DỤNG KIẾN </a:t>
              </a:r>
              <a:r>
                <a:rPr lang="en-US" sz="2000" b="1" dirty="0">
                  <a:solidFill>
                    <a:srgbClr val="666658"/>
                  </a:solidFill>
                </a:rPr>
                <a:t>THỨC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612626" cy="2567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97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CA4EC7E2-F510-42A7-A0CC-5A350568ECD6}"/>
              </a:ext>
            </a:extLst>
          </p:cNvPr>
          <p:cNvGrpSpPr/>
          <p:nvPr/>
        </p:nvGrpSpPr>
        <p:grpSpPr>
          <a:xfrm>
            <a:off x="1595902" y="136784"/>
            <a:ext cx="5541818" cy="523220"/>
            <a:chOff x="2428549" y="163899"/>
            <a:chExt cx="4638601" cy="782748"/>
          </a:xfrm>
        </p:grpSpPr>
        <p:sp>
          <p:nvSpPr>
            <p:cNvPr id="19" name="Google Shape;1240;p41">
              <a:extLst>
                <a:ext uri="{FF2B5EF4-FFF2-40B4-BE49-F238E27FC236}">
                  <a16:creationId xmlns:a16="http://schemas.microsoft.com/office/drawing/2014/main" id="{5DE4D3D6-BE2B-4B42-A8B0-497C28772FEB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C63BE57-081C-4007-A665-EBC241DB1DE9}"/>
                </a:ext>
              </a:extLst>
            </p:cNvPr>
            <p:cNvSpPr txBox="1"/>
            <p:nvPr/>
          </p:nvSpPr>
          <p:spPr>
            <a:xfrm>
              <a:off x="2428549" y="163899"/>
              <a:ext cx="4638601" cy="782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666658"/>
                  </a:solidFill>
                </a:rPr>
                <a:t>VẬN DỤNG KIẾN </a:t>
              </a:r>
              <a:r>
                <a:rPr lang="en-US" sz="2800" b="1" dirty="0">
                  <a:solidFill>
                    <a:srgbClr val="666658"/>
                  </a:solidFill>
                </a:rPr>
                <a:t>THỨC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35079"/>
            <a:ext cx="8917858" cy="1280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546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CA4EC7E2-F510-42A7-A0CC-5A350568ECD6}"/>
              </a:ext>
            </a:extLst>
          </p:cNvPr>
          <p:cNvGrpSpPr/>
          <p:nvPr/>
        </p:nvGrpSpPr>
        <p:grpSpPr>
          <a:xfrm>
            <a:off x="1595902" y="136784"/>
            <a:ext cx="5541818" cy="523220"/>
            <a:chOff x="2428549" y="163899"/>
            <a:chExt cx="4638601" cy="782748"/>
          </a:xfrm>
        </p:grpSpPr>
        <p:sp>
          <p:nvSpPr>
            <p:cNvPr id="19" name="Google Shape;1240;p41">
              <a:extLst>
                <a:ext uri="{FF2B5EF4-FFF2-40B4-BE49-F238E27FC236}">
                  <a16:creationId xmlns:a16="http://schemas.microsoft.com/office/drawing/2014/main" id="{5DE4D3D6-BE2B-4B42-A8B0-497C28772FEB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C63BE57-081C-4007-A665-EBC241DB1DE9}"/>
                </a:ext>
              </a:extLst>
            </p:cNvPr>
            <p:cNvSpPr txBox="1"/>
            <p:nvPr/>
          </p:nvSpPr>
          <p:spPr>
            <a:xfrm>
              <a:off x="2428549" y="163899"/>
              <a:ext cx="4638601" cy="782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666658"/>
                  </a:solidFill>
                </a:rPr>
                <a:t>VẬN DỤNG KIẾN </a:t>
              </a:r>
              <a:r>
                <a:rPr lang="en-US" sz="2800" b="1" dirty="0">
                  <a:solidFill>
                    <a:srgbClr val="666658"/>
                  </a:solidFill>
                </a:rPr>
                <a:t>THỨC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60004"/>
            <a:ext cx="8798826" cy="992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887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528484" y="2175387"/>
            <a:ext cx="5327650" cy="2746375"/>
            <a:chOff x="2404" y="1389"/>
            <a:chExt cx="3356" cy="1730"/>
          </a:xfrm>
        </p:grpSpPr>
        <p:sp>
          <p:nvSpPr>
            <p:cNvPr id="19" name="Text Box 3"/>
            <p:cNvSpPr txBox="1">
              <a:spLocks noChangeArrowheads="1"/>
            </p:cNvSpPr>
            <p:nvPr/>
          </p:nvSpPr>
          <p:spPr bwMode="auto">
            <a:xfrm>
              <a:off x="5354" y="2125"/>
              <a:ext cx="40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</a:p>
          </p:txBody>
        </p:sp>
        <p:sp>
          <p:nvSpPr>
            <p:cNvPr id="20" name="Line 4"/>
            <p:cNvSpPr>
              <a:spLocks noChangeShapeType="1"/>
            </p:cNvSpPr>
            <p:nvPr/>
          </p:nvSpPr>
          <p:spPr bwMode="auto">
            <a:xfrm flipH="1">
              <a:off x="2776" y="1727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5"/>
            <p:cNvSpPr>
              <a:spLocks noChangeShapeType="1"/>
            </p:cNvSpPr>
            <p:nvPr/>
          </p:nvSpPr>
          <p:spPr bwMode="auto">
            <a:xfrm flipH="1">
              <a:off x="4010" y="2290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4036" y="1727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>
              <a:off x="2776" y="2258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8"/>
            <p:cNvSpPr>
              <a:spLocks noChangeArrowheads="1"/>
            </p:cNvSpPr>
            <p:nvPr/>
          </p:nvSpPr>
          <p:spPr bwMode="auto">
            <a:xfrm>
              <a:off x="5252" y="2274"/>
              <a:ext cx="44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auto">
            <a:xfrm>
              <a:off x="3992" y="2804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auto">
            <a:xfrm>
              <a:off x="2758" y="2241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7" name="Oval 11"/>
            <p:cNvSpPr>
              <a:spLocks noChangeArrowheads="1"/>
            </p:cNvSpPr>
            <p:nvPr/>
          </p:nvSpPr>
          <p:spPr bwMode="auto">
            <a:xfrm>
              <a:off x="4019" y="1711"/>
              <a:ext cx="43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2404" y="2097"/>
              <a:ext cx="490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29" name="Text Box 13"/>
            <p:cNvSpPr txBox="1">
              <a:spLocks noChangeArrowheads="1"/>
            </p:cNvSpPr>
            <p:nvPr/>
          </p:nvSpPr>
          <p:spPr bwMode="auto">
            <a:xfrm>
              <a:off x="3918" y="2888"/>
              <a:ext cx="4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D</a:t>
              </a:r>
            </a:p>
          </p:txBody>
        </p:sp>
        <p:sp>
          <p:nvSpPr>
            <p:cNvPr id="36" name="Text Box 14"/>
            <p:cNvSpPr txBox="1">
              <a:spLocks noChangeArrowheads="1"/>
            </p:cNvSpPr>
            <p:nvPr/>
          </p:nvSpPr>
          <p:spPr bwMode="auto">
            <a:xfrm>
              <a:off x="3800" y="1389"/>
              <a:ext cx="4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37" name="Line 15"/>
            <p:cNvSpPr>
              <a:spLocks noChangeShapeType="1"/>
            </p:cNvSpPr>
            <p:nvPr/>
          </p:nvSpPr>
          <p:spPr bwMode="auto">
            <a:xfrm flipH="1">
              <a:off x="3450" y="2547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6"/>
            <p:cNvSpPr>
              <a:spLocks noChangeShapeType="1"/>
            </p:cNvSpPr>
            <p:nvPr/>
          </p:nvSpPr>
          <p:spPr bwMode="auto">
            <a:xfrm flipH="1" flipV="1">
              <a:off x="338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7"/>
            <p:cNvSpPr>
              <a:spLocks noChangeShapeType="1"/>
            </p:cNvSpPr>
            <p:nvPr/>
          </p:nvSpPr>
          <p:spPr bwMode="auto">
            <a:xfrm flipH="1">
              <a:off x="464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8"/>
            <p:cNvSpPr>
              <a:spLocks noChangeShapeType="1"/>
            </p:cNvSpPr>
            <p:nvPr/>
          </p:nvSpPr>
          <p:spPr bwMode="auto">
            <a:xfrm flipH="1" flipV="1">
              <a:off x="4500" y="2571"/>
              <a:ext cx="7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AutoShape 19"/>
          <p:cNvSpPr>
            <a:spLocks noChangeArrowheads="1"/>
          </p:cNvSpPr>
          <p:nvPr/>
        </p:nvSpPr>
        <p:spPr bwMode="auto">
          <a:xfrm>
            <a:off x="4411355" y="937566"/>
            <a:ext cx="3175102" cy="1114708"/>
          </a:xfrm>
          <a:prstGeom prst="cloudCallout">
            <a:avLst>
              <a:gd name="adj1" fmla="val -56088"/>
              <a:gd name="adj2" fmla="val 151505"/>
            </a:avLst>
          </a:prstGeom>
          <a:solidFill>
            <a:srgbClr val="FFFFCC"/>
          </a:solidFill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2" name="Text Box 20"/>
          <p:cNvSpPr txBox="1">
            <a:spLocks noChangeArrowheads="1"/>
          </p:cNvSpPr>
          <p:nvPr/>
        </p:nvSpPr>
        <p:spPr bwMode="auto">
          <a:xfrm>
            <a:off x="4643284" y="1140977"/>
            <a:ext cx="27112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Arial" panose="020B0604020202020204" pitchFamily="34" charset="0"/>
              </a:rPr>
              <a:t>Tứ giác ở hình vẽ bên có gì đặc biệt ?</a:t>
            </a:r>
          </a:p>
        </p:txBody>
      </p:sp>
      <p:sp>
        <p:nvSpPr>
          <p:cNvPr id="43" name="Text Box 21"/>
          <p:cNvSpPr txBox="1">
            <a:spLocks noChangeArrowheads="1"/>
          </p:cNvSpPr>
          <p:nvPr/>
        </p:nvSpPr>
        <p:spPr bwMode="auto">
          <a:xfrm>
            <a:off x="1586835" y="3318715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ÌNH THOI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89" y="114198"/>
            <a:ext cx="2140482" cy="2675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72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42" grpId="0"/>
      <p:bldP spid="42" grpId="1"/>
      <p:bldP spid="4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CA4EC7E2-F510-42A7-A0CC-5A350568ECD6}"/>
              </a:ext>
            </a:extLst>
          </p:cNvPr>
          <p:cNvGrpSpPr/>
          <p:nvPr/>
        </p:nvGrpSpPr>
        <p:grpSpPr>
          <a:xfrm>
            <a:off x="1595902" y="136784"/>
            <a:ext cx="5541818" cy="523220"/>
            <a:chOff x="2428549" y="163899"/>
            <a:chExt cx="4638601" cy="782748"/>
          </a:xfrm>
        </p:grpSpPr>
        <p:sp>
          <p:nvSpPr>
            <p:cNvPr id="19" name="Google Shape;1240;p41">
              <a:extLst>
                <a:ext uri="{FF2B5EF4-FFF2-40B4-BE49-F238E27FC236}">
                  <a16:creationId xmlns:a16="http://schemas.microsoft.com/office/drawing/2014/main" id="{5DE4D3D6-BE2B-4B42-A8B0-497C28772FEB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C63BE57-081C-4007-A665-EBC241DB1DE9}"/>
                </a:ext>
              </a:extLst>
            </p:cNvPr>
            <p:cNvSpPr txBox="1"/>
            <p:nvPr/>
          </p:nvSpPr>
          <p:spPr>
            <a:xfrm>
              <a:off x="2428549" y="163899"/>
              <a:ext cx="4638601" cy="782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666658"/>
                  </a:solidFill>
                </a:rPr>
                <a:t>VẬN DỤNG KIẾN </a:t>
              </a:r>
              <a:r>
                <a:rPr lang="en-US" sz="2800" b="1" dirty="0">
                  <a:solidFill>
                    <a:srgbClr val="666658"/>
                  </a:solidFill>
                </a:rPr>
                <a:t>THỨC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84225"/>
            <a:ext cx="8888361" cy="91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7564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CA4EC7E2-F510-42A7-A0CC-5A350568ECD6}"/>
              </a:ext>
            </a:extLst>
          </p:cNvPr>
          <p:cNvGrpSpPr/>
          <p:nvPr/>
        </p:nvGrpSpPr>
        <p:grpSpPr>
          <a:xfrm>
            <a:off x="1595902" y="136784"/>
            <a:ext cx="5541818" cy="523220"/>
            <a:chOff x="2428549" y="163899"/>
            <a:chExt cx="4638601" cy="782748"/>
          </a:xfrm>
        </p:grpSpPr>
        <p:sp>
          <p:nvSpPr>
            <p:cNvPr id="19" name="Google Shape;1240;p41">
              <a:extLst>
                <a:ext uri="{FF2B5EF4-FFF2-40B4-BE49-F238E27FC236}">
                  <a16:creationId xmlns:a16="http://schemas.microsoft.com/office/drawing/2014/main" id="{5DE4D3D6-BE2B-4B42-A8B0-497C28772FEB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C63BE57-081C-4007-A665-EBC241DB1DE9}"/>
                </a:ext>
              </a:extLst>
            </p:cNvPr>
            <p:cNvSpPr txBox="1"/>
            <p:nvPr/>
          </p:nvSpPr>
          <p:spPr>
            <a:xfrm>
              <a:off x="2428549" y="163899"/>
              <a:ext cx="4638601" cy="782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666658"/>
                  </a:solidFill>
                </a:rPr>
                <a:t>VẬN DỤNG KIẾN </a:t>
              </a:r>
              <a:r>
                <a:rPr lang="en-US" sz="2800" b="1" dirty="0">
                  <a:solidFill>
                    <a:srgbClr val="666658"/>
                  </a:solidFill>
                </a:rPr>
                <a:t>THỨ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9573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8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" name="Google Shape;820;p29"/>
          <p:cNvSpPr txBox="1">
            <a:spLocks noGrp="1"/>
          </p:cNvSpPr>
          <p:nvPr>
            <p:ph type="ctrTitle"/>
          </p:nvPr>
        </p:nvSpPr>
        <p:spPr>
          <a:xfrm>
            <a:off x="3011768" y="1498718"/>
            <a:ext cx="2926500" cy="73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>
                <a:solidFill>
                  <a:srgbClr val="666658"/>
                </a:solidFill>
                <a:latin typeface="+mn-lt"/>
              </a:rPr>
              <a:t>Nội</a:t>
            </a:r>
            <a:r>
              <a:rPr lang="en-US" dirty="0">
                <a:solidFill>
                  <a:srgbClr val="666658"/>
                </a:solidFill>
                <a:latin typeface="+mn-lt"/>
              </a:rPr>
              <a:t> dung </a:t>
            </a:r>
            <a:r>
              <a:rPr lang="en-US" dirty="0" smtClean="0">
                <a:solidFill>
                  <a:srgbClr val="666658"/>
                </a:solidFill>
                <a:latin typeface="+mn-lt"/>
              </a:rPr>
              <a:t>2</a:t>
            </a:r>
            <a:endParaRPr dirty="0">
              <a:solidFill>
                <a:srgbClr val="666658"/>
              </a:solidFill>
              <a:latin typeface="+mn-lt"/>
            </a:endParaRPr>
          </a:p>
        </p:txBody>
      </p:sp>
      <p:sp>
        <p:nvSpPr>
          <p:cNvPr id="3" name="Google Shape;820;p29">
            <a:extLst>
              <a:ext uri="{FF2B5EF4-FFF2-40B4-BE49-F238E27FC236}">
                <a16:creationId xmlns:a16="http://schemas.microsoft.com/office/drawing/2014/main" id="{49895758-D474-4F8B-852A-BB86D5A5E8F3}"/>
              </a:ext>
            </a:extLst>
          </p:cNvPr>
          <p:cNvSpPr txBox="1">
            <a:spLocks/>
          </p:cNvSpPr>
          <p:nvPr/>
        </p:nvSpPr>
        <p:spPr>
          <a:xfrm>
            <a:off x="2320636" y="2350773"/>
            <a:ext cx="4308763" cy="8936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Permanent Marker"/>
              <a:buNone/>
              <a:defRPr sz="24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r>
              <a:rPr lang="en-US" sz="3200" b="1" dirty="0" smtClean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n-lt"/>
              </a:rPr>
              <a:t>CHIA MỘT TÍCH CHO MỘT SỐ</a:t>
            </a:r>
            <a:endParaRPr lang="en-US" sz="32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8AAC055E-9DA1-44FE-B2DF-C860216E53EE}"/>
              </a:ext>
            </a:extLst>
          </p:cNvPr>
          <p:cNvSpPr/>
          <p:nvPr/>
        </p:nvSpPr>
        <p:spPr>
          <a:xfrm>
            <a:off x="434340" y="976640"/>
            <a:ext cx="8572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Calibri" panose="020F0502020204030204" pitchFamily="34" charset="0"/>
                <a:ea typeface="Calibri" panose="020F0502020204030204" pitchFamily="34" charset="0"/>
              </a:rPr>
              <a:t>Thử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Calibri" panose="020F0502020204030204" pitchFamily="34" charset="0"/>
              </a:rPr>
              <a:t>thách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smtClean="0">
                <a:latin typeface="Calibri" panose="020F0502020204030204" pitchFamily="34" charset="0"/>
                <a:ea typeface="Calibri" panose="020F0502020204030204" pitchFamily="34" charset="0"/>
              </a:rPr>
              <a:t>1.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ính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bằng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2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cách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:</a:t>
            </a:r>
            <a:endParaRPr lang="en-US" sz="240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5B750F4-3D4F-40E4-ACCD-3FE70669B40D}"/>
              </a:ext>
            </a:extLst>
          </p:cNvPr>
          <p:cNvGrpSpPr/>
          <p:nvPr/>
        </p:nvGrpSpPr>
        <p:grpSpPr>
          <a:xfrm>
            <a:off x="1798320" y="156448"/>
            <a:ext cx="5821181" cy="743066"/>
            <a:chOff x="2428549" y="163899"/>
            <a:chExt cx="4638601" cy="743066"/>
          </a:xfrm>
        </p:grpSpPr>
        <p:sp>
          <p:nvSpPr>
            <p:cNvPr id="14" name="Google Shape;1240;p41">
              <a:extLst>
                <a:ext uri="{FF2B5EF4-FFF2-40B4-BE49-F238E27FC236}">
                  <a16:creationId xmlns:a16="http://schemas.microsoft.com/office/drawing/2014/main" id="{34520BAD-B4DE-4753-96A8-BC45D6229880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68EC088-27A0-4D5B-9B0F-2A8B13296616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rgbClr val="666658"/>
                  </a:solidFill>
                </a:rPr>
                <a:t>KẾT NỐI KIẾN THỨC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66700" y="1438304"/>
            <a:ext cx="8166100" cy="3514696"/>
            <a:chOff x="266700" y="1438304"/>
            <a:chExt cx="8166100" cy="3514696"/>
          </a:xfrm>
        </p:grpSpPr>
        <p:grpSp>
          <p:nvGrpSpPr>
            <p:cNvPr id="9" name="Group 8"/>
            <p:cNvGrpSpPr/>
            <p:nvPr/>
          </p:nvGrpSpPr>
          <p:grpSpPr>
            <a:xfrm>
              <a:off x="266700" y="1438304"/>
              <a:ext cx="8166100" cy="3514696"/>
              <a:chOff x="165099" y="628680"/>
              <a:chExt cx="8166100" cy="3514696"/>
            </a:xfrm>
          </p:grpSpPr>
          <p:sp>
            <p:nvSpPr>
              <p:cNvPr id="2" name="Cloud 1"/>
              <p:cNvSpPr/>
              <p:nvPr/>
            </p:nvSpPr>
            <p:spPr>
              <a:xfrm>
                <a:off x="165099" y="1587500"/>
                <a:ext cx="2501901" cy="1447800"/>
              </a:xfrm>
              <a:prstGeom prst="cloud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4" name="Straight Arrow Connector 3"/>
              <p:cNvCxnSpPr>
                <a:stCxn id="2" idx="0"/>
              </p:cNvCxnSpPr>
              <p:nvPr/>
            </p:nvCxnSpPr>
            <p:spPr>
              <a:xfrm>
                <a:off x="2664915" y="2311400"/>
                <a:ext cx="1665784" cy="1041400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flipV="1">
                <a:off x="2667000" y="1436702"/>
                <a:ext cx="1663699" cy="808024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Rounded Rectangle 7"/>
              <p:cNvSpPr/>
              <p:nvPr/>
            </p:nvSpPr>
            <p:spPr>
              <a:xfrm>
                <a:off x="4483099" y="628680"/>
                <a:ext cx="3848100" cy="1616045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28" name="Rounded Rectangle 27"/>
              <p:cNvSpPr/>
              <p:nvPr/>
            </p:nvSpPr>
            <p:spPr>
              <a:xfrm>
                <a:off x="4483099" y="2562224"/>
                <a:ext cx="3848100" cy="158115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622300" y="2869683"/>
              <a:ext cx="17907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(980 x 26) : 5</a:t>
              </a:r>
              <a:endParaRPr lang="en-US" sz="2000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4794250" y="1546244"/>
            <a:ext cx="35179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   (</a:t>
            </a:r>
            <a:r>
              <a:rPr lang="en-US" sz="2000" dirty="0"/>
              <a:t>980 x 26) : 5</a:t>
            </a:r>
          </a:p>
          <a:p>
            <a:r>
              <a:rPr lang="en-US" sz="2000" dirty="0" smtClean="0"/>
              <a:t>= 25480 : 5</a:t>
            </a:r>
          </a:p>
          <a:p>
            <a:r>
              <a:rPr lang="en-US" sz="2000" dirty="0" smtClean="0"/>
              <a:t>= 5096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749800" y="3500704"/>
            <a:ext cx="35179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   </a:t>
            </a:r>
            <a:r>
              <a:rPr lang="en-US" sz="2000" dirty="0"/>
              <a:t>(980 x 26) : 5</a:t>
            </a:r>
          </a:p>
          <a:p>
            <a:r>
              <a:rPr lang="en-US" sz="2000" dirty="0" smtClean="0"/>
              <a:t>= (980 : 5) x 26</a:t>
            </a:r>
          </a:p>
          <a:p>
            <a:r>
              <a:rPr lang="en-US" sz="2000" dirty="0" smtClean="0"/>
              <a:t>= 196 x 26</a:t>
            </a:r>
          </a:p>
          <a:p>
            <a:r>
              <a:rPr lang="en-US" sz="2000" dirty="0" smtClean="0"/>
              <a:t>= 5096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13332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8AAC055E-9DA1-44FE-B2DF-C860216E53EE}"/>
              </a:ext>
            </a:extLst>
          </p:cNvPr>
          <p:cNvSpPr/>
          <p:nvPr/>
        </p:nvSpPr>
        <p:spPr>
          <a:xfrm>
            <a:off x="434340" y="976640"/>
            <a:ext cx="8572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Calibri" panose="020F0502020204030204" pitchFamily="34" charset="0"/>
                <a:ea typeface="Calibri" panose="020F0502020204030204" pitchFamily="34" charset="0"/>
              </a:rPr>
              <a:t>Thử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Calibri" panose="020F0502020204030204" pitchFamily="34" charset="0"/>
              </a:rPr>
              <a:t>thách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smtClean="0">
                <a:latin typeface="Calibri" panose="020F0502020204030204" pitchFamily="34" charset="0"/>
                <a:ea typeface="Calibri" panose="020F0502020204030204" pitchFamily="34" charset="0"/>
              </a:rPr>
              <a:t>1.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ính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bằng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2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cách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:</a:t>
            </a:r>
            <a:endParaRPr lang="en-US" sz="240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5B750F4-3D4F-40E4-ACCD-3FE70669B40D}"/>
              </a:ext>
            </a:extLst>
          </p:cNvPr>
          <p:cNvGrpSpPr/>
          <p:nvPr/>
        </p:nvGrpSpPr>
        <p:grpSpPr>
          <a:xfrm>
            <a:off x="1798320" y="156448"/>
            <a:ext cx="5821181" cy="743066"/>
            <a:chOff x="2428549" y="163899"/>
            <a:chExt cx="4638601" cy="743066"/>
          </a:xfrm>
        </p:grpSpPr>
        <p:sp>
          <p:nvSpPr>
            <p:cNvPr id="14" name="Google Shape;1240;p41">
              <a:extLst>
                <a:ext uri="{FF2B5EF4-FFF2-40B4-BE49-F238E27FC236}">
                  <a16:creationId xmlns:a16="http://schemas.microsoft.com/office/drawing/2014/main" id="{34520BAD-B4DE-4753-96A8-BC45D6229880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68EC088-27A0-4D5B-9B0F-2A8B13296616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rgbClr val="666658"/>
                  </a:solidFill>
                </a:rPr>
                <a:t>KẾT NỐI KIẾN THỨC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66700" y="1438304"/>
            <a:ext cx="8166100" cy="3514696"/>
            <a:chOff x="266700" y="1438304"/>
            <a:chExt cx="8166100" cy="3514696"/>
          </a:xfrm>
        </p:grpSpPr>
        <p:grpSp>
          <p:nvGrpSpPr>
            <p:cNvPr id="9" name="Group 8"/>
            <p:cNvGrpSpPr/>
            <p:nvPr/>
          </p:nvGrpSpPr>
          <p:grpSpPr>
            <a:xfrm>
              <a:off x="266700" y="1438304"/>
              <a:ext cx="8166100" cy="3514696"/>
              <a:chOff x="165099" y="628680"/>
              <a:chExt cx="8166100" cy="3514696"/>
            </a:xfrm>
          </p:grpSpPr>
          <p:sp>
            <p:nvSpPr>
              <p:cNvPr id="2" name="Cloud 1"/>
              <p:cNvSpPr/>
              <p:nvPr/>
            </p:nvSpPr>
            <p:spPr>
              <a:xfrm>
                <a:off x="165099" y="1587500"/>
                <a:ext cx="2501901" cy="1447800"/>
              </a:xfrm>
              <a:prstGeom prst="cloud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4" name="Straight Arrow Connector 3"/>
              <p:cNvCxnSpPr>
                <a:stCxn id="2" idx="0"/>
              </p:cNvCxnSpPr>
              <p:nvPr/>
            </p:nvCxnSpPr>
            <p:spPr>
              <a:xfrm>
                <a:off x="2664915" y="2311400"/>
                <a:ext cx="1665784" cy="1041400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flipV="1">
                <a:off x="2667000" y="1436702"/>
                <a:ext cx="1663699" cy="808024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Rounded Rectangle 7"/>
              <p:cNvSpPr/>
              <p:nvPr/>
            </p:nvSpPr>
            <p:spPr>
              <a:xfrm>
                <a:off x="4483099" y="628680"/>
                <a:ext cx="3848100" cy="1616045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28" name="Rounded Rectangle 27"/>
              <p:cNvSpPr/>
              <p:nvPr/>
            </p:nvSpPr>
            <p:spPr>
              <a:xfrm>
                <a:off x="4483099" y="2562224"/>
                <a:ext cx="3848100" cy="158115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528320" y="2869683"/>
              <a:ext cx="19786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(32 x 726) : 4</a:t>
              </a:r>
              <a:endParaRPr lang="en-US" sz="2000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4794250" y="1546244"/>
            <a:ext cx="35179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   </a:t>
            </a:r>
            <a:r>
              <a:rPr lang="en-US" sz="2000" dirty="0"/>
              <a:t>(32 x 726) : 4</a:t>
            </a:r>
          </a:p>
          <a:p>
            <a:r>
              <a:rPr lang="en-US" sz="2000" dirty="0" smtClean="0"/>
              <a:t>= 23232 : 4</a:t>
            </a:r>
          </a:p>
          <a:p>
            <a:r>
              <a:rPr lang="en-US" sz="2000" dirty="0" smtClean="0"/>
              <a:t>=  580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749800" y="3500704"/>
            <a:ext cx="35179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   </a:t>
            </a:r>
            <a:r>
              <a:rPr lang="en-US" sz="2000" dirty="0"/>
              <a:t>(32 x 726) : 4</a:t>
            </a:r>
          </a:p>
          <a:p>
            <a:r>
              <a:rPr lang="en-US" sz="2000" dirty="0" smtClean="0"/>
              <a:t>= 726 x (32 : 4)</a:t>
            </a:r>
          </a:p>
          <a:p>
            <a:r>
              <a:rPr lang="en-US" sz="2000" dirty="0" smtClean="0"/>
              <a:t>= 726 x 8</a:t>
            </a:r>
          </a:p>
          <a:p>
            <a:r>
              <a:rPr lang="en-US" sz="2000" dirty="0" smtClean="0"/>
              <a:t>= 580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75343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B69FABF6-EC83-406C-8E77-938BBC9A0919}"/>
              </a:ext>
            </a:extLst>
          </p:cNvPr>
          <p:cNvGrpSpPr/>
          <p:nvPr/>
        </p:nvGrpSpPr>
        <p:grpSpPr>
          <a:xfrm>
            <a:off x="2077683" y="0"/>
            <a:ext cx="5541818" cy="743066"/>
            <a:chOff x="2428549" y="163899"/>
            <a:chExt cx="4638601" cy="743066"/>
          </a:xfrm>
        </p:grpSpPr>
        <p:sp>
          <p:nvSpPr>
            <p:cNvPr id="6" name="Google Shape;1240;p41">
              <a:extLst>
                <a:ext uri="{FF2B5EF4-FFF2-40B4-BE49-F238E27FC236}">
                  <a16:creationId xmlns:a16="http://schemas.microsoft.com/office/drawing/2014/main" id="{35DD4879-C435-4841-BFD2-26891B915F30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D7EBE02-55F8-4796-A7CE-DCF571123887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rgbClr val="666658"/>
                  </a:solidFill>
                </a:rPr>
                <a:t>KẾT NỐI KIẾN THỨC</a:t>
              </a:r>
            </a:p>
          </p:txBody>
        </p:sp>
      </p:grpSp>
      <p:sp>
        <p:nvSpPr>
          <p:cNvPr id="75" name="Rectangle 74">
            <a:extLst>
              <a:ext uri="{FF2B5EF4-FFF2-40B4-BE49-F238E27FC236}">
                <a16:creationId xmlns:a16="http://schemas.microsoft.com/office/drawing/2014/main" id="{59595304-794B-4919-8087-C11F0D65517F}"/>
              </a:ext>
            </a:extLst>
          </p:cNvPr>
          <p:cNvSpPr/>
          <p:nvPr/>
        </p:nvSpPr>
        <p:spPr>
          <a:xfrm>
            <a:off x="433985" y="808445"/>
            <a:ext cx="82473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600"/>
              </a:spcAft>
              <a:buSzPts val="1400"/>
              <a:tabLst>
                <a:tab pos="990600" algn="l"/>
              </a:tabLst>
            </a:pPr>
            <a:r>
              <a:rPr lang="en-US" sz="2000" b="1" dirty="0" err="1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hử</a:t>
            </a:r>
            <a:r>
              <a:rPr lang="en-US" sz="20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hách</a:t>
            </a:r>
            <a:r>
              <a:rPr lang="en-US" sz="20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2. </a:t>
            </a:r>
            <a:r>
              <a:rPr lang="en-US" sz="20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Đúng</a:t>
            </a:r>
            <a:r>
              <a:rPr lang="en-US" sz="20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ghi</a:t>
            </a:r>
            <a:r>
              <a:rPr lang="en-US" sz="20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Đ, </a:t>
            </a:r>
            <a:r>
              <a:rPr lang="en-US" sz="20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sai</a:t>
            </a:r>
            <a:r>
              <a:rPr lang="en-US" sz="20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ghi</a:t>
            </a:r>
            <a:r>
              <a:rPr lang="en-US" sz="20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S </a:t>
            </a:r>
            <a:r>
              <a:rPr lang="en-US" sz="20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sz="20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ô </a:t>
            </a:r>
            <a:r>
              <a:rPr lang="en-US" sz="20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rống</a:t>
            </a:r>
            <a:endParaRPr lang="en-US" sz="2000" dirty="0">
              <a:latin typeface="+mn-lt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64" name="Google Shape;1245;p41">
            <a:extLst>
              <a:ext uri="{FF2B5EF4-FFF2-40B4-BE49-F238E27FC236}">
                <a16:creationId xmlns:a16="http://schemas.microsoft.com/office/drawing/2014/main" id="{330C17C0-0A84-4B13-A289-A5A3CA89B4B0}"/>
              </a:ext>
            </a:extLst>
          </p:cNvPr>
          <p:cNvGrpSpPr/>
          <p:nvPr/>
        </p:nvGrpSpPr>
        <p:grpSpPr>
          <a:xfrm flipH="1">
            <a:off x="9603600" y="3179637"/>
            <a:ext cx="1013600" cy="1805171"/>
            <a:chOff x="3908325" y="238100"/>
            <a:chExt cx="2292175" cy="4082250"/>
          </a:xfrm>
        </p:grpSpPr>
        <p:sp>
          <p:nvSpPr>
            <p:cNvPr id="165" name="Google Shape;1246;p41">
              <a:extLst>
                <a:ext uri="{FF2B5EF4-FFF2-40B4-BE49-F238E27FC236}">
                  <a16:creationId xmlns:a16="http://schemas.microsoft.com/office/drawing/2014/main" id="{CC164B02-2903-4531-AF75-02F8101646F4}"/>
                </a:ext>
              </a:extLst>
            </p:cNvPr>
            <p:cNvSpPr/>
            <p:nvPr/>
          </p:nvSpPr>
          <p:spPr>
            <a:xfrm>
              <a:off x="4555525" y="1019075"/>
              <a:ext cx="1320950" cy="3254375"/>
            </a:xfrm>
            <a:custGeom>
              <a:avLst/>
              <a:gdLst/>
              <a:ahLst/>
              <a:cxnLst/>
              <a:rect l="l" t="t" r="r" b="b"/>
              <a:pathLst>
                <a:path w="52838" h="130175" extrusionOk="0">
                  <a:moveTo>
                    <a:pt x="12333" y="114830"/>
                  </a:moveTo>
                  <a:lnTo>
                    <a:pt x="12410" y="114850"/>
                  </a:lnTo>
                  <a:cubicBezTo>
                    <a:pt x="12409" y="115000"/>
                    <a:pt x="12406" y="115149"/>
                    <a:pt x="12400" y="115296"/>
                  </a:cubicBezTo>
                  <a:cubicBezTo>
                    <a:pt x="12379" y="115140"/>
                    <a:pt x="12355" y="114985"/>
                    <a:pt x="12333" y="114830"/>
                  </a:cubicBezTo>
                  <a:close/>
                  <a:moveTo>
                    <a:pt x="4442" y="0"/>
                  </a:moveTo>
                  <a:cubicBezTo>
                    <a:pt x="2337" y="0"/>
                    <a:pt x="1" y="1935"/>
                    <a:pt x="227" y="4215"/>
                  </a:cubicBezTo>
                  <a:cubicBezTo>
                    <a:pt x="3052" y="32744"/>
                    <a:pt x="2112" y="61594"/>
                    <a:pt x="1857" y="90243"/>
                  </a:cubicBezTo>
                  <a:cubicBezTo>
                    <a:pt x="766" y="92514"/>
                    <a:pt x="610" y="95091"/>
                    <a:pt x="1153" y="97535"/>
                  </a:cubicBezTo>
                  <a:cubicBezTo>
                    <a:pt x="981" y="99339"/>
                    <a:pt x="889" y="101150"/>
                    <a:pt x="889" y="102961"/>
                  </a:cubicBezTo>
                  <a:cubicBezTo>
                    <a:pt x="390" y="103314"/>
                    <a:pt x="94" y="103918"/>
                    <a:pt x="335" y="104687"/>
                  </a:cubicBezTo>
                  <a:lnTo>
                    <a:pt x="1810" y="109418"/>
                  </a:lnTo>
                  <a:cubicBezTo>
                    <a:pt x="1803" y="109519"/>
                    <a:pt x="1795" y="109620"/>
                    <a:pt x="1793" y="109727"/>
                  </a:cubicBezTo>
                  <a:cubicBezTo>
                    <a:pt x="1642" y="115645"/>
                    <a:pt x="2268" y="121690"/>
                    <a:pt x="2502" y="127606"/>
                  </a:cubicBezTo>
                  <a:cubicBezTo>
                    <a:pt x="2545" y="128694"/>
                    <a:pt x="3347" y="129234"/>
                    <a:pt x="4159" y="129234"/>
                  </a:cubicBezTo>
                  <a:cubicBezTo>
                    <a:pt x="4975" y="129234"/>
                    <a:pt x="5801" y="128688"/>
                    <a:pt x="5874" y="127606"/>
                  </a:cubicBezTo>
                  <a:cubicBezTo>
                    <a:pt x="6189" y="122931"/>
                    <a:pt x="7163" y="118377"/>
                    <a:pt x="8806" y="114009"/>
                  </a:cubicBezTo>
                  <a:cubicBezTo>
                    <a:pt x="9899" y="118010"/>
                    <a:pt x="10212" y="126710"/>
                    <a:pt x="10369" y="128182"/>
                  </a:cubicBezTo>
                  <a:cubicBezTo>
                    <a:pt x="10479" y="129210"/>
                    <a:pt x="11338" y="129835"/>
                    <a:pt x="12168" y="129835"/>
                  </a:cubicBezTo>
                  <a:cubicBezTo>
                    <a:pt x="12806" y="129835"/>
                    <a:pt x="13428" y="129466"/>
                    <a:pt x="13681" y="128629"/>
                  </a:cubicBezTo>
                  <a:cubicBezTo>
                    <a:pt x="14953" y="124433"/>
                    <a:pt x="15697" y="120033"/>
                    <a:pt x="15705" y="115636"/>
                  </a:cubicBezTo>
                  <a:cubicBezTo>
                    <a:pt x="20355" y="116636"/>
                    <a:pt x="25154" y="117213"/>
                    <a:pt x="29820" y="117213"/>
                  </a:cubicBezTo>
                  <a:cubicBezTo>
                    <a:pt x="31140" y="117213"/>
                    <a:pt x="32450" y="117166"/>
                    <a:pt x="33743" y="117071"/>
                  </a:cubicBezTo>
                  <a:cubicBezTo>
                    <a:pt x="34492" y="117015"/>
                    <a:pt x="35272" y="116965"/>
                    <a:pt x="36066" y="116904"/>
                  </a:cubicBezTo>
                  <a:lnTo>
                    <a:pt x="36066" y="116904"/>
                  </a:lnTo>
                  <a:cubicBezTo>
                    <a:pt x="35975" y="120742"/>
                    <a:pt x="36599" y="124830"/>
                    <a:pt x="36928" y="128508"/>
                  </a:cubicBezTo>
                  <a:cubicBezTo>
                    <a:pt x="37018" y="129509"/>
                    <a:pt x="37989" y="130174"/>
                    <a:pt x="38862" y="130174"/>
                  </a:cubicBezTo>
                  <a:cubicBezTo>
                    <a:pt x="39506" y="130174"/>
                    <a:pt x="40096" y="129812"/>
                    <a:pt x="40240" y="128956"/>
                  </a:cubicBezTo>
                  <a:cubicBezTo>
                    <a:pt x="40951" y="124722"/>
                    <a:pt x="41327" y="120439"/>
                    <a:pt x="41362" y="116147"/>
                  </a:cubicBezTo>
                  <a:cubicBezTo>
                    <a:pt x="41825" y="116031"/>
                    <a:pt x="42281" y="115898"/>
                    <a:pt x="42726" y="115746"/>
                  </a:cubicBezTo>
                  <a:cubicBezTo>
                    <a:pt x="43505" y="119948"/>
                    <a:pt x="44285" y="124149"/>
                    <a:pt x="45064" y="128351"/>
                  </a:cubicBezTo>
                  <a:cubicBezTo>
                    <a:pt x="45221" y="129195"/>
                    <a:pt x="45845" y="129564"/>
                    <a:pt x="46510" y="129564"/>
                  </a:cubicBezTo>
                  <a:cubicBezTo>
                    <a:pt x="47381" y="129564"/>
                    <a:pt x="48323" y="128930"/>
                    <a:pt x="48376" y="127902"/>
                  </a:cubicBezTo>
                  <a:cubicBezTo>
                    <a:pt x="48633" y="122958"/>
                    <a:pt x="49122" y="117673"/>
                    <a:pt x="48603" y="112734"/>
                  </a:cubicBezTo>
                  <a:cubicBezTo>
                    <a:pt x="48553" y="112264"/>
                    <a:pt x="48462" y="111865"/>
                    <a:pt x="48335" y="111524"/>
                  </a:cubicBezTo>
                  <a:cubicBezTo>
                    <a:pt x="50067" y="109139"/>
                    <a:pt x="51173" y="106158"/>
                    <a:pt x="51738" y="103415"/>
                  </a:cubicBezTo>
                  <a:cubicBezTo>
                    <a:pt x="52530" y="99581"/>
                    <a:pt x="52837" y="94961"/>
                    <a:pt x="50783" y="91458"/>
                  </a:cubicBezTo>
                  <a:cubicBezTo>
                    <a:pt x="48706" y="87914"/>
                    <a:pt x="44794" y="86782"/>
                    <a:pt x="40954" y="86382"/>
                  </a:cubicBezTo>
                  <a:cubicBezTo>
                    <a:pt x="31627" y="85411"/>
                    <a:pt x="22116" y="85290"/>
                    <a:pt x="12746" y="85169"/>
                  </a:cubicBezTo>
                  <a:cubicBezTo>
                    <a:pt x="12554" y="85167"/>
                    <a:pt x="12361" y="85165"/>
                    <a:pt x="12170" y="85165"/>
                  </a:cubicBezTo>
                  <a:cubicBezTo>
                    <a:pt x="11552" y="85165"/>
                    <a:pt x="10940" y="85179"/>
                    <a:pt x="10338" y="85215"/>
                  </a:cubicBezTo>
                  <a:cubicBezTo>
                    <a:pt x="10639" y="58222"/>
                    <a:pt x="11318" y="31077"/>
                    <a:pt x="8657" y="4215"/>
                  </a:cubicBezTo>
                  <a:cubicBezTo>
                    <a:pt x="8433" y="1949"/>
                    <a:pt x="6880" y="0"/>
                    <a:pt x="444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247;p41">
              <a:extLst>
                <a:ext uri="{FF2B5EF4-FFF2-40B4-BE49-F238E27FC236}">
                  <a16:creationId xmlns:a16="http://schemas.microsoft.com/office/drawing/2014/main" id="{9053ED79-B71C-4A4B-9086-09EA6516882C}"/>
                </a:ext>
              </a:extLst>
            </p:cNvPr>
            <p:cNvSpPr/>
            <p:nvPr/>
          </p:nvSpPr>
          <p:spPr>
            <a:xfrm>
              <a:off x="4506850" y="927300"/>
              <a:ext cx="1445075" cy="3393050"/>
            </a:xfrm>
            <a:custGeom>
              <a:avLst/>
              <a:gdLst/>
              <a:ahLst/>
              <a:cxnLst/>
              <a:rect l="l" t="t" r="r" b="b"/>
              <a:pathLst>
                <a:path w="57803" h="135722" extrusionOk="0">
                  <a:moveTo>
                    <a:pt x="9490" y="1"/>
                  </a:moveTo>
                  <a:cubicBezTo>
                    <a:pt x="9435" y="1"/>
                    <a:pt x="9380" y="4"/>
                    <a:pt x="9325" y="11"/>
                  </a:cubicBezTo>
                  <a:cubicBezTo>
                    <a:pt x="8644" y="102"/>
                    <a:pt x="8165" y="725"/>
                    <a:pt x="8254" y="1406"/>
                  </a:cubicBezTo>
                  <a:cubicBezTo>
                    <a:pt x="11392" y="25114"/>
                    <a:pt x="11962" y="50296"/>
                    <a:pt x="10043" y="80657"/>
                  </a:cubicBezTo>
                  <a:cubicBezTo>
                    <a:pt x="9911" y="82728"/>
                    <a:pt x="9640" y="87035"/>
                    <a:pt x="12546" y="89195"/>
                  </a:cubicBezTo>
                  <a:cubicBezTo>
                    <a:pt x="14285" y="90487"/>
                    <a:pt x="16517" y="90503"/>
                    <a:pt x="18147" y="90516"/>
                  </a:cubicBezTo>
                  <a:lnTo>
                    <a:pt x="34116" y="90636"/>
                  </a:lnTo>
                  <a:cubicBezTo>
                    <a:pt x="39320" y="90676"/>
                    <a:pt x="44700" y="90717"/>
                    <a:pt x="49212" y="93562"/>
                  </a:cubicBezTo>
                  <a:cubicBezTo>
                    <a:pt x="50805" y="94566"/>
                    <a:pt x="52069" y="95883"/>
                    <a:pt x="52866" y="97373"/>
                  </a:cubicBezTo>
                  <a:cubicBezTo>
                    <a:pt x="55046" y="101439"/>
                    <a:pt x="53436" y="105252"/>
                    <a:pt x="51734" y="109289"/>
                  </a:cubicBezTo>
                  <a:cubicBezTo>
                    <a:pt x="51027" y="110962"/>
                    <a:pt x="50297" y="112692"/>
                    <a:pt x="49823" y="114478"/>
                  </a:cubicBezTo>
                  <a:cubicBezTo>
                    <a:pt x="48820" y="118256"/>
                    <a:pt x="49012" y="122157"/>
                    <a:pt x="49197" y="125929"/>
                  </a:cubicBezTo>
                  <a:cubicBezTo>
                    <a:pt x="49246" y="126925"/>
                    <a:pt x="49293" y="127919"/>
                    <a:pt x="49320" y="128910"/>
                  </a:cubicBezTo>
                  <a:cubicBezTo>
                    <a:pt x="49351" y="130075"/>
                    <a:pt x="49342" y="131289"/>
                    <a:pt x="48873" y="132218"/>
                  </a:cubicBezTo>
                  <a:cubicBezTo>
                    <a:pt x="48673" y="132609"/>
                    <a:pt x="48365" y="132934"/>
                    <a:pt x="47986" y="133157"/>
                  </a:cubicBezTo>
                  <a:cubicBezTo>
                    <a:pt x="47951" y="133150"/>
                    <a:pt x="47858" y="133108"/>
                    <a:pt x="47848" y="133003"/>
                  </a:cubicBezTo>
                  <a:cubicBezTo>
                    <a:pt x="47498" y="129413"/>
                    <a:pt x="47017" y="125796"/>
                    <a:pt x="46419" y="122251"/>
                  </a:cubicBezTo>
                  <a:cubicBezTo>
                    <a:pt x="46295" y="121518"/>
                    <a:pt x="46065" y="120153"/>
                    <a:pt x="44936" y="119386"/>
                  </a:cubicBezTo>
                  <a:cubicBezTo>
                    <a:pt x="44356" y="118993"/>
                    <a:pt x="43717" y="118878"/>
                    <a:pt x="43130" y="118878"/>
                  </a:cubicBezTo>
                  <a:cubicBezTo>
                    <a:pt x="42620" y="118878"/>
                    <a:pt x="42148" y="118965"/>
                    <a:pt x="41790" y="119030"/>
                  </a:cubicBezTo>
                  <a:cubicBezTo>
                    <a:pt x="37621" y="119797"/>
                    <a:pt x="33804" y="120181"/>
                    <a:pt x="30296" y="120181"/>
                  </a:cubicBezTo>
                  <a:cubicBezTo>
                    <a:pt x="26355" y="120181"/>
                    <a:pt x="22804" y="119696"/>
                    <a:pt x="19582" y="118725"/>
                  </a:cubicBezTo>
                  <a:cubicBezTo>
                    <a:pt x="19321" y="118647"/>
                    <a:pt x="19053" y="118608"/>
                    <a:pt x="18786" y="118608"/>
                  </a:cubicBezTo>
                  <a:cubicBezTo>
                    <a:pt x="18247" y="118608"/>
                    <a:pt x="17714" y="118766"/>
                    <a:pt x="17257" y="119073"/>
                  </a:cubicBezTo>
                  <a:cubicBezTo>
                    <a:pt x="16574" y="119532"/>
                    <a:pt x="16133" y="120272"/>
                    <a:pt x="16055" y="121091"/>
                  </a:cubicBezTo>
                  <a:lnTo>
                    <a:pt x="15003" y="132193"/>
                  </a:lnTo>
                  <a:cubicBezTo>
                    <a:pt x="14953" y="132731"/>
                    <a:pt x="14563" y="133173"/>
                    <a:pt x="14096" y="133223"/>
                  </a:cubicBezTo>
                  <a:cubicBezTo>
                    <a:pt x="14062" y="133226"/>
                    <a:pt x="14031" y="133228"/>
                    <a:pt x="14003" y="133228"/>
                  </a:cubicBezTo>
                  <a:cubicBezTo>
                    <a:pt x="13830" y="133228"/>
                    <a:pt x="13751" y="133174"/>
                    <a:pt x="13690" y="133120"/>
                  </a:cubicBezTo>
                  <a:cubicBezTo>
                    <a:pt x="13377" y="132841"/>
                    <a:pt x="13056" y="131973"/>
                    <a:pt x="13042" y="130660"/>
                  </a:cubicBezTo>
                  <a:lnTo>
                    <a:pt x="12971" y="123896"/>
                  </a:lnTo>
                  <a:cubicBezTo>
                    <a:pt x="12966" y="123555"/>
                    <a:pt x="12993" y="123147"/>
                    <a:pt x="13019" y="122713"/>
                  </a:cubicBezTo>
                  <a:cubicBezTo>
                    <a:pt x="13120" y="121031"/>
                    <a:pt x="13225" y="119292"/>
                    <a:pt x="12280" y="118288"/>
                  </a:cubicBezTo>
                  <a:cubicBezTo>
                    <a:pt x="11881" y="117865"/>
                    <a:pt x="11318" y="117640"/>
                    <a:pt x="10747" y="117640"/>
                  </a:cubicBezTo>
                  <a:cubicBezTo>
                    <a:pt x="10200" y="117640"/>
                    <a:pt x="9646" y="117846"/>
                    <a:pt x="9221" y="118281"/>
                  </a:cubicBezTo>
                  <a:cubicBezTo>
                    <a:pt x="7926" y="119609"/>
                    <a:pt x="7746" y="122915"/>
                    <a:pt x="7874" y="127818"/>
                  </a:cubicBezTo>
                  <a:lnTo>
                    <a:pt x="7876" y="127944"/>
                  </a:lnTo>
                  <a:cubicBezTo>
                    <a:pt x="7920" y="129593"/>
                    <a:pt x="7961" y="131150"/>
                    <a:pt x="7098" y="132286"/>
                  </a:cubicBezTo>
                  <a:cubicBezTo>
                    <a:pt x="6799" y="132681"/>
                    <a:pt x="6294" y="133025"/>
                    <a:pt x="5771" y="133025"/>
                  </a:cubicBezTo>
                  <a:cubicBezTo>
                    <a:pt x="5626" y="133025"/>
                    <a:pt x="5481" y="132999"/>
                    <a:pt x="5338" y="132941"/>
                  </a:cubicBezTo>
                  <a:cubicBezTo>
                    <a:pt x="4160" y="132463"/>
                    <a:pt x="4389" y="130095"/>
                    <a:pt x="4542" y="129100"/>
                  </a:cubicBezTo>
                  <a:lnTo>
                    <a:pt x="4628" y="128547"/>
                  </a:lnTo>
                  <a:cubicBezTo>
                    <a:pt x="5081" y="125626"/>
                    <a:pt x="5551" y="122605"/>
                    <a:pt x="5105" y="119562"/>
                  </a:cubicBezTo>
                  <a:cubicBezTo>
                    <a:pt x="4884" y="118053"/>
                    <a:pt x="4447" y="116612"/>
                    <a:pt x="4024" y="115218"/>
                  </a:cubicBezTo>
                  <a:cubicBezTo>
                    <a:pt x="3671" y="114056"/>
                    <a:pt x="3338" y="112958"/>
                    <a:pt x="3125" y="111833"/>
                  </a:cubicBezTo>
                  <a:cubicBezTo>
                    <a:pt x="2518" y="108641"/>
                    <a:pt x="2907" y="105233"/>
                    <a:pt x="3284" y="101937"/>
                  </a:cubicBezTo>
                  <a:lnTo>
                    <a:pt x="3408" y="100835"/>
                  </a:lnTo>
                  <a:cubicBezTo>
                    <a:pt x="4496" y="90999"/>
                    <a:pt x="4616" y="80980"/>
                    <a:pt x="4733" y="71291"/>
                  </a:cubicBezTo>
                  <a:lnTo>
                    <a:pt x="5165" y="35374"/>
                  </a:lnTo>
                  <a:cubicBezTo>
                    <a:pt x="5257" y="27816"/>
                    <a:pt x="5350" y="20000"/>
                    <a:pt x="4752" y="12304"/>
                  </a:cubicBezTo>
                  <a:cubicBezTo>
                    <a:pt x="4701" y="11649"/>
                    <a:pt x="4146" y="11155"/>
                    <a:pt x="3509" y="11155"/>
                  </a:cubicBezTo>
                  <a:cubicBezTo>
                    <a:pt x="3478" y="11155"/>
                    <a:pt x="3446" y="11156"/>
                    <a:pt x="3414" y="11158"/>
                  </a:cubicBezTo>
                  <a:cubicBezTo>
                    <a:pt x="2728" y="11212"/>
                    <a:pt x="2215" y="11811"/>
                    <a:pt x="2268" y="12496"/>
                  </a:cubicBezTo>
                  <a:cubicBezTo>
                    <a:pt x="2859" y="20083"/>
                    <a:pt x="2765" y="27842"/>
                    <a:pt x="2675" y="35344"/>
                  </a:cubicBezTo>
                  <a:lnTo>
                    <a:pt x="2243" y="71261"/>
                  </a:lnTo>
                  <a:cubicBezTo>
                    <a:pt x="2127" y="80890"/>
                    <a:pt x="2007" y="90846"/>
                    <a:pt x="932" y="100560"/>
                  </a:cubicBezTo>
                  <a:lnTo>
                    <a:pt x="809" y="101655"/>
                  </a:lnTo>
                  <a:cubicBezTo>
                    <a:pt x="411" y="105135"/>
                    <a:pt x="1" y="108734"/>
                    <a:pt x="677" y="112298"/>
                  </a:cubicBezTo>
                  <a:cubicBezTo>
                    <a:pt x="916" y="113554"/>
                    <a:pt x="1284" y="114768"/>
                    <a:pt x="1641" y="115942"/>
                  </a:cubicBezTo>
                  <a:cubicBezTo>
                    <a:pt x="2055" y="117308"/>
                    <a:pt x="2447" y="118599"/>
                    <a:pt x="2640" y="119922"/>
                  </a:cubicBezTo>
                  <a:cubicBezTo>
                    <a:pt x="3031" y="122594"/>
                    <a:pt x="2591" y="125427"/>
                    <a:pt x="2166" y="128165"/>
                  </a:cubicBezTo>
                  <a:lnTo>
                    <a:pt x="2080" y="128721"/>
                  </a:lnTo>
                  <a:cubicBezTo>
                    <a:pt x="1376" y="133296"/>
                    <a:pt x="3231" y="134775"/>
                    <a:pt x="4400" y="135250"/>
                  </a:cubicBezTo>
                  <a:cubicBezTo>
                    <a:pt x="4837" y="135427"/>
                    <a:pt x="5296" y="135512"/>
                    <a:pt x="5757" y="135512"/>
                  </a:cubicBezTo>
                  <a:cubicBezTo>
                    <a:pt x="6997" y="135512"/>
                    <a:pt x="8247" y="134894"/>
                    <a:pt x="9083" y="133793"/>
                  </a:cubicBezTo>
                  <a:cubicBezTo>
                    <a:pt x="10474" y="131961"/>
                    <a:pt x="10417" y="129793"/>
                    <a:pt x="10367" y="127882"/>
                  </a:cubicBezTo>
                  <a:lnTo>
                    <a:pt x="10363" y="127756"/>
                  </a:lnTo>
                  <a:cubicBezTo>
                    <a:pt x="10273" y="124270"/>
                    <a:pt x="10395" y="122298"/>
                    <a:pt x="10587" y="121204"/>
                  </a:cubicBezTo>
                  <a:lnTo>
                    <a:pt x="10587" y="121204"/>
                  </a:lnTo>
                  <a:cubicBezTo>
                    <a:pt x="10584" y="121697"/>
                    <a:pt x="10553" y="122220"/>
                    <a:pt x="10532" y="122566"/>
                  </a:cubicBezTo>
                  <a:cubicBezTo>
                    <a:pt x="10503" y="123064"/>
                    <a:pt x="10475" y="123534"/>
                    <a:pt x="10479" y="123925"/>
                  </a:cubicBezTo>
                  <a:lnTo>
                    <a:pt x="10551" y="130689"/>
                  </a:lnTo>
                  <a:cubicBezTo>
                    <a:pt x="10562" y="131809"/>
                    <a:pt x="10771" y="133859"/>
                    <a:pt x="12035" y="134982"/>
                  </a:cubicBezTo>
                  <a:cubicBezTo>
                    <a:pt x="12581" y="135470"/>
                    <a:pt x="13254" y="135722"/>
                    <a:pt x="13997" y="135722"/>
                  </a:cubicBezTo>
                  <a:cubicBezTo>
                    <a:pt x="14119" y="135721"/>
                    <a:pt x="14240" y="135713"/>
                    <a:pt x="14361" y="135699"/>
                  </a:cubicBezTo>
                  <a:cubicBezTo>
                    <a:pt x="16008" y="135525"/>
                    <a:pt x="17321" y="134147"/>
                    <a:pt x="17483" y="132427"/>
                  </a:cubicBezTo>
                  <a:lnTo>
                    <a:pt x="18534" y="121327"/>
                  </a:lnTo>
                  <a:cubicBezTo>
                    <a:pt x="18540" y="121252"/>
                    <a:pt x="18580" y="121184"/>
                    <a:pt x="18643" y="121142"/>
                  </a:cubicBezTo>
                  <a:cubicBezTo>
                    <a:pt x="18686" y="121114"/>
                    <a:pt x="18737" y="121099"/>
                    <a:pt x="18787" y="121099"/>
                  </a:cubicBezTo>
                  <a:cubicBezTo>
                    <a:pt x="18813" y="121099"/>
                    <a:pt x="18838" y="121103"/>
                    <a:pt x="18863" y="121110"/>
                  </a:cubicBezTo>
                  <a:cubicBezTo>
                    <a:pt x="22320" y="122151"/>
                    <a:pt x="26110" y="122671"/>
                    <a:pt x="30299" y="122671"/>
                  </a:cubicBezTo>
                  <a:cubicBezTo>
                    <a:pt x="33960" y="122671"/>
                    <a:pt x="37926" y="122274"/>
                    <a:pt x="42240" y="121481"/>
                  </a:cubicBezTo>
                  <a:cubicBezTo>
                    <a:pt x="42480" y="121437"/>
                    <a:pt x="42852" y="121369"/>
                    <a:pt x="43149" y="121369"/>
                  </a:cubicBezTo>
                  <a:cubicBezTo>
                    <a:pt x="43312" y="121369"/>
                    <a:pt x="43453" y="121390"/>
                    <a:pt x="43536" y="121446"/>
                  </a:cubicBezTo>
                  <a:cubicBezTo>
                    <a:pt x="43786" y="121616"/>
                    <a:pt x="43909" y="122350"/>
                    <a:pt x="43962" y="122664"/>
                  </a:cubicBezTo>
                  <a:cubicBezTo>
                    <a:pt x="44551" y="126154"/>
                    <a:pt x="45024" y="129714"/>
                    <a:pt x="45370" y="133246"/>
                  </a:cubicBezTo>
                  <a:cubicBezTo>
                    <a:pt x="45457" y="134150"/>
                    <a:pt x="45999" y="134947"/>
                    <a:pt x="46808" y="135360"/>
                  </a:cubicBezTo>
                  <a:cubicBezTo>
                    <a:pt x="47182" y="135551"/>
                    <a:pt x="47585" y="135647"/>
                    <a:pt x="47986" y="135647"/>
                  </a:cubicBezTo>
                  <a:cubicBezTo>
                    <a:pt x="48421" y="135647"/>
                    <a:pt x="48853" y="135534"/>
                    <a:pt x="49241" y="135310"/>
                  </a:cubicBezTo>
                  <a:cubicBezTo>
                    <a:pt x="50023" y="134858"/>
                    <a:pt x="50681" y="134161"/>
                    <a:pt x="51095" y="133344"/>
                  </a:cubicBezTo>
                  <a:cubicBezTo>
                    <a:pt x="51827" y="131895"/>
                    <a:pt x="51851" y="130328"/>
                    <a:pt x="51811" y="128843"/>
                  </a:cubicBezTo>
                  <a:cubicBezTo>
                    <a:pt x="51783" y="127835"/>
                    <a:pt x="51734" y="126822"/>
                    <a:pt x="51685" y="125807"/>
                  </a:cubicBezTo>
                  <a:cubicBezTo>
                    <a:pt x="51501" y="122060"/>
                    <a:pt x="51327" y="118521"/>
                    <a:pt x="52231" y="115116"/>
                  </a:cubicBezTo>
                  <a:cubicBezTo>
                    <a:pt x="52660" y="113499"/>
                    <a:pt x="53356" y="111852"/>
                    <a:pt x="54028" y="110257"/>
                  </a:cubicBezTo>
                  <a:cubicBezTo>
                    <a:pt x="55884" y="105859"/>
                    <a:pt x="57803" y="101311"/>
                    <a:pt x="55063" y="96196"/>
                  </a:cubicBezTo>
                  <a:cubicBezTo>
                    <a:pt x="54062" y="94328"/>
                    <a:pt x="52498" y="92688"/>
                    <a:pt x="50540" y="91454"/>
                  </a:cubicBezTo>
                  <a:cubicBezTo>
                    <a:pt x="45428" y="88231"/>
                    <a:pt x="39428" y="88186"/>
                    <a:pt x="34135" y="88145"/>
                  </a:cubicBezTo>
                  <a:lnTo>
                    <a:pt x="18166" y="88024"/>
                  </a:lnTo>
                  <a:cubicBezTo>
                    <a:pt x="16498" y="88012"/>
                    <a:pt x="15035" y="87941"/>
                    <a:pt x="14032" y="87196"/>
                  </a:cubicBezTo>
                  <a:cubicBezTo>
                    <a:pt x="12431" y="86007"/>
                    <a:pt x="12363" y="83426"/>
                    <a:pt x="12529" y="80814"/>
                  </a:cubicBezTo>
                  <a:cubicBezTo>
                    <a:pt x="14458" y="50289"/>
                    <a:pt x="13884" y="24951"/>
                    <a:pt x="10723" y="1079"/>
                  </a:cubicBezTo>
                  <a:cubicBezTo>
                    <a:pt x="10638" y="454"/>
                    <a:pt x="10104" y="1"/>
                    <a:pt x="949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248;p41">
              <a:extLst>
                <a:ext uri="{FF2B5EF4-FFF2-40B4-BE49-F238E27FC236}">
                  <a16:creationId xmlns:a16="http://schemas.microsoft.com/office/drawing/2014/main" id="{9CB32162-EB6D-4A34-BF40-F190E9FB77A5}"/>
                </a:ext>
              </a:extLst>
            </p:cNvPr>
            <p:cNvSpPr/>
            <p:nvPr/>
          </p:nvSpPr>
          <p:spPr>
            <a:xfrm>
              <a:off x="5444025" y="3910925"/>
              <a:ext cx="157400" cy="408375"/>
            </a:xfrm>
            <a:custGeom>
              <a:avLst/>
              <a:gdLst/>
              <a:ahLst/>
              <a:cxnLst/>
              <a:rect l="l" t="t" r="r" b="b"/>
              <a:pathLst>
                <a:path w="6296" h="16335" extrusionOk="0">
                  <a:moveTo>
                    <a:pt x="5223" y="1"/>
                  </a:moveTo>
                  <a:cubicBezTo>
                    <a:pt x="4635" y="2"/>
                    <a:pt x="4159" y="478"/>
                    <a:pt x="4159" y="1067"/>
                  </a:cubicBezTo>
                  <a:lnTo>
                    <a:pt x="4164" y="12782"/>
                  </a:lnTo>
                  <a:cubicBezTo>
                    <a:pt x="4164" y="13033"/>
                    <a:pt x="4166" y="13294"/>
                    <a:pt x="4126" y="13491"/>
                  </a:cubicBezTo>
                  <a:cubicBezTo>
                    <a:pt x="4045" y="13886"/>
                    <a:pt x="3763" y="14125"/>
                    <a:pt x="3534" y="14179"/>
                  </a:cubicBezTo>
                  <a:cubicBezTo>
                    <a:pt x="3460" y="14197"/>
                    <a:pt x="3380" y="14204"/>
                    <a:pt x="3296" y="14204"/>
                  </a:cubicBezTo>
                  <a:cubicBezTo>
                    <a:pt x="2976" y="14204"/>
                    <a:pt x="2592" y="14093"/>
                    <a:pt x="2217" y="13985"/>
                  </a:cubicBezTo>
                  <a:lnTo>
                    <a:pt x="2150" y="13965"/>
                  </a:lnTo>
                  <a:cubicBezTo>
                    <a:pt x="2147" y="13882"/>
                    <a:pt x="2150" y="13777"/>
                    <a:pt x="2152" y="13717"/>
                  </a:cubicBezTo>
                  <a:lnTo>
                    <a:pt x="2511" y="1853"/>
                  </a:lnTo>
                  <a:cubicBezTo>
                    <a:pt x="2529" y="1265"/>
                    <a:pt x="2067" y="774"/>
                    <a:pt x="1479" y="757"/>
                  </a:cubicBezTo>
                  <a:cubicBezTo>
                    <a:pt x="894" y="761"/>
                    <a:pt x="400" y="1201"/>
                    <a:pt x="382" y="1790"/>
                  </a:cubicBezTo>
                  <a:lnTo>
                    <a:pt x="23" y="13653"/>
                  </a:lnTo>
                  <a:cubicBezTo>
                    <a:pt x="14" y="13960"/>
                    <a:pt x="1" y="14422"/>
                    <a:pt x="187" y="14871"/>
                  </a:cubicBezTo>
                  <a:cubicBezTo>
                    <a:pt x="538" y="15718"/>
                    <a:pt x="1330" y="15946"/>
                    <a:pt x="1628" y="16033"/>
                  </a:cubicBezTo>
                  <a:cubicBezTo>
                    <a:pt x="2111" y="16171"/>
                    <a:pt x="2680" y="16334"/>
                    <a:pt x="3297" y="16334"/>
                  </a:cubicBezTo>
                  <a:cubicBezTo>
                    <a:pt x="3302" y="16334"/>
                    <a:pt x="3307" y="16334"/>
                    <a:pt x="3311" y="16334"/>
                  </a:cubicBezTo>
                  <a:cubicBezTo>
                    <a:pt x="3550" y="16334"/>
                    <a:pt x="3788" y="16307"/>
                    <a:pt x="4022" y="16252"/>
                  </a:cubicBezTo>
                  <a:cubicBezTo>
                    <a:pt x="5116" y="15995"/>
                    <a:pt x="5976" y="15077"/>
                    <a:pt x="6213" y="13914"/>
                  </a:cubicBezTo>
                  <a:cubicBezTo>
                    <a:pt x="6295" y="13505"/>
                    <a:pt x="6294" y="13102"/>
                    <a:pt x="6294" y="12779"/>
                  </a:cubicBezTo>
                  <a:lnTo>
                    <a:pt x="6289" y="1066"/>
                  </a:lnTo>
                  <a:cubicBezTo>
                    <a:pt x="6288" y="477"/>
                    <a:pt x="5811" y="1"/>
                    <a:pt x="522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249;p41">
              <a:extLst>
                <a:ext uri="{FF2B5EF4-FFF2-40B4-BE49-F238E27FC236}">
                  <a16:creationId xmlns:a16="http://schemas.microsoft.com/office/drawing/2014/main" id="{6CC352C1-BA7D-4034-8FF7-11E37B9F9E22}"/>
                </a:ext>
              </a:extLst>
            </p:cNvPr>
            <p:cNvSpPr/>
            <p:nvPr/>
          </p:nvSpPr>
          <p:spPr>
            <a:xfrm>
              <a:off x="4979150" y="3148525"/>
              <a:ext cx="627400" cy="302575"/>
            </a:xfrm>
            <a:custGeom>
              <a:avLst/>
              <a:gdLst/>
              <a:ahLst/>
              <a:cxnLst/>
              <a:rect l="l" t="t" r="r" b="b"/>
              <a:pathLst>
                <a:path w="25096" h="12103" extrusionOk="0">
                  <a:moveTo>
                    <a:pt x="1088" y="0"/>
                  </a:moveTo>
                  <a:cubicBezTo>
                    <a:pt x="505" y="0"/>
                    <a:pt x="30" y="471"/>
                    <a:pt x="24" y="1055"/>
                  </a:cubicBezTo>
                  <a:cubicBezTo>
                    <a:pt x="1" y="3485"/>
                    <a:pt x="1159" y="5960"/>
                    <a:pt x="3200" y="7847"/>
                  </a:cubicBezTo>
                  <a:cubicBezTo>
                    <a:pt x="6191" y="10608"/>
                    <a:pt x="9767" y="12102"/>
                    <a:pt x="13186" y="12102"/>
                  </a:cubicBezTo>
                  <a:cubicBezTo>
                    <a:pt x="13190" y="12102"/>
                    <a:pt x="13195" y="12102"/>
                    <a:pt x="13199" y="12102"/>
                  </a:cubicBezTo>
                  <a:cubicBezTo>
                    <a:pt x="14141" y="12102"/>
                    <a:pt x="15078" y="11984"/>
                    <a:pt x="15990" y="11749"/>
                  </a:cubicBezTo>
                  <a:cubicBezTo>
                    <a:pt x="18857" y="11004"/>
                    <a:pt x="22729" y="8733"/>
                    <a:pt x="24897" y="2135"/>
                  </a:cubicBezTo>
                  <a:cubicBezTo>
                    <a:pt x="25095" y="1571"/>
                    <a:pt x="24792" y="954"/>
                    <a:pt x="24225" y="768"/>
                  </a:cubicBezTo>
                  <a:cubicBezTo>
                    <a:pt x="24114" y="732"/>
                    <a:pt x="24002" y="715"/>
                    <a:pt x="23891" y="715"/>
                  </a:cubicBezTo>
                  <a:cubicBezTo>
                    <a:pt x="23436" y="715"/>
                    <a:pt x="23013" y="1010"/>
                    <a:pt x="22873" y="1471"/>
                  </a:cubicBezTo>
                  <a:cubicBezTo>
                    <a:pt x="21396" y="5970"/>
                    <a:pt x="18832" y="8811"/>
                    <a:pt x="15456" y="9687"/>
                  </a:cubicBezTo>
                  <a:cubicBezTo>
                    <a:pt x="14718" y="9879"/>
                    <a:pt x="13956" y="9973"/>
                    <a:pt x="13180" y="9973"/>
                  </a:cubicBezTo>
                  <a:cubicBezTo>
                    <a:pt x="10296" y="9973"/>
                    <a:pt x="7236" y="8674"/>
                    <a:pt x="4646" y="6282"/>
                  </a:cubicBezTo>
                  <a:cubicBezTo>
                    <a:pt x="3045" y="4803"/>
                    <a:pt x="2136" y="2906"/>
                    <a:pt x="2154" y="1076"/>
                  </a:cubicBezTo>
                  <a:cubicBezTo>
                    <a:pt x="2159" y="488"/>
                    <a:pt x="1687" y="6"/>
                    <a:pt x="11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250;p41">
              <a:extLst>
                <a:ext uri="{FF2B5EF4-FFF2-40B4-BE49-F238E27FC236}">
                  <a16:creationId xmlns:a16="http://schemas.microsoft.com/office/drawing/2014/main" id="{1BEF35F7-C495-460C-8737-5C367D2072C7}"/>
                </a:ext>
              </a:extLst>
            </p:cNvPr>
            <p:cNvSpPr/>
            <p:nvPr/>
          </p:nvSpPr>
          <p:spPr>
            <a:xfrm>
              <a:off x="5054950" y="3668275"/>
              <a:ext cx="577925" cy="283525"/>
            </a:xfrm>
            <a:custGeom>
              <a:avLst/>
              <a:gdLst/>
              <a:ahLst/>
              <a:cxnLst/>
              <a:rect l="l" t="t" r="r" b="b"/>
              <a:pathLst>
                <a:path w="23117" h="11341" extrusionOk="0">
                  <a:moveTo>
                    <a:pt x="14503" y="0"/>
                  </a:moveTo>
                  <a:cubicBezTo>
                    <a:pt x="8314" y="0"/>
                    <a:pt x="2398" y="4077"/>
                    <a:pt x="255" y="9909"/>
                  </a:cubicBezTo>
                  <a:cubicBezTo>
                    <a:pt x="0" y="10604"/>
                    <a:pt x="515" y="11341"/>
                    <a:pt x="1255" y="11341"/>
                  </a:cubicBezTo>
                  <a:cubicBezTo>
                    <a:pt x="1702" y="11341"/>
                    <a:pt x="2100" y="11063"/>
                    <a:pt x="2255" y="10643"/>
                  </a:cubicBezTo>
                  <a:cubicBezTo>
                    <a:pt x="4074" y="5696"/>
                    <a:pt x="9300" y="2133"/>
                    <a:pt x="14564" y="2133"/>
                  </a:cubicBezTo>
                  <a:cubicBezTo>
                    <a:pt x="14745" y="2133"/>
                    <a:pt x="14926" y="2137"/>
                    <a:pt x="15107" y="2146"/>
                  </a:cubicBezTo>
                  <a:cubicBezTo>
                    <a:pt x="16587" y="2220"/>
                    <a:pt x="17691" y="2583"/>
                    <a:pt x="18391" y="3225"/>
                  </a:cubicBezTo>
                  <a:cubicBezTo>
                    <a:pt x="19382" y="4132"/>
                    <a:pt x="19664" y="5620"/>
                    <a:pt x="19962" y="7193"/>
                  </a:cubicBezTo>
                  <a:cubicBezTo>
                    <a:pt x="20183" y="8358"/>
                    <a:pt x="20411" y="9563"/>
                    <a:pt x="20939" y="10681"/>
                  </a:cubicBezTo>
                  <a:cubicBezTo>
                    <a:pt x="21120" y="11066"/>
                    <a:pt x="21503" y="11291"/>
                    <a:pt x="21902" y="11291"/>
                  </a:cubicBezTo>
                  <a:cubicBezTo>
                    <a:pt x="22054" y="11291"/>
                    <a:pt x="22209" y="11258"/>
                    <a:pt x="22356" y="11188"/>
                  </a:cubicBezTo>
                  <a:cubicBezTo>
                    <a:pt x="22888" y="10938"/>
                    <a:pt x="23116" y="10303"/>
                    <a:pt x="22865" y="9771"/>
                  </a:cubicBezTo>
                  <a:cubicBezTo>
                    <a:pt x="22453" y="8899"/>
                    <a:pt x="22259" y="7878"/>
                    <a:pt x="22055" y="6796"/>
                  </a:cubicBezTo>
                  <a:cubicBezTo>
                    <a:pt x="21705" y="4950"/>
                    <a:pt x="21343" y="3041"/>
                    <a:pt x="19830" y="1654"/>
                  </a:cubicBezTo>
                  <a:cubicBezTo>
                    <a:pt x="18756" y="669"/>
                    <a:pt x="17202" y="119"/>
                    <a:pt x="15214" y="18"/>
                  </a:cubicBezTo>
                  <a:cubicBezTo>
                    <a:pt x="14977" y="6"/>
                    <a:pt x="14740" y="0"/>
                    <a:pt x="145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251;p41">
              <a:extLst>
                <a:ext uri="{FF2B5EF4-FFF2-40B4-BE49-F238E27FC236}">
                  <a16:creationId xmlns:a16="http://schemas.microsoft.com/office/drawing/2014/main" id="{974DE156-5831-49D2-A2A2-BB4697C66853}"/>
                </a:ext>
              </a:extLst>
            </p:cNvPr>
            <p:cNvSpPr/>
            <p:nvPr/>
          </p:nvSpPr>
          <p:spPr>
            <a:xfrm>
              <a:off x="5616900" y="3269325"/>
              <a:ext cx="222350" cy="409500"/>
            </a:xfrm>
            <a:custGeom>
              <a:avLst/>
              <a:gdLst/>
              <a:ahLst/>
              <a:cxnLst/>
              <a:rect l="l" t="t" r="r" b="b"/>
              <a:pathLst>
                <a:path w="8894" h="16380" extrusionOk="0">
                  <a:moveTo>
                    <a:pt x="5986" y="1"/>
                  </a:moveTo>
                  <a:cubicBezTo>
                    <a:pt x="5842" y="1"/>
                    <a:pt x="5697" y="30"/>
                    <a:pt x="5557" y="91"/>
                  </a:cubicBezTo>
                  <a:cubicBezTo>
                    <a:pt x="2190" y="1540"/>
                    <a:pt x="1" y="5373"/>
                    <a:pt x="464" y="9008"/>
                  </a:cubicBezTo>
                  <a:cubicBezTo>
                    <a:pt x="926" y="12644"/>
                    <a:pt x="4005" y="15806"/>
                    <a:pt x="7627" y="16367"/>
                  </a:cubicBezTo>
                  <a:cubicBezTo>
                    <a:pt x="7681" y="16375"/>
                    <a:pt x="7736" y="16379"/>
                    <a:pt x="7791" y="16379"/>
                  </a:cubicBezTo>
                  <a:lnTo>
                    <a:pt x="7792" y="16379"/>
                  </a:lnTo>
                  <a:cubicBezTo>
                    <a:pt x="8347" y="16378"/>
                    <a:pt x="8809" y="15950"/>
                    <a:pt x="8852" y="15394"/>
                  </a:cubicBezTo>
                  <a:cubicBezTo>
                    <a:pt x="8894" y="14840"/>
                    <a:pt x="8502" y="14346"/>
                    <a:pt x="7952" y="14261"/>
                  </a:cubicBezTo>
                  <a:cubicBezTo>
                    <a:pt x="5235" y="13841"/>
                    <a:pt x="2923" y="11467"/>
                    <a:pt x="2577" y="8740"/>
                  </a:cubicBezTo>
                  <a:cubicBezTo>
                    <a:pt x="2231" y="6012"/>
                    <a:pt x="3873" y="3135"/>
                    <a:pt x="6399" y="2048"/>
                  </a:cubicBezTo>
                  <a:cubicBezTo>
                    <a:pt x="6944" y="1819"/>
                    <a:pt x="7198" y="1189"/>
                    <a:pt x="6964" y="646"/>
                  </a:cubicBezTo>
                  <a:cubicBezTo>
                    <a:pt x="6791" y="242"/>
                    <a:pt x="6398" y="1"/>
                    <a:pt x="59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252;p41">
              <a:extLst>
                <a:ext uri="{FF2B5EF4-FFF2-40B4-BE49-F238E27FC236}">
                  <a16:creationId xmlns:a16="http://schemas.microsoft.com/office/drawing/2014/main" id="{D51752B9-1AD0-4F9A-9BAB-DC7F73D7F2B3}"/>
                </a:ext>
              </a:extLst>
            </p:cNvPr>
            <p:cNvSpPr/>
            <p:nvPr/>
          </p:nvSpPr>
          <p:spPr>
            <a:xfrm>
              <a:off x="4712425" y="3422650"/>
              <a:ext cx="376450" cy="311250"/>
            </a:xfrm>
            <a:custGeom>
              <a:avLst/>
              <a:gdLst/>
              <a:ahLst/>
              <a:cxnLst/>
              <a:rect l="l" t="t" r="r" b="b"/>
              <a:pathLst>
                <a:path w="15058" h="12450" extrusionOk="0">
                  <a:moveTo>
                    <a:pt x="7743" y="2132"/>
                  </a:moveTo>
                  <a:cubicBezTo>
                    <a:pt x="8240" y="2132"/>
                    <a:pt x="8728" y="2220"/>
                    <a:pt x="9178" y="2404"/>
                  </a:cubicBezTo>
                  <a:cubicBezTo>
                    <a:pt x="10725" y="3069"/>
                    <a:pt x="11786" y="4133"/>
                    <a:pt x="12332" y="5568"/>
                  </a:cubicBezTo>
                  <a:cubicBezTo>
                    <a:pt x="12940" y="7168"/>
                    <a:pt x="12683" y="8613"/>
                    <a:pt x="12520" y="8959"/>
                  </a:cubicBezTo>
                  <a:cubicBezTo>
                    <a:pt x="12233" y="9568"/>
                    <a:pt x="11501" y="10054"/>
                    <a:pt x="10608" y="10227"/>
                  </a:cubicBezTo>
                  <a:cubicBezTo>
                    <a:pt x="10265" y="10294"/>
                    <a:pt x="9908" y="10320"/>
                    <a:pt x="9544" y="10320"/>
                  </a:cubicBezTo>
                  <a:cubicBezTo>
                    <a:pt x="8898" y="10320"/>
                    <a:pt x="8230" y="10239"/>
                    <a:pt x="7576" y="10158"/>
                  </a:cubicBezTo>
                  <a:cubicBezTo>
                    <a:pt x="5886" y="9954"/>
                    <a:pt x="4165" y="9659"/>
                    <a:pt x="3313" y="8555"/>
                  </a:cubicBezTo>
                  <a:cubicBezTo>
                    <a:pt x="2356" y="7316"/>
                    <a:pt x="2824" y="5370"/>
                    <a:pt x="3749" y="4169"/>
                  </a:cubicBezTo>
                  <a:cubicBezTo>
                    <a:pt x="4740" y="2882"/>
                    <a:pt x="6288" y="2132"/>
                    <a:pt x="7743" y="2132"/>
                  </a:cubicBezTo>
                  <a:close/>
                  <a:moveTo>
                    <a:pt x="7734" y="0"/>
                  </a:moveTo>
                  <a:cubicBezTo>
                    <a:pt x="5632" y="0"/>
                    <a:pt x="3471" y="1040"/>
                    <a:pt x="2061" y="2868"/>
                  </a:cubicBezTo>
                  <a:cubicBezTo>
                    <a:pt x="615" y="4746"/>
                    <a:pt x="1" y="7750"/>
                    <a:pt x="1627" y="9857"/>
                  </a:cubicBezTo>
                  <a:cubicBezTo>
                    <a:pt x="3095" y="11758"/>
                    <a:pt x="5739" y="12081"/>
                    <a:pt x="7319" y="12274"/>
                  </a:cubicBezTo>
                  <a:cubicBezTo>
                    <a:pt x="8014" y="12358"/>
                    <a:pt x="8768" y="12450"/>
                    <a:pt x="9544" y="12450"/>
                  </a:cubicBezTo>
                  <a:cubicBezTo>
                    <a:pt x="10028" y="12450"/>
                    <a:pt x="10522" y="12414"/>
                    <a:pt x="11014" y="12318"/>
                  </a:cubicBezTo>
                  <a:cubicBezTo>
                    <a:pt x="12585" y="12014"/>
                    <a:pt x="13867" y="11097"/>
                    <a:pt x="14447" y="9867"/>
                  </a:cubicBezTo>
                  <a:cubicBezTo>
                    <a:pt x="14940" y="8817"/>
                    <a:pt x="15057" y="6744"/>
                    <a:pt x="14323" y="4811"/>
                  </a:cubicBezTo>
                  <a:cubicBezTo>
                    <a:pt x="13574" y="2840"/>
                    <a:pt x="12081" y="1331"/>
                    <a:pt x="10008" y="443"/>
                  </a:cubicBezTo>
                  <a:lnTo>
                    <a:pt x="9994" y="437"/>
                  </a:lnTo>
                  <a:cubicBezTo>
                    <a:pt x="9276" y="142"/>
                    <a:pt x="8509" y="0"/>
                    <a:pt x="77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253;p41">
              <a:extLst>
                <a:ext uri="{FF2B5EF4-FFF2-40B4-BE49-F238E27FC236}">
                  <a16:creationId xmlns:a16="http://schemas.microsoft.com/office/drawing/2014/main" id="{142DEA94-CD11-42ED-901D-97EAA895CEE4}"/>
                </a:ext>
              </a:extLst>
            </p:cNvPr>
            <p:cNvSpPr/>
            <p:nvPr/>
          </p:nvSpPr>
          <p:spPr>
            <a:xfrm>
              <a:off x="4551175" y="3078900"/>
              <a:ext cx="218800" cy="403400"/>
            </a:xfrm>
            <a:custGeom>
              <a:avLst/>
              <a:gdLst/>
              <a:ahLst/>
              <a:cxnLst/>
              <a:rect l="l" t="t" r="r" b="b"/>
              <a:pathLst>
                <a:path w="8752" h="16136" extrusionOk="0">
                  <a:moveTo>
                    <a:pt x="2273" y="1"/>
                  </a:moveTo>
                  <a:cubicBezTo>
                    <a:pt x="1986" y="1"/>
                    <a:pt x="1700" y="116"/>
                    <a:pt x="1490" y="344"/>
                  </a:cubicBezTo>
                  <a:cubicBezTo>
                    <a:pt x="1091" y="777"/>
                    <a:pt x="1119" y="1450"/>
                    <a:pt x="1552" y="1849"/>
                  </a:cubicBezTo>
                  <a:cubicBezTo>
                    <a:pt x="3586" y="3720"/>
                    <a:pt x="6411" y="7543"/>
                    <a:pt x="6016" y="9802"/>
                  </a:cubicBezTo>
                  <a:cubicBezTo>
                    <a:pt x="5610" y="12130"/>
                    <a:pt x="3476" y="14004"/>
                    <a:pt x="1299" y="14004"/>
                  </a:cubicBezTo>
                  <a:cubicBezTo>
                    <a:pt x="1247" y="14004"/>
                    <a:pt x="1195" y="14003"/>
                    <a:pt x="1143" y="14001"/>
                  </a:cubicBezTo>
                  <a:cubicBezTo>
                    <a:pt x="1120" y="13999"/>
                    <a:pt x="1097" y="13999"/>
                    <a:pt x="1075" y="13999"/>
                  </a:cubicBezTo>
                  <a:cubicBezTo>
                    <a:pt x="519" y="13999"/>
                    <a:pt x="56" y="14449"/>
                    <a:pt x="29" y="15013"/>
                  </a:cubicBezTo>
                  <a:cubicBezTo>
                    <a:pt x="0" y="15601"/>
                    <a:pt x="453" y="16099"/>
                    <a:pt x="1041" y="16128"/>
                  </a:cubicBezTo>
                  <a:cubicBezTo>
                    <a:pt x="1136" y="16133"/>
                    <a:pt x="1228" y="16135"/>
                    <a:pt x="1323" y="16135"/>
                  </a:cubicBezTo>
                  <a:cubicBezTo>
                    <a:pt x="4519" y="16135"/>
                    <a:pt x="7531" y="13517"/>
                    <a:pt x="8115" y="10169"/>
                  </a:cubicBezTo>
                  <a:cubicBezTo>
                    <a:pt x="8752" y="6513"/>
                    <a:pt x="4636" y="1792"/>
                    <a:pt x="2995" y="282"/>
                  </a:cubicBezTo>
                  <a:cubicBezTo>
                    <a:pt x="2790" y="94"/>
                    <a:pt x="2531" y="1"/>
                    <a:pt x="22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254;p41">
              <a:extLst>
                <a:ext uri="{FF2B5EF4-FFF2-40B4-BE49-F238E27FC236}">
                  <a16:creationId xmlns:a16="http://schemas.microsoft.com/office/drawing/2014/main" id="{738BA18A-3420-401B-937E-436B9929D85D}"/>
                </a:ext>
              </a:extLst>
            </p:cNvPr>
            <p:cNvSpPr/>
            <p:nvPr/>
          </p:nvSpPr>
          <p:spPr>
            <a:xfrm>
              <a:off x="4662100" y="2392350"/>
              <a:ext cx="174625" cy="341450"/>
            </a:xfrm>
            <a:custGeom>
              <a:avLst/>
              <a:gdLst/>
              <a:ahLst/>
              <a:cxnLst/>
              <a:rect l="l" t="t" r="r" b="b"/>
              <a:pathLst>
                <a:path w="6985" h="13658" extrusionOk="0">
                  <a:moveTo>
                    <a:pt x="5798" y="1"/>
                  </a:moveTo>
                  <a:cubicBezTo>
                    <a:pt x="5701" y="1"/>
                    <a:pt x="5602" y="14"/>
                    <a:pt x="5504" y="42"/>
                  </a:cubicBezTo>
                  <a:cubicBezTo>
                    <a:pt x="2686" y="851"/>
                    <a:pt x="533" y="3453"/>
                    <a:pt x="267" y="6374"/>
                  </a:cubicBezTo>
                  <a:cubicBezTo>
                    <a:pt x="1" y="9293"/>
                    <a:pt x="1648" y="12242"/>
                    <a:pt x="4275" y="13546"/>
                  </a:cubicBezTo>
                  <a:cubicBezTo>
                    <a:pt x="4422" y="13619"/>
                    <a:pt x="4583" y="13657"/>
                    <a:pt x="4748" y="13657"/>
                  </a:cubicBezTo>
                  <a:lnTo>
                    <a:pt x="4748" y="13656"/>
                  </a:lnTo>
                  <a:cubicBezTo>
                    <a:pt x="4749" y="13656"/>
                    <a:pt x="4750" y="13656"/>
                    <a:pt x="4750" y="13656"/>
                  </a:cubicBezTo>
                  <a:cubicBezTo>
                    <a:pt x="5244" y="13656"/>
                    <a:pt x="5672" y="13316"/>
                    <a:pt x="5786" y="12836"/>
                  </a:cubicBezTo>
                  <a:cubicBezTo>
                    <a:pt x="5898" y="12354"/>
                    <a:pt x="5665" y="11858"/>
                    <a:pt x="5222" y="11638"/>
                  </a:cubicBezTo>
                  <a:cubicBezTo>
                    <a:pt x="3395" y="10731"/>
                    <a:pt x="2203" y="8598"/>
                    <a:pt x="2388" y="6566"/>
                  </a:cubicBezTo>
                  <a:cubicBezTo>
                    <a:pt x="2574" y="4535"/>
                    <a:pt x="4131" y="2653"/>
                    <a:pt x="6092" y="2091"/>
                  </a:cubicBezTo>
                  <a:cubicBezTo>
                    <a:pt x="6657" y="1928"/>
                    <a:pt x="6985" y="1338"/>
                    <a:pt x="6822" y="773"/>
                  </a:cubicBezTo>
                  <a:cubicBezTo>
                    <a:pt x="6688" y="305"/>
                    <a:pt x="6261" y="1"/>
                    <a:pt x="579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255;p41">
              <a:extLst>
                <a:ext uri="{FF2B5EF4-FFF2-40B4-BE49-F238E27FC236}">
                  <a16:creationId xmlns:a16="http://schemas.microsoft.com/office/drawing/2014/main" id="{3729252E-1ED6-47A6-AA54-0E32A61757FC}"/>
                </a:ext>
              </a:extLst>
            </p:cNvPr>
            <p:cNvSpPr/>
            <p:nvPr/>
          </p:nvSpPr>
          <p:spPr>
            <a:xfrm>
              <a:off x="4642075" y="1858875"/>
              <a:ext cx="168475" cy="260800"/>
            </a:xfrm>
            <a:custGeom>
              <a:avLst/>
              <a:gdLst/>
              <a:ahLst/>
              <a:cxnLst/>
              <a:rect l="l" t="t" r="r" b="b"/>
              <a:pathLst>
                <a:path w="6739" h="10432" extrusionOk="0">
                  <a:moveTo>
                    <a:pt x="3374" y="2361"/>
                  </a:moveTo>
                  <a:lnTo>
                    <a:pt x="3374" y="2362"/>
                  </a:lnTo>
                  <a:cubicBezTo>
                    <a:pt x="3905" y="3432"/>
                    <a:pt x="4417" y="4532"/>
                    <a:pt x="4496" y="5651"/>
                  </a:cubicBezTo>
                  <a:cubicBezTo>
                    <a:pt x="4561" y="6571"/>
                    <a:pt x="4231" y="7761"/>
                    <a:pt x="3351" y="8203"/>
                  </a:cubicBezTo>
                  <a:cubicBezTo>
                    <a:pt x="3185" y="8285"/>
                    <a:pt x="3017" y="8305"/>
                    <a:pt x="2932" y="8305"/>
                  </a:cubicBezTo>
                  <a:cubicBezTo>
                    <a:pt x="2907" y="8305"/>
                    <a:pt x="2890" y="8303"/>
                    <a:pt x="2881" y="8301"/>
                  </a:cubicBezTo>
                  <a:cubicBezTo>
                    <a:pt x="2865" y="8279"/>
                    <a:pt x="2829" y="8213"/>
                    <a:pt x="2767" y="7992"/>
                  </a:cubicBezTo>
                  <a:cubicBezTo>
                    <a:pt x="2249" y="6142"/>
                    <a:pt x="2477" y="4064"/>
                    <a:pt x="3374" y="2361"/>
                  </a:cubicBezTo>
                  <a:close/>
                  <a:moveTo>
                    <a:pt x="3456" y="0"/>
                  </a:moveTo>
                  <a:cubicBezTo>
                    <a:pt x="3034" y="0"/>
                    <a:pt x="2475" y="155"/>
                    <a:pt x="1884" y="746"/>
                  </a:cubicBezTo>
                  <a:lnTo>
                    <a:pt x="1720" y="954"/>
                  </a:lnTo>
                  <a:cubicBezTo>
                    <a:pt x="366" y="3236"/>
                    <a:pt x="0" y="6012"/>
                    <a:pt x="716" y="8567"/>
                  </a:cubicBezTo>
                  <a:cubicBezTo>
                    <a:pt x="821" y="8936"/>
                    <a:pt x="971" y="9364"/>
                    <a:pt x="1301" y="9729"/>
                  </a:cubicBezTo>
                  <a:cubicBezTo>
                    <a:pt x="1756" y="10230"/>
                    <a:pt x="2358" y="10432"/>
                    <a:pt x="2959" y="10432"/>
                  </a:cubicBezTo>
                  <a:cubicBezTo>
                    <a:pt x="3433" y="10432"/>
                    <a:pt x="3906" y="10308"/>
                    <a:pt x="4305" y="10106"/>
                  </a:cubicBezTo>
                  <a:cubicBezTo>
                    <a:pt x="6068" y="9220"/>
                    <a:pt x="6738" y="7154"/>
                    <a:pt x="6621" y="5499"/>
                  </a:cubicBezTo>
                  <a:cubicBezTo>
                    <a:pt x="6505" y="3865"/>
                    <a:pt x="5783" y="2418"/>
                    <a:pt x="5146" y="1141"/>
                  </a:cubicBezTo>
                  <a:cubicBezTo>
                    <a:pt x="4839" y="526"/>
                    <a:pt x="4322" y="119"/>
                    <a:pt x="3728" y="22"/>
                  </a:cubicBezTo>
                  <a:cubicBezTo>
                    <a:pt x="3645" y="9"/>
                    <a:pt x="3555" y="0"/>
                    <a:pt x="34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256;p41">
              <a:extLst>
                <a:ext uri="{FF2B5EF4-FFF2-40B4-BE49-F238E27FC236}">
                  <a16:creationId xmlns:a16="http://schemas.microsoft.com/office/drawing/2014/main" id="{8062ADBF-2F19-403B-A165-B034E35DDDAE}"/>
                </a:ext>
              </a:extLst>
            </p:cNvPr>
            <p:cNvSpPr/>
            <p:nvPr/>
          </p:nvSpPr>
          <p:spPr>
            <a:xfrm>
              <a:off x="4639900" y="1170400"/>
              <a:ext cx="162050" cy="323325"/>
            </a:xfrm>
            <a:custGeom>
              <a:avLst/>
              <a:gdLst/>
              <a:ahLst/>
              <a:cxnLst/>
              <a:rect l="l" t="t" r="r" b="b"/>
              <a:pathLst>
                <a:path w="6482" h="12933" extrusionOk="0">
                  <a:moveTo>
                    <a:pt x="5283" y="1"/>
                  </a:moveTo>
                  <a:cubicBezTo>
                    <a:pt x="5165" y="1"/>
                    <a:pt x="5046" y="21"/>
                    <a:pt x="4929" y="63"/>
                  </a:cubicBezTo>
                  <a:cubicBezTo>
                    <a:pt x="2416" y="945"/>
                    <a:pt x="0" y="5279"/>
                    <a:pt x="99" y="7748"/>
                  </a:cubicBezTo>
                  <a:cubicBezTo>
                    <a:pt x="193" y="10079"/>
                    <a:pt x="1938" y="12723"/>
                    <a:pt x="4594" y="12931"/>
                  </a:cubicBezTo>
                  <a:cubicBezTo>
                    <a:pt x="4622" y="12932"/>
                    <a:pt x="4649" y="12933"/>
                    <a:pt x="4677" y="12933"/>
                  </a:cubicBezTo>
                  <a:lnTo>
                    <a:pt x="4677" y="12933"/>
                  </a:lnTo>
                  <a:cubicBezTo>
                    <a:pt x="5249" y="12932"/>
                    <a:pt x="5717" y="12481"/>
                    <a:pt x="5740" y="11908"/>
                  </a:cubicBezTo>
                  <a:cubicBezTo>
                    <a:pt x="5762" y="11337"/>
                    <a:pt x="5328" y="10851"/>
                    <a:pt x="4758" y="10806"/>
                  </a:cubicBezTo>
                  <a:cubicBezTo>
                    <a:pt x="3315" y="10694"/>
                    <a:pt x="2285" y="9091"/>
                    <a:pt x="2227" y="7663"/>
                  </a:cubicBezTo>
                  <a:cubicBezTo>
                    <a:pt x="2162" y="6056"/>
                    <a:pt x="4088" y="2615"/>
                    <a:pt x="5635" y="2072"/>
                  </a:cubicBezTo>
                  <a:cubicBezTo>
                    <a:pt x="6189" y="1877"/>
                    <a:pt x="6481" y="1269"/>
                    <a:pt x="6286" y="715"/>
                  </a:cubicBezTo>
                  <a:cubicBezTo>
                    <a:pt x="6133" y="277"/>
                    <a:pt x="5721" y="1"/>
                    <a:pt x="5283" y="1"/>
                  </a:cubicBezTo>
                  <a:close/>
                  <a:moveTo>
                    <a:pt x="4677" y="12933"/>
                  </a:moveTo>
                  <a:lnTo>
                    <a:pt x="4677" y="12933"/>
                  </a:lnTo>
                  <a:cubicBezTo>
                    <a:pt x="4677" y="12933"/>
                    <a:pt x="4676" y="12933"/>
                    <a:pt x="4676" y="12933"/>
                  </a:cubicBezTo>
                  <a:lnTo>
                    <a:pt x="4677" y="12933"/>
                  </a:lnTo>
                  <a:cubicBezTo>
                    <a:pt x="4677" y="12933"/>
                    <a:pt x="4677" y="12933"/>
                    <a:pt x="4677" y="1293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257;p41">
              <a:extLst>
                <a:ext uri="{FF2B5EF4-FFF2-40B4-BE49-F238E27FC236}">
                  <a16:creationId xmlns:a16="http://schemas.microsoft.com/office/drawing/2014/main" id="{B7D3F24C-F13E-48D8-BEFB-838A4C360E2C}"/>
                </a:ext>
              </a:extLst>
            </p:cNvPr>
            <p:cNvSpPr/>
            <p:nvPr/>
          </p:nvSpPr>
          <p:spPr>
            <a:xfrm>
              <a:off x="5825825" y="2474025"/>
              <a:ext cx="374675" cy="861450"/>
            </a:xfrm>
            <a:custGeom>
              <a:avLst/>
              <a:gdLst/>
              <a:ahLst/>
              <a:cxnLst/>
              <a:rect l="l" t="t" r="r" b="b"/>
              <a:pathLst>
                <a:path w="14987" h="34458" extrusionOk="0">
                  <a:moveTo>
                    <a:pt x="10970" y="2130"/>
                  </a:moveTo>
                  <a:cubicBezTo>
                    <a:pt x="11253" y="2130"/>
                    <a:pt x="11583" y="2194"/>
                    <a:pt x="11866" y="2417"/>
                  </a:cubicBezTo>
                  <a:cubicBezTo>
                    <a:pt x="12236" y="2708"/>
                    <a:pt x="12487" y="3203"/>
                    <a:pt x="12627" y="3916"/>
                  </a:cubicBezTo>
                  <a:cubicBezTo>
                    <a:pt x="12582" y="3806"/>
                    <a:pt x="12526" y="3700"/>
                    <a:pt x="12462" y="3600"/>
                  </a:cubicBezTo>
                  <a:cubicBezTo>
                    <a:pt x="12136" y="3103"/>
                    <a:pt x="11737" y="2781"/>
                    <a:pt x="11277" y="2641"/>
                  </a:cubicBezTo>
                  <a:cubicBezTo>
                    <a:pt x="11098" y="2587"/>
                    <a:pt x="10920" y="2560"/>
                    <a:pt x="10744" y="2560"/>
                  </a:cubicBezTo>
                  <a:cubicBezTo>
                    <a:pt x="9897" y="2560"/>
                    <a:pt x="9098" y="3174"/>
                    <a:pt x="8536" y="4290"/>
                  </a:cubicBezTo>
                  <a:cubicBezTo>
                    <a:pt x="8528" y="4306"/>
                    <a:pt x="8521" y="4320"/>
                    <a:pt x="8513" y="4336"/>
                  </a:cubicBezTo>
                  <a:cubicBezTo>
                    <a:pt x="8623" y="3889"/>
                    <a:pt x="8806" y="3454"/>
                    <a:pt x="9093" y="3071"/>
                  </a:cubicBezTo>
                  <a:cubicBezTo>
                    <a:pt x="9462" y="2582"/>
                    <a:pt x="10081" y="2227"/>
                    <a:pt x="10707" y="2147"/>
                  </a:cubicBezTo>
                  <a:cubicBezTo>
                    <a:pt x="10794" y="2136"/>
                    <a:pt x="10881" y="2130"/>
                    <a:pt x="10969" y="2130"/>
                  </a:cubicBezTo>
                  <a:close/>
                  <a:moveTo>
                    <a:pt x="10705" y="4824"/>
                  </a:moveTo>
                  <a:lnTo>
                    <a:pt x="10705" y="4824"/>
                  </a:lnTo>
                  <a:cubicBezTo>
                    <a:pt x="11060" y="5726"/>
                    <a:pt x="10234" y="9248"/>
                    <a:pt x="9449" y="10585"/>
                  </a:cubicBezTo>
                  <a:cubicBezTo>
                    <a:pt x="9339" y="10173"/>
                    <a:pt x="9220" y="9768"/>
                    <a:pt x="9104" y="9372"/>
                  </a:cubicBezTo>
                  <a:cubicBezTo>
                    <a:pt x="9066" y="9243"/>
                    <a:pt x="9028" y="9117"/>
                    <a:pt x="8993" y="8991"/>
                  </a:cubicBezTo>
                  <a:cubicBezTo>
                    <a:pt x="9233" y="7734"/>
                    <a:pt x="9826" y="6467"/>
                    <a:pt x="10439" y="5249"/>
                  </a:cubicBezTo>
                  <a:cubicBezTo>
                    <a:pt x="10538" y="5054"/>
                    <a:pt x="10630" y="4916"/>
                    <a:pt x="10705" y="4824"/>
                  </a:cubicBezTo>
                  <a:close/>
                  <a:moveTo>
                    <a:pt x="12350" y="8965"/>
                  </a:moveTo>
                  <a:cubicBezTo>
                    <a:pt x="12301" y="9153"/>
                    <a:pt x="12249" y="9341"/>
                    <a:pt x="12191" y="9530"/>
                  </a:cubicBezTo>
                  <a:cubicBezTo>
                    <a:pt x="12035" y="10041"/>
                    <a:pt x="11865" y="10466"/>
                    <a:pt x="11671" y="10813"/>
                  </a:cubicBezTo>
                  <a:cubicBezTo>
                    <a:pt x="11928" y="10252"/>
                    <a:pt x="12160" y="9620"/>
                    <a:pt x="12350" y="8965"/>
                  </a:cubicBezTo>
                  <a:close/>
                  <a:moveTo>
                    <a:pt x="10966" y="1"/>
                  </a:moveTo>
                  <a:cubicBezTo>
                    <a:pt x="10792" y="1"/>
                    <a:pt x="10615" y="12"/>
                    <a:pt x="10437" y="35"/>
                  </a:cubicBezTo>
                  <a:cubicBezTo>
                    <a:pt x="9244" y="189"/>
                    <a:pt x="8106" y="844"/>
                    <a:pt x="7393" y="1791"/>
                  </a:cubicBezTo>
                  <a:cubicBezTo>
                    <a:pt x="6080" y="3533"/>
                    <a:pt x="6118" y="5733"/>
                    <a:pt x="6382" y="7271"/>
                  </a:cubicBezTo>
                  <a:cubicBezTo>
                    <a:pt x="6490" y="7903"/>
                    <a:pt x="6645" y="8516"/>
                    <a:pt x="6813" y="9115"/>
                  </a:cubicBezTo>
                  <a:cubicBezTo>
                    <a:pt x="6727" y="9781"/>
                    <a:pt x="6721" y="10461"/>
                    <a:pt x="6828" y="11156"/>
                  </a:cubicBezTo>
                  <a:cubicBezTo>
                    <a:pt x="6967" y="12071"/>
                    <a:pt x="7298" y="12796"/>
                    <a:pt x="7811" y="13316"/>
                  </a:cubicBezTo>
                  <a:cubicBezTo>
                    <a:pt x="8031" y="15278"/>
                    <a:pt x="7866" y="17480"/>
                    <a:pt x="7306" y="20255"/>
                  </a:cubicBezTo>
                  <a:cubicBezTo>
                    <a:pt x="6799" y="22764"/>
                    <a:pt x="6186" y="24720"/>
                    <a:pt x="5373" y="26412"/>
                  </a:cubicBezTo>
                  <a:cubicBezTo>
                    <a:pt x="4223" y="28800"/>
                    <a:pt x="2554" y="30901"/>
                    <a:pt x="489" y="32561"/>
                  </a:cubicBezTo>
                  <a:cubicBezTo>
                    <a:pt x="136" y="32844"/>
                    <a:pt x="0" y="33318"/>
                    <a:pt x="149" y="33746"/>
                  </a:cubicBezTo>
                  <a:cubicBezTo>
                    <a:pt x="300" y="34172"/>
                    <a:pt x="703" y="34457"/>
                    <a:pt x="1155" y="34457"/>
                  </a:cubicBezTo>
                  <a:cubicBezTo>
                    <a:pt x="1396" y="34457"/>
                    <a:pt x="1631" y="34375"/>
                    <a:pt x="1819" y="34223"/>
                  </a:cubicBezTo>
                  <a:cubicBezTo>
                    <a:pt x="4123" y="32378"/>
                    <a:pt x="6016" y="29995"/>
                    <a:pt x="7293" y="27335"/>
                  </a:cubicBezTo>
                  <a:cubicBezTo>
                    <a:pt x="8183" y="25479"/>
                    <a:pt x="8851" y="23363"/>
                    <a:pt x="9393" y="20676"/>
                  </a:cubicBezTo>
                  <a:cubicBezTo>
                    <a:pt x="9736" y="18974"/>
                    <a:pt x="10119" y="16642"/>
                    <a:pt x="10008" y="14181"/>
                  </a:cubicBezTo>
                  <a:cubicBezTo>
                    <a:pt x="10777" y="14176"/>
                    <a:pt x="11573" y="13913"/>
                    <a:pt x="12241" y="13396"/>
                  </a:cubicBezTo>
                  <a:cubicBezTo>
                    <a:pt x="13413" y="12489"/>
                    <a:pt x="13937" y="11109"/>
                    <a:pt x="14229" y="10150"/>
                  </a:cubicBezTo>
                  <a:cubicBezTo>
                    <a:pt x="14772" y="8375"/>
                    <a:pt x="14987" y="6515"/>
                    <a:pt x="14863" y="4663"/>
                  </a:cubicBezTo>
                  <a:cubicBezTo>
                    <a:pt x="14742" y="2823"/>
                    <a:pt x="14193" y="1541"/>
                    <a:pt x="13187" y="747"/>
                  </a:cubicBezTo>
                  <a:cubicBezTo>
                    <a:pt x="12569" y="257"/>
                    <a:pt x="11794" y="1"/>
                    <a:pt x="1096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258;p41">
              <a:extLst>
                <a:ext uri="{FF2B5EF4-FFF2-40B4-BE49-F238E27FC236}">
                  <a16:creationId xmlns:a16="http://schemas.microsoft.com/office/drawing/2014/main" id="{35EF6740-B683-4B18-AEC0-BA84AED57227}"/>
                </a:ext>
              </a:extLst>
            </p:cNvPr>
            <p:cNvSpPr/>
            <p:nvPr/>
          </p:nvSpPr>
          <p:spPr>
            <a:xfrm>
              <a:off x="4595350" y="336400"/>
              <a:ext cx="148050" cy="296375"/>
            </a:xfrm>
            <a:custGeom>
              <a:avLst/>
              <a:gdLst/>
              <a:ahLst/>
              <a:cxnLst/>
              <a:rect l="l" t="t" r="r" b="b"/>
              <a:pathLst>
                <a:path w="5922" h="11855" extrusionOk="0">
                  <a:moveTo>
                    <a:pt x="4808" y="0"/>
                  </a:moveTo>
                  <a:cubicBezTo>
                    <a:pt x="4804" y="0"/>
                    <a:pt x="4800" y="0"/>
                    <a:pt x="4796" y="0"/>
                  </a:cubicBezTo>
                  <a:cubicBezTo>
                    <a:pt x="4207" y="8"/>
                    <a:pt x="3736" y="491"/>
                    <a:pt x="3744" y="1079"/>
                  </a:cubicBezTo>
                  <a:cubicBezTo>
                    <a:pt x="3784" y="4360"/>
                    <a:pt x="2548" y="7640"/>
                    <a:pt x="354" y="10077"/>
                  </a:cubicBezTo>
                  <a:cubicBezTo>
                    <a:pt x="72" y="10390"/>
                    <a:pt x="1" y="10839"/>
                    <a:pt x="172" y="11223"/>
                  </a:cubicBezTo>
                  <a:cubicBezTo>
                    <a:pt x="343" y="11607"/>
                    <a:pt x="724" y="11855"/>
                    <a:pt x="1144" y="11855"/>
                  </a:cubicBezTo>
                  <a:cubicBezTo>
                    <a:pt x="1446" y="11855"/>
                    <a:pt x="1734" y="11727"/>
                    <a:pt x="1936" y="11503"/>
                  </a:cubicBezTo>
                  <a:cubicBezTo>
                    <a:pt x="4485" y="8672"/>
                    <a:pt x="5922" y="4862"/>
                    <a:pt x="5875" y="1052"/>
                  </a:cubicBezTo>
                  <a:cubicBezTo>
                    <a:pt x="5867" y="469"/>
                    <a:pt x="5391" y="0"/>
                    <a:pt x="48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259;p41">
              <a:extLst>
                <a:ext uri="{FF2B5EF4-FFF2-40B4-BE49-F238E27FC236}">
                  <a16:creationId xmlns:a16="http://schemas.microsoft.com/office/drawing/2014/main" id="{8E85CB37-C96A-4C58-A183-A06E0ECB9311}"/>
                </a:ext>
              </a:extLst>
            </p:cNvPr>
            <p:cNvSpPr/>
            <p:nvPr/>
          </p:nvSpPr>
          <p:spPr>
            <a:xfrm>
              <a:off x="4704125" y="475525"/>
              <a:ext cx="259725" cy="203150"/>
            </a:xfrm>
            <a:custGeom>
              <a:avLst/>
              <a:gdLst/>
              <a:ahLst/>
              <a:cxnLst/>
              <a:rect l="l" t="t" r="r" b="b"/>
              <a:pathLst>
                <a:path w="10389" h="8126" extrusionOk="0">
                  <a:moveTo>
                    <a:pt x="9168" y="0"/>
                  </a:moveTo>
                  <a:cubicBezTo>
                    <a:pt x="8976" y="0"/>
                    <a:pt x="8781" y="52"/>
                    <a:pt x="8606" y="161"/>
                  </a:cubicBezTo>
                  <a:cubicBezTo>
                    <a:pt x="5684" y="1921"/>
                    <a:pt x="2946" y="3971"/>
                    <a:pt x="432" y="6277"/>
                  </a:cubicBezTo>
                  <a:cubicBezTo>
                    <a:pt x="109" y="6574"/>
                    <a:pt x="1" y="7038"/>
                    <a:pt x="160" y="7448"/>
                  </a:cubicBezTo>
                  <a:cubicBezTo>
                    <a:pt x="319" y="7856"/>
                    <a:pt x="713" y="8126"/>
                    <a:pt x="1153" y="8126"/>
                  </a:cubicBezTo>
                  <a:cubicBezTo>
                    <a:pt x="1419" y="8126"/>
                    <a:pt x="1676" y="8026"/>
                    <a:pt x="1872" y="7845"/>
                  </a:cubicBezTo>
                  <a:cubicBezTo>
                    <a:pt x="4282" y="5635"/>
                    <a:pt x="6905" y="3673"/>
                    <a:pt x="9705" y="1986"/>
                  </a:cubicBezTo>
                  <a:cubicBezTo>
                    <a:pt x="10218" y="1686"/>
                    <a:pt x="10388" y="1025"/>
                    <a:pt x="10081" y="515"/>
                  </a:cubicBezTo>
                  <a:cubicBezTo>
                    <a:pt x="9881" y="183"/>
                    <a:pt x="9529" y="0"/>
                    <a:pt x="916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260;p41">
              <a:extLst>
                <a:ext uri="{FF2B5EF4-FFF2-40B4-BE49-F238E27FC236}">
                  <a16:creationId xmlns:a16="http://schemas.microsoft.com/office/drawing/2014/main" id="{C6AEE805-C942-4380-A26C-57A867449404}"/>
                </a:ext>
              </a:extLst>
            </p:cNvPr>
            <p:cNvSpPr/>
            <p:nvPr/>
          </p:nvSpPr>
          <p:spPr>
            <a:xfrm>
              <a:off x="4896275" y="403575"/>
              <a:ext cx="135375" cy="146675"/>
            </a:xfrm>
            <a:custGeom>
              <a:avLst/>
              <a:gdLst/>
              <a:ahLst/>
              <a:cxnLst/>
              <a:rect l="l" t="t" r="r" b="b"/>
              <a:pathLst>
                <a:path w="5415" h="5867" extrusionOk="0">
                  <a:moveTo>
                    <a:pt x="3372" y="1"/>
                  </a:moveTo>
                  <a:cubicBezTo>
                    <a:pt x="3369" y="1"/>
                    <a:pt x="3366" y="1"/>
                    <a:pt x="3364" y="1"/>
                  </a:cubicBezTo>
                  <a:cubicBezTo>
                    <a:pt x="2709" y="1"/>
                    <a:pt x="2206" y="337"/>
                    <a:pt x="1884" y="589"/>
                  </a:cubicBezTo>
                  <a:cubicBezTo>
                    <a:pt x="1401" y="967"/>
                    <a:pt x="922" y="1590"/>
                    <a:pt x="702" y="2295"/>
                  </a:cubicBezTo>
                  <a:cubicBezTo>
                    <a:pt x="353" y="2708"/>
                    <a:pt x="123" y="3204"/>
                    <a:pt x="68" y="3693"/>
                  </a:cubicBezTo>
                  <a:cubicBezTo>
                    <a:pt x="0" y="4295"/>
                    <a:pt x="197" y="4850"/>
                    <a:pt x="624" y="5256"/>
                  </a:cubicBezTo>
                  <a:cubicBezTo>
                    <a:pt x="979" y="5594"/>
                    <a:pt x="1423" y="5770"/>
                    <a:pt x="1919" y="5770"/>
                  </a:cubicBezTo>
                  <a:cubicBezTo>
                    <a:pt x="1939" y="5770"/>
                    <a:pt x="1959" y="5770"/>
                    <a:pt x="1979" y="5769"/>
                  </a:cubicBezTo>
                  <a:cubicBezTo>
                    <a:pt x="2050" y="5767"/>
                    <a:pt x="2119" y="5761"/>
                    <a:pt x="2189" y="5751"/>
                  </a:cubicBezTo>
                  <a:cubicBezTo>
                    <a:pt x="2433" y="5828"/>
                    <a:pt x="2687" y="5867"/>
                    <a:pt x="2943" y="5867"/>
                  </a:cubicBezTo>
                  <a:cubicBezTo>
                    <a:pt x="3049" y="5867"/>
                    <a:pt x="3155" y="5860"/>
                    <a:pt x="3260" y="5847"/>
                  </a:cubicBezTo>
                  <a:cubicBezTo>
                    <a:pt x="4065" y="5749"/>
                    <a:pt x="4751" y="5289"/>
                    <a:pt x="5095" y="4617"/>
                  </a:cubicBezTo>
                  <a:cubicBezTo>
                    <a:pt x="5355" y="4108"/>
                    <a:pt x="5401" y="3516"/>
                    <a:pt x="5238" y="2951"/>
                  </a:cubicBezTo>
                  <a:cubicBezTo>
                    <a:pt x="5286" y="2801"/>
                    <a:pt x="5322" y="2646"/>
                    <a:pt x="5343" y="2489"/>
                  </a:cubicBezTo>
                  <a:cubicBezTo>
                    <a:pt x="5414" y="1948"/>
                    <a:pt x="5283" y="1385"/>
                    <a:pt x="4987" y="927"/>
                  </a:cubicBezTo>
                  <a:cubicBezTo>
                    <a:pt x="4977" y="909"/>
                    <a:pt x="4967" y="893"/>
                    <a:pt x="4957" y="875"/>
                  </a:cubicBezTo>
                  <a:cubicBezTo>
                    <a:pt x="4733" y="508"/>
                    <a:pt x="4408" y="248"/>
                    <a:pt x="4022" y="122"/>
                  </a:cubicBezTo>
                  <a:cubicBezTo>
                    <a:pt x="3815" y="43"/>
                    <a:pt x="3594" y="1"/>
                    <a:pt x="337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261;p41">
              <a:extLst>
                <a:ext uri="{FF2B5EF4-FFF2-40B4-BE49-F238E27FC236}">
                  <a16:creationId xmlns:a16="http://schemas.microsoft.com/office/drawing/2014/main" id="{3D745C78-1C14-4548-B8B5-A743086690BC}"/>
                </a:ext>
              </a:extLst>
            </p:cNvPr>
            <p:cNvSpPr/>
            <p:nvPr/>
          </p:nvSpPr>
          <p:spPr>
            <a:xfrm>
              <a:off x="4653875" y="238100"/>
              <a:ext cx="129875" cy="156075"/>
            </a:xfrm>
            <a:custGeom>
              <a:avLst/>
              <a:gdLst/>
              <a:ahLst/>
              <a:cxnLst/>
              <a:rect l="l" t="t" r="r" b="b"/>
              <a:pathLst>
                <a:path w="5195" h="6243" extrusionOk="0">
                  <a:moveTo>
                    <a:pt x="2266" y="1"/>
                  </a:moveTo>
                  <a:cubicBezTo>
                    <a:pt x="2137" y="1"/>
                    <a:pt x="2009" y="16"/>
                    <a:pt x="1883" y="46"/>
                  </a:cubicBezTo>
                  <a:cubicBezTo>
                    <a:pt x="1660" y="86"/>
                    <a:pt x="1449" y="167"/>
                    <a:pt x="1256" y="285"/>
                  </a:cubicBezTo>
                  <a:cubicBezTo>
                    <a:pt x="699" y="624"/>
                    <a:pt x="443" y="1173"/>
                    <a:pt x="300" y="1559"/>
                  </a:cubicBezTo>
                  <a:cubicBezTo>
                    <a:pt x="84" y="2133"/>
                    <a:pt x="0" y="2912"/>
                    <a:pt x="179" y="3630"/>
                  </a:cubicBezTo>
                  <a:cubicBezTo>
                    <a:pt x="98" y="4164"/>
                    <a:pt x="157" y="4706"/>
                    <a:pt x="366" y="5154"/>
                  </a:cubicBezTo>
                  <a:cubicBezTo>
                    <a:pt x="623" y="5702"/>
                    <a:pt x="1081" y="6073"/>
                    <a:pt x="1656" y="6198"/>
                  </a:cubicBezTo>
                  <a:cubicBezTo>
                    <a:pt x="1787" y="6227"/>
                    <a:pt x="1923" y="6241"/>
                    <a:pt x="2059" y="6242"/>
                  </a:cubicBezTo>
                  <a:cubicBezTo>
                    <a:pt x="2416" y="6242"/>
                    <a:pt x="2763" y="6137"/>
                    <a:pt x="3080" y="5928"/>
                  </a:cubicBezTo>
                  <a:cubicBezTo>
                    <a:pt x="3139" y="5891"/>
                    <a:pt x="3195" y="5849"/>
                    <a:pt x="3249" y="5806"/>
                  </a:cubicBezTo>
                  <a:cubicBezTo>
                    <a:pt x="3602" y="5718"/>
                    <a:pt x="3930" y="5555"/>
                    <a:pt x="4214" y="5329"/>
                  </a:cubicBezTo>
                  <a:cubicBezTo>
                    <a:pt x="4849" y="4826"/>
                    <a:pt x="5195" y="4076"/>
                    <a:pt x="5138" y="3323"/>
                  </a:cubicBezTo>
                  <a:cubicBezTo>
                    <a:pt x="5095" y="2754"/>
                    <a:pt x="4825" y="2224"/>
                    <a:pt x="4393" y="1827"/>
                  </a:cubicBezTo>
                  <a:cubicBezTo>
                    <a:pt x="4356" y="1673"/>
                    <a:pt x="4305" y="1523"/>
                    <a:pt x="4242" y="1377"/>
                  </a:cubicBezTo>
                  <a:cubicBezTo>
                    <a:pt x="4020" y="878"/>
                    <a:pt x="3615" y="466"/>
                    <a:pt x="3124" y="230"/>
                  </a:cubicBezTo>
                  <a:cubicBezTo>
                    <a:pt x="3106" y="220"/>
                    <a:pt x="3089" y="211"/>
                    <a:pt x="3072" y="203"/>
                  </a:cubicBezTo>
                  <a:cubicBezTo>
                    <a:pt x="2812" y="68"/>
                    <a:pt x="2539" y="1"/>
                    <a:pt x="226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262;p41">
              <a:extLst>
                <a:ext uri="{FF2B5EF4-FFF2-40B4-BE49-F238E27FC236}">
                  <a16:creationId xmlns:a16="http://schemas.microsoft.com/office/drawing/2014/main" id="{BEE11F9E-24D0-494C-A435-353806597C71}"/>
                </a:ext>
              </a:extLst>
            </p:cNvPr>
            <p:cNvSpPr/>
            <p:nvPr/>
          </p:nvSpPr>
          <p:spPr>
            <a:xfrm>
              <a:off x="4352700" y="403800"/>
              <a:ext cx="273525" cy="265900"/>
            </a:xfrm>
            <a:custGeom>
              <a:avLst/>
              <a:gdLst/>
              <a:ahLst/>
              <a:cxnLst/>
              <a:rect l="l" t="t" r="r" b="b"/>
              <a:pathLst>
                <a:path w="10941" h="10636" extrusionOk="0">
                  <a:moveTo>
                    <a:pt x="3325" y="1"/>
                  </a:moveTo>
                  <a:cubicBezTo>
                    <a:pt x="3252" y="1"/>
                    <a:pt x="3178" y="5"/>
                    <a:pt x="3103" y="13"/>
                  </a:cubicBezTo>
                  <a:cubicBezTo>
                    <a:pt x="555" y="294"/>
                    <a:pt x="1" y="5377"/>
                    <a:pt x="300" y="9644"/>
                  </a:cubicBezTo>
                  <a:cubicBezTo>
                    <a:pt x="339" y="10202"/>
                    <a:pt x="803" y="10634"/>
                    <a:pt x="1363" y="10635"/>
                  </a:cubicBezTo>
                  <a:cubicBezTo>
                    <a:pt x="1387" y="10635"/>
                    <a:pt x="1412" y="10634"/>
                    <a:pt x="1438" y="10633"/>
                  </a:cubicBezTo>
                  <a:cubicBezTo>
                    <a:pt x="2025" y="10592"/>
                    <a:pt x="2467" y="10082"/>
                    <a:pt x="2426" y="9495"/>
                  </a:cubicBezTo>
                  <a:cubicBezTo>
                    <a:pt x="2115" y="5070"/>
                    <a:pt x="2866" y="2827"/>
                    <a:pt x="3304" y="2237"/>
                  </a:cubicBezTo>
                  <a:cubicBezTo>
                    <a:pt x="3574" y="2562"/>
                    <a:pt x="4205" y="3618"/>
                    <a:pt x="4665" y="6683"/>
                  </a:cubicBezTo>
                  <a:cubicBezTo>
                    <a:pt x="4763" y="7334"/>
                    <a:pt x="4895" y="8227"/>
                    <a:pt x="5658" y="8816"/>
                  </a:cubicBezTo>
                  <a:cubicBezTo>
                    <a:pt x="6105" y="9163"/>
                    <a:pt x="6622" y="9265"/>
                    <a:pt x="6961" y="9333"/>
                  </a:cubicBezTo>
                  <a:lnTo>
                    <a:pt x="9580" y="9851"/>
                  </a:lnTo>
                  <a:cubicBezTo>
                    <a:pt x="9648" y="9865"/>
                    <a:pt x="9716" y="9871"/>
                    <a:pt x="9783" y="9871"/>
                  </a:cubicBezTo>
                  <a:cubicBezTo>
                    <a:pt x="10281" y="9871"/>
                    <a:pt x="10726" y="9520"/>
                    <a:pt x="10826" y="9013"/>
                  </a:cubicBezTo>
                  <a:cubicBezTo>
                    <a:pt x="10941" y="8439"/>
                    <a:pt x="10569" y="7880"/>
                    <a:pt x="9995" y="7763"/>
                  </a:cubicBezTo>
                  <a:lnTo>
                    <a:pt x="7376" y="7243"/>
                  </a:lnTo>
                  <a:cubicBezTo>
                    <a:pt x="7261" y="7221"/>
                    <a:pt x="7022" y="7173"/>
                    <a:pt x="6963" y="7133"/>
                  </a:cubicBezTo>
                  <a:cubicBezTo>
                    <a:pt x="6874" y="7046"/>
                    <a:pt x="6805" y="6588"/>
                    <a:pt x="6763" y="6307"/>
                  </a:cubicBezTo>
                  <a:cubicBezTo>
                    <a:pt x="6133" y="2120"/>
                    <a:pt x="4984" y="1"/>
                    <a:pt x="33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263;p41">
              <a:extLst>
                <a:ext uri="{FF2B5EF4-FFF2-40B4-BE49-F238E27FC236}">
                  <a16:creationId xmlns:a16="http://schemas.microsoft.com/office/drawing/2014/main" id="{FE99A398-E0CC-4F42-B613-9A0A7F593A73}"/>
                </a:ext>
              </a:extLst>
            </p:cNvPr>
            <p:cNvSpPr/>
            <p:nvPr/>
          </p:nvSpPr>
          <p:spPr>
            <a:xfrm>
              <a:off x="4570050" y="597300"/>
              <a:ext cx="434800" cy="332175"/>
            </a:xfrm>
            <a:custGeom>
              <a:avLst/>
              <a:gdLst/>
              <a:ahLst/>
              <a:cxnLst/>
              <a:rect l="l" t="t" r="r" b="b"/>
              <a:pathLst>
                <a:path w="17392" h="13287" extrusionOk="0">
                  <a:moveTo>
                    <a:pt x="1075" y="0"/>
                  </a:moveTo>
                  <a:cubicBezTo>
                    <a:pt x="523" y="0"/>
                    <a:pt x="57" y="452"/>
                    <a:pt x="30" y="1015"/>
                  </a:cubicBezTo>
                  <a:cubicBezTo>
                    <a:pt x="1" y="1603"/>
                    <a:pt x="454" y="2101"/>
                    <a:pt x="1042" y="2130"/>
                  </a:cubicBezTo>
                  <a:cubicBezTo>
                    <a:pt x="5070" y="2326"/>
                    <a:pt x="5848" y="4359"/>
                    <a:pt x="6221" y="5336"/>
                  </a:cubicBezTo>
                  <a:cubicBezTo>
                    <a:pt x="6361" y="5701"/>
                    <a:pt x="6482" y="6016"/>
                    <a:pt x="6787" y="6252"/>
                  </a:cubicBezTo>
                  <a:cubicBezTo>
                    <a:pt x="7196" y="6570"/>
                    <a:pt x="7641" y="6679"/>
                    <a:pt x="8077" y="6679"/>
                  </a:cubicBezTo>
                  <a:cubicBezTo>
                    <a:pt x="8686" y="6679"/>
                    <a:pt x="9276" y="6465"/>
                    <a:pt x="9719" y="6305"/>
                  </a:cubicBezTo>
                  <a:cubicBezTo>
                    <a:pt x="10459" y="6038"/>
                    <a:pt x="11214" y="5932"/>
                    <a:pt x="11946" y="5932"/>
                  </a:cubicBezTo>
                  <a:cubicBezTo>
                    <a:pt x="13068" y="5932"/>
                    <a:pt x="14138" y="6182"/>
                    <a:pt x="15019" y="6480"/>
                  </a:cubicBezTo>
                  <a:cubicBezTo>
                    <a:pt x="13998" y="7824"/>
                    <a:pt x="9086" y="11023"/>
                    <a:pt x="7346" y="11158"/>
                  </a:cubicBezTo>
                  <a:cubicBezTo>
                    <a:pt x="6777" y="11204"/>
                    <a:pt x="6344" y="11691"/>
                    <a:pt x="6366" y="12262"/>
                  </a:cubicBezTo>
                  <a:cubicBezTo>
                    <a:pt x="6388" y="12832"/>
                    <a:pt x="6857" y="13284"/>
                    <a:pt x="7428" y="13286"/>
                  </a:cubicBezTo>
                  <a:cubicBezTo>
                    <a:pt x="7456" y="13286"/>
                    <a:pt x="7484" y="13285"/>
                    <a:pt x="7512" y="13282"/>
                  </a:cubicBezTo>
                  <a:cubicBezTo>
                    <a:pt x="9371" y="13137"/>
                    <a:pt x="16934" y="9092"/>
                    <a:pt x="17300" y="6478"/>
                  </a:cubicBezTo>
                  <a:cubicBezTo>
                    <a:pt x="17391" y="5821"/>
                    <a:pt x="17120" y="4982"/>
                    <a:pt x="16079" y="4594"/>
                  </a:cubicBezTo>
                  <a:cubicBezTo>
                    <a:pt x="14981" y="4186"/>
                    <a:pt x="13539" y="3806"/>
                    <a:pt x="11962" y="3806"/>
                  </a:cubicBezTo>
                  <a:cubicBezTo>
                    <a:pt x="10992" y="3806"/>
                    <a:pt x="9970" y="3950"/>
                    <a:pt x="8947" y="4319"/>
                  </a:cubicBezTo>
                  <a:cubicBezTo>
                    <a:pt x="8742" y="4394"/>
                    <a:pt x="8398" y="4520"/>
                    <a:pt x="8205" y="4559"/>
                  </a:cubicBezTo>
                  <a:cubicBezTo>
                    <a:pt x="7749" y="3367"/>
                    <a:pt x="6537" y="264"/>
                    <a:pt x="1144" y="3"/>
                  </a:cubicBezTo>
                  <a:cubicBezTo>
                    <a:pt x="1121" y="1"/>
                    <a:pt x="1098" y="0"/>
                    <a:pt x="10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264;p41">
              <a:extLst>
                <a:ext uri="{FF2B5EF4-FFF2-40B4-BE49-F238E27FC236}">
                  <a16:creationId xmlns:a16="http://schemas.microsoft.com/office/drawing/2014/main" id="{5E728CCB-9027-487B-A6F8-D0028AE824F3}"/>
                </a:ext>
              </a:extLst>
            </p:cNvPr>
            <p:cNvSpPr/>
            <p:nvPr/>
          </p:nvSpPr>
          <p:spPr>
            <a:xfrm>
              <a:off x="3908325" y="616400"/>
              <a:ext cx="876850" cy="855375"/>
            </a:xfrm>
            <a:custGeom>
              <a:avLst/>
              <a:gdLst/>
              <a:ahLst/>
              <a:cxnLst/>
              <a:rect l="l" t="t" r="r" b="b"/>
              <a:pathLst>
                <a:path w="35074" h="34215" extrusionOk="0">
                  <a:moveTo>
                    <a:pt x="19137" y="0"/>
                  </a:moveTo>
                  <a:cubicBezTo>
                    <a:pt x="18982" y="0"/>
                    <a:pt x="18824" y="35"/>
                    <a:pt x="18676" y="107"/>
                  </a:cubicBezTo>
                  <a:cubicBezTo>
                    <a:pt x="15035" y="1865"/>
                    <a:pt x="11049" y="4896"/>
                    <a:pt x="6831" y="9114"/>
                  </a:cubicBezTo>
                  <a:cubicBezTo>
                    <a:pt x="3109" y="12836"/>
                    <a:pt x="770" y="17354"/>
                    <a:pt x="245" y="21837"/>
                  </a:cubicBezTo>
                  <a:cubicBezTo>
                    <a:pt x="0" y="23930"/>
                    <a:pt x="56" y="26977"/>
                    <a:pt x="1713" y="29605"/>
                  </a:cubicBezTo>
                  <a:cubicBezTo>
                    <a:pt x="3749" y="32834"/>
                    <a:pt x="7401" y="34214"/>
                    <a:pt x="10963" y="34214"/>
                  </a:cubicBezTo>
                  <a:cubicBezTo>
                    <a:pt x="12416" y="34214"/>
                    <a:pt x="13854" y="33985"/>
                    <a:pt x="15162" y="33557"/>
                  </a:cubicBezTo>
                  <a:cubicBezTo>
                    <a:pt x="19965" y="31987"/>
                    <a:pt x="23664" y="28151"/>
                    <a:pt x="26350" y="24985"/>
                  </a:cubicBezTo>
                  <a:cubicBezTo>
                    <a:pt x="29078" y="21767"/>
                    <a:pt x="33821" y="15769"/>
                    <a:pt x="34926" y="11738"/>
                  </a:cubicBezTo>
                  <a:cubicBezTo>
                    <a:pt x="35074" y="11174"/>
                    <a:pt x="34740" y="10595"/>
                    <a:pt x="34178" y="10440"/>
                  </a:cubicBezTo>
                  <a:cubicBezTo>
                    <a:pt x="34084" y="10414"/>
                    <a:pt x="33989" y="10402"/>
                    <a:pt x="33896" y="10402"/>
                  </a:cubicBezTo>
                  <a:cubicBezTo>
                    <a:pt x="33432" y="10402"/>
                    <a:pt x="33005" y="10707"/>
                    <a:pt x="32872" y="11175"/>
                  </a:cubicBezTo>
                  <a:cubicBezTo>
                    <a:pt x="32144" y="13829"/>
                    <a:pt x="29174" y="18362"/>
                    <a:pt x="24725" y="23606"/>
                  </a:cubicBezTo>
                  <a:cubicBezTo>
                    <a:pt x="22066" y="26743"/>
                    <a:pt x="18770" y="30136"/>
                    <a:pt x="14499" y="31533"/>
                  </a:cubicBezTo>
                  <a:cubicBezTo>
                    <a:pt x="13426" y="31884"/>
                    <a:pt x="12225" y="32073"/>
                    <a:pt x="11009" y="32073"/>
                  </a:cubicBezTo>
                  <a:cubicBezTo>
                    <a:pt x="8105" y="32073"/>
                    <a:pt x="5107" y="30996"/>
                    <a:pt x="3515" y="28469"/>
                  </a:cubicBezTo>
                  <a:cubicBezTo>
                    <a:pt x="2189" y="26368"/>
                    <a:pt x="2156" y="23837"/>
                    <a:pt x="2362" y="22085"/>
                  </a:cubicBezTo>
                  <a:cubicBezTo>
                    <a:pt x="2831" y="18075"/>
                    <a:pt x="4953" y="14004"/>
                    <a:pt x="8337" y="10620"/>
                  </a:cubicBezTo>
                  <a:cubicBezTo>
                    <a:pt x="12386" y="6571"/>
                    <a:pt x="16176" y="3679"/>
                    <a:pt x="19602" y="2024"/>
                  </a:cubicBezTo>
                  <a:cubicBezTo>
                    <a:pt x="20132" y="1769"/>
                    <a:pt x="20353" y="1133"/>
                    <a:pt x="20097" y="603"/>
                  </a:cubicBezTo>
                  <a:cubicBezTo>
                    <a:pt x="19914" y="222"/>
                    <a:pt x="19532" y="0"/>
                    <a:pt x="191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265;p41">
              <a:extLst>
                <a:ext uri="{FF2B5EF4-FFF2-40B4-BE49-F238E27FC236}">
                  <a16:creationId xmlns:a16="http://schemas.microsoft.com/office/drawing/2014/main" id="{EC55933E-A50A-45BF-A86A-AB23273DF681}"/>
                </a:ext>
              </a:extLst>
            </p:cNvPr>
            <p:cNvSpPr/>
            <p:nvPr/>
          </p:nvSpPr>
          <p:spPr>
            <a:xfrm>
              <a:off x="4015950" y="913450"/>
              <a:ext cx="448325" cy="456025"/>
            </a:xfrm>
            <a:custGeom>
              <a:avLst/>
              <a:gdLst/>
              <a:ahLst/>
              <a:cxnLst/>
              <a:rect l="l" t="t" r="r" b="b"/>
              <a:pathLst>
                <a:path w="17933" h="18241" extrusionOk="0">
                  <a:moveTo>
                    <a:pt x="3470" y="1"/>
                  </a:moveTo>
                  <a:cubicBezTo>
                    <a:pt x="2627" y="1"/>
                    <a:pt x="1784" y="80"/>
                    <a:pt x="954" y="244"/>
                  </a:cubicBezTo>
                  <a:cubicBezTo>
                    <a:pt x="377" y="358"/>
                    <a:pt x="1" y="918"/>
                    <a:pt x="114" y="1495"/>
                  </a:cubicBezTo>
                  <a:cubicBezTo>
                    <a:pt x="215" y="2003"/>
                    <a:pt x="660" y="2355"/>
                    <a:pt x="1159" y="2355"/>
                  </a:cubicBezTo>
                  <a:cubicBezTo>
                    <a:pt x="1227" y="2355"/>
                    <a:pt x="1296" y="2348"/>
                    <a:pt x="1366" y="2335"/>
                  </a:cubicBezTo>
                  <a:cubicBezTo>
                    <a:pt x="2065" y="2197"/>
                    <a:pt x="2775" y="2130"/>
                    <a:pt x="3486" y="2130"/>
                  </a:cubicBezTo>
                  <a:cubicBezTo>
                    <a:pt x="6693" y="2130"/>
                    <a:pt x="9902" y="3493"/>
                    <a:pt x="12064" y="5877"/>
                  </a:cubicBezTo>
                  <a:cubicBezTo>
                    <a:pt x="14705" y="8790"/>
                    <a:pt x="15681" y="13104"/>
                    <a:pt x="14551" y="16869"/>
                  </a:cubicBezTo>
                  <a:cubicBezTo>
                    <a:pt x="14345" y="17553"/>
                    <a:pt x="14858" y="18241"/>
                    <a:pt x="15572" y="18241"/>
                  </a:cubicBezTo>
                  <a:cubicBezTo>
                    <a:pt x="16042" y="18240"/>
                    <a:pt x="16456" y="17932"/>
                    <a:pt x="16592" y="17483"/>
                  </a:cubicBezTo>
                  <a:cubicBezTo>
                    <a:pt x="17932" y="13017"/>
                    <a:pt x="16774" y="7901"/>
                    <a:pt x="13641" y="4447"/>
                  </a:cubicBezTo>
                  <a:cubicBezTo>
                    <a:pt x="11077" y="1619"/>
                    <a:pt x="7275" y="1"/>
                    <a:pt x="347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266;p41">
              <a:extLst>
                <a:ext uri="{FF2B5EF4-FFF2-40B4-BE49-F238E27FC236}">
                  <a16:creationId xmlns:a16="http://schemas.microsoft.com/office/drawing/2014/main" id="{A913FC04-34D9-46EB-B17E-779EC52058A8}"/>
                </a:ext>
              </a:extLst>
            </p:cNvPr>
            <p:cNvSpPr/>
            <p:nvPr/>
          </p:nvSpPr>
          <p:spPr>
            <a:xfrm>
              <a:off x="4539975" y="814675"/>
              <a:ext cx="114775" cy="119725"/>
            </a:xfrm>
            <a:custGeom>
              <a:avLst/>
              <a:gdLst/>
              <a:ahLst/>
              <a:cxnLst/>
              <a:rect l="l" t="t" r="r" b="b"/>
              <a:pathLst>
                <a:path w="4591" h="4789" extrusionOk="0">
                  <a:moveTo>
                    <a:pt x="3009" y="1"/>
                  </a:moveTo>
                  <a:cubicBezTo>
                    <a:pt x="2267" y="1"/>
                    <a:pt x="1403" y="517"/>
                    <a:pt x="812" y="1392"/>
                  </a:cubicBezTo>
                  <a:cubicBezTo>
                    <a:pt x="0" y="2592"/>
                    <a:pt x="8" y="4014"/>
                    <a:pt x="829" y="4568"/>
                  </a:cubicBezTo>
                  <a:cubicBezTo>
                    <a:pt x="1051" y="4718"/>
                    <a:pt x="1309" y="4789"/>
                    <a:pt x="1584" y="4789"/>
                  </a:cubicBezTo>
                  <a:cubicBezTo>
                    <a:pt x="2326" y="4789"/>
                    <a:pt x="3189" y="4273"/>
                    <a:pt x="3780" y="3398"/>
                  </a:cubicBezTo>
                  <a:cubicBezTo>
                    <a:pt x="4591" y="2197"/>
                    <a:pt x="4584" y="775"/>
                    <a:pt x="3764" y="221"/>
                  </a:cubicBezTo>
                  <a:cubicBezTo>
                    <a:pt x="3542" y="72"/>
                    <a:pt x="3284" y="1"/>
                    <a:pt x="300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267;p41">
              <a:extLst>
                <a:ext uri="{FF2B5EF4-FFF2-40B4-BE49-F238E27FC236}">
                  <a16:creationId xmlns:a16="http://schemas.microsoft.com/office/drawing/2014/main" id="{2354D0B5-1F3E-44D6-9AF1-5F651A1635B7}"/>
                </a:ext>
              </a:extLst>
            </p:cNvPr>
            <p:cNvSpPr/>
            <p:nvPr/>
          </p:nvSpPr>
          <p:spPr>
            <a:xfrm>
              <a:off x="4375425" y="703525"/>
              <a:ext cx="114775" cy="119725"/>
            </a:xfrm>
            <a:custGeom>
              <a:avLst/>
              <a:gdLst/>
              <a:ahLst/>
              <a:cxnLst/>
              <a:rect l="l" t="t" r="r" b="b"/>
              <a:pathLst>
                <a:path w="4591" h="4789" extrusionOk="0">
                  <a:moveTo>
                    <a:pt x="3008" y="1"/>
                  </a:moveTo>
                  <a:cubicBezTo>
                    <a:pt x="2266" y="1"/>
                    <a:pt x="1402" y="517"/>
                    <a:pt x="811" y="1392"/>
                  </a:cubicBezTo>
                  <a:cubicBezTo>
                    <a:pt x="0" y="2592"/>
                    <a:pt x="8" y="4015"/>
                    <a:pt x="828" y="4568"/>
                  </a:cubicBezTo>
                  <a:cubicBezTo>
                    <a:pt x="1049" y="4718"/>
                    <a:pt x="1307" y="4789"/>
                    <a:pt x="1582" y="4789"/>
                  </a:cubicBezTo>
                  <a:cubicBezTo>
                    <a:pt x="2325" y="4789"/>
                    <a:pt x="3189" y="4273"/>
                    <a:pt x="3780" y="3397"/>
                  </a:cubicBezTo>
                  <a:cubicBezTo>
                    <a:pt x="4591" y="2197"/>
                    <a:pt x="4583" y="775"/>
                    <a:pt x="3763" y="222"/>
                  </a:cubicBezTo>
                  <a:cubicBezTo>
                    <a:pt x="3542" y="72"/>
                    <a:pt x="3283" y="1"/>
                    <a:pt x="300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268;p41">
              <a:extLst>
                <a:ext uri="{FF2B5EF4-FFF2-40B4-BE49-F238E27FC236}">
                  <a16:creationId xmlns:a16="http://schemas.microsoft.com/office/drawing/2014/main" id="{3CB2AE6A-841E-43FF-8CAE-0B0C1B95FDAE}"/>
                </a:ext>
              </a:extLst>
            </p:cNvPr>
            <p:cNvSpPr/>
            <p:nvPr/>
          </p:nvSpPr>
          <p:spPr>
            <a:xfrm>
              <a:off x="4083600" y="1078375"/>
              <a:ext cx="112825" cy="108150"/>
            </a:xfrm>
            <a:custGeom>
              <a:avLst/>
              <a:gdLst/>
              <a:ahLst/>
              <a:cxnLst/>
              <a:rect l="l" t="t" r="r" b="b"/>
              <a:pathLst>
                <a:path w="4513" h="4326" extrusionOk="0">
                  <a:moveTo>
                    <a:pt x="3343" y="1"/>
                  </a:moveTo>
                  <a:cubicBezTo>
                    <a:pt x="3071" y="1"/>
                    <a:pt x="2798" y="105"/>
                    <a:pt x="2591" y="312"/>
                  </a:cubicBezTo>
                  <a:lnTo>
                    <a:pt x="395" y="2508"/>
                  </a:lnTo>
                  <a:cubicBezTo>
                    <a:pt x="91" y="2813"/>
                    <a:pt x="0" y="3270"/>
                    <a:pt x="165" y="3669"/>
                  </a:cubicBezTo>
                  <a:cubicBezTo>
                    <a:pt x="330" y="4066"/>
                    <a:pt x="718" y="4326"/>
                    <a:pt x="1149" y="4326"/>
                  </a:cubicBezTo>
                  <a:cubicBezTo>
                    <a:pt x="1431" y="4326"/>
                    <a:pt x="1702" y="4215"/>
                    <a:pt x="1902" y="4014"/>
                  </a:cubicBezTo>
                  <a:lnTo>
                    <a:pt x="4096" y="1819"/>
                  </a:lnTo>
                  <a:cubicBezTo>
                    <a:pt x="4512" y="1403"/>
                    <a:pt x="4512" y="729"/>
                    <a:pt x="4096" y="312"/>
                  </a:cubicBezTo>
                  <a:cubicBezTo>
                    <a:pt x="3888" y="105"/>
                    <a:pt x="3616" y="1"/>
                    <a:pt x="33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269;p41">
              <a:extLst>
                <a:ext uri="{FF2B5EF4-FFF2-40B4-BE49-F238E27FC236}">
                  <a16:creationId xmlns:a16="http://schemas.microsoft.com/office/drawing/2014/main" id="{8CC7F4D3-3BCB-4247-A120-742B88F23293}"/>
                </a:ext>
              </a:extLst>
            </p:cNvPr>
            <p:cNvSpPr/>
            <p:nvPr/>
          </p:nvSpPr>
          <p:spPr>
            <a:xfrm>
              <a:off x="4175250" y="1153825"/>
              <a:ext cx="112825" cy="108175"/>
            </a:xfrm>
            <a:custGeom>
              <a:avLst/>
              <a:gdLst/>
              <a:ahLst/>
              <a:cxnLst/>
              <a:rect l="l" t="t" r="r" b="b"/>
              <a:pathLst>
                <a:path w="4513" h="4327" extrusionOk="0">
                  <a:moveTo>
                    <a:pt x="3344" y="0"/>
                  </a:moveTo>
                  <a:cubicBezTo>
                    <a:pt x="3071" y="0"/>
                    <a:pt x="2799" y="104"/>
                    <a:pt x="2591" y="313"/>
                  </a:cubicBezTo>
                  <a:lnTo>
                    <a:pt x="397" y="2508"/>
                  </a:lnTo>
                  <a:cubicBezTo>
                    <a:pt x="92" y="2812"/>
                    <a:pt x="0" y="3271"/>
                    <a:pt x="165" y="3668"/>
                  </a:cubicBezTo>
                  <a:cubicBezTo>
                    <a:pt x="330" y="4067"/>
                    <a:pt x="718" y="4326"/>
                    <a:pt x="1149" y="4326"/>
                  </a:cubicBezTo>
                  <a:cubicBezTo>
                    <a:pt x="1432" y="4326"/>
                    <a:pt x="1703" y="4214"/>
                    <a:pt x="1902" y="4014"/>
                  </a:cubicBezTo>
                  <a:lnTo>
                    <a:pt x="4097" y="1819"/>
                  </a:lnTo>
                  <a:cubicBezTo>
                    <a:pt x="4513" y="1402"/>
                    <a:pt x="4513" y="729"/>
                    <a:pt x="4097" y="313"/>
                  </a:cubicBezTo>
                  <a:cubicBezTo>
                    <a:pt x="3889" y="104"/>
                    <a:pt x="3616" y="0"/>
                    <a:pt x="334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9" name="Google Shape;1311;p41">
            <a:extLst>
              <a:ext uri="{FF2B5EF4-FFF2-40B4-BE49-F238E27FC236}">
                <a16:creationId xmlns:a16="http://schemas.microsoft.com/office/drawing/2014/main" id="{50A17DB6-6D51-4264-A2B6-3A044E62AA91}"/>
              </a:ext>
            </a:extLst>
          </p:cNvPr>
          <p:cNvGrpSpPr/>
          <p:nvPr/>
        </p:nvGrpSpPr>
        <p:grpSpPr>
          <a:xfrm>
            <a:off x="8337480" y="247797"/>
            <a:ext cx="810850" cy="832246"/>
            <a:chOff x="891532" y="2489185"/>
            <a:chExt cx="855063" cy="877626"/>
          </a:xfrm>
        </p:grpSpPr>
        <p:sp>
          <p:nvSpPr>
            <p:cNvPr id="190" name="Google Shape;1312;p41">
              <a:extLst>
                <a:ext uri="{FF2B5EF4-FFF2-40B4-BE49-F238E27FC236}">
                  <a16:creationId xmlns:a16="http://schemas.microsoft.com/office/drawing/2014/main" id="{464613DA-4ECD-47B5-A34A-2AB02BFFADAF}"/>
                </a:ext>
              </a:extLst>
            </p:cNvPr>
            <p:cNvSpPr/>
            <p:nvPr/>
          </p:nvSpPr>
          <p:spPr>
            <a:xfrm>
              <a:off x="1113705" y="2489185"/>
              <a:ext cx="538452" cy="644703"/>
            </a:xfrm>
            <a:custGeom>
              <a:avLst/>
              <a:gdLst/>
              <a:ahLst/>
              <a:cxnLst/>
              <a:rect l="l" t="t" r="r" b="b"/>
              <a:pathLst>
                <a:path w="31192" h="37347" extrusionOk="0">
                  <a:moveTo>
                    <a:pt x="12856" y="1"/>
                  </a:moveTo>
                  <a:cubicBezTo>
                    <a:pt x="8003" y="1"/>
                    <a:pt x="1" y="8912"/>
                    <a:pt x="1" y="19225"/>
                  </a:cubicBezTo>
                  <a:cubicBezTo>
                    <a:pt x="1" y="29448"/>
                    <a:pt x="1496" y="37346"/>
                    <a:pt x="12567" y="37346"/>
                  </a:cubicBezTo>
                  <a:cubicBezTo>
                    <a:pt x="12663" y="37346"/>
                    <a:pt x="12759" y="37345"/>
                    <a:pt x="12856" y="37344"/>
                  </a:cubicBezTo>
                  <a:cubicBezTo>
                    <a:pt x="31192" y="37121"/>
                    <a:pt x="24572" y="29051"/>
                    <a:pt x="24572" y="18738"/>
                  </a:cubicBezTo>
                  <a:cubicBezTo>
                    <a:pt x="24572" y="8427"/>
                    <a:pt x="17711" y="1"/>
                    <a:pt x="128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313;p41">
              <a:extLst>
                <a:ext uri="{FF2B5EF4-FFF2-40B4-BE49-F238E27FC236}">
                  <a16:creationId xmlns:a16="http://schemas.microsoft.com/office/drawing/2014/main" id="{6C5DD916-F1EA-44E2-8EB9-29AFB297BE76}"/>
                </a:ext>
              </a:extLst>
            </p:cNvPr>
            <p:cNvSpPr/>
            <p:nvPr/>
          </p:nvSpPr>
          <p:spPr>
            <a:xfrm>
              <a:off x="1278616" y="2623851"/>
              <a:ext cx="109600" cy="105560"/>
            </a:xfrm>
            <a:custGeom>
              <a:avLst/>
              <a:gdLst/>
              <a:ahLst/>
              <a:cxnLst/>
              <a:rect l="l" t="t" r="r" b="b"/>
              <a:pathLst>
                <a:path w="6349" h="6115" extrusionOk="0">
                  <a:moveTo>
                    <a:pt x="4212" y="1813"/>
                  </a:moveTo>
                  <a:cubicBezTo>
                    <a:pt x="3955" y="2503"/>
                    <a:pt x="3690" y="3168"/>
                    <a:pt x="3465" y="3684"/>
                  </a:cubicBezTo>
                  <a:cubicBezTo>
                    <a:pt x="3074" y="3029"/>
                    <a:pt x="2720" y="2434"/>
                    <a:pt x="2437" y="1958"/>
                  </a:cubicBezTo>
                  <a:cubicBezTo>
                    <a:pt x="2719" y="1935"/>
                    <a:pt x="3015" y="1910"/>
                    <a:pt x="3307" y="1887"/>
                  </a:cubicBezTo>
                  <a:cubicBezTo>
                    <a:pt x="3611" y="1862"/>
                    <a:pt x="3918" y="1838"/>
                    <a:pt x="4212" y="1813"/>
                  </a:cubicBezTo>
                  <a:close/>
                  <a:moveTo>
                    <a:pt x="5460" y="0"/>
                  </a:moveTo>
                  <a:cubicBezTo>
                    <a:pt x="5423" y="0"/>
                    <a:pt x="5386" y="3"/>
                    <a:pt x="5349" y="8"/>
                  </a:cubicBezTo>
                  <a:cubicBezTo>
                    <a:pt x="4842" y="72"/>
                    <a:pt x="3994" y="140"/>
                    <a:pt x="3172" y="206"/>
                  </a:cubicBezTo>
                  <a:cubicBezTo>
                    <a:pt x="2298" y="276"/>
                    <a:pt x="1473" y="342"/>
                    <a:pt x="929" y="411"/>
                  </a:cubicBezTo>
                  <a:cubicBezTo>
                    <a:pt x="326" y="487"/>
                    <a:pt x="0" y="1155"/>
                    <a:pt x="310" y="1678"/>
                  </a:cubicBezTo>
                  <a:cubicBezTo>
                    <a:pt x="310" y="1678"/>
                    <a:pt x="1413" y="3541"/>
                    <a:pt x="2680" y="5657"/>
                  </a:cubicBezTo>
                  <a:cubicBezTo>
                    <a:pt x="2853" y="5945"/>
                    <a:pt x="3150" y="6114"/>
                    <a:pt x="3472" y="6114"/>
                  </a:cubicBezTo>
                  <a:cubicBezTo>
                    <a:pt x="3504" y="6113"/>
                    <a:pt x="3536" y="6112"/>
                    <a:pt x="3568" y="6109"/>
                  </a:cubicBezTo>
                  <a:cubicBezTo>
                    <a:pt x="4063" y="6056"/>
                    <a:pt x="4574" y="6004"/>
                    <a:pt x="6254" y="1118"/>
                  </a:cubicBezTo>
                  <a:cubicBezTo>
                    <a:pt x="6348" y="841"/>
                    <a:pt x="6294" y="538"/>
                    <a:pt x="6110" y="312"/>
                  </a:cubicBezTo>
                  <a:cubicBezTo>
                    <a:pt x="5950" y="114"/>
                    <a:pt x="5710" y="0"/>
                    <a:pt x="54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314;p41">
              <a:extLst>
                <a:ext uri="{FF2B5EF4-FFF2-40B4-BE49-F238E27FC236}">
                  <a16:creationId xmlns:a16="http://schemas.microsoft.com/office/drawing/2014/main" id="{45765C13-645B-44C9-BAA4-BB52F907E0B7}"/>
                </a:ext>
              </a:extLst>
            </p:cNvPr>
            <p:cNvSpPr/>
            <p:nvPr/>
          </p:nvSpPr>
          <p:spPr>
            <a:xfrm>
              <a:off x="1244540" y="2550347"/>
              <a:ext cx="57985" cy="71380"/>
            </a:xfrm>
            <a:custGeom>
              <a:avLst/>
              <a:gdLst/>
              <a:ahLst/>
              <a:cxnLst/>
              <a:rect l="l" t="t" r="r" b="b"/>
              <a:pathLst>
                <a:path w="3359" h="4135" extrusionOk="0">
                  <a:moveTo>
                    <a:pt x="1679" y="0"/>
                  </a:moveTo>
                  <a:cubicBezTo>
                    <a:pt x="752" y="0"/>
                    <a:pt x="0" y="926"/>
                    <a:pt x="0" y="2067"/>
                  </a:cubicBezTo>
                  <a:cubicBezTo>
                    <a:pt x="0" y="3209"/>
                    <a:pt x="752" y="4134"/>
                    <a:pt x="1679" y="4134"/>
                  </a:cubicBezTo>
                  <a:cubicBezTo>
                    <a:pt x="2605" y="4134"/>
                    <a:pt x="3358" y="3209"/>
                    <a:pt x="3358" y="2067"/>
                  </a:cubicBezTo>
                  <a:cubicBezTo>
                    <a:pt x="3358" y="926"/>
                    <a:pt x="2605" y="0"/>
                    <a:pt x="16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315;p41">
              <a:extLst>
                <a:ext uri="{FF2B5EF4-FFF2-40B4-BE49-F238E27FC236}">
                  <a16:creationId xmlns:a16="http://schemas.microsoft.com/office/drawing/2014/main" id="{549F892F-2454-4CD0-9D83-F7ACBFC3C39B}"/>
                </a:ext>
              </a:extLst>
            </p:cNvPr>
            <p:cNvSpPr/>
            <p:nvPr/>
          </p:nvSpPr>
          <p:spPr>
            <a:xfrm>
              <a:off x="1349532" y="2544995"/>
              <a:ext cx="57985" cy="71380"/>
            </a:xfrm>
            <a:custGeom>
              <a:avLst/>
              <a:gdLst/>
              <a:ahLst/>
              <a:cxnLst/>
              <a:rect l="l" t="t" r="r" b="b"/>
              <a:pathLst>
                <a:path w="3359" h="4135" extrusionOk="0">
                  <a:moveTo>
                    <a:pt x="1679" y="1"/>
                  </a:moveTo>
                  <a:cubicBezTo>
                    <a:pt x="737" y="1"/>
                    <a:pt x="0" y="908"/>
                    <a:pt x="0" y="2067"/>
                  </a:cubicBezTo>
                  <a:cubicBezTo>
                    <a:pt x="0" y="3226"/>
                    <a:pt x="737" y="4135"/>
                    <a:pt x="1679" y="4135"/>
                  </a:cubicBezTo>
                  <a:cubicBezTo>
                    <a:pt x="2621" y="4135"/>
                    <a:pt x="3358" y="3227"/>
                    <a:pt x="3358" y="2067"/>
                  </a:cubicBezTo>
                  <a:cubicBezTo>
                    <a:pt x="3358" y="908"/>
                    <a:pt x="2621" y="1"/>
                    <a:pt x="16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316;p41">
              <a:extLst>
                <a:ext uri="{FF2B5EF4-FFF2-40B4-BE49-F238E27FC236}">
                  <a16:creationId xmlns:a16="http://schemas.microsoft.com/office/drawing/2014/main" id="{F593848C-B0D7-4DFE-A69F-F208119D9D12}"/>
                </a:ext>
              </a:extLst>
            </p:cNvPr>
            <p:cNvSpPr/>
            <p:nvPr/>
          </p:nvSpPr>
          <p:spPr>
            <a:xfrm>
              <a:off x="891532" y="2489185"/>
              <a:ext cx="855063" cy="877626"/>
            </a:xfrm>
            <a:custGeom>
              <a:avLst/>
              <a:gdLst/>
              <a:ahLst/>
              <a:cxnLst/>
              <a:rect l="l" t="t" r="r" b="b"/>
              <a:pathLst>
                <a:path w="49533" h="50840" extrusionOk="0">
                  <a:moveTo>
                    <a:pt x="27807" y="20354"/>
                  </a:moveTo>
                  <a:cubicBezTo>
                    <a:pt x="28755" y="20354"/>
                    <a:pt x="29592" y="20595"/>
                    <a:pt x="30192" y="21055"/>
                  </a:cubicBezTo>
                  <a:cubicBezTo>
                    <a:pt x="30342" y="21173"/>
                    <a:pt x="30481" y="21306"/>
                    <a:pt x="30607" y="21450"/>
                  </a:cubicBezTo>
                  <a:lnTo>
                    <a:pt x="24031" y="21572"/>
                  </a:lnTo>
                  <a:cubicBezTo>
                    <a:pt x="25029" y="20909"/>
                    <a:pt x="26173" y="20453"/>
                    <a:pt x="27442" y="20366"/>
                  </a:cubicBezTo>
                  <a:cubicBezTo>
                    <a:pt x="27565" y="20358"/>
                    <a:pt x="27687" y="20354"/>
                    <a:pt x="27807" y="20354"/>
                  </a:cubicBezTo>
                  <a:close/>
                  <a:moveTo>
                    <a:pt x="31531" y="23120"/>
                  </a:moveTo>
                  <a:cubicBezTo>
                    <a:pt x="31606" y="23329"/>
                    <a:pt x="31677" y="23543"/>
                    <a:pt x="31742" y="23765"/>
                  </a:cubicBezTo>
                  <a:cubicBezTo>
                    <a:pt x="29811" y="23841"/>
                    <a:pt x="27870" y="23879"/>
                    <a:pt x="25930" y="23879"/>
                  </a:cubicBezTo>
                  <a:cubicBezTo>
                    <a:pt x="24506" y="23879"/>
                    <a:pt x="23083" y="23858"/>
                    <a:pt x="21664" y="23817"/>
                  </a:cubicBezTo>
                  <a:cubicBezTo>
                    <a:pt x="21801" y="23639"/>
                    <a:pt x="21947" y="23463"/>
                    <a:pt x="22097" y="23291"/>
                  </a:cubicBezTo>
                  <a:lnTo>
                    <a:pt x="22097" y="23290"/>
                  </a:lnTo>
                  <a:cubicBezTo>
                    <a:pt x="22108" y="23290"/>
                    <a:pt x="22117" y="23293"/>
                    <a:pt x="22127" y="23293"/>
                  </a:cubicBezTo>
                  <a:lnTo>
                    <a:pt x="22144" y="23293"/>
                  </a:lnTo>
                  <a:lnTo>
                    <a:pt x="31531" y="23120"/>
                  </a:lnTo>
                  <a:close/>
                  <a:moveTo>
                    <a:pt x="36354" y="11473"/>
                  </a:moveTo>
                  <a:lnTo>
                    <a:pt x="36354" y="11473"/>
                  </a:lnTo>
                  <a:cubicBezTo>
                    <a:pt x="38718" y="12308"/>
                    <a:pt x="40925" y="13432"/>
                    <a:pt x="42821" y="14462"/>
                  </a:cubicBezTo>
                  <a:cubicBezTo>
                    <a:pt x="44691" y="15477"/>
                    <a:pt x="46594" y="16618"/>
                    <a:pt x="47502" y="18422"/>
                  </a:cubicBezTo>
                  <a:cubicBezTo>
                    <a:pt x="47713" y="18841"/>
                    <a:pt x="47787" y="19182"/>
                    <a:pt x="47715" y="19410"/>
                  </a:cubicBezTo>
                  <a:cubicBezTo>
                    <a:pt x="47617" y="19720"/>
                    <a:pt x="47176" y="19904"/>
                    <a:pt x="46771" y="19904"/>
                  </a:cubicBezTo>
                  <a:cubicBezTo>
                    <a:pt x="46701" y="19904"/>
                    <a:pt x="46632" y="19898"/>
                    <a:pt x="46567" y="19887"/>
                  </a:cubicBezTo>
                  <a:cubicBezTo>
                    <a:pt x="46280" y="19839"/>
                    <a:pt x="46113" y="19806"/>
                    <a:pt x="45959" y="19744"/>
                  </a:cubicBezTo>
                  <a:cubicBezTo>
                    <a:pt x="45917" y="19714"/>
                    <a:pt x="45878" y="19683"/>
                    <a:pt x="45833" y="19653"/>
                  </a:cubicBezTo>
                  <a:lnTo>
                    <a:pt x="45830" y="19652"/>
                  </a:lnTo>
                  <a:cubicBezTo>
                    <a:pt x="45616" y="19508"/>
                    <a:pt x="45399" y="19368"/>
                    <a:pt x="45185" y="19235"/>
                  </a:cubicBezTo>
                  <a:cubicBezTo>
                    <a:pt x="45046" y="19147"/>
                    <a:pt x="44890" y="19105"/>
                    <a:pt x="44736" y="19105"/>
                  </a:cubicBezTo>
                  <a:cubicBezTo>
                    <a:pt x="44467" y="19105"/>
                    <a:pt x="44204" y="19233"/>
                    <a:pt x="44041" y="19471"/>
                  </a:cubicBezTo>
                  <a:cubicBezTo>
                    <a:pt x="43785" y="19844"/>
                    <a:pt x="43868" y="20353"/>
                    <a:pt x="44231" y="20623"/>
                  </a:cubicBezTo>
                  <a:cubicBezTo>
                    <a:pt x="44576" y="20880"/>
                    <a:pt x="44825" y="21058"/>
                    <a:pt x="45085" y="21194"/>
                  </a:cubicBezTo>
                  <a:cubicBezTo>
                    <a:pt x="45923" y="21810"/>
                    <a:pt x="46207" y="22382"/>
                    <a:pt x="46178" y="22725"/>
                  </a:cubicBezTo>
                  <a:cubicBezTo>
                    <a:pt x="46163" y="22914"/>
                    <a:pt x="46045" y="23060"/>
                    <a:pt x="45830" y="23158"/>
                  </a:cubicBezTo>
                  <a:cubicBezTo>
                    <a:pt x="45685" y="23223"/>
                    <a:pt x="45494" y="23263"/>
                    <a:pt x="45266" y="23263"/>
                  </a:cubicBezTo>
                  <a:cubicBezTo>
                    <a:pt x="44747" y="23263"/>
                    <a:pt x="44035" y="23055"/>
                    <a:pt x="43230" y="22458"/>
                  </a:cubicBezTo>
                  <a:cubicBezTo>
                    <a:pt x="43080" y="22346"/>
                    <a:pt x="42904" y="22292"/>
                    <a:pt x="42729" y="22292"/>
                  </a:cubicBezTo>
                  <a:cubicBezTo>
                    <a:pt x="42487" y="22292"/>
                    <a:pt x="42248" y="22397"/>
                    <a:pt x="42081" y="22596"/>
                  </a:cubicBezTo>
                  <a:cubicBezTo>
                    <a:pt x="41795" y="22938"/>
                    <a:pt x="41825" y="23444"/>
                    <a:pt x="42151" y="23750"/>
                  </a:cubicBezTo>
                  <a:cubicBezTo>
                    <a:pt x="42992" y="24539"/>
                    <a:pt x="43622" y="25764"/>
                    <a:pt x="43134" y="26484"/>
                  </a:cubicBezTo>
                  <a:cubicBezTo>
                    <a:pt x="42902" y="26828"/>
                    <a:pt x="42452" y="26978"/>
                    <a:pt x="41990" y="26978"/>
                  </a:cubicBezTo>
                  <a:cubicBezTo>
                    <a:pt x="41712" y="26978"/>
                    <a:pt x="41430" y="26924"/>
                    <a:pt x="41187" y="26824"/>
                  </a:cubicBezTo>
                  <a:cubicBezTo>
                    <a:pt x="40395" y="26500"/>
                    <a:pt x="39723" y="25788"/>
                    <a:pt x="39128" y="25121"/>
                  </a:cubicBezTo>
                  <a:cubicBezTo>
                    <a:pt x="39128" y="20463"/>
                    <a:pt x="38162" y="15786"/>
                    <a:pt x="36354" y="11473"/>
                  </a:cubicBezTo>
                  <a:close/>
                  <a:moveTo>
                    <a:pt x="32164" y="25436"/>
                  </a:moveTo>
                  <a:cubicBezTo>
                    <a:pt x="32294" y="25989"/>
                    <a:pt x="32426" y="26564"/>
                    <a:pt x="32549" y="27154"/>
                  </a:cubicBezTo>
                  <a:cubicBezTo>
                    <a:pt x="32264" y="27155"/>
                    <a:pt x="31979" y="27155"/>
                    <a:pt x="31694" y="27155"/>
                  </a:cubicBezTo>
                  <a:cubicBezTo>
                    <a:pt x="27796" y="27155"/>
                    <a:pt x="23863" y="27070"/>
                    <a:pt x="19966" y="26899"/>
                  </a:cubicBezTo>
                  <a:cubicBezTo>
                    <a:pt x="20132" y="26473"/>
                    <a:pt x="20312" y="26051"/>
                    <a:pt x="20518" y="25640"/>
                  </a:cubicBezTo>
                  <a:cubicBezTo>
                    <a:pt x="20546" y="25585"/>
                    <a:pt x="20577" y="25531"/>
                    <a:pt x="20605" y="25476"/>
                  </a:cubicBezTo>
                  <a:cubicBezTo>
                    <a:pt x="22365" y="25538"/>
                    <a:pt x="24132" y="25571"/>
                    <a:pt x="25905" y="25572"/>
                  </a:cubicBezTo>
                  <a:cubicBezTo>
                    <a:pt x="27997" y="25572"/>
                    <a:pt x="30086" y="25523"/>
                    <a:pt x="32164" y="25436"/>
                  </a:cubicBezTo>
                  <a:close/>
                  <a:moveTo>
                    <a:pt x="12980" y="13440"/>
                  </a:moveTo>
                  <a:lnTo>
                    <a:pt x="12980" y="13440"/>
                  </a:lnTo>
                  <a:cubicBezTo>
                    <a:pt x="11501" y="17068"/>
                    <a:pt x="10598" y="20709"/>
                    <a:pt x="10553" y="23327"/>
                  </a:cubicBezTo>
                  <a:cubicBezTo>
                    <a:pt x="10523" y="25054"/>
                    <a:pt x="10667" y="26518"/>
                    <a:pt x="10994" y="27824"/>
                  </a:cubicBezTo>
                  <a:cubicBezTo>
                    <a:pt x="10961" y="27869"/>
                    <a:pt x="10929" y="27911"/>
                    <a:pt x="10897" y="27956"/>
                  </a:cubicBezTo>
                  <a:cubicBezTo>
                    <a:pt x="10074" y="29075"/>
                    <a:pt x="9468" y="29830"/>
                    <a:pt x="8723" y="29830"/>
                  </a:cubicBezTo>
                  <a:cubicBezTo>
                    <a:pt x="8681" y="29830"/>
                    <a:pt x="8639" y="29827"/>
                    <a:pt x="8597" y="29823"/>
                  </a:cubicBezTo>
                  <a:cubicBezTo>
                    <a:pt x="8141" y="29776"/>
                    <a:pt x="7846" y="29575"/>
                    <a:pt x="7669" y="29195"/>
                  </a:cubicBezTo>
                  <a:cubicBezTo>
                    <a:pt x="7341" y="28491"/>
                    <a:pt x="7500" y="27414"/>
                    <a:pt x="7864" y="26704"/>
                  </a:cubicBezTo>
                  <a:cubicBezTo>
                    <a:pt x="7930" y="26602"/>
                    <a:pt x="7992" y="26497"/>
                    <a:pt x="8051" y="26389"/>
                  </a:cubicBezTo>
                  <a:cubicBezTo>
                    <a:pt x="8268" y="25994"/>
                    <a:pt x="8137" y="25498"/>
                    <a:pt x="7753" y="25263"/>
                  </a:cubicBezTo>
                  <a:cubicBezTo>
                    <a:pt x="7616" y="25180"/>
                    <a:pt x="7464" y="25139"/>
                    <a:pt x="7313" y="25139"/>
                  </a:cubicBezTo>
                  <a:cubicBezTo>
                    <a:pt x="7043" y="25139"/>
                    <a:pt x="6777" y="25270"/>
                    <a:pt x="6615" y="25510"/>
                  </a:cubicBezTo>
                  <a:cubicBezTo>
                    <a:pt x="6546" y="25611"/>
                    <a:pt x="6480" y="25719"/>
                    <a:pt x="6418" y="25835"/>
                  </a:cubicBezTo>
                  <a:cubicBezTo>
                    <a:pt x="5747" y="26854"/>
                    <a:pt x="4711" y="27369"/>
                    <a:pt x="3952" y="27369"/>
                  </a:cubicBezTo>
                  <a:cubicBezTo>
                    <a:pt x="3906" y="27369"/>
                    <a:pt x="3860" y="27367"/>
                    <a:pt x="3816" y="27363"/>
                  </a:cubicBezTo>
                  <a:cubicBezTo>
                    <a:pt x="3696" y="27353"/>
                    <a:pt x="3410" y="27310"/>
                    <a:pt x="3352" y="27136"/>
                  </a:cubicBezTo>
                  <a:cubicBezTo>
                    <a:pt x="3246" y="26823"/>
                    <a:pt x="3523" y="25799"/>
                    <a:pt x="5321" y="24151"/>
                  </a:cubicBezTo>
                  <a:cubicBezTo>
                    <a:pt x="5337" y="24137"/>
                    <a:pt x="5354" y="24122"/>
                    <a:pt x="5368" y="24107"/>
                  </a:cubicBezTo>
                  <a:cubicBezTo>
                    <a:pt x="5688" y="23789"/>
                    <a:pt x="5700" y="23276"/>
                    <a:pt x="5397" y="22943"/>
                  </a:cubicBezTo>
                  <a:cubicBezTo>
                    <a:pt x="5231" y="22761"/>
                    <a:pt x="5003" y="22667"/>
                    <a:pt x="4773" y="22667"/>
                  </a:cubicBezTo>
                  <a:cubicBezTo>
                    <a:pt x="4584" y="22667"/>
                    <a:pt x="4394" y="22731"/>
                    <a:pt x="4237" y="22860"/>
                  </a:cubicBezTo>
                  <a:cubicBezTo>
                    <a:pt x="4082" y="22929"/>
                    <a:pt x="3795" y="22967"/>
                    <a:pt x="3476" y="22967"/>
                  </a:cubicBezTo>
                  <a:cubicBezTo>
                    <a:pt x="2879" y="22967"/>
                    <a:pt x="2167" y="22835"/>
                    <a:pt x="1979" y="22532"/>
                  </a:cubicBezTo>
                  <a:cubicBezTo>
                    <a:pt x="1971" y="22520"/>
                    <a:pt x="1301" y="21297"/>
                    <a:pt x="6621" y="17339"/>
                  </a:cubicBezTo>
                  <a:cubicBezTo>
                    <a:pt x="8566" y="15891"/>
                    <a:pt x="10593" y="14766"/>
                    <a:pt x="12739" y="13575"/>
                  </a:cubicBezTo>
                  <a:cubicBezTo>
                    <a:pt x="12820" y="13530"/>
                    <a:pt x="12900" y="13484"/>
                    <a:pt x="12980" y="13440"/>
                  </a:cubicBezTo>
                  <a:close/>
                  <a:moveTo>
                    <a:pt x="19415" y="28565"/>
                  </a:moveTo>
                  <a:cubicBezTo>
                    <a:pt x="23471" y="28750"/>
                    <a:pt x="27573" y="28845"/>
                    <a:pt x="31634" y="28845"/>
                  </a:cubicBezTo>
                  <a:cubicBezTo>
                    <a:pt x="32041" y="28845"/>
                    <a:pt x="32449" y="28844"/>
                    <a:pt x="32856" y="28842"/>
                  </a:cubicBezTo>
                  <a:cubicBezTo>
                    <a:pt x="32951" y="29457"/>
                    <a:pt x="33023" y="30082"/>
                    <a:pt x="33062" y="30707"/>
                  </a:cubicBezTo>
                  <a:lnTo>
                    <a:pt x="18964" y="30441"/>
                  </a:lnTo>
                  <a:cubicBezTo>
                    <a:pt x="19090" y="29807"/>
                    <a:pt x="19240" y="29182"/>
                    <a:pt x="19415" y="28565"/>
                  </a:cubicBezTo>
                  <a:close/>
                  <a:moveTo>
                    <a:pt x="25414" y="1690"/>
                  </a:moveTo>
                  <a:cubicBezTo>
                    <a:pt x="27519" y="1690"/>
                    <a:pt x="29583" y="3235"/>
                    <a:pt x="31726" y="6414"/>
                  </a:cubicBezTo>
                  <a:cubicBezTo>
                    <a:pt x="35428" y="11906"/>
                    <a:pt x="37458" y="18577"/>
                    <a:pt x="37442" y="25200"/>
                  </a:cubicBezTo>
                  <a:cubicBezTo>
                    <a:pt x="37438" y="27375"/>
                    <a:pt x="37195" y="29044"/>
                    <a:pt x="36677" y="30452"/>
                  </a:cubicBezTo>
                  <a:cubicBezTo>
                    <a:pt x="36234" y="31656"/>
                    <a:pt x="35530" y="32760"/>
                    <a:pt x="34638" y="33714"/>
                  </a:cubicBezTo>
                  <a:cubicBezTo>
                    <a:pt x="35104" y="30547"/>
                    <a:pt x="34336" y="27286"/>
                    <a:pt x="33693" y="24577"/>
                  </a:cubicBezTo>
                  <a:cubicBezTo>
                    <a:pt x="33243" y="22673"/>
                    <a:pt x="32715" y="20868"/>
                    <a:pt x="31218" y="19720"/>
                  </a:cubicBezTo>
                  <a:cubicBezTo>
                    <a:pt x="30329" y="19036"/>
                    <a:pt x="29141" y="18668"/>
                    <a:pt x="27827" y="18668"/>
                  </a:cubicBezTo>
                  <a:cubicBezTo>
                    <a:pt x="27662" y="18668"/>
                    <a:pt x="27496" y="18674"/>
                    <a:pt x="27327" y="18686"/>
                  </a:cubicBezTo>
                  <a:cubicBezTo>
                    <a:pt x="23357" y="18956"/>
                    <a:pt x="20428" y="22065"/>
                    <a:pt x="19012" y="24885"/>
                  </a:cubicBezTo>
                  <a:cubicBezTo>
                    <a:pt x="17630" y="27636"/>
                    <a:pt x="17126" y="30748"/>
                    <a:pt x="16764" y="33618"/>
                  </a:cubicBezTo>
                  <a:cubicBezTo>
                    <a:pt x="16190" y="33120"/>
                    <a:pt x="15651" y="32584"/>
                    <a:pt x="15151" y="32011"/>
                  </a:cubicBezTo>
                  <a:cubicBezTo>
                    <a:pt x="14203" y="30925"/>
                    <a:pt x="13528" y="29877"/>
                    <a:pt x="13083" y="28811"/>
                  </a:cubicBezTo>
                  <a:cubicBezTo>
                    <a:pt x="12469" y="27333"/>
                    <a:pt x="12201" y="25601"/>
                    <a:pt x="12240" y="23357"/>
                  </a:cubicBezTo>
                  <a:cubicBezTo>
                    <a:pt x="12372" y="15825"/>
                    <a:pt x="19397" y="1690"/>
                    <a:pt x="25414" y="1690"/>
                  </a:cubicBezTo>
                  <a:close/>
                  <a:moveTo>
                    <a:pt x="18673" y="32122"/>
                  </a:moveTo>
                  <a:lnTo>
                    <a:pt x="33074" y="32393"/>
                  </a:lnTo>
                  <a:cubicBezTo>
                    <a:pt x="33038" y="33102"/>
                    <a:pt x="32943" y="33805"/>
                    <a:pt x="32769" y="34489"/>
                  </a:cubicBezTo>
                  <a:cubicBezTo>
                    <a:pt x="32135" y="34501"/>
                    <a:pt x="31501" y="34507"/>
                    <a:pt x="30867" y="34507"/>
                  </a:cubicBezTo>
                  <a:cubicBezTo>
                    <a:pt x="26717" y="34507"/>
                    <a:pt x="22570" y="34242"/>
                    <a:pt x="18452" y="33710"/>
                  </a:cubicBezTo>
                  <a:cubicBezTo>
                    <a:pt x="18520" y="33182"/>
                    <a:pt x="18593" y="32652"/>
                    <a:pt x="18673" y="32122"/>
                  </a:cubicBezTo>
                  <a:close/>
                  <a:moveTo>
                    <a:pt x="19476" y="35526"/>
                  </a:moveTo>
                  <a:lnTo>
                    <a:pt x="19476" y="35526"/>
                  </a:lnTo>
                  <a:cubicBezTo>
                    <a:pt x="23250" y="35964"/>
                    <a:pt x="27062" y="36198"/>
                    <a:pt x="30863" y="36198"/>
                  </a:cubicBezTo>
                  <a:cubicBezTo>
                    <a:pt x="30984" y="36198"/>
                    <a:pt x="31103" y="36193"/>
                    <a:pt x="31223" y="36193"/>
                  </a:cubicBezTo>
                  <a:cubicBezTo>
                    <a:pt x="29820" y="36863"/>
                    <a:pt x="28268" y="37272"/>
                    <a:pt x="26668" y="37335"/>
                  </a:cubicBezTo>
                  <a:cubicBezTo>
                    <a:pt x="26507" y="37342"/>
                    <a:pt x="26346" y="37345"/>
                    <a:pt x="26185" y="37345"/>
                  </a:cubicBezTo>
                  <a:cubicBezTo>
                    <a:pt x="23897" y="37345"/>
                    <a:pt x="21585" y="36700"/>
                    <a:pt x="19476" y="35526"/>
                  </a:cubicBezTo>
                  <a:close/>
                  <a:moveTo>
                    <a:pt x="25414" y="1"/>
                  </a:moveTo>
                  <a:cubicBezTo>
                    <a:pt x="21076" y="1"/>
                    <a:pt x="16902" y="5144"/>
                    <a:pt x="14088" y="10954"/>
                  </a:cubicBezTo>
                  <a:cubicBezTo>
                    <a:pt x="13982" y="10968"/>
                    <a:pt x="13881" y="11002"/>
                    <a:pt x="13787" y="11054"/>
                  </a:cubicBezTo>
                  <a:cubicBezTo>
                    <a:pt x="13162" y="11410"/>
                    <a:pt x="12540" y="11755"/>
                    <a:pt x="11922" y="12098"/>
                  </a:cubicBezTo>
                  <a:cubicBezTo>
                    <a:pt x="9726" y="13317"/>
                    <a:pt x="7650" y="14470"/>
                    <a:pt x="5615" y="15984"/>
                  </a:cubicBezTo>
                  <a:cubicBezTo>
                    <a:pt x="1697" y="18900"/>
                    <a:pt x="1" y="21035"/>
                    <a:pt x="278" y="22702"/>
                  </a:cubicBezTo>
                  <a:cubicBezTo>
                    <a:pt x="414" y="23517"/>
                    <a:pt x="1012" y="24133"/>
                    <a:pt x="1961" y="24439"/>
                  </a:cubicBezTo>
                  <a:cubicBezTo>
                    <a:pt x="2179" y="24506"/>
                    <a:pt x="2402" y="24558"/>
                    <a:pt x="2628" y="24591"/>
                  </a:cubicBezTo>
                  <a:cubicBezTo>
                    <a:pt x="1575" y="26011"/>
                    <a:pt x="1536" y="27021"/>
                    <a:pt x="1756" y="27674"/>
                  </a:cubicBezTo>
                  <a:cubicBezTo>
                    <a:pt x="2017" y="28447"/>
                    <a:pt x="2732" y="28958"/>
                    <a:pt x="3668" y="29041"/>
                  </a:cubicBezTo>
                  <a:cubicBezTo>
                    <a:pt x="3759" y="29050"/>
                    <a:pt x="3853" y="29054"/>
                    <a:pt x="3949" y="29054"/>
                  </a:cubicBezTo>
                  <a:cubicBezTo>
                    <a:pt x="4522" y="29054"/>
                    <a:pt x="5176" y="28900"/>
                    <a:pt x="5818" y="28577"/>
                  </a:cubicBezTo>
                  <a:cubicBezTo>
                    <a:pt x="5848" y="29039"/>
                    <a:pt x="5949" y="29493"/>
                    <a:pt x="6142" y="29905"/>
                  </a:cubicBezTo>
                  <a:cubicBezTo>
                    <a:pt x="6569" y="30823"/>
                    <a:pt x="7380" y="31390"/>
                    <a:pt x="8424" y="31498"/>
                  </a:cubicBezTo>
                  <a:cubicBezTo>
                    <a:pt x="8527" y="31509"/>
                    <a:pt x="8629" y="31515"/>
                    <a:pt x="8731" y="31515"/>
                  </a:cubicBezTo>
                  <a:cubicBezTo>
                    <a:pt x="10009" y="31515"/>
                    <a:pt x="10921" y="30659"/>
                    <a:pt x="11662" y="29737"/>
                  </a:cubicBezTo>
                  <a:cubicBezTo>
                    <a:pt x="12173" y="30875"/>
                    <a:pt x="12895" y="31985"/>
                    <a:pt x="13882" y="33117"/>
                  </a:cubicBezTo>
                  <a:cubicBezTo>
                    <a:pt x="15488" y="34962"/>
                    <a:pt x="17419" y="36426"/>
                    <a:pt x="19504" y="37437"/>
                  </a:cubicBezTo>
                  <a:cubicBezTo>
                    <a:pt x="19465" y="38667"/>
                    <a:pt x="19427" y="41015"/>
                    <a:pt x="19389" y="43294"/>
                  </a:cubicBezTo>
                  <a:cubicBezTo>
                    <a:pt x="19374" y="44240"/>
                    <a:pt x="19358" y="45199"/>
                    <a:pt x="19343" y="46083"/>
                  </a:cubicBezTo>
                  <a:cubicBezTo>
                    <a:pt x="18265" y="46695"/>
                    <a:pt x="17026" y="48017"/>
                    <a:pt x="16269" y="48894"/>
                  </a:cubicBezTo>
                  <a:cubicBezTo>
                    <a:pt x="15961" y="49246"/>
                    <a:pt x="15999" y="49781"/>
                    <a:pt x="16353" y="50086"/>
                  </a:cubicBezTo>
                  <a:cubicBezTo>
                    <a:pt x="16513" y="50224"/>
                    <a:pt x="16709" y="50292"/>
                    <a:pt x="16904" y="50292"/>
                  </a:cubicBezTo>
                  <a:cubicBezTo>
                    <a:pt x="17142" y="50292"/>
                    <a:pt x="17379" y="50191"/>
                    <a:pt x="17546" y="49995"/>
                  </a:cubicBezTo>
                  <a:cubicBezTo>
                    <a:pt x="18126" y="49323"/>
                    <a:pt x="18766" y="48678"/>
                    <a:pt x="19301" y="48200"/>
                  </a:cubicBezTo>
                  <a:lnTo>
                    <a:pt x="19301" y="48200"/>
                  </a:lnTo>
                  <a:cubicBezTo>
                    <a:pt x="19289" y="48693"/>
                    <a:pt x="19278" y="49110"/>
                    <a:pt x="19267" y="49413"/>
                  </a:cubicBezTo>
                  <a:cubicBezTo>
                    <a:pt x="19249" y="49878"/>
                    <a:pt x="19613" y="50269"/>
                    <a:pt x="20078" y="50287"/>
                  </a:cubicBezTo>
                  <a:lnTo>
                    <a:pt x="20110" y="50287"/>
                  </a:lnTo>
                  <a:cubicBezTo>
                    <a:pt x="20563" y="50287"/>
                    <a:pt x="20935" y="49928"/>
                    <a:pt x="20952" y="49475"/>
                  </a:cubicBezTo>
                  <a:cubicBezTo>
                    <a:pt x="20961" y="49224"/>
                    <a:pt x="20970" y="48896"/>
                    <a:pt x="20980" y="48514"/>
                  </a:cubicBezTo>
                  <a:cubicBezTo>
                    <a:pt x="21270" y="49083"/>
                    <a:pt x="21520" y="49671"/>
                    <a:pt x="21732" y="50273"/>
                  </a:cubicBezTo>
                  <a:cubicBezTo>
                    <a:pt x="21849" y="50612"/>
                    <a:pt x="22168" y="50839"/>
                    <a:pt x="22528" y="50839"/>
                  </a:cubicBezTo>
                  <a:cubicBezTo>
                    <a:pt x="22621" y="50839"/>
                    <a:pt x="22715" y="50823"/>
                    <a:pt x="22804" y="50792"/>
                  </a:cubicBezTo>
                  <a:cubicBezTo>
                    <a:pt x="23244" y="50640"/>
                    <a:pt x="23476" y="50159"/>
                    <a:pt x="23324" y="49720"/>
                  </a:cubicBezTo>
                  <a:cubicBezTo>
                    <a:pt x="22806" y="48232"/>
                    <a:pt x="22021" y="46512"/>
                    <a:pt x="21031" y="45943"/>
                  </a:cubicBezTo>
                  <a:cubicBezTo>
                    <a:pt x="21046" y="45104"/>
                    <a:pt x="21060" y="44207"/>
                    <a:pt x="21075" y="43320"/>
                  </a:cubicBezTo>
                  <a:cubicBezTo>
                    <a:pt x="21106" y="41401"/>
                    <a:pt x="21138" y="39434"/>
                    <a:pt x="21171" y="38137"/>
                  </a:cubicBezTo>
                  <a:cubicBezTo>
                    <a:pt x="22805" y="38718"/>
                    <a:pt x="24505" y="39028"/>
                    <a:pt x="26194" y="39028"/>
                  </a:cubicBezTo>
                  <a:cubicBezTo>
                    <a:pt x="26375" y="39028"/>
                    <a:pt x="26556" y="39023"/>
                    <a:pt x="26737" y="39017"/>
                  </a:cubicBezTo>
                  <a:cubicBezTo>
                    <a:pt x="27795" y="38975"/>
                    <a:pt x="28835" y="38796"/>
                    <a:pt x="29836" y="38508"/>
                  </a:cubicBezTo>
                  <a:lnTo>
                    <a:pt x="29836" y="38508"/>
                  </a:lnTo>
                  <a:cubicBezTo>
                    <a:pt x="29802" y="39718"/>
                    <a:pt x="29769" y="41494"/>
                    <a:pt x="29737" y="43232"/>
                  </a:cubicBezTo>
                  <a:cubicBezTo>
                    <a:pt x="29722" y="44019"/>
                    <a:pt x="29707" y="44814"/>
                    <a:pt x="29692" y="45562"/>
                  </a:cubicBezTo>
                  <a:cubicBezTo>
                    <a:pt x="28591" y="46146"/>
                    <a:pt x="27297" y="47520"/>
                    <a:pt x="26516" y="48426"/>
                  </a:cubicBezTo>
                  <a:cubicBezTo>
                    <a:pt x="26205" y="48778"/>
                    <a:pt x="26242" y="49316"/>
                    <a:pt x="26597" y="49622"/>
                  </a:cubicBezTo>
                  <a:cubicBezTo>
                    <a:pt x="26756" y="49760"/>
                    <a:pt x="26952" y="49827"/>
                    <a:pt x="27147" y="49827"/>
                  </a:cubicBezTo>
                  <a:cubicBezTo>
                    <a:pt x="27387" y="49827"/>
                    <a:pt x="27626" y="49725"/>
                    <a:pt x="27793" y="49528"/>
                  </a:cubicBezTo>
                  <a:cubicBezTo>
                    <a:pt x="28408" y="48814"/>
                    <a:pt x="29092" y="48130"/>
                    <a:pt x="29645" y="47647"/>
                  </a:cubicBezTo>
                  <a:lnTo>
                    <a:pt x="29645" y="47647"/>
                  </a:lnTo>
                  <a:cubicBezTo>
                    <a:pt x="29634" y="48053"/>
                    <a:pt x="29624" y="48409"/>
                    <a:pt x="29613" y="48690"/>
                  </a:cubicBezTo>
                  <a:cubicBezTo>
                    <a:pt x="29596" y="49156"/>
                    <a:pt x="29959" y="49546"/>
                    <a:pt x="30425" y="49564"/>
                  </a:cubicBezTo>
                  <a:lnTo>
                    <a:pt x="30457" y="49564"/>
                  </a:lnTo>
                  <a:cubicBezTo>
                    <a:pt x="30910" y="49563"/>
                    <a:pt x="31282" y="49205"/>
                    <a:pt x="31299" y="48753"/>
                  </a:cubicBezTo>
                  <a:cubicBezTo>
                    <a:pt x="31304" y="48599"/>
                    <a:pt x="31310" y="48420"/>
                    <a:pt x="31315" y="48227"/>
                  </a:cubicBezTo>
                  <a:cubicBezTo>
                    <a:pt x="31568" y="48740"/>
                    <a:pt x="31790" y="49267"/>
                    <a:pt x="31979" y="49807"/>
                  </a:cubicBezTo>
                  <a:cubicBezTo>
                    <a:pt x="32097" y="50145"/>
                    <a:pt x="32416" y="50373"/>
                    <a:pt x="32775" y="50373"/>
                  </a:cubicBezTo>
                  <a:cubicBezTo>
                    <a:pt x="32870" y="50373"/>
                    <a:pt x="32963" y="50357"/>
                    <a:pt x="33052" y="50326"/>
                  </a:cubicBezTo>
                  <a:cubicBezTo>
                    <a:pt x="33492" y="50172"/>
                    <a:pt x="33725" y="49692"/>
                    <a:pt x="33572" y="49253"/>
                  </a:cubicBezTo>
                  <a:cubicBezTo>
                    <a:pt x="33072" y="47815"/>
                    <a:pt x="32322" y="46162"/>
                    <a:pt x="31378" y="45540"/>
                  </a:cubicBezTo>
                  <a:cubicBezTo>
                    <a:pt x="31393" y="44807"/>
                    <a:pt x="31408" y="44031"/>
                    <a:pt x="31422" y="43263"/>
                  </a:cubicBezTo>
                  <a:cubicBezTo>
                    <a:pt x="31461" y="41171"/>
                    <a:pt x="31502" y="39015"/>
                    <a:pt x="31542" y="37892"/>
                  </a:cubicBezTo>
                  <a:cubicBezTo>
                    <a:pt x="34631" y="36535"/>
                    <a:pt x="37146" y="34061"/>
                    <a:pt x="38261" y="31031"/>
                  </a:cubicBezTo>
                  <a:cubicBezTo>
                    <a:pt x="38709" y="29813"/>
                    <a:pt x="38925" y="28552"/>
                    <a:pt x="39031" y="27412"/>
                  </a:cubicBezTo>
                  <a:cubicBezTo>
                    <a:pt x="39476" y="27797"/>
                    <a:pt x="39976" y="28146"/>
                    <a:pt x="40550" y="28381"/>
                  </a:cubicBezTo>
                  <a:cubicBezTo>
                    <a:pt x="40981" y="28558"/>
                    <a:pt x="41480" y="28656"/>
                    <a:pt x="41983" y="28656"/>
                  </a:cubicBezTo>
                  <a:cubicBezTo>
                    <a:pt x="42953" y="28656"/>
                    <a:pt x="43945" y="28291"/>
                    <a:pt x="44533" y="27426"/>
                  </a:cubicBezTo>
                  <a:cubicBezTo>
                    <a:pt x="45057" y="26651"/>
                    <a:pt x="45108" y="25773"/>
                    <a:pt x="44861" y="24926"/>
                  </a:cubicBezTo>
                  <a:lnTo>
                    <a:pt x="44861" y="24926"/>
                  </a:lnTo>
                  <a:cubicBezTo>
                    <a:pt x="44999" y="24942"/>
                    <a:pt x="45135" y="24949"/>
                    <a:pt x="45269" y="24949"/>
                  </a:cubicBezTo>
                  <a:cubicBezTo>
                    <a:pt x="45717" y="24949"/>
                    <a:pt x="46141" y="24863"/>
                    <a:pt x="46526" y="24689"/>
                  </a:cubicBezTo>
                  <a:cubicBezTo>
                    <a:pt x="47294" y="24342"/>
                    <a:pt x="47793" y="23659"/>
                    <a:pt x="47861" y="22861"/>
                  </a:cubicBezTo>
                  <a:cubicBezTo>
                    <a:pt x="47888" y="22532"/>
                    <a:pt x="47853" y="22044"/>
                    <a:pt x="47571" y="21477"/>
                  </a:cubicBezTo>
                  <a:cubicBezTo>
                    <a:pt x="48357" y="21264"/>
                    <a:pt x="49063" y="20740"/>
                    <a:pt x="49325" y="19914"/>
                  </a:cubicBezTo>
                  <a:cubicBezTo>
                    <a:pt x="49533" y="19255"/>
                    <a:pt x="49426" y="18496"/>
                    <a:pt x="49006" y="17662"/>
                  </a:cubicBezTo>
                  <a:cubicBezTo>
                    <a:pt x="47880" y="15424"/>
                    <a:pt x="45637" y="14071"/>
                    <a:pt x="43624" y="12979"/>
                  </a:cubicBezTo>
                  <a:cubicBezTo>
                    <a:pt x="41274" y="11703"/>
                    <a:pt x="38461" y="10279"/>
                    <a:pt x="35406" y="9390"/>
                  </a:cubicBezTo>
                  <a:cubicBezTo>
                    <a:pt x="35404" y="9390"/>
                    <a:pt x="35400" y="9390"/>
                    <a:pt x="35397" y="9388"/>
                  </a:cubicBezTo>
                  <a:cubicBezTo>
                    <a:pt x="34723" y="8033"/>
                    <a:pt x="33967" y="6721"/>
                    <a:pt x="33123" y="5469"/>
                  </a:cubicBezTo>
                  <a:cubicBezTo>
                    <a:pt x="30644" y="1790"/>
                    <a:pt x="28122" y="1"/>
                    <a:pt x="2541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29891" y="1302619"/>
            <a:ext cx="8075506" cy="3425330"/>
            <a:chOff x="629891" y="1302619"/>
            <a:chExt cx="8075506" cy="3425330"/>
          </a:xfrm>
        </p:grpSpPr>
        <p:grpSp>
          <p:nvGrpSpPr>
            <p:cNvPr id="4" name="Group 3"/>
            <p:cNvGrpSpPr/>
            <p:nvPr/>
          </p:nvGrpSpPr>
          <p:grpSpPr>
            <a:xfrm>
              <a:off x="629891" y="1302619"/>
              <a:ext cx="8075506" cy="3425330"/>
              <a:chOff x="629891" y="1302619"/>
              <a:chExt cx="8075506" cy="3425330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629891" y="1302619"/>
                <a:ext cx="8042344" cy="3425330"/>
                <a:chOff x="629891" y="1302619"/>
                <a:chExt cx="8042344" cy="3425330"/>
              </a:xfrm>
            </p:grpSpPr>
            <p:sp>
              <p:nvSpPr>
                <p:cNvPr id="50" name="Google Shape;1135;p38">
                  <a:extLst>
                    <a:ext uri="{FF2B5EF4-FFF2-40B4-BE49-F238E27FC236}">
                      <a16:creationId xmlns:a16="http://schemas.microsoft.com/office/drawing/2014/main" id="{FFF4F4D3-D164-4205-8BE9-532A21EB8BD9}"/>
                    </a:ext>
                  </a:extLst>
                </p:cNvPr>
                <p:cNvSpPr/>
                <p:nvPr/>
              </p:nvSpPr>
              <p:spPr>
                <a:xfrm>
                  <a:off x="629891" y="2040506"/>
                  <a:ext cx="3726209" cy="26619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054" h="185336" extrusionOk="0">
                      <a:moveTo>
                        <a:pt x="53173" y="2037"/>
                      </a:moveTo>
                      <a:cubicBezTo>
                        <a:pt x="53913" y="2037"/>
                        <a:pt x="54651" y="2083"/>
                        <a:pt x="55390" y="2218"/>
                      </a:cubicBezTo>
                      <a:cubicBezTo>
                        <a:pt x="55438" y="2226"/>
                        <a:pt x="55488" y="2276"/>
                        <a:pt x="55530" y="2276"/>
                      </a:cubicBezTo>
                      <a:cubicBezTo>
                        <a:pt x="55534" y="2276"/>
                        <a:pt x="55537" y="2276"/>
                        <a:pt x="55540" y="2276"/>
                      </a:cubicBezTo>
                      <a:cubicBezTo>
                        <a:pt x="55862" y="2208"/>
                        <a:pt x="56184" y="2182"/>
                        <a:pt x="56505" y="2182"/>
                      </a:cubicBezTo>
                      <a:cubicBezTo>
                        <a:pt x="57073" y="2182"/>
                        <a:pt x="57639" y="2264"/>
                        <a:pt x="58196" y="2349"/>
                      </a:cubicBezTo>
                      <a:cubicBezTo>
                        <a:pt x="58393" y="2379"/>
                        <a:pt x="58590" y="2389"/>
                        <a:pt x="58786" y="2389"/>
                      </a:cubicBezTo>
                      <a:cubicBezTo>
                        <a:pt x="59178" y="2389"/>
                        <a:pt x="59569" y="2349"/>
                        <a:pt x="59962" y="2349"/>
                      </a:cubicBezTo>
                      <a:cubicBezTo>
                        <a:pt x="60237" y="2349"/>
                        <a:pt x="60513" y="2369"/>
                        <a:pt x="60790" y="2435"/>
                      </a:cubicBezTo>
                      <a:cubicBezTo>
                        <a:pt x="60888" y="2458"/>
                        <a:pt x="60988" y="2465"/>
                        <a:pt x="61091" y="2465"/>
                      </a:cubicBezTo>
                      <a:cubicBezTo>
                        <a:pt x="61263" y="2465"/>
                        <a:pt x="61440" y="2445"/>
                        <a:pt x="61616" y="2445"/>
                      </a:cubicBezTo>
                      <a:cubicBezTo>
                        <a:pt x="61862" y="2445"/>
                        <a:pt x="62105" y="2485"/>
                        <a:pt x="62325" y="2681"/>
                      </a:cubicBezTo>
                      <a:cubicBezTo>
                        <a:pt x="62331" y="2686"/>
                        <a:pt x="62387" y="2705"/>
                        <a:pt x="62446" y="2705"/>
                      </a:cubicBezTo>
                      <a:cubicBezTo>
                        <a:pt x="62522" y="2705"/>
                        <a:pt x="62603" y="2674"/>
                        <a:pt x="62595" y="2543"/>
                      </a:cubicBezTo>
                      <a:cubicBezTo>
                        <a:pt x="62579" y="2268"/>
                        <a:pt x="62718" y="2191"/>
                        <a:pt x="62862" y="2191"/>
                      </a:cubicBezTo>
                      <a:cubicBezTo>
                        <a:pt x="62956" y="2191"/>
                        <a:pt x="63053" y="2224"/>
                        <a:pt x="63110" y="2255"/>
                      </a:cubicBezTo>
                      <a:cubicBezTo>
                        <a:pt x="63426" y="2429"/>
                        <a:pt x="63745" y="2468"/>
                        <a:pt x="64066" y="2468"/>
                      </a:cubicBezTo>
                      <a:cubicBezTo>
                        <a:pt x="64320" y="2468"/>
                        <a:pt x="64575" y="2444"/>
                        <a:pt x="64830" y="2444"/>
                      </a:cubicBezTo>
                      <a:cubicBezTo>
                        <a:pt x="64899" y="2444"/>
                        <a:pt x="64967" y="2445"/>
                        <a:pt x="65036" y="2450"/>
                      </a:cubicBezTo>
                      <a:cubicBezTo>
                        <a:pt x="65110" y="2455"/>
                        <a:pt x="65187" y="2457"/>
                        <a:pt x="65264" y="2457"/>
                      </a:cubicBezTo>
                      <a:cubicBezTo>
                        <a:pt x="65730" y="2457"/>
                        <a:pt x="66232" y="2378"/>
                        <a:pt x="66656" y="2378"/>
                      </a:cubicBezTo>
                      <a:cubicBezTo>
                        <a:pt x="66893" y="2378"/>
                        <a:pt x="67106" y="2403"/>
                        <a:pt x="67275" y="2479"/>
                      </a:cubicBezTo>
                      <a:cubicBezTo>
                        <a:pt x="67514" y="2587"/>
                        <a:pt x="67732" y="2622"/>
                        <a:pt x="67937" y="2622"/>
                      </a:cubicBezTo>
                      <a:cubicBezTo>
                        <a:pt x="68310" y="2622"/>
                        <a:pt x="68639" y="2507"/>
                        <a:pt x="68970" y="2507"/>
                      </a:cubicBezTo>
                      <a:cubicBezTo>
                        <a:pt x="69038" y="2507"/>
                        <a:pt x="69106" y="2512"/>
                        <a:pt x="69175" y="2523"/>
                      </a:cubicBezTo>
                      <a:cubicBezTo>
                        <a:pt x="69860" y="2638"/>
                        <a:pt x="70616" y="2530"/>
                        <a:pt x="71168" y="2715"/>
                      </a:cubicBezTo>
                      <a:cubicBezTo>
                        <a:pt x="71316" y="2764"/>
                        <a:pt x="71468" y="2782"/>
                        <a:pt x="71623" y="2782"/>
                      </a:cubicBezTo>
                      <a:cubicBezTo>
                        <a:pt x="71977" y="2782"/>
                        <a:pt x="72342" y="2690"/>
                        <a:pt x="72686" y="2690"/>
                      </a:cubicBezTo>
                      <a:cubicBezTo>
                        <a:pt x="73025" y="2690"/>
                        <a:pt x="73344" y="2779"/>
                        <a:pt x="73614" y="3133"/>
                      </a:cubicBezTo>
                      <a:cubicBezTo>
                        <a:pt x="73837" y="3031"/>
                        <a:pt x="74061" y="2995"/>
                        <a:pt x="74284" y="2995"/>
                      </a:cubicBezTo>
                      <a:cubicBezTo>
                        <a:pt x="74795" y="2995"/>
                        <a:pt x="75307" y="3182"/>
                        <a:pt x="75824" y="3182"/>
                      </a:cubicBezTo>
                      <a:cubicBezTo>
                        <a:pt x="75847" y="3182"/>
                        <a:pt x="75871" y="3182"/>
                        <a:pt x="75894" y="3181"/>
                      </a:cubicBezTo>
                      <a:cubicBezTo>
                        <a:pt x="75958" y="3178"/>
                        <a:pt x="76024" y="3177"/>
                        <a:pt x="76089" y="3177"/>
                      </a:cubicBezTo>
                      <a:cubicBezTo>
                        <a:pt x="76834" y="3177"/>
                        <a:pt x="77633" y="3330"/>
                        <a:pt x="78314" y="3735"/>
                      </a:cubicBezTo>
                      <a:cubicBezTo>
                        <a:pt x="78397" y="3784"/>
                        <a:pt x="78468" y="3803"/>
                        <a:pt x="78534" y="3803"/>
                      </a:cubicBezTo>
                      <a:cubicBezTo>
                        <a:pt x="78666" y="3803"/>
                        <a:pt x="78776" y="3729"/>
                        <a:pt x="78914" y="3688"/>
                      </a:cubicBezTo>
                      <a:cubicBezTo>
                        <a:pt x="79101" y="3632"/>
                        <a:pt x="79289" y="3600"/>
                        <a:pt x="79475" y="3600"/>
                      </a:cubicBezTo>
                      <a:cubicBezTo>
                        <a:pt x="79767" y="3600"/>
                        <a:pt x="80053" y="3678"/>
                        <a:pt x="80314" y="3860"/>
                      </a:cubicBezTo>
                      <a:cubicBezTo>
                        <a:pt x="80392" y="3915"/>
                        <a:pt x="80480" y="3979"/>
                        <a:pt x="80542" y="3979"/>
                      </a:cubicBezTo>
                      <a:cubicBezTo>
                        <a:pt x="80578" y="3979"/>
                        <a:pt x="80606" y="3957"/>
                        <a:pt x="80618" y="3900"/>
                      </a:cubicBezTo>
                      <a:cubicBezTo>
                        <a:pt x="80668" y="3665"/>
                        <a:pt x="80781" y="3595"/>
                        <a:pt x="80901" y="3595"/>
                      </a:cubicBezTo>
                      <a:cubicBezTo>
                        <a:pt x="81024" y="3595"/>
                        <a:pt x="81153" y="3667"/>
                        <a:pt x="81229" y="3710"/>
                      </a:cubicBezTo>
                      <a:cubicBezTo>
                        <a:pt x="81943" y="4117"/>
                        <a:pt x="82707" y="4025"/>
                        <a:pt x="83471" y="4070"/>
                      </a:cubicBezTo>
                      <a:cubicBezTo>
                        <a:pt x="83822" y="4092"/>
                        <a:pt x="84204" y="4118"/>
                        <a:pt x="84534" y="4563"/>
                      </a:cubicBezTo>
                      <a:cubicBezTo>
                        <a:pt x="84894" y="5050"/>
                        <a:pt x="85717" y="5004"/>
                        <a:pt x="86339" y="5162"/>
                      </a:cubicBezTo>
                      <a:cubicBezTo>
                        <a:pt x="87329" y="5413"/>
                        <a:pt x="88140" y="6099"/>
                        <a:pt x="89130" y="6279"/>
                      </a:cubicBezTo>
                      <a:cubicBezTo>
                        <a:pt x="89645" y="6373"/>
                        <a:pt x="89975" y="6894"/>
                        <a:pt x="90503" y="6894"/>
                      </a:cubicBezTo>
                      <a:cubicBezTo>
                        <a:pt x="90566" y="6894"/>
                        <a:pt x="90632" y="6886"/>
                        <a:pt x="90702" y="6869"/>
                      </a:cubicBezTo>
                      <a:cubicBezTo>
                        <a:pt x="90703" y="6869"/>
                        <a:pt x="90705" y="6869"/>
                        <a:pt x="90706" y="6869"/>
                      </a:cubicBezTo>
                      <a:cubicBezTo>
                        <a:pt x="90736" y="6869"/>
                        <a:pt x="90782" y="6941"/>
                        <a:pt x="90822" y="6975"/>
                      </a:cubicBezTo>
                      <a:cubicBezTo>
                        <a:pt x="91924" y="7866"/>
                        <a:pt x="93271" y="8360"/>
                        <a:pt x="94437" y="9173"/>
                      </a:cubicBezTo>
                      <a:cubicBezTo>
                        <a:pt x="94966" y="9541"/>
                        <a:pt x="95385" y="10039"/>
                        <a:pt x="95797" y="10439"/>
                      </a:cubicBezTo>
                      <a:cubicBezTo>
                        <a:pt x="96258" y="10889"/>
                        <a:pt x="96652" y="11568"/>
                        <a:pt x="96977" y="12202"/>
                      </a:cubicBezTo>
                      <a:cubicBezTo>
                        <a:pt x="97416" y="13060"/>
                        <a:pt x="97820" y="13955"/>
                        <a:pt x="98125" y="14849"/>
                      </a:cubicBezTo>
                      <a:cubicBezTo>
                        <a:pt x="98397" y="15648"/>
                        <a:pt x="98507" y="16561"/>
                        <a:pt x="98577" y="17423"/>
                      </a:cubicBezTo>
                      <a:cubicBezTo>
                        <a:pt x="98676" y="18641"/>
                        <a:pt x="98265" y="19846"/>
                        <a:pt x="98741" y="21108"/>
                      </a:cubicBezTo>
                      <a:cubicBezTo>
                        <a:pt x="98971" y="21716"/>
                        <a:pt x="98958" y="22626"/>
                        <a:pt x="98306" y="23276"/>
                      </a:cubicBezTo>
                      <a:cubicBezTo>
                        <a:pt x="98090" y="23491"/>
                        <a:pt x="98090" y="24020"/>
                        <a:pt x="98133" y="24277"/>
                      </a:cubicBezTo>
                      <a:cubicBezTo>
                        <a:pt x="98396" y="25846"/>
                        <a:pt x="98128" y="27394"/>
                        <a:pt x="98100" y="28950"/>
                      </a:cubicBezTo>
                      <a:cubicBezTo>
                        <a:pt x="98063" y="30890"/>
                        <a:pt x="98189" y="32830"/>
                        <a:pt x="98107" y="34775"/>
                      </a:cubicBezTo>
                      <a:cubicBezTo>
                        <a:pt x="98079" y="35412"/>
                        <a:pt x="97795" y="36135"/>
                        <a:pt x="97970" y="36628"/>
                      </a:cubicBezTo>
                      <a:cubicBezTo>
                        <a:pt x="98431" y="37926"/>
                        <a:pt x="97502" y="39136"/>
                        <a:pt x="97931" y="40358"/>
                      </a:cubicBezTo>
                      <a:cubicBezTo>
                        <a:pt x="98034" y="40649"/>
                        <a:pt x="97872" y="40808"/>
                        <a:pt x="97853" y="41029"/>
                      </a:cubicBezTo>
                      <a:cubicBezTo>
                        <a:pt x="97795" y="41700"/>
                        <a:pt x="97737" y="42339"/>
                        <a:pt x="97868" y="43038"/>
                      </a:cubicBezTo>
                      <a:cubicBezTo>
                        <a:pt x="98017" y="43836"/>
                        <a:pt x="97784" y="44733"/>
                        <a:pt x="97834" y="45530"/>
                      </a:cubicBezTo>
                      <a:cubicBezTo>
                        <a:pt x="97900" y="46606"/>
                        <a:pt x="97834" y="47670"/>
                        <a:pt x="97754" y="48716"/>
                      </a:cubicBezTo>
                      <a:cubicBezTo>
                        <a:pt x="97661" y="49923"/>
                        <a:pt x="97625" y="51137"/>
                        <a:pt x="97609" y="52335"/>
                      </a:cubicBezTo>
                      <a:cubicBezTo>
                        <a:pt x="97585" y="54246"/>
                        <a:pt x="97448" y="56155"/>
                        <a:pt x="97436" y="58069"/>
                      </a:cubicBezTo>
                      <a:cubicBezTo>
                        <a:pt x="97423" y="60122"/>
                        <a:pt x="97339" y="62199"/>
                        <a:pt x="97043" y="64260"/>
                      </a:cubicBezTo>
                      <a:cubicBezTo>
                        <a:pt x="96951" y="64896"/>
                        <a:pt x="97146" y="65691"/>
                        <a:pt x="97147" y="66409"/>
                      </a:cubicBezTo>
                      <a:cubicBezTo>
                        <a:pt x="97153" y="68104"/>
                        <a:pt x="97079" y="69799"/>
                        <a:pt x="96980" y="71493"/>
                      </a:cubicBezTo>
                      <a:cubicBezTo>
                        <a:pt x="96957" y="71886"/>
                        <a:pt x="97058" y="72315"/>
                        <a:pt x="97045" y="72740"/>
                      </a:cubicBezTo>
                      <a:cubicBezTo>
                        <a:pt x="96999" y="74283"/>
                        <a:pt x="97163" y="75831"/>
                        <a:pt x="97145" y="77363"/>
                      </a:cubicBezTo>
                      <a:cubicBezTo>
                        <a:pt x="97129" y="78626"/>
                        <a:pt x="96994" y="79922"/>
                        <a:pt x="96799" y="81202"/>
                      </a:cubicBezTo>
                      <a:cubicBezTo>
                        <a:pt x="96610" y="82430"/>
                        <a:pt x="96499" y="83692"/>
                        <a:pt x="96414" y="84946"/>
                      </a:cubicBezTo>
                      <a:cubicBezTo>
                        <a:pt x="96341" y="86011"/>
                        <a:pt x="96603" y="87086"/>
                        <a:pt x="96490" y="88107"/>
                      </a:cubicBezTo>
                      <a:cubicBezTo>
                        <a:pt x="96329" y="89564"/>
                        <a:pt x="96517" y="90980"/>
                        <a:pt x="96533" y="92413"/>
                      </a:cubicBezTo>
                      <a:cubicBezTo>
                        <a:pt x="96543" y="93282"/>
                        <a:pt x="96760" y="94064"/>
                        <a:pt x="96960" y="94891"/>
                      </a:cubicBezTo>
                      <a:cubicBezTo>
                        <a:pt x="97186" y="95823"/>
                        <a:pt x="97027" y="96845"/>
                        <a:pt x="97049" y="97829"/>
                      </a:cubicBezTo>
                      <a:cubicBezTo>
                        <a:pt x="97087" y="99476"/>
                        <a:pt x="97020" y="101119"/>
                        <a:pt x="97207" y="102775"/>
                      </a:cubicBezTo>
                      <a:cubicBezTo>
                        <a:pt x="97381" y="104325"/>
                        <a:pt x="97253" y="105908"/>
                        <a:pt x="97267" y="107477"/>
                      </a:cubicBezTo>
                      <a:cubicBezTo>
                        <a:pt x="97277" y="108626"/>
                        <a:pt x="97326" y="109774"/>
                        <a:pt x="97317" y="110921"/>
                      </a:cubicBezTo>
                      <a:cubicBezTo>
                        <a:pt x="97304" y="112280"/>
                        <a:pt x="97247" y="113638"/>
                        <a:pt x="97212" y="114996"/>
                      </a:cubicBezTo>
                      <a:cubicBezTo>
                        <a:pt x="97197" y="115584"/>
                        <a:pt x="97225" y="116176"/>
                        <a:pt x="97177" y="116761"/>
                      </a:cubicBezTo>
                      <a:cubicBezTo>
                        <a:pt x="96985" y="119058"/>
                        <a:pt x="97034" y="121365"/>
                        <a:pt x="96930" y="123666"/>
                      </a:cubicBezTo>
                      <a:cubicBezTo>
                        <a:pt x="96872" y="124959"/>
                        <a:pt x="96916" y="126293"/>
                        <a:pt x="96852" y="127600"/>
                      </a:cubicBezTo>
                      <a:cubicBezTo>
                        <a:pt x="96759" y="129519"/>
                        <a:pt x="96555" y="131435"/>
                        <a:pt x="96534" y="133358"/>
                      </a:cubicBezTo>
                      <a:cubicBezTo>
                        <a:pt x="96525" y="134171"/>
                        <a:pt x="96624" y="134991"/>
                        <a:pt x="96536" y="135792"/>
                      </a:cubicBezTo>
                      <a:cubicBezTo>
                        <a:pt x="96432" y="136734"/>
                        <a:pt x="96492" y="137675"/>
                        <a:pt x="96404" y="138607"/>
                      </a:cubicBezTo>
                      <a:cubicBezTo>
                        <a:pt x="96345" y="139222"/>
                        <a:pt x="96383" y="139853"/>
                        <a:pt x="96456" y="140423"/>
                      </a:cubicBezTo>
                      <a:cubicBezTo>
                        <a:pt x="96577" y="141378"/>
                        <a:pt x="96156" y="142279"/>
                        <a:pt x="96360" y="143215"/>
                      </a:cubicBezTo>
                      <a:cubicBezTo>
                        <a:pt x="96415" y="143470"/>
                        <a:pt x="96295" y="143716"/>
                        <a:pt x="95976" y="143726"/>
                      </a:cubicBezTo>
                      <a:cubicBezTo>
                        <a:pt x="95446" y="143743"/>
                        <a:pt x="94921" y="143897"/>
                        <a:pt x="94389" y="143897"/>
                      </a:cubicBezTo>
                      <a:cubicBezTo>
                        <a:pt x="94190" y="143897"/>
                        <a:pt x="93990" y="143875"/>
                        <a:pt x="93789" y="143817"/>
                      </a:cubicBezTo>
                      <a:cubicBezTo>
                        <a:pt x="93695" y="143790"/>
                        <a:pt x="93591" y="143773"/>
                        <a:pt x="93489" y="143773"/>
                      </a:cubicBezTo>
                      <a:cubicBezTo>
                        <a:pt x="93425" y="143773"/>
                        <a:pt x="93362" y="143780"/>
                        <a:pt x="93303" y="143795"/>
                      </a:cubicBezTo>
                      <a:cubicBezTo>
                        <a:pt x="92801" y="143928"/>
                        <a:pt x="92298" y="144005"/>
                        <a:pt x="91796" y="144005"/>
                      </a:cubicBezTo>
                      <a:cubicBezTo>
                        <a:pt x="91327" y="144005"/>
                        <a:pt x="90860" y="143938"/>
                        <a:pt x="90397" y="143786"/>
                      </a:cubicBezTo>
                      <a:cubicBezTo>
                        <a:pt x="90335" y="143766"/>
                        <a:pt x="90277" y="143757"/>
                        <a:pt x="90222" y="143757"/>
                      </a:cubicBezTo>
                      <a:cubicBezTo>
                        <a:pt x="89956" y="143757"/>
                        <a:pt x="89762" y="143958"/>
                        <a:pt x="89509" y="143996"/>
                      </a:cubicBezTo>
                      <a:cubicBezTo>
                        <a:pt x="89125" y="144052"/>
                        <a:pt x="88741" y="144069"/>
                        <a:pt x="88357" y="144069"/>
                      </a:cubicBezTo>
                      <a:cubicBezTo>
                        <a:pt x="87796" y="144069"/>
                        <a:pt x="87236" y="144033"/>
                        <a:pt x="86675" y="144033"/>
                      </a:cubicBezTo>
                      <a:cubicBezTo>
                        <a:pt x="86331" y="144033"/>
                        <a:pt x="85987" y="144046"/>
                        <a:pt x="85642" y="144090"/>
                      </a:cubicBezTo>
                      <a:cubicBezTo>
                        <a:pt x="84855" y="144188"/>
                        <a:pt x="84056" y="144261"/>
                        <a:pt x="83254" y="144261"/>
                      </a:cubicBezTo>
                      <a:cubicBezTo>
                        <a:pt x="82664" y="144261"/>
                        <a:pt x="82073" y="144221"/>
                        <a:pt x="81485" y="144124"/>
                      </a:cubicBezTo>
                      <a:cubicBezTo>
                        <a:pt x="81432" y="144114"/>
                        <a:pt x="81374" y="144108"/>
                        <a:pt x="81318" y="144108"/>
                      </a:cubicBezTo>
                      <a:cubicBezTo>
                        <a:pt x="81262" y="144108"/>
                        <a:pt x="81206" y="144114"/>
                        <a:pt x="81158" y="144133"/>
                      </a:cubicBezTo>
                      <a:cubicBezTo>
                        <a:pt x="80668" y="144313"/>
                        <a:pt x="80169" y="144357"/>
                        <a:pt x="79667" y="144357"/>
                      </a:cubicBezTo>
                      <a:cubicBezTo>
                        <a:pt x="79210" y="144357"/>
                        <a:pt x="78752" y="144321"/>
                        <a:pt x="78298" y="144321"/>
                      </a:cubicBezTo>
                      <a:cubicBezTo>
                        <a:pt x="77957" y="144321"/>
                        <a:pt x="77618" y="144341"/>
                        <a:pt x="77283" y="144411"/>
                      </a:cubicBezTo>
                      <a:cubicBezTo>
                        <a:pt x="76134" y="144651"/>
                        <a:pt x="74967" y="144522"/>
                        <a:pt x="73807" y="144684"/>
                      </a:cubicBezTo>
                      <a:cubicBezTo>
                        <a:pt x="73586" y="144714"/>
                        <a:pt x="73358" y="144725"/>
                        <a:pt x="73126" y="144725"/>
                      </a:cubicBezTo>
                      <a:cubicBezTo>
                        <a:pt x="72580" y="144725"/>
                        <a:pt x="72012" y="144666"/>
                        <a:pt x="71452" y="144666"/>
                      </a:cubicBezTo>
                      <a:cubicBezTo>
                        <a:pt x="71350" y="144666"/>
                        <a:pt x="71247" y="144668"/>
                        <a:pt x="71145" y="144672"/>
                      </a:cubicBezTo>
                      <a:cubicBezTo>
                        <a:pt x="70409" y="144707"/>
                        <a:pt x="69672" y="144753"/>
                        <a:pt x="68937" y="144753"/>
                      </a:cubicBezTo>
                      <a:cubicBezTo>
                        <a:pt x="68823" y="144753"/>
                        <a:pt x="68709" y="144752"/>
                        <a:pt x="68596" y="144749"/>
                      </a:cubicBezTo>
                      <a:cubicBezTo>
                        <a:pt x="68540" y="144748"/>
                        <a:pt x="68485" y="144748"/>
                        <a:pt x="68430" y="144748"/>
                      </a:cubicBezTo>
                      <a:cubicBezTo>
                        <a:pt x="67731" y="144748"/>
                        <a:pt x="67034" y="144833"/>
                        <a:pt x="66335" y="144833"/>
                      </a:cubicBezTo>
                      <a:cubicBezTo>
                        <a:pt x="66061" y="144833"/>
                        <a:pt x="65786" y="144820"/>
                        <a:pt x="65511" y="144783"/>
                      </a:cubicBezTo>
                      <a:cubicBezTo>
                        <a:pt x="65318" y="144757"/>
                        <a:pt x="65126" y="144747"/>
                        <a:pt x="64933" y="144747"/>
                      </a:cubicBezTo>
                      <a:cubicBezTo>
                        <a:pt x="64220" y="144747"/>
                        <a:pt x="63508" y="144888"/>
                        <a:pt x="62788" y="144888"/>
                      </a:cubicBezTo>
                      <a:cubicBezTo>
                        <a:pt x="62666" y="144888"/>
                        <a:pt x="62544" y="144884"/>
                        <a:pt x="62422" y="144875"/>
                      </a:cubicBezTo>
                      <a:cubicBezTo>
                        <a:pt x="62230" y="144860"/>
                        <a:pt x="62038" y="144853"/>
                        <a:pt x="61847" y="144853"/>
                      </a:cubicBezTo>
                      <a:cubicBezTo>
                        <a:pt x="60775" y="144853"/>
                        <a:pt x="59706" y="145053"/>
                        <a:pt x="58627" y="145053"/>
                      </a:cubicBezTo>
                      <a:cubicBezTo>
                        <a:pt x="58520" y="145053"/>
                        <a:pt x="58414" y="145051"/>
                        <a:pt x="58307" y="145047"/>
                      </a:cubicBezTo>
                      <a:cubicBezTo>
                        <a:pt x="57925" y="145031"/>
                        <a:pt x="57544" y="145023"/>
                        <a:pt x="57162" y="145023"/>
                      </a:cubicBezTo>
                      <a:cubicBezTo>
                        <a:pt x="56085" y="145023"/>
                        <a:pt x="55009" y="145090"/>
                        <a:pt x="53942" y="145257"/>
                      </a:cubicBezTo>
                      <a:cubicBezTo>
                        <a:pt x="53896" y="145264"/>
                        <a:pt x="53851" y="145268"/>
                        <a:pt x="53806" y="145268"/>
                      </a:cubicBezTo>
                      <a:cubicBezTo>
                        <a:pt x="53447" y="145268"/>
                        <a:pt x="53125" y="145065"/>
                        <a:pt x="52804" y="145065"/>
                      </a:cubicBezTo>
                      <a:cubicBezTo>
                        <a:pt x="52740" y="145065"/>
                        <a:pt x="52676" y="145073"/>
                        <a:pt x="52612" y="145092"/>
                      </a:cubicBezTo>
                      <a:cubicBezTo>
                        <a:pt x="51848" y="145322"/>
                        <a:pt x="51072" y="145366"/>
                        <a:pt x="50295" y="145366"/>
                      </a:cubicBezTo>
                      <a:cubicBezTo>
                        <a:pt x="49816" y="145366"/>
                        <a:pt x="49337" y="145350"/>
                        <a:pt x="48861" y="145350"/>
                      </a:cubicBezTo>
                      <a:cubicBezTo>
                        <a:pt x="48687" y="145350"/>
                        <a:pt x="48513" y="145352"/>
                        <a:pt x="48340" y="145358"/>
                      </a:cubicBezTo>
                      <a:cubicBezTo>
                        <a:pt x="46747" y="145412"/>
                        <a:pt x="45139" y="145444"/>
                        <a:pt x="43545" y="145487"/>
                      </a:cubicBezTo>
                      <a:cubicBezTo>
                        <a:pt x="41962" y="145530"/>
                        <a:pt x="40369" y="145558"/>
                        <a:pt x="38781" y="145684"/>
                      </a:cubicBezTo>
                      <a:cubicBezTo>
                        <a:pt x="38060" y="145741"/>
                        <a:pt x="37334" y="145753"/>
                        <a:pt x="36608" y="145753"/>
                      </a:cubicBezTo>
                      <a:cubicBezTo>
                        <a:pt x="36086" y="145753"/>
                        <a:pt x="35562" y="145747"/>
                        <a:pt x="35040" y="145747"/>
                      </a:cubicBezTo>
                      <a:cubicBezTo>
                        <a:pt x="34584" y="145747"/>
                        <a:pt x="34128" y="145751"/>
                        <a:pt x="33674" y="145769"/>
                      </a:cubicBezTo>
                      <a:cubicBezTo>
                        <a:pt x="32584" y="145811"/>
                        <a:pt x="31490" y="145891"/>
                        <a:pt x="30402" y="145959"/>
                      </a:cubicBezTo>
                      <a:cubicBezTo>
                        <a:pt x="29640" y="146005"/>
                        <a:pt x="28855" y="146008"/>
                        <a:pt x="28081" y="146049"/>
                      </a:cubicBezTo>
                      <a:cubicBezTo>
                        <a:pt x="27153" y="146098"/>
                        <a:pt x="26228" y="146222"/>
                        <a:pt x="25303" y="146222"/>
                      </a:cubicBezTo>
                      <a:cubicBezTo>
                        <a:pt x="25279" y="146222"/>
                        <a:pt x="25255" y="146222"/>
                        <a:pt x="25230" y="146221"/>
                      </a:cubicBezTo>
                      <a:cubicBezTo>
                        <a:pt x="25217" y="146221"/>
                        <a:pt x="25203" y="146221"/>
                        <a:pt x="25189" y="146221"/>
                      </a:cubicBezTo>
                      <a:cubicBezTo>
                        <a:pt x="24122" y="146221"/>
                        <a:pt x="23081" y="146466"/>
                        <a:pt x="22009" y="146466"/>
                      </a:cubicBezTo>
                      <a:cubicBezTo>
                        <a:pt x="21946" y="146466"/>
                        <a:pt x="21882" y="146465"/>
                        <a:pt x="21819" y="146464"/>
                      </a:cubicBezTo>
                      <a:cubicBezTo>
                        <a:pt x="21746" y="146462"/>
                        <a:pt x="21672" y="146461"/>
                        <a:pt x="21599" y="146461"/>
                      </a:cubicBezTo>
                      <a:cubicBezTo>
                        <a:pt x="20680" y="146461"/>
                        <a:pt x="19750" y="146612"/>
                        <a:pt x="18841" y="146775"/>
                      </a:cubicBezTo>
                      <a:cubicBezTo>
                        <a:pt x="17947" y="146935"/>
                        <a:pt x="17045" y="146899"/>
                        <a:pt x="16149" y="147006"/>
                      </a:cubicBezTo>
                      <a:cubicBezTo>
                        <a:pt x="14873" y="147158"/>
                        <a:pt x="13582" y="147434"/>
                        <a:pt x="12323" y="147434"/>
                      </a:cubicBezTo>
                      <a:cubicBezTo>
                        <a:pt x="12291" y="147434"/>
                        <a:pt x="12259" y="147434"/>
                        <a:pt x="12227" y="147433"/>
                      </a:cubicBezTo>
                      <a:cubicBezTo>
                        <a:pt x="12189" y="147433"/>
                        <a:pt x="12150" y="147433"/>
                        <a:pt x="12112" y="147433"/>
                      </a:cubicBezTo>
                      <a:cubicBezTo>
                        <a:pt x="10766" y="147433"/>
                        <a:pt x="9454" y="147718"/>
                        <a:pt x="8110" y="147718"/>
                      </a:cubicBezTo>
                      <a:cubicBezTo>
                        <a:pt x="7942" y="147718"/>
                        <a:pt x="7773" y="147714"/>
                        <a:pt x="7604" y="147704"/>
                      </a:cubicBezTo>
                      <a:cubicBezTo>
                        <a:pt x="7430" y="147693"/>
                        <a:pt x="7254" y="147688"/>
                        <a:pt x="7077" y="147688"/>
                      </a:cubicBezTo>
                      <a:cubicBezTo>
                        <a:pt x="6309" y="147688"/>
                        <a:pt x="5511" y="147791"/>
                        <a:pt x="4759" y="148044"/>
                      </a:cubicBezTo>
                      <a:cubicBezTo>
                        <a:pt x="4710" y="148061"/>
                        <a:pt x="4661" y="148067"/>
                        <a:pt x="4612" y="148067"/>
                      </a:cubicBezTo>
                      <a:cubicBezTo>
                        <a:pt x="4419" y="148067"/>
                        <a:pt x="4223" y="147964"/>
                        <a:pt x="4023" y="147964"/>
                      </a:cubicBezTo>
                      <a:cubicBezTo>
                        <a:pt x="3926" y="147964"/>
                        <a:pt x="3829" y="147988"/>
                        <a:pt x="3730" y="148059"/>
                      </a:cubicBezTo>
                      <a:cubicBezTo>
                        <a:pt x="3715" y="148070"/>
                        <a:pt x="3702" y="148076"/>
                        <a:pt x="3689" y="148076"/>
                      </a:cubicBezTo>
                      <a:cubicBezTo>
                        <a:pt x="3629" y="148076"/>
                        <a:pt x="3589" y="147945"/>
                        <a:pt x="3557" y="147491"/>
                      </a:cubicBezTo>
                      <a:cubicBezTo>
                        <a:pt x="3557" y="145473"/>
                        <a:pt x="3678" y="143799"/>
                        <a:pt x="3522" y="142148"/>
                      </a:cubicBezTo>
                      <a:cubicBezTo>
                        <a:pt x="3375" y="140594"/>
                        <a:pt x="3564" y="139059"/>
                        <a:pt x="3593" y="137526"/>
                      </a:cubicBezTo>
                      <a:cubicBezTo>
                        <a:pt x="3621" y="136154"/>
                        <a:pt x="3571" y="134755"/>
                        <a:pt x="3825" y="133376"/>
                      </a:cubicBezTo>
                      <a:cubicBezTo>
                        <a:pt x="4021" y="132313"/>
                        <a:pt x="4149" y="131230"/>
                        <a:pt x="3755" y="130143"/>
                      </a:cubicBezTo>
                      <a:cubicBezTo>
                        <a:pt x="3702" y="129994"/>
                        <a:pt x="3958" y="129561"/>
                        <a:pt x="3957" y="129166"/>
                      </a:cubicBezTo>
                      <a:cubicBezTo>
                        <a:pt x="3953" y="128038"/>
                        <a:pt x="3855" y="126875"/>
                        <a:pt x="3983" y="125793"/>
                      </a:cubicBezTo>
                      <a:cubicBezTo>
                        <a:pt x="4108" y="124740"/>
                        <a:pt x="4072" y="123700"/>
                        <a:pt x="4141" y="122658"/>
                      </a:cubicBezTo>
                      <a:cubicBezTo>
                        <a:pt x="4183" y="122040"/>
                        <a:pt x="4337" y="121416"/>
                        <a:pt x="3970" y="120809"/>
                      </a:cubicBezTo>
                      <a:cubicBezTo>
                        <a:pt x="3816" y="120552"/>
                        <a:pt x="4306" y="120313"/>
                        <a:pt x="4184" y="119932"/>
                      </a:cubicBezTo>
                      <a:cubicBezTo>
                        <a:pt x="3963" y="119246"/>
                        <a:pt x="4547" y="118442"/>
                        <a:pt x="3845" y="117784"/>
                      </a:cubicBezTo>
                      <a:cubicBezTo>
                        <a:pt x="3695" y="117645"/>
                        <a:pt x="4165" y="117395"/>
                        <a:pt x="4173" y="117085"/>
                      </a:cubicBezTo>
                      <a:cubicBezTo>
                        <a:pt x="4192" y="116289"/>
                        <a:pt x="3893" y="115517"/>
                        <a:pt x="3920" y="114751"/>
                      </a:cubicBezTo>
                      <a:cubicBezTo>
                        <a:pt x="3941" y="114156"/>
                        <a:pt x="3210" y="113665"/>
                        <a:pt x="3759" y="112984"/>
                      </a:cubicBezTo>
                      <a:cubicBezTo>
                        <a:pt x="3851" y="112869"/>
                        <a:pt x="3829" y="112215"/>
                        <a:pt x="3763" y="111874"/>
                      </a:cubicBezTo>
                      <a:cubicBezTo>
                        <a:pt x="3459" y="110306"/>
                        <a:pt x="3687" y="108723"/>
                        <a:pt x="3537" y="107167"/>
                      </a:cubicBezTo>
                      <a:cubicBezTo>
                        <a:pt x="3321" y="104948"/>
                        <a:pt x="3420" y="102738"/>
                        <a:pt x="3414" y="100525"/>
                      </a:cubicBezTo>
                      <a:cubicBezTo>
                        <a:pt x="3410" y="99193"/>
                        <a:pt x="3540" y="97857"/>
                        <a:pt x="3470" y="96531"/>
                      </a:cubicBezTo>
                      <a:cubicBezTo>
                        <a:pt x="3431" y="95761"/>
                        <a:pt x="3360" y="94994"/>
                        <a:pt x="3335" y="94219"/>
                      </a:cubicBezTo>
                      <a:cubicBezTo>
                        <a:pt x="3270" y="92145"/>
                        <a:pt x="3153" y="90073"/>
                        <a:pt x="3028" y="88001"/>
                      </a:cubicBezTo>
                      <a:cubicBezTo>
                        <a:pt x="2903" y="85918"/>
                        <a:pt x="2841" y="83830"/>
                        <a:pt x="2719" y="81754"/>
                      </a:cubicBezTo>
                      <a:cubicBezTo>
                        <a:pt x="2644" y="80462"/>
                        <a:pt x="2455" y="79109"/>
                        <a:pt x="2509" y="77844"/>
                      </a:cubicBezTo>
                      <a:cubicBezTo>
                        <a:pt x="2580" y="76229"/>
                        <a:pt x="2440" y="74630"/>
                        <a:pt x="2482" y="73024"/>
                      </a:cubicBezTo>
                      <a:cubicBezTo>
                        <a:pt x="2534" y="71082"/>
                        <a:pt x="2291" y="69128"/>
                        <a:pt x="2412" y="67194"/>
                      </a:cubicBezTo>
                      <a:cubicBezTo>
                        <a:pt x="2506" y="65666"/>
                        <a:pt x="2294" y="64149"/>
                        <a:pt x="2464" y="62625"/>
                      </a:cubicBezTo>
                      <a:cubicBezTo>
                        <a:pt x="2571" y="61672"/>
                        <a:pt x="2557" y="60703"/>
                        <a:pt x="2540" y="59741"/>
                      </a:cubicBezTo>
                      <a:cubicBezTo>
                        <a:pt x="2522" y="58743"/>
                        <a:pt x="2627" y="57753"/>
                        <a:pt x="2661" y="56760"/>
                      </a:cubicBezTo>
                      <a:cubicBezTo>
                        <a:pt x="2698" y="55698"/>
                        <a:pt x="2688" y="54619"/>
                        <a:pt x="2649" y="53556"/>
                      </a:cubicBezTo>
                      <a:cubicBezTo>
                        <a:pt x="2590" y="51967"/>
                        <a:pt x="2792" y="50386"/>
                        <a:pt x="2692" y="48800"/>
                      </a:cubicBezTo>
                      <a:cubicBezTo>
                        <a:pt x="2589" y="47199"/>
                        <a:pt x="2756" y="45598"/>
                        <a:pt x="2709" y="43990"/>
                      </a:cubicBezTo>
                      <a:cubicBezTo>
                        <a:pt x="2661" y="42390"/>
                        <a:pt x="2734" y="40773"/>
                        <a:pt x="2663" y="39173"/>
                      </a:cubicBezTo>
                      <a:cubicBezTo>
                        <a:pt x="2554" y="36653"/>
                        <a:pt x="2661" y="34131"/>
                        <a:pt x="2512" y="31615"/>
                      </a:cubicBezTo>
                      <a:cubicBezTo>
                        <a:pt x="2423" y="30129"/>
                        <a:pt x="2807" y="28658"/>
                        <a:pt x="2724" y="27196"/>
                      </a:cubicBezTo>
                      <a:cubicBezTo>
                        <a:pt x="2648" y="25853"/>
                        <a:pt x="3019" y="24573"/>
                        <a:pt x="3021" y="23236"/>
                      </a:cubicBezTo>
                      <a:cubicBezTo>
                        <a:pt x="3023" y="21975"/>
                        <a:pt x="3180" y="20630"/>
                        <a:pt x="3510" y="19343"/>
                      </a:cubicBezTo>
                      <a:cubicBezTo>
                        <a:pt x="3659" y="18759"/>
                        <a:pt x="4161" y="18274"/>
                        <a:pt x="4073" y="17690"/>
                      </a:cubicBezTo>
                      <a:cubicBezTo>
                        <a:pt x="3926" y="16726"/>
                        <a:pt x="4297" y="15882"/>
                        <a:pt x="4605" y="15061"/>
                      </a:cubicBezTo>
                      <a:cubicBezTo>
                        <a:pt x="5432" y="12854"/>
                        <a:pt x="6108" y="10505"/>
                        <a:pt x="7780" y="8784"/>
                      </a:cubicBezTo>
                      <a:cubicBezTo>
                        <a:pt x="8814" y="7722"/>
                        <a:pt x="10023" y="6803"/>
                        <a:pt x="11416" y="6062"/>
                      </a:cubicBezTo>
                      <a:cubicBezTo>
                        <a:pt x="13310" y="5053"/>
                        <a:pt x="15309" y="4421"/>
                        <a:pt x="17300" y="3759"/>
                      </a:cubicBezTo>
                      <a:cubicBezTo>
                        <a:pt x="18579" y="3334"/>
                        <a:pt x="19979" y="3235"/>
                        <a:pt x="21355" y="3103"/>
                      </a:cubicBezTo>
                      <a:cubicBezTo>
                        <a:pt x="22415" y="3001"/>
                        <a:pt x="23510" y="2983"/>
                        <a:pt x="24586" y="2749"/>
                      </a:cubicBezTo>
                      <a:cubicBezTo>
                        <a:pt x="24932" y="2674"/>
                        <a:pt x="25299" y="2651"/>
                        <a:pt x="25674" y="2651"/>
                      </a:cubicBezTo>
                      <a:cubicBezTo>
                        <a:pt x="26195" y="2651"/>
                        <a:pt x="26733" y="2695"/>
                        <a:pt x="27252" y="2700"/>
                      </a:cubicBezTo>
                      <a:cubicBezTo>
                        <a:pt x="27420" y="2702"/>
                        <a:pt x="27585" y="2716"/>
                        <a:pt x="27752" y="2716"/>
                      </a:cubicBezTo>
                      <a:cubicBezTo>
                        <a:pt x="27868" y="2716"/>
                        <a:pt x="27985" y="2709"/>
                        <a:pt x="28105" y="2686"/>
                      </a:cubicBezTo>
                      <a:cubicBezTo>
                        <a:pt x="28391" y="2632"/>
                        <a:pt x="28677" y="2612"/>
                        <a:pt x="28963" y="2612"/>
                      </a:cubicBezTo>
                      <a:cubicBezTo>
                        <a:pt x="29483" y="2612"/>
                        <a:pt x="30004" y="2678"/>
                        <a:pt x="30520" y="2725"/>
                      </a:cubicBezTo>
                      <a:cubicBezTo>
                        <a:pt x="30574" y="2730"/>
                        <a:pt x="30628" y="2732"/>
                        <a:pt x="30681" y="2732"/>
                      </a:cubicBezTo>
                      <a:cubicBezTo>
                        <a:pt x="31061" y="2732"/>
                        <a:pt x="31424" y="2622"/>
                        <a:pt x="31778" y="2622"/>
                      </a:cubicBezTo>
                      <a:cubicBezTo>
                        <a:pt x="31818" y="2622"/>
                        <a:pt x="31857" y="2623"/>
                        <a:pt x="31896" y="2626"/>
                      </a:cubicBezTo>
                      <a:cubicBezTo>
                        <a:pt x="32058" y="2639"/>
                        <a:pt x="32220" y="2644"/>
                        <a:pt x="32382" y="2644"/>
                      </a:cubicBezTo>
                      <a:cubicBezTo>
                        <a:pt x="33229" y="2644"/>
                        <a:pt x="34072" y="2502"/>
                        <a:pt x="34918" y="2502"/>
                      </a:cubicBezTo>
                      <a:cubicBezTo>
                        <a:pt x="35244" y="2502"/>
                        <a:pt x="35570" y="2523"/>
                        <a:pt x="35897" y="2581"/>
                      </a:cubicBezTo>
                      <a:cubicBezTo>
                        <a:pt x="35907" y="2583"/>
                        <a:pt x="35917" y="2584"/>
                        <a:pt x="35927" y="2584"/>
                      </a:cubicBezTo>
                      <a:cubicBezTo>
                        <a:pt x="36106" y="2584"/>
                        <a:pt x="36300" y="2314"/>
                        <a:pt x="36502" y="2314"/>
                      </a:cubicBezTo>
                      <a:cubicBezTo>
                        <a:pt x="36545" y="2314"/>
                        <a:pt x="36588" y="2327"/>
                        <a:pt x="36631" y="2356"/>
                      </a:cubicBezTo>
                      <a:cubicBezTo>
                        <a:pt x="36934" y="2560"/>
                        <a:pt x="37292" y="2620"/>
                        <a:pt x="37619" y="2620"/>
                      </a:cubicBezTo>
                      <a:cubicBezTo>
                        <a:pt x="37830" y="2620"/>
                        <a:pt x="38027" y="2595"/>
                        <a:pt x="38190" y="2569"/>
                      </a:cubicBezTo>
                      <a:cubicBezTo>
                        <a:pt x="38421" y="2530"/>
                        <a:pt x="38650" y="2516"/>
                        <a:pt x="38877" y="2516"/>
                      </a:cubicBezTo>
                      <a:cubicBezTo>
                        <a:pt x="39582" y="2516"/>
                        <a:pt x="40268" y="2656"/>
                        <a:pt x="40962" y="2656"/>
                      </a:cubicBezTo>
                      <a:cubicBezTo>
                        <a:pt x="41048" y="2656"/>
                        <a:pt x="41134" y="2654"/>
                        <a:pt x="41221" y="2649"/>
                      </a:cubicBezTo>
                      <a:cubicBezTo>
                        <a:pt x="41913" y="2611"/>
                        <a:pt x="42614" y="2406"/>
                        <a:pt x="43294" y="2406"/>
                      </a:cubicBezTo>
                      <a:cubicBezTo>
                        <a:pt x="43408" y="2406"/>
                        <a:pt x="43520" y="2412"/>
                        <a:pt x="43632" y="2425"/>
                      </a:cubicBezTo>
                      <a:cubicBezTo>
                        <a:pt x="43792" y="2443"/>
                        <a:pt x="43951" y="2451"/>
                        <a:pt x="44108" y="2451"/>
                      </a:cubicBezTo>
                      <a:cubicBezTo>
                        <a:pt x="44874" y="2451"/>
                        <a:pt x="45614" y="2269"/>
                        <a:pt x="46377" y="2265"/>
                      </a:cubicBezTo>
                      <a:cubicBezTo>
                        <a:pt x="47548" y="2259"/>
                        <a:pt x="48734" y="2260"/>
                        <a:pt x="49911" y="2195"/>
                      </a:cubicBezTo>
                      <a:cubicBezTo>
                        <a:pt x="50999" y="2136"/>
                        <a:pt x="52086" y="2037"/>
                        <a:pt x="53173" y="2037"/>
                      </a:cubicBezTo>
                      <a:close/>
                      <a:moveTo>
                        <a:pt x="94254" y="145253"/>
                      </a:moveTo>
                      <a:cubicBezTo>
                        <a:pt x="94665" y="145253"/>
                        <a:pt x="95090" y="145297"/>
                        <a:pt x="95507" y="145297"/>
                      </a:cubicBezTo>
                      <a:cubicBezTo>
                        <a:pt x="95655" y="145297"/>
                        <a:pt x="95801" y="145291"/>
                        <a:pt x="95945" y="145277"/>
                      </a:cubicBezTo>
                      <a:cubicBezTo>
                        <a:pt x="95968" y="145274"/>
                        <a:pt x="95990" y="145273"/>
                        <a:pt x="96010" y="145273"/>
                      </a:cubicBezTo>
                      <a:cubicBezTo>
                        <a:pt x="96546" y="145273"/>
                        <a:pt x="96459" y="146029"/>
                        <a:pt x="96418" y="146380"/>
                      </a:cubicBezTo>
                      <a:cubicBezTo>
                        <a:pt x="96226" y="148082"/>
                        <a:pt x="96169" y="149768"/>
                        <a:pt x="96341" y="151478"/>
                      </a:cubicBezTo>
                      <a:cubicBezTo>
                        <a:pt x="96423" y="152292"/>
                        <a:pt x="96520" y="153205"/>
                        <a:pt x="96417" y="153933"/>
                      </a:cubicBezTo>
                      <a:cubicBezTo>
                        <a:pt x="96177" y="155646"/>
                        <a:pt x="96395" y="157327"/>
                        <a:pt x="96302" y="159014"/>
                      </a:cubicBezTo>
                      <a:cubicBezTo>
                        <a:pt x="96220" y="160490"/>
                        <a:pt x="96325" y="161982"/>
                        <a:pt x="96157" y="163425"/>
                      </a:cubicBezTo>
                      <a:cubicBezTo>
                        <a:pt x="96009" y="164721"/>
                        <a:pt x="96045" y="166044"/>
                        <a:pt x="95648" y="167357"/>
                      </a:cubicBezTo>
                      <a:cubicBezTo>
                        <a:pt x="95303" y="168499"/>
                        <a:pt x="95138" y="169727"/>
                        <a:pt x="94704" y="170856"/>
                      </a:cubicBezTo>
                      <a:cubicBezTo>
                        <a:pt x="94178" y="172227"/>
                        <a:pt x="93978" y="173786"/>
                        <a:pt x="92476" y="174633"/>
                      </a:cubicBezTo>
                      <a:cubicBezTo>
                        <a:pt x="91912" y="174951"/>
                        <a:pt x="91484" y="175603"/>
                        <a:pt x="91133" y="176121"/>
                      </a:cubicBezTo>
                      <a:cubicBezTo>
                        <a:pt x="90236" y="177446"/>
                        <a:pt x="88981" y="178267"/>
                        <a:pt x="87710" y="179109"/>
                      </a:cubicBezTo>
                      <a:cubicBezTo>
                        <a:pt x="87180" y="179463"/>
                        <a:pt x="86541" y="179516"/>
                        <a:pt x="85928" y="179618"/>
                      </a:cubicBezTo>
                      <a:cubicBezTo>
                        <a:pt x="85422" y="179703"/>
                        <a:pt x="84828" y="179838"/>
                        <a:pt x="84481" y="180055"/>
                      </a:cubicBezTo>
                      <a:cubicBezTo>
                        <a:pt x="83469" y="180688"/>
                        <a:pt x="82325" y="180566"/>
                        <a:pt x="81278" y="180897"/>
                      </a:cubicBezTo>
                      <a:cubicBezTo>
                        <a:pt x="81111" y="180950"/>
                        <a:pt x="80942" y="180978"/>
                        <a:pt x="80766" y="180978"/>
                      </a:cubicBezTo>
                      <a:cubicBezTo>
                        <a:pt x="80632" y="180978"/>
                        <a:pt x="80494" y="180961"/>
                        <a:pt x="80351" y="180927"/>
                      </a:cubicBezTo>
                      <a:cubicBezTo>
                        <a:pt x="80232" y="180899"/>
                        <a:pt x="80115" y="180887"/>
                        <a:pt x="80000" y="180887"/>
                      </a:cubicBezTo>
                      <a:cubicBezTo>
                        <a:pt x="79491" y="180887"/>
                        <a:pt x="79009" y="181124"/>
                        <a:pt x="78520" y="181262"/>
                      </a:cubicBezTo>
                      <a:cubicBezTo>
                        <a:pt x="78030" y="181401"/>
                        <a:pt x="77526" y="181361"/>
                        <a:pt x="77013" y="181503"/>
                      </a:cubicBezTo>
                      <a:cubicBezTo>
                        <a:pt x="76189" y="181733"/>
                        <a:pt x="75175" y="181606"/>
                        <a:pt x="74417" y="181837"/>
                      </a:cubicBezTo>
                      <a:cubicBezTo>
                        <a:pt x="73908" y="181992"/>
                        <a:pt x="73402" y="182012"/>
                        <a:pt x="72905" y="182012"/>
                      </a:cubicBezTo>
                      <a:cubicBezTo>
                        <a:pt x="72728" y="182012"/>
                        <a:pt x="72552" y="182009"/>
                        <a:pt x="72378" y="182009"/>
                      </a:cubicBezTo>
                      <a:cubicBezTo>
                        <a:pt x="72148" y="182009"/>
                        <a:pt x="71920" y="182014"/>
                        <a:pt x="71696" y="182035"/>
                      </a:cubicBezTo>
                      <a:cubicBezTo>
                        <a:pt x="71084" y="182093"/>
                        <a:pt x="70446" y="182386"/>
                        <a:pt x="69773" y="182386"/>
                      </a:cubicBezTo>
                      <a:cubicBezTo>
                        <a:pt x="69467" y="182386"/>
                        <a:pt x="69154" y="182325"/>
                        <a:pt x="68833" y="182155"/>
                      </a:cubicBezTo>
                      <a:cubicBezTo>
                        <a:pt x="68753" y="182112"/>
                        <a:pt x="68663" y="182095"/>
                        <a:pt x="68567" y="182095"/>
                      </a:cubicBezTo>
                      <a:cubicBezTo>
                        <a:pt x="68119" y="182095"/>
                        <a:pt x="67523" y="182475"/>
                        <a:pt x="66984" y="182475"/>
                      </a:cubicBezTo>
                      <a:cubicBezTo>
                        <a:pt x="66982" y="182475"/>
                        <a:pt x="66979" y="182475"/>
                        <a:pt x="66977" y="182475"/>
                      </a:cubicBezTo>
                      <a:cubicBezTo>
                        <a:pt x="65798" y="182475"/>
                        <a:pt x="64649" y="182731"/>
                        <a:pt x="63489" y="182894"/>
                      </a:cubicBezTo>
                      <a:cubicBezTo>
                        <a:pt x="62377" y="183050"/>
                        <a:pt x="61227" y="183032"/>
                        <a:pt x="60168" y="183426"/>
                      </a:cubicBezTo>
                      <a:cubicBezTo>
                        <a:pt x="60090" y="183455"/>
                        <a:pt x="60015" y="183467"/>
                        <a:pt x="59945" y="183467"/>
                      </a:cubicBezTo>
                      <a:cubicBezTo>
                        <a:pt x="59678" y="183467"/>
                        <a:pt x="59472" y="183297"/>
                        <a:pt x="59333" y="183251"/>
                      </a:cubicBezTo>
                      <a:cubicBezTo>
                        <a:pt x="59240" y="183221"/>
                        <a:pt x="59148" y="183209"/>
                        <a:pt x="59056" y="183209"/>
                      </a:cubicBezTo>
                      <a:cubicBezTo>
                        <a:pt x="58693" y="183209"/>
                        <a:pt x="58339" y="183397"/>
                        <a:pt x="57996" y="183397"/>
                      </a:cubicBezTo>
                      <a:cubicBezTo>
                        <a:pt x="57825" y="183397"/>
                        <a:pt x="57657" y="183350"/>
                        <a:pt x="57492" y="183209"/>
                      </a:cubicBezTo>
                      <a:cubicBezTo>
                        <a:pt x="57295" y="183356"/>
                        <a:pt x="57085" y="183404"/>
                        <a:pt x="56869" y="183404"/>
                      </a:cubicBezTo>
                      <a:cubicBezTo>
                        <a:pt x="56449" y="183404"/>
                        <a:pt x="56004" y="183221"/>
                        <a:pt x="55581" y="183221"/>
                      </a:cubicBezTo>
                      <a:cubicBezTo>
                        <a:pt x="55301" y="183221"/>
                        <a:pt x="55031" y="183300"/>
                        <a:pt x="54782" y="183564"/>
                      </a:cubicBezTo>
                      <a:cubicBezTo>
                        <a:pt x="54717" y="183633"/>
                        <a:pt x="54657" y="183660"/>
                        <a:pt x="54600" y="183660"/>
                      </a:cubicBezTo>
                      <a:cubicBezTo>
                        <a:pt x="54412" y="183660"/>
                        <a:pt x="54261" y="183361"/>
                        <a:pt x="54074" y="183309"/>
                      </a:cubicBezTo>
                      <a:cubicBezTo>
                        <a:pt x="53903" y="183262"/>
                        <a:pt x="53736" y="183244"/>
                        <a:pt x="53573" y="183244"/>
                      </a:cubicBezTo>
                      <a:cubicBezTo>
                        <a:pt x="53092" y="183244"/>
                        <a:pt x="52639" y="183400"/>
                        <a:pt x="52188" y="183429"/>
                      </a:cubicBezTo>
                      <a:cubicBezTo>
                        <a:pt x="52128" y="183433"/>
                        <a:pt x="52070" y="183434"/>
                        <a:pt x="52011" y="183434"/>
                      </a:cubicBezTo>
                      <a:cubicBezTo>
                        <a:pt x="51446" y="183434"/>
                        <a:pt x="50888" y="183278"/>
                        <a:pt x="50318" y="183278"/>
                      </a:cubicBezTo>
                      <a:cubicBezTo>
                        <a:pt x="50053" y="183278"/>
                        <a:pt x="49785" y="183312"/>
                        <a:pt x="49513" y="183411"/>
                      </a:cubicBezTo>
                      <a:cubicBezTo>
                        <a:pt x="49401" y="183451"/>
                        <a:pt x="49229" y="183484"/>
                        <a:pt x="49035" y="183484"/>
                      </a:cubicBezTo>
                      <a:cubicBezTo>
                        <a:pt x="48784" y="183484"/>
                        <a:pt x="48496" y="183430"/>
                        <a:pt x="48249" y="183269"/>
                      </a:cubicBezTo>
                      <a:cubicBezTo>
                        <a:pt x="48161" y="183213"/>
                        <a:pt x="48074" y="183191"/>
                        <a:pt x="47985" y="183191"/>
                      </a:cubicBezTo>
                      <a:cubicBezTo>
                        <a:pt x="47666" y="183191"/>
                        <a:pt x="47334" y="183478"/>
                        <a:pt x="46948" y="183478"/>
                      </a:cubicBezTo>
                      <a:cubicBezTo>
                        <a:pt x="46889" y="183478"/>
                        <a:pt x="46828" y="183471"/>
                        <a:pt x="46766" y="183455"/>
                      </a:cubicBezTo>
                      <a:cubicBezTo>
                        <a:pt x="46454" y="183375"/>
                        <a:pt x="46020" y="183448"/>
                        <a:pt x="45681" y="183331"/>
                      </a:cubicBezTo>
                      <a:cubicBezTo>
                        <a:pt x="45494" y="183265"/>
                        <a:pt x="45319" y="183231"/>
                        <a:pt x="45147" y="183231"/>
                      </a:cubicBezTo>
                      <a:cubicBezTo>
                        <a:pt x="44959" y="183231"/>
                        <a:pt x="44774" y="183272"/>
                        <a:pt x="44578" y="183359"/>
                      </a:cubicBezTo>
                      <a:cubicBezTo>
                        <a:pt x="44412" y="183433"/>
                        <a:pt x="44238" y="183561"/>
                        <a:pt x="44072" y="183561"/>
                      </a:cubicBezTo>
                      <a:cubicBezTo>
                        <a:pt x="43943" y="183561"/>
                        <a:pt x="43818" y="183483"/>
                        <a:pt x="43705" y="183238"/>
                      </a:cubicBezTo>
                      <a:cubicBezTo>
                        <a:pt x="43656" y="183134"/>
                        <a:pt x="43610" y="183096"/>
                        <a:pt x="43564" y="183096"/>
                      </a:cubicBezTo>
                      <a:cubicBezTo>
                        <a:pt x="43448" y="183096"/>
                        <a:pt x="43335" y="183332"/>
                        <a:pt x="43204" y="183345"/>
                      </a:cubicBezTo>
                      <a:cubicBezTo>
                        <a:pt x="42794" y="183391"/>
                        <a:pt x="42345" y="183430"/>
                        <a:pt x="41920" y="183430"/>
                      </a:cubicBezTo>
                      <a:cubicBezTo>
                        <a:pt x="41494" y="183430"/>
                        <a:pt x="41092" y="183391"/>
                        <a:pt x="40780" y="183279"/>
                      </a:cubicBezTo>
                      <a:cubicBezTo>
                        <a:pt x="40644" y="183230"/>
                        <a:pt x="40508" y="183212"/>
                        <a:pt x="40371" y="183212"/>
                      </a:cubicBezTo>
                      <a:cubicBezTo>
                        <a:pt x="39967" y="183212"/>
                        <a:pt x="39564" y="183370"/>
                        <a:pt x="39189" y="183370"/>
                      </a:cubicBezTo>
                      <a:cubicBezTo>
                        <a:pt x="38917" y="183370"/>
                        <a:pt x="38660" y="183287"/>
                        <a:pt x="38429" y="183000"/>
                      </a:cubicBezTo>
                      <a:cubicBezTo>
                        <a:pt x="38111" y="183145"/>
                        <a:pt x="37797" y="183198"/>
                        <a:pt x="37486" y="183198"/>
                      </a:cubicBezTo>
                      <a:cubicBezTo>
                        <a:pt x="36622" y="183198"/>
                        <a:pt x="35776" y="182791"/>
                        <a:pt x="34900" y="182791"/>
                      </a:cubicBezTo>
                      <a:cubicBezTo>
                        <a:pt x="34887" y="182791"/>
                        <a:pt x="34874" y="182791"/>
                        <a:pt x="34861" y="182791"/>
                      </a:cubicBezTo>
                      <a:cubicBezTo>
                        <a:pt x="34350" y="182797"/>
                        <a:pt x="33830" y="182823"/>
                        <a:pt x="33303" y="182823"/>
                      </a:cubicBezTo>
                      <a:cubicBezTo>
                        <a:pt x="32786" y="182823"/>
                        <a:pt x="32262" y="182798"/>
                        <a:pt x="31737" y="182705"/>
                      </a:cubicBezTo>
                      <a:cubicBezTo>
                        <a:pt x="31208" y="182611"/>
                        <a:pt x="30644" y="182516"/>
                        <a:pt x="30061" y="182516"/>
                      </a:cubicBezTo>
                      <a:cubicBezTo>
                        <a:pt x="29721" y="182516"/>
                        <a:pt x="29375" y="182548"/>
                        <a:pt x="29025" y="182631"/>
                      </a:cubicBezTo>
                      <a:cubicBezTo>
                        <a:pt x="28871" y="182668"/>
                        <a:pt x="28711" y="182684"/>
                        <a:pt x="28547" y="182684"/>
                      </a:cubicBezTo>
                      <a:cubicBezTo>
                        <a:pt x="27956" y="182684"/>
                        <a:pt x="27314" y="182483"/>
                        <a:pt x="26724" y="182340"/>
                      </a:cubicBezTo>
                      <a:cubicBezTo>
                        <a:pt x="26532" y="182294"/>
                        <a:pt x="26280" y="182289"/>
                        <a:pt x="26029" y="182289"/>
                      </a:cubicBezTo>
                      <a:cubicBezTo>
                        <a:pt x="25964" y="182289"/>
                        <a:pt x="25900" y="182289"/>
                        <a:pt x="25837" y="182289"/>
                      </a:cubicBezTo>
                      <a:cubicBezTo>
                        <a:pt x="25511" y="182289"/>
                        <a:pt x="25211" y="182281"/>
                        <a:pt x="25075" y="182180"/>
                      </a:cubicBezTo>
                      <a:cubicBezTo>
                        <a:pt x="24873" y="182028"/>
                        <a:pt x="24686" y="181985"/>
                        <a:pt x="24506" y="181985"/>
                      </a:cubicBezTo>
                      <a:cubicBezTo>
                        <a:pt x="24263" y="181985"/>
                        <a:pt x="24034" y="182064"/>
                        <a:pt x="23802" y="182064"/>
                      </a:cubicBezTo>
                      <a:cubicBezTo>
                        <a:pt x="23751" y="182064"/>
                        <a:pt x="23700" y="182060"/>
                        <a:pt x="23648" y="182051"/>
                      </a:cubicBezTo>
                      <a:cubicBezTo>
                        <a:pt x="23235" y="181976"/>
                        <a:pt x="22815" y="181960"/>
                        <a:pt x="22396" y="181960"/>
                      </a:cubicBezTo>
                      <a:cubicBezTo>
                        <a:pt x="22106" y="181960"/>
                        <a:pt x="21815" y="181968"/>
                        <a:pt x="21528" y="181968"/>
                      </a:cubicBezTo>
                      <a:cubicBezTo>
                        <a:pt x="21268" y="181968"/>
                        <a:pt x="21011" y="181962"/>
                        <a:pt x="20757" y="181939"/>
                      </a:cubicBezTo>
                      <a:cubicBezTo>
                        <a:pt x="19821" y="181855"/>
                        <a:pt x="18836" y="181719"/>
                        <a:pt x="17900" y="181459"/>
                      </a:cubicBezTo>
                      <a:cubicBezTo>
                        <a:pt x="16850" y="181167"/>
                        <a:pt x="15779" y="180971"/>
                        <a:pt x="14739" y="180617"/>
                      </a:cubicBezTo>
                      <a:cubicBezTo>
                        <a:pt x="13699" y="180263"/>
                        <a:pt x="12785" y="179689"/>
                        <a:pt x="11808" y="179228"/>
                      </a:cubicBezTo>
                      <a:cubicBezTo>
                        <a:pt x="11188" y="178933"/>
                        <a:pt x="10454" y="178642"/>
                        <a:pt x="10080" y="178124"/>
                      </a:cubicBezTo>
                      <a:cubicBezTo>
                        <a:pt x="9630" y="177501"/>
                        <a:pt x="8925" y="177201"/>
                        <a:pt x="8519" y="176529"/>
                      </a:cubicBezTo>
                      <a:cubicBezTo>
                        <a:pt x="8069" y="175784"/>
                        <a:pt x="7148" y="175411"/>
                        <a:pt x="6752" y="174560"/>
                      </a:cubicBezTo>
                      <a:cubicBezTo>
                        <a:pt x="6268" y="173524"/>
                        <a:pt x="5679" y="172554"/>
                        <a:pt x="5257" y="171467"/>
                      </a:cubicBezTo>
                      <a:cubicBezTo>
                        <a:pt x="4720" y="170086"/>
                        <a:pt x="4745" y="168677"/>
                        <a:pt x="4443" y="167306"/>
                      </a:cubicBezTo>
                      <a:cubicBezTo>
                        <a:pt x="4099" y="165743"/>
                        <a:pt x="4226" y="164168"/>
                        <a:pt x="3957" y="162629"/>
                      </a:cubicBezTo>
                      <a:cubicBezTo>
                        <a:pt x="3762" y="161510"/>
                        <a:pt x="3868" y="160369"/>
                        <a:pt x="3646" y="159282"/>
                      </a:cubicBezTo>
                      <a:cubicBezTo>
                        <a:pt x="3305" y="157617"/>
                        <a:pt x="3547" y="155947"/>
                        <a:pt x="3446" y="154283"/>
                      </a:cubicBezTo>
                      <a:cubicBezTo>
                        <a:pt x="3366" y="152981"/>
                        <a:pt x="3393" y="151625"/>
                        <a:pt x="3549" y="150304"/>
                      </a:cubicBezTo>
                      <a:cubicBezTo>
                        <a:pt x="3573" y="150105"/>
                        <a:pt x="3598" y="149915"/>
                        <a:pt x="3578" y="149642"/>
                      </a:cubicBezTo>
                      <a:lnTo>
                        <a:pt x="3578" y="149642"/>
                      </a:lnTo>
                      <a:cubicBezTo>
                        <a:pt x="3790" y="150082"/>
                        <a:pt x="4080" y="150206"/>
                        <a:pt x="4374" y="150206"/>
                      </a:cubicBezTo>
                      <a:cubicBezTo>
                        <a:pt x="4720" y="150206"/>
                        <a:pt x="5072" y="150035"/>
                        <a:pt x="5313" y="150001"/>
                      </a:cubicBezTo>
                      <a:cubicBezTo>
                        <a:pt x="6935" y="149773"/>
                        <a:pt x="8546" y="149699"/>
                        <a:pt x="10178" y="149675"/>
                      </a:cubicBezTo>
                      <a:cubicBezTo>
                        <a:pt x="11744" y="149651"/>
                        <a:pt x="13313" y="149482"/>
                        <a:pt x="14871" y="149342"/>
                      </a:cubicBezTo>
                      <a:cubicBezTo>
                        <a:pt x="15011" y="149330"/>
                        <a:pt x="15153" y="149326"/>
                        <a:pt x="15298" y="149326"/>
                      </a:cubicBezTo>
                      <a:cubicBezTo>
                        <a:pt x="15491" y="149326"/>
                        <a:pt x="15687" y="149332"/>
                        <a:pt x="15883" y="149332"/>
                      </a:cubicBezTo>
                      <a:cubicBezTo>
                        <a:pt x="16417" y="149332"/>
                        <a:pt x="16952" y="149285"/>
                        <a:pt x="17421" y="148935"/>
                      </a:cubicBezTo>
                      <a:cubicBezTo>
                        <a:pt x="17577" y="149082"/>
                        <a:pt x="17739" y="149129"/>
                        <a:pt x="17904" y="149129"/>
                      </a:cubicBezTo>
                      <a:cubicBezTo>
                        <a:pt x="18194" y="149129"/>
                        <a:pt x="18495" y="148985"/>
                        <a:pt x="18802" y="148985"/>
                      </a:cubicBezTo>
                      <a:cubicBezTo>
                        <a:pt x="18856" y="148985"/>
                        <a:pt x="18910" y="148990"/>
                        <a:pt x="18964" y="149000"/>
                      </a:cubicBezTo>
                      <a:cubicBezTo>
                        <a:pt x="19080" y="149023"/>
                        <a:pt x="19198" y="149033"/>
                        <a:pt x="19318" y="149033"/>
                      </a:cubicBezTo>
                      <a:cubicBezTo>
                        <a:pt x="19881" y="149033"/>
                        <a:pt x="20483" y="148821"/>
                        <a:pt x="21066" y="148777"/>
                      </a:cubicBezTo>
                      <a:cubicBezTo>
                        <a:pt x="22179" y="148694"/>
                        <a:pt x="23286" y="148565"/>
                        <a:pt x="24403" y="148501"/>
                      </a:cubicBezTo>
                      <a:cubicBezTo>
                        <a:pt x="25677" y="148430"/>
                        <a:pt x="26963" y="148347"/>
                        <a:pt x="28236" y="148246"/>
                      </a:cubicBezTo>
                      <a:cubicBezTo>
                        <a:pt x="28615" y="148215"/>
                        <a:pt x="29054" y="148046"/>
                        <a:pt x="29486" y="148046"/>
                      </a:cubicBezTo>
                      <a:cubicBezTo>
                        <a:pt x="29752" y="148046"/>
                        <a:pt x="30015" y="148110"/>
                        <a:pt x="30261" y="148309"/>
                      </a:cubicBezTo>
                      <a:cubicBezTo>
                        <a:pt x="30272" y="148318"/>
                        <a:pt x="30290" y="148322"/>
                        <a:pt x="30310" y="148322"/>
                      </a:cubicBezTo>
                      <a:cubicBezTo>
                        <a:pt x="30345" y="148322"/>
                        <a:pt x="30389" y="148311"/>
                        <a:pt x="30422" y="148301"/>
                      </a:cubicBezTo>
                      <a:cubicBezTo>
                        <a:pt x="30993" y="148137"/>
                        <a:pt x="31573" y="148100"/>
                        <a:pt x="32157" y="148100"/>
                      </a:cubicBezTo>
                      <a:cubicBezTo>
                        <a:pt x="32627" y="148100"/>
                        <a:pt x="33100" y="148124"/>
                        <a:pt x="33571" y="148124"/>
                      </a:cubicBezTo>
                      <a:cubicBezTo>
                        <a:pt x="34162" y="148124"/>
                        <a:pt x="34752" y="148086"/>
                        <a:pt x="35332" y="147918"/>
                      </a:cubicBezTo>
                      <a:cubicBezTo>
                        <a:pt x="35464" y="147879"/>
                        <a:pt x="35604" y="147865"/>
                        <a:pt x="35747" y="147865"/>
                      </a:cubicBezTo>
                      <a:cubicBezTo>
                        <a:pt x="36059" y="147865"/>
                        <a:pt x="36391" y="147932"/>
                        <a:pt x="36703" y="147963"/>
                      </a:cubicBezTo>
                      <a:cubicBezTo>
                        <a:pt x="37022" y="147995"/>
                        <a:pt x="37341" y="148015"/>
                        <a:pt x="37657" y="148015"/>
                      </a:cubicBezTo>
                      <a:cubicBezTo>
                        <a:pt x="38286" y="148015"/>
                        <a:pt x="38906" y="147934"/>
                        <a:pt x="39503" y="147703"/>
                      </a:cubicBezTo>
                      <a:cubicBezTo>
                        <a:pt x="39555" y="147682"/>
                        <a:pt x="39601" y="147674"/>
                        <a:pt x="39644" y="147674"/>
                      </a:cubicBezTo>
                      <a:cubicBezTo>
                        <a:pt x="39832" y="147674"/>
                        <a:pt x="39950" y="147832"/>
                        <a:pt x="40157" y="147832"/>
                      </a:cubicBezTo>
                      <a:cubicBezTo>
                        <a:pt x="40180" y="147832"/>
                        <a:pt x="40204" y="147830"/>
                        <a:pt x="40229" y="147826"/>
                      </a:cubicBezTo>
                      <a:cubicBezTo>
                        <a:pt x="41057" y="147688"/>
                        <a:pt x="41914" y="147535"/>
                        <a:pt x="42748" y="147535"/>
                      </a:cubicBezTo>
                      <a:cubicBezTo>
                        <a:pt x="42992" y="147535"/>
                        <a:pt x="43234" y="147548"/>
                        <a:pt x="43473" y="147578"/>
                      </a:cubicBezTo>
                      <a:cubicBezTo>
                        <a:pt x="43814" y="147622"/>
                        <a:pt x="44151" y="147637"/>
                        <a:pt x="44486" y="147637"/>
                      </a:cubicBezTo>
                      <a:cubicBezTo>
                        <a:pt x="45212" y="147637"/>
                        <a:pt x="45926" y="147563"/>
                        <a:pt x="46650" y="147534"/>
                      </a:cubicBezTo>
                      <a:cubicBezTo>
                        <a:pt x="47671" y="147494"/>
                        <a:pt x="48691" y="147460"/>
                        <a:pt x="49712" y="147443"/>
                      </a:cubicBezTo>
                      <a:cubicBezTo>
                        <a:pt x="50088" y="147437"/>
                        <a:pt x="50465" y="147436"/>
                        <a:pt x="50841" y="147436"/>
                      </a:cubicBezTo>
                      <a:cubicBezTo>
                        <a:pt x="51015" y="147436"/>
                        <a:pt x="51189" y="147436"/>
                        <a:pt x="51363" y="147436"/>
                      </a:cubicBezTo>
                      <a:cubicBezTo>
                        <a:pt x="52055" y="147436"/>
                        <a:pt x="52747" y="147433"/>
                        <a:pt x="53438" y="147400"/>
                      </a:cubicBezTo>
                      <a:cubicBezTo>
                        <a:pt x="53618" y="147392"/>
                        <a:pt x="53799" y="147389"/>
                        <a:pt x="53982" y="147389"/>
                      </a:cubicBezTo>
                      <a:cubicBezTo>
                        <a:pt x="54287" y="147389"/>
                        <a:pt x="54594" y="147397"/>
                        <a:pt x="54898" y="147397"/>
                      </a:cubicBezTo>
                      <a:cubicBezTo>
                        <a:pt x="55452" y="147397"/>
                        <a:pt x="55997" y="147371"/>
                        <a:pt x="56502" y="147228"/>
                      </a:cubicBezTo>
                      <a:cubicBezTo>
                        <a:pt x="56598" y="147201"/>
                        <a:pt x="56688" y="147191"/>
                        <a:pt x="56775" y="147191"/>
                      </a:cubicBezTo>
                      <a:cubicBezTo>
                        <a:pt x="57070" y="147191"/>
                        <a:pt x="57324" y="147311"/>
                        <a:pt x="57608" y="147311"/>
                      </a:cubicBezTo>
                      <a:cubicBezTo>
                        <a:pt x="57723" y="147311"/>
                        <a:pt x="57844" y="147291"/>
                        <a:pt x="57973" y="147235"/>
                      </a:cubicBezTo>
                      <a:cubicBezTo>
                        <a:pt x="58180" y="147147"/>
                        <a:pt x="58408" y="147119"/>
                        <a:pt x="58647" y="147119"/>
                      </a:cubicBezTo>
                      <a:cubicBezTo>
                        <a:pt x="59046" y="147119"/>
                        <a:pt x="59476" y="147197"/>
                        <a:pt x="59889" y="147197"/>
                      </a:cubicBezTo>
                      <a:cubicBezTo>
                        <a:pt x="59936" y="147197"/>
                        <a:pt x="59983" y="147196"/>
                        <a:pt x="60030" y="147193"/>
                      </a:cubicBezTo>
                      <a:cubicBezTo>
                        <a:pt x="60663" y="147163"/>
                        <a:pt x="61312" y="147109"/>
                        <a:pt x="61959" y="147109"/>
                      </a:cubicBezTo>
                      <a:cubicBezTo>
                        <a:pt x="62437" y="147109"/>
                        <a:pt x="62915" y="147138"/>
                        <a:pt x="63385" y="147228"/>
                      </a:cubicBezTo>
                      <a:cubicBezTo>
                        <a:pt x="63483" y="147247"/>
                        <a:pt x="63560" y="147263"/>
                        <a:pt x="63623" y="147263"/>
                      </a:cubicBezTo>
                      <a:cubicBezTo>
                        <a:pt x="63734" y="147263"/>
                        <a:pt x="63799" y="147212"/>
                        <a:pt x="63850" y="147035"/>
                      </a:cubicBezTo>
                      <a:cubicBezTo>
                        <a:pt x="63876" y="146941"/>
                        <a:pt x="63950" y="146893"/>
                        <a:pt x="64042" y="146893"/>
                      </a:cubicBezTo>
                      <a:cubicBezTo>
                        <a:pt x="64065" y="146893"/>
                        <a:pt x="64088" y="146896"/>
                        <a:pt x="64113" y="146901"/>
                      </a:cubicBezTo>
                      <a:cubicBezTo>
                        <a:pt x="64760" y="147056"/>
                        <a:pt x="65409" y="147105"/>
                        <a:pt x="66059" y="147105"/>
                      </a:cubicBezTo>
                      <a:cubicBezTo>
                        <a:pt x="67059" y="147105"/>
                        <a:pt x="68061" y="146990"/>
                        <a:pt x="69061" y="146972"/>
                      </a:cubicBezTo>
                      <a:cubicBezTo>
                        <a:pt x="69317" y="146967"/>
                        <a:pt x="69574" y="146965"/>
                        <a:pt x="69830" y="146965"/>
                      </a:cubicBezTo>
                      <a:cubicBezTo>
                        <a:pt x="70953" y="146965"/>
                        <a:pt x="72075" y="147003"/>
                        <a:pt x="73197" y="147020"/>
                      </a:cubicBezTo>
                      <a:cubicBezTo>
                        <a:pt x="73217" y="147020"/>
                        <a:pt x="73236" y="147021"/>
                        <a:pt x="73255" y="147021"/>
                      </a:cubicBezTo>
                      <a:cubicBezTo>
                        <a:pt x="74020" y="147021"/>
                        <a:pt x="74790" y="146803"/>
                        <a:pt x="75556" y="146667"/>
                      </a:cubicBezTo>
                      <a:cubicBezTo>
                        <a:pt x="75806" y="146622"/>
                        <a:pt x="76058" y="146532"/>
                        <a:pt x="76298" y="146532"/>
                      </a:cubicBezTo>
                      <a:cubicBezTo>
                        <a:pt x="76512" y="146532"/>
                        <a:pt x="76718" y="146604"/>
                        <a:pt x="76907" y="146843"/>
                      </a:cubicBezTo>
                      <a:cubicBezTo>
                        <a:pt x="76925" y="146866"/>
                        <a:pt x="76981" y="146878"/>
                        <a:pt x="77039" y="146878"/>
                      </a:cubicBezTo>
                      <a:cubicBezTo>
                        <a:pt x="77102" y="146878"/>
                        <a:pt x="77169" y="146864"/>
                        <a:pt x="77197" y="146838"/>
                      </a:cubicBezTo>
                      <a:cubicBezTo>
                        <a:pt x="77526" y="146531"/>
                        <a:pt x="77874" y="146443"/>
                        <a:pt x="78229" y="146443"/>
                      </a:cubicBezTo>
                      <a:cubicBezTo>
                        <a:pt x="78698" y="146443"/>
                        <a:pt x="79181" y="146597"/>
                        <a:pt x="79652" y="146603"/>
                      </a:cubicBezTo>
                      <a:cubicBezTo>
                        <a:pt x="79654" y="146603"/>
                        <a:pt x="79657" y="146603"/>
                        <a:pt x="79659" y="146603"/>
                      </a:cubicBezTo>
                      <a:cubicBezTo>
                        <a:pt x="79890" y="146603"/>
                        <a:pt x="80120" y="146449"/>
                        <a:pt x="80354" y="146441"/>
                      </a:cubicBezTo>
                      <a:cubicBezTo>
                        <a:pt x="82224" y="146383"/>
                        <a:pt x="84096" y="146388"/>
                        <a:pt x="85963" y="146276"/>
                      </a:cubicBezTo>
                      <a:cubicBezTo>
                        <a:pt x="86056" y="146270"/>
                        <a:pt x="86150" y="146268"/>
                        <a:pt x="86244" y="146268"/>
                      </a:cubicBezTo>
                      <a:cubicBezTo>
                        <a:pt x="86543" y="146268"/>
                        <a:pt x="86846" y="146290"/>
                        <a:pt x="87147" y="146290"/>
                      </a:cubicBezTo>
                      <a:cubicBezTo>
                        <a:pt x="87576" y="146290"/>
                        <a:pt x="88003" y="146246"/>
                        <a:pt x="88420" y="146036"/>
                      </a:cubicBezTo>
                      <a:cubicBezTo>
                        <a:pt x="88476" y="146008"/>
                        <a:pt x="88539" y="145997"/>
                        <a:pt x="88608" y="145997"/>
                      </a:cubicBezTo>
                      <a:cubicBezTo>
                        <a:pt x="88812" y="145997"/>
                        <a:pt x="89060" y="146090"/>
                        <a:pt x="89280" y="146090"/>
                      </a:cubicBezTo>
                      <a:cubicBezTo>
                        <a:pt x="89312" y="146090"/>
                        <a:pt x="89345" y="146088"/>
                        <a:pt x="89376" y="146083"/>
                      </a:cubicBezTo>
                      <a:cubicBezTo>
                        <a:pt x="90623" y="145892"/>
                        <a:pt x="91896" y="146029"/>
                        <a:pt x="93120" y="145458"/>
                      </a:cubicBezTo>
                      <a:cubicBezTo>
                        <a:pt x="93470" y="145294"/>
                        <a:pt x="93855" y="145253"/>
                        <a:pt x="94254" y="145253"/>
                      </a:cubicBezTo>
                      <a:close/>
                      <a:moveTo>
                        <a:pt x="53331" y="0"/>
                      </a:moveTo>
                      <a:cubicBezTo>
                        <a:pt x="52790" y="0"/>
                        <a:pt x="52256" y="81"/>
                        <a:pt x="51735" y="93"/>
                      </a:cubicBezTo>
                      <a:cubicBezTo>
                        <a:pt x="51162" y="107"/>
                        <a:pt x="50488" y="242"/>
                        <a:pt x="49913" y="242"/>
                      </a:cubicBezTo>
                      <a:cubicBezTo>
                        <a:pt x="49828" y="242"/>
                        <a:pt x="49745" y="239"/>
                        <a:pt x="49665" y="232"/>
                      </a:cubicBezTo>
                      <a:cubicBezTo>
                        <a:pt x="49182" y="190"/>
                        <a:pt x="48667" y="149"/>
                        <a:pt x="48183" y="149"/>
                      </a:cubicBezTo>
                      <a:cubicBezTo>
                        <a:pt x="47973" y="149"/>
                        <a:pt x="47769" y="157"/>
                        <a:pt x="47577" y="175"/>
                      </a:cubicBezTo>
                      <a:cubicBezTo>
                        <a:pt x="46716" y="259"/>
                        <a:pt x="45866" y="274"/>
                        <a:pt x="45014" y="274"/>
                      </a:cubicBezTo>
                      <a:cubicBezTo>
                        <a:pt x="44536" y="274"/>
                        <a:pt x="44058" y="269"/>
                        <a:pt x="43578" y="269"/>
                      </a:cubicBezTo>
                      <a:cubicBezTo>
                        <a:pt x="43558" y="269"/>
                        <a:pt x="43539" y="269"/>
                        <a:pt x="43519" y="269"/>
                      </a:cubicBezTo>
                      <a:cubicBezTo>
                        <a:pt x="42288" y="270"/>
                        <a:pt x="41033" y="346"/>
                        <a:pt x="39793" y="433"/>
                      </a:cubicBezTo>
                      <a:cubicBezTo>
                        <a:pt x="39473" y="457"/>
                        <a:pt x="39110" y="632"/>
                        <a:pt x="38806" y="632"/>
                      </a:cubicBezTo>
                      <a:cubicBezTo>
                        <a:pt x="38704" y="632"/>
                        <a:pt x="38609" y="613"/>
                        <a:pt x="38524" y="561"/>
                      </a:cubicBezTo>
                      <a:cubicBezTo>
                        <a:pt x="38116" y="314"/>
                        <a:pt x="37695" y="268"/>
                        <a:pt x="37273" y="268"/>
                      </a:cubicBezTo>
                      <a:cubicBezTo>
                        <a:pt x="37022" y="268"/>
                        <a:pt x="36770" y="285"/>
                        <a:pt x="36520" y="285"/>
                      </a:cubicBezTo>
                      <a:cubicBezTo>
                        <a:pt x="36309" y="285"/>
                        <a:pt x="36099" y="273"/>
                        <a:pt x="35891" y="230"/>
                      </a:cubicBezTo>
                      <a:cubicBezTo>
                        <a:pt x="35868" y="225"/>
                        <a:pt x="35846" y="222"/>
                        <a:pt x="35825" y="222"/>
                      </a:cubicBezTo>
                      <a:cubicBezTo>
                        <a:pt x="35599" y="222"/>
                        <a:pt x="35544" y="498"/>
                        <a:pt x="35292" y="498"/>
                      </a:cubicBezTo>
                      <a:cubicBezTo>
                        <a:pt x="35265" y="498"/>
                        <a:pt x="35236" y="495"/>
                        <a:pt x="35203" y="488"/>
                      </a:cubicBezTo>
                      <a:cubicBezTo>
                        <a:pt x="34712" y="378"/>
                        <a:pt x="34212" y="335"/>
                        <a:pt x="33706" y="335"/>
                      </a:cubicBezTo>
                      <a:cubicBezTo>
                        <a:pt x="33371" y="335"/>
                        <a:pt x="33033" y="354"/>
                        <a:pt x="32694" y="384"/>
                      </a:cubicBezTo>
                      <a:cubicBezTo>
                        <a:pt x="32294" y="418"/>
                        <a:pt x="31892" y="428"/>
                        <a:pt x="31490" y="428"/>
                      </a:cubicBezTo>
                      <a:cubicBezTo>
                        <a:pt x="30939" y="428"/>
                        <a:pt x="30386" y="409"/>
                        <a:pt x="29835" y="409"/>
                      </a:cubicBezTo>
                      <a:cubicBezTo>
                        <a:pt x="29792" y="409"/>
                        <a:pt x="29749" y="409"/>
                        <a:pt x="29705" y="410"/>
                      </a:cubicBezTo>
                      <a:cubicBezTo>
                        <a:pt x="29698" y="410"/>
                        <a:pt x="29692" y="410"/>
                        <a:pt x="29685" y="410"/>
                      </a:cubicBezTo>
                      <a:cubicBezTo>
                        <a:pt x="29114" y="410"/>
                        <a:pt x="28528" y="299"/>
                        <a:pt x="27973" y="299"/>
                      </a:cubicBezTo>
                      <a:cubicBezTo>
                        <a:pt x="27848" y="299"/>
                        <a:pt x="27725" y="304"/>
                        <a:pt x="27604" y="318"/>
                      </a:cubicBezTo>
                      <a:cubicBezTo>
                        <a:pt x="26336" y="461"/>
                        <a:pt x="25062" y="424"/>
                        <a:pt x="23793" y="574"/>
                      </a:cubicBezTo>
                      <a:cubicBezTo>
                        <a:pt x="22541" y="722"/>
                        <a:pt x="21316" y="1040"/>
                        <a:pt x="20059" y="1175"/>
                      </a:cubicBezTo>
                      <a:cubicBezTo>
                        <a:pt x="19981" y="1183"/>
                        <a:pt x="19902" y="1186"/>
                        <a:pt x="19824" y="1186"/>
                      </a:cubicBezTo>
                      <a:cubicBezTo>
                        <a:pt x="19597" y="1186"/>
                        <a:pt x="19370" y="1160"/>
                        <a:pt x="19142" y="1160"/>
                      </a:cubicBezTo>
                      <a:cubicBezTo>
                        <a:pt x="19004" y="1160"/>
                        <a:pt x="18865" y="1170"/>
                        <a:pt x="18726" y="1201"/>
                      </a:cubicBezTo>
                      <a:cubicBezTo>
                        <a:pt x="18030" y="1356"/>
                        <a:pt x="17322" y="1572"/>
                        <a:pt x="16686" y="1804"/>
                      </a:cubicBezTo>
                      <a:cubicBezTo>
                        <a:pt x="15988" y="2059"/>
                        <a:pt x="15253" y="2130"/>
                        <a:pt x="14557" y="2394"/>
                      </a:cubicBezTo>
                      <a:cubicBezTo>
                        <a:pt x="13341" y="2857"/>
                        <a:pt x="12217" y="3521"/>
                        <a:pt x="10998" y="3933"/>
                      </a:cubicBezTo>
                      <a:cubicBezTo>
                        <a:pt x="10525" y="4094"/>
                        <a:pt x="10379" y="4700"/>
                        <a:pt x="9902" y="4700"/>
                      </a:cubicBezTo>
                      <a:cubicBezTo>
                        <a:pt x="9862" y="4700"/>
                        <a:pt x="9820" y="4696"/>
                        <a:pt x="9776" y="4687"/>
                      </a:cubicBezTo>
                      <a:cubicBezTo>
                        <a:pt x="9710" y="4673"/>
                        <a:pt x="9649" y="4667"/>
                        <a:pt x="9593" y="4667"/>
                      </a:cubicBezTo>
                      <a:cubicBezTo>
                        <a:pt x="9346" y="4667"/>
                        <a:pt x="9191" y="4792"/>
                        <a:pt x="9003" y="4975"/>
                      </a:cubicBezTo>
                      <a:cubicBezTo>
                        <a:pt x="8096" y="5865"/>
                        <a:pt x="7118" y="6690"/>
                        <a:pt x="6257" y="7620"/>
                      </a:cubicBezTo>
                      <a:cubicBezTo>
                        <a:pt x="5339" y="8611"/>
                        <a:pt x="4372" y="9527"/>
                        <a:pt x="3751" y="10816"/>
                      </a:cubicBezTo>
                      <a:cubicBezTo>
                        <a:pt x="2836" y="12714"/>
                        <a:pt x="2386" y="14743"/>
                        <a:pt x="1862" y="16730"/>
                      </a:cubicBezTo>
                      <a:cubicBezTo>
                        <a:pt x="1511" y="18059"/>
                        <a:pt x="1533" y="19522"/>
                        <a:pt x="1316" y="20925"/>
                      </a:cubicBezTo>
                      <a:cubicBezTo>
                        <a:pt x="1144" y="22040"/>
                        <a:pt x="1230" y="23224"/>
                        <a:pt x="991" y="24350"/>
                      </a:cubicBezTo>
                      <a:cubicBezTo>
                        <a:pt x="799" y="25259"/>
                        <a:pt x="993" y="26165"/>
                        <a:pt x="790" y="27096"/>
                      </a:cubicBezTo>
                      <a:cubicBezTo>
                        <a:pt x="540" y="28246"/>
                        <a:pt x="814" y="29473"/>
                        <a:pt x="616" y="30689"/>
                      </a:cubicBezTo>
                      <a:cubicBezTo>
                        <a:pt x="485" y="31490"/>
                        <a:pt x="628" y="32383"/>
                        <a:pt x="581" y="33232"/>
                      </a:cubicBezTo>
                      <a:cubicBezTo>
                        <a:pt x="529" y="34164"/>
                        <a:pt x="490" y="35106"/>
                        <a:pt x="492" y="36029"/>
                      </a:cubicBezTo>
                      <a:cubicBezTo>
                        <a:pt x="494" y="36933"/>
                        <a:pt x="553" y="37890"/>
                        <a:pt x="744" y="38769"/>
                      </a:cubicBezTo>
                      <a:cubicBezTo>
                        <a:pt x="867" y="39330"/>
                        <a:pt x="380" y="39737"/>
                        <a:pt x="623" y="40186"/>
                      </a:cubicBezTo>
                      <a:cubicBezTo>
                        <a:pt x="1035" y="40945"/>
                        <a:pt x="637" y="41732"/>
                        <a:pt x="755" y="42513"/>
                      </a:cubicBezTo>
                      <a:cubicBezTo>
                        <a:pt x="850" y="43130"/>
                        <a:pt x="736" y="43808"/>
                        <a:pt x="778" y="44475"/>
                      </a:cubicBezTo>
                      <a:cubicBezTo>
                        <a:pt x="818" y="45100"/>
                        <a:pt x="1060" y="45750"/>
                        <a:pt x="705" y="46461"/>
                      </a:cubicBezTo>
                      <a:cubicBezTo>
                        <a:pt x="444" y="46984"/>
                        <a:pt x="695" y="47739"/>
                        <a:pt x="657" y="48398"/>
                      </a:cubicBezTo>
                      <a:cubicBezTo>
                        <a:pt x="629" y="48910"/>
                        <a:pt x="808" y="49478"/>
                        <a:pt x="723" y="50031"/>
                      </a:cubicBezTo>
                      <a:cubicBezTo>
                        <a:pt x="628" y="50638"/>
                        <a:pt x="526" y="51405"/>
                        <a:pt x="626" y="51838"/>
                      </a:cubicBezTo>
                      <a:cubicBezTo>
                        <a:pt x="807" y="52622"/>
                        <a:pt x="639" y="53362"/>
                        <a:pt x="641" y="54083"/>
                      </a:cubicBezTo>
                      <a:cubicBezTo>
                        <a:pt x="645" y="55048"/>
                        <a:pt x="399" y="56038"/>
                        <a:pt x="635" y="56996"/>
                      </a:cubicBezTo>
                      <a:cubicBezTo>
                        <a:pt x="744" y="57444"/>
                        <a:pt x="652" y="57696"/>
                        <a:pt x="370" y="57969"/>
                      </a:cubicBezTo>
                      <a:cubicBezTo>
                        <a:pt x="956" y="58386"/>
                        <a:pt x="366" y="58983"/>
                        <a:pt x="613" y="59487"/>
                      </a:cubicBezTo>
                      <a:cubicBezTo>
                        <a:pt x="985" y="60245"/>
                        <a:pt x="1" y="61083"/>
                        <a:pt x="674" y="61875"/>
                      </a:cubicBezTo>
                      <a:cubicBezTo>
                        <a:pt x="714" y="61922"/>
                        <a:pt x="667" y="62092"/>
                        <a:pt x="611" y="62166"/>
                      </a:cubicBezTo>
                      <a:cubicBezTo>
                        <a:pt x="53" y="62889"/>
                        <a:pt x="516" y="63706"/>
                        <a:pt x="547" y="64422"/>
                      </a:cubicBezTo>
                      <a:cubicBezTo>
                        <a:pt x="577" y="65076"/>
                        <a:pt x="682" y="65889"/>
                        <a:pt x="481" y="66361"/>
                      </a:cubicBezTo>
                      <a:cubicBezTo>
                        <a:pt x="219" y="66971"/>
                        <a:pt x="836" y="67589"/>
                        <a:pt x="269" y="68060"/>
                      </a:cubicBezTo>
                      <a:cubicBezTo>
                        <a:pt x="748" y="68821"/>
                        <a:pt x="302" y="69686"/>
                        <a:pt x="554" y="70490"/>
                      </a:cubicBezTo>
                      <a:cubicBezTo>
                        <a:pt x="783" y="71220"/>
                        <a:pt x="284" y="71959"/>
                        <a:pt x="425" y="72745"/>
                      </a:cubicBezTo>
                      <a:cubicBezTo>
                        <a:pt x="468" y="72990"/>
                        <a:pt x="696" y="73171"/>
                        <a:pt x="614" y="73468"/>
                      </a:cubicBezTo>
                      <a:cubicBezTo>
                        <a:pt x="327" y="74513"/>
                        <a:pt x="755" y="75572"/>
                        <a:pt x="553" y="76646"/>
                      </a:cubicBezTo>
                      <a:cubicBezTo>
                        <a:pt x="407" y="77425"/>
                        <a:pt x="396" y="78307"/>
                        <a:pt x="622" y="79052"/>
                      </a:cubicBezTo>
                      <a:cubicBezTo>
                        <a:pt x="762" y="79516"/>
                        <a:pt x="377" y="79832"/>
                        <a:pt x="584" y="80204"/>
                      </a:cubicBezTo>
                      <a:cubicBezTo>
                        <a:pt x="857" y="80695"/>
                        <a:pt x="774" y="81266"/>
                        <a:pt x="758" y="81754"/>
                      </a:cubicBezTo>
                      <a:cubicBezTo>
                        <a:pt x="715" y="83129"/>
                        <a:pt x="853" y="84503"/>
                        <a:pt x="750" y="85866"/>
                      </a:cubicBezTo>
                      <a:cubicBezTo>
                        <a:pt x="715" y="86329"/>
                        <a:pt x="1263" y="86621"/>
                        <a:pt x="1037" y="86924"/>
                      </a:cubicBezTo>
                      <a:cubicBezTo>
                        <a:pt x="553" y="87576"/>
                        <a:pt x="1428" y="88296"/>
                        <a:pt x="850" y="88890"/>
                      </a:cubicBezTo>
                      <a:cubicBezTo>
                        <a:pt x="1333" y="90130"/>
                        <a:pt x="1009" y="91430"/>
                        <a:pt x="1135" y="92697"/>
                      </a:cubicBezTo>
                      <a:cubicBezTo>
                        <a:pt x="1283" y="94185"/>
                        <a:pt x="1484" y="95666"/>
                        <a:pt x="1493" y="97171"/>
                      </a:cubicBezTo>
                      <a:cubicBezTo>
                        <a:pt x="1496" y="97594"/>
                        <a:pt x="1293" y="98235"/>
                        <a:pt x="1321" y="98256"/>
                      </a:cubicBezTo>
                      <a:cubicBezTo>
                        <a:pt x="2155" y="98878"/>
                        <a:pt x="1461" y="99672"/>
                        <a:pt x="1456" y="100298"/>
                      </a:cubicBezTo>
                      <a:cubicBezTo>
                        <a:pt x="1450" y="101120"/>
                        <a:pt x="1713" y="101934"/>
                        <a:pt x="1506" y="102796"/>
                      </a:cubicBezTo>
                      <a:cubicBezTo>
                        <a:pt x="1334" y="103505"/>
                        <a:pt x="1829" y="104482"/>
                        <a:pt x="1502" y="105022"/>
                      </a:cubicBezTo>
                      <a:cubicBezTo>
                        <a:pt x="1058" y="105753"/>
                        <a:pt x="1608" y="106348"/>
                        <a:pt x="1397" y="107012"/>
                      </a:cubicBezTo>
                      <a:cubicBezTo>
                        <a:pt x="1321" y="107252"/>
                        <a:pt x="1101" y="107740"/>
                        <a:pt x="1301" y="108094"/>
                      </a:cubicBezTo>
                      <a:cubicBezTo>
                        <a:pt x="1876" y="109108"/>
                        <a:pt x="1540" y="110222"/>
                        <a:pt x="1660" y="111282"/>
                      </a:cubicBezTo>
                      <a:cubicBezTo>
                        <a:pt x="1782" y="112366"/>
                        <a:pt x="1799" y="113471"/>
                        <a:pt x="1851" y="114560"/>
                      </a:cubicBezTo>
                      <a:cubicBezTo>
                        <a:pt x="1896" y="115494"/>
                        <a:pt x="2039" y="116436"/>
                        <a:pt x="1939" y="117408"/>
                      </a:cubicBezTo>
                      <a:cubicBezTo>
                        <a:pt x="1835" y="118431"/>
                        <a:pt x="1786" y="119505"/>
                        <a:pt x="1891" y="120543"/>
                      </a:cubicBezTo>
                      <a:cubicBezTo>
                        <a:pt x="2055" y="122188"/>
                        <a:pt x="1836" y="123814"/>
                        <a:pt x="1798" y="125449"/>
                      </a:cubicBezTo>
                      <a:cubicBezTo>
                        <a:pt x="1775" y="126435"/>
                        <a:pt x="1771" y="127421"/>
                        <a:pt x="1764" y="128407"/>
                      </a:cubicBezTo>
                      <a:cubicBezTo>
                        <a:pt x="1758" y="129203"/>
                        <a:pt x="1897" y="130031"/>
                        <a:pt x="1725" y="130787"/>
                      </a:cubicBezTo>
                      <a:cubicBezTo>
                        <a:pt x="1508" y="131744"/>
                        <a:pt x="1751" y="132695"/>
                        <a:pt x="1535" y="133666"/>
                      </a:cubicBezTo>
                      <a:cubicBezTo>
                        <a:pt x="1410" y="134230"/>
                        <a:pt x="1161" y="135096"/>
                        <a:pt x="1771" y="135719"/>
                      </a:cubicBezTo>
                      <a:cubicBezTo>
                        <a:pt x="1820" y="135768"/>
                        <a:pt x="1655" y="136004"/>
                        <a:pt x="1622" y="136161"/>
                      </a:cubicBezTo>
                      <a:cubicBezTo>
                        <a:pt x="1487" y="136800"/>
                        <a:pt x="1222" y="137410"/>
                        <a:pt x="1278" y="138094"/>
                      </a:cubicBezTo>
                      <a:cubicBezTo>
                        <a:pt x="1298" y="138327"/>
                        <a:pt x="1461" y="138480"/>
                        <a:pt x="1382" y="138824"/>
                      </a:cubicBezTo>
                      <a:cubicBezTo>
                        <a:pt x="1157" y="139810"/>
                        <a:pt x="1059" y="140891"/>
                        <a:pt x="1225" y="141882"/>
                      </a:cubicBezTo>
                      <a:cubicBezTo>
                        <a:pt x="1355" y="142667"/>
                        <a:pt x="1094" y="143408"/>
                        <a:pt x="1267" y="144167"/>
                      </a:cubicBezTo>
                      <a:cubicBezTo>
                        <a:pt x="1473" y="145063"/>
                        <a:pt x="1029" y="146014"/>
                        <a:pt x="1304" y="146861"/>
                      </a:cubicBezTo>
                      <a:cubicBezTo>
                        <a:pt x="1549" y="147610"/>
                        <a:pt x="807" y="148349"/>
                        <a:pt x="1427" y="149021"/>
                      </a:cubicBezTo>
                      <a:cubicBezTo>
                        <a:pt x="949" y="150380"/>
                        <a:pt x="1230" y="151811"/>
                        <a:pt x="1103" y="153202"/>
                      </a:cubicBezTo>
                      <a:cubicBezTo>
                        <a:pt x="1017" y="154166"/>
                        <a:pt x="1207" y="155214"/>
                        <a:pt x="1241" y="156224"/>
                      </a:cubicBezTo>
                      <a:cubicBezTo>
                        <a:pt x="1261" y="156867"/>
                        <a:pt x="1542" y="157514"/>
                        <a:pt x="1505" y="158081"/>
                      </a:cubicBezTo>
                      <a:cubicBezTo>
                        <a:pt x="1459" y="158783"/>
                        <a:pt x="1534" y="159463"/>
                        <a:pt x="1554" y="160149"/>
                      </a:cubicBezTo>
                      <a:cubicBezTo>
                        <a:pt x="1585" y="161208"/>
                        <a:pt x="1704" y="162263"/>
                        <a:pt x="1760" y="163321"/>
                      </a:cubicBezTo>
                      <a:cubicBezTo>
                        <a:pt x="1826" y="164528"/>
                        <a:pt x="1779" y="165731"/>
                        <a:pt x="2137" y="166926"/>
                      </a:cubicBezTo>
                      <a:cubicBezTo>
                        <a:pt x="2342" y="167608"/>
                        <a:pt x="2273" y="168380"/>
                        <a:pt x="2557" y="169007"/>
                      </a:cubicBezTo>
                      <a:cubicBezTo>
                        <a:pt x="2259" y="169451"/>
                        <a:pt x="2753" y="169615"/>
                        <a:pt x="2750" y="169954"/>
                      </a:cubicBezTo>
                      <a:cubicBezTo>
                        <a:pt x="2726" y="171494"/>
                        <a:pt x="3578" y="172790"/>
                        <a:pt x="4158" y="174114"/>
                      </a:cubicBezTo>
                      <a:cubicBezTo>
                        <a:pt x="4844" y="175678"/>
                        <a:pt x="6171" y="176893"/>
                        <a:pt x="7363" y="178120"/>
                      </a:cubicBezTo>
                      <a:cubicBezTo>
                        <a:pt x="8514" y="179306"/>
                        <a:pt x="9710" y="180470"/>
                        <a:pt x="11299" y="181157"/>
                      </a:cubicBezTo>
                      <a:cubicBezTo>
                        <a:pt x="11809" y="181378"/>
                        <a:pt x="12534" y="181419"/>
                        <a:pt x="12822" y="181984"/>
                      </a:cubicBezTo>
                      <a:cubicBezTo>
                        <a:pt x="13120" y="182567"/>
                        <a:pt x="13744" y="182679"/>
                        <a:pt x="14169" y="182839"/>
                      </a:cubicBezTo>
                      <a:cubicBezTo>
                        <a:pt x="15859" y="183478"/>
                        <a:pt x="17688" y="183563"/>
                        <a:pt x="19470" y="183814"/>
                      </a:cubicBezTo>
                      <a:cubicBezTo>
                        <a:pt x="21161" y="184054"/>
                        <a:pt x="22867" y="184117"/>
                        <a:pt x="24580" y="184140"/>
                      </a:cubicBezTo>
                      <a:cubicBezTo>
                        <a:pt x="25780" y="184155"/>
                        <a:pt x="26959" y="184525"/>
                        <a:pt x="28179" y="184525"/>
                      </a:cubicBezTo>
                      <a:cubicBezTo>
                        <a:pt x="28309" y="184525"/>
                        <a:pt x="28439" y="184521"/>
                        <a:pt x="28569" y="184512"/>
                      </a:cubicBezTo>
                      <a:cubicBezTo>
                        <a:pt x="28647" y="184506"/>
                        <a:pt x="28728" y="184504"/>
                        <a:pt x="28810" y="184504"/>
                      </a:cubicBezTo>
                      <a:cubicBezTo>
                        <a:pt x="29069" y="184504"/>
                        <a:pt x="29346" y="184528"/>
                        <a:pt x="29608" y="184555"/>
                      </a:cubicBezTo>
                      <a:cubicBezTo>
                        <a:pt x="31011" y="184694"/>
                        <a:pt x="32431" y="184820"/>
                        <a:pt x="33826" y="184859"/>
                      </a:cubicBezTo>
                      <a:cubicBezTo>
                        <a:pt x="34779" y="184885"/>
                        <a:pt x="35741" y="185021"/>
                        <a:pt x="36682" y="185076"/>
                      </a:cubicBezTo>
                      <a:cubicBezTo>
                        <a:pt x="38289" y="185172"/>
                        <a:pt x="39896" y="185190"/>
                        <a:pt x="41501" y="185244"/>
                      </a:cubicBezTo>
                      <a:cubicBezTo>
                        <a:pt x="42200" y="185268"/>
                        <a:pt x="42898" y="185290"/>
                        <a:pt x="43597" y="185290"/>
                      </a:cubicBezTo>
                      <a:cubicBezTo>
                        <a:pt x="43889" y="185290"/>
                        <a:pt x="44182" y="185286"/>
                        <a:pt x="44475" y="185277"/>
                      </a:cubicBezTo>
                      <a:cubicBezTo>
                        <a:pt x="44687" y="185270"/>
                        <a:pt x="44898" y="185267"/>
                        <a:pt x="45110" y="185267"/>
                      </a:cubicBezTo>
                      <a:cubicBezTo>
                        <a:pt x="46071" y="185267"/>
                        <a:pt x="47034" y="185325"/>
                        <a:pt x="47996" y="185325"/>
                      </a:cubicBezTo>
                      <a:cubicBezTo>
                        <a:pt x="48164" y="185325"/>
                        <a:pt x="48332" y="185323"/>
                        <a:pt x="48500" y="185319"/>
                      </a:cubicBezTo>
                      <a:cubicBezTo>
                        <a:pt x="49156" y="185303"/>
                        <a:pt x="49855" y="185214"/>
                        <a:pt x="50495" y="185214"/>
                      </a:cubicBezTo>
                      <a:cubicBezTo>
                        <a:pt x="50699" y="185214"/>
                        <a:pt x="50896" y="185223"/>
                        <a:pt x="51084" y="185246"/>
                      </a:cubicBezTo>
                      <a:cubicBezTo>
                        <a:pt x="51603" y="185310"/>
                        <a:pt x="52138" y="185336"/>
                        <a:pt x="52655" y="185336"/>
                      </a:cubicBezTo>
                      <a:cubicBezTo>
                        <a:pt x="53016" y="185336"/>
                        <a:pt x="53369" y="185323"/>
                        <a:pt x="53700" y="185303"/>
                      </a:cubicBezTo>
                      <a:cubicBezTo>
                        <a:pt x="54827" y="185233"/>
                        <a:pt x="55955" y="185188"/>
                        <a:pt x="57080" y="185188"/>
                      </a:cubicBezTo>
                      <a:cubicBezTo>
                        <a:pt x="57409" y="185188"/>
                        <a:pt x="57737" y="185192"/>
                        <a:pt x="58066" y="185200"/>
                      </a:cubicBezTo>
                      <a:cubicBezTo>
                        <a:pt x="58193" y="185203"/>
                        <a:pt x="58320" y="185204"/>
                        <a:pt x="58447" y="185204"/>
                      </a:cubicBezTo>
                      <a:cubicBezTo>
                        <a:pt x="59827" y="185204"/>
                        <a:pt x="61189" y="185030"/>
                        <a:pt x="62557" y="184928"/>
                      </a:cubicBezTo>
                      <a:cubicBezTo>
                        <a:pt x="63001" y="184895"/>
                        <a:pt x="63520" y="184754"/>
                        <a:pt x="63963" y="184691"/>
                      </a:cubicBezTo>
                      <a:cubicBezTo>
                        <a:pt x="64590" y="184601"/>
                        <a:pt x="65150" y="184230"/>
                        <a:pt x="65758" y="184230"/>
                      </a:cubicBezTo>
                      <a:cubicBezTo>
                        <a:pt x="65803" y="184230"/>
                        <a:pt x="65849" y="184233"/>
                        <a:pt x="65895" y="184237"/>
                      </a:cubicBezTo>
                      <a:cubicBezTo>
                        <a:pt x="66103" y="184257"/>
                        <a:pt x="66312" y="184265"/>
                        <a:pt x="66520" y="184265"/>
                      </a:cubicBezTo>
                      <a:cubicBezTo>
                        <a:pt x="67103" y="184265"/>
                        <a:pt x="67681" y="184201"/>
                        <a:pt x="68247" y="184146"/>
                      </a:cubicBezTo>
                      <a:cubicBezTo>
                        <a:pt x="69311" y="184045"/>
                        <a:pt x="70396" y="184037"/>
                        <a:pt x="71452" y="183940"/>
                      </a:cubicBezTo>
                      <a:cubicBezTo>
                        <a:pt x="72480" y="183848"/>
                        <a:pt x="73642" y="183877"/>
                        <a:pt x="74622" y="183681"/>
                      </a:cubicBezTo>
                      <a:cubicBezTo>
                        <a:pt x="75694" y="183466"/>
                        <a:pt x="76791" y="183548"/>
                        <a:pt x="77873" y="183233"/>
                      </a:cubicBezTo>
                      <a:cubicBezTo>
                        <a:pt x="78995" y="182906"/>
                        <a:pt x="80231" y="182765"/>
                        <a:pt x="81436" y="182663"/>
                      </a:cubicBezTo>
                      <a:cubicBezTo>
                        <a:pt x="82101" y="182606"/>
                        <a:pt x="82717" y="182191"/>
                        <a:pt x="83396" y="182191"/>
                      </a:cubicBezTo>
                      <a:cubicBezTo>
                        <a:pt x="83580" y="182191"/>
                        <a:pt x="83768" y="182221"/>
                        <a:pt x="83964" y="182297"/>
                      </a:cubicBezTo>
                      <a:cubicBezTo>
                        <a:pt x="83970" y="182300"/>
                        <a:pt x="83977" y="182301"/>
                        <a:pt x="83985" y="182301"/>
                      </a:cubicBezTo>
                      <a:cubicBezTo>
                        <a:pt x="84057" y="182301"/>
                        <a:pt x="84196" y="182215"/>
                        <a:pt x="84224" y="182146"/>
                      </a:cubicBezTo>
                      <a:cubicBezTo>
                        <a:pt x="84321" y="181910"/>
                        <a:pt x="84517" y="181897"/>
                        <a:pt x="84718" y="181897"/>
                      </a:cubicBezTo>
                      <a:cubicBezTo>
                        <a:pt x="84741" y="181897"/>
                        <a:pt x="84765" y="181897"/>
                        <a:pt x="84789" y="181897"/>
                      </a:cubicBezTo>
                      <a:cubicBezTo>
                        <a:pt x="84982" y="181897"/>
                        <a:pt x="85168" y="181886"/>
                        <a:pt x="85263" y="181672"/>
                      </a:cubicBezTo>
                      <a:cubicBezTo>
                        <a:pt x="85409" y="181763"/>
                        <a:pt x="85546" y="181799"/>
                        <a:pt x="85677" y="181799"/>
                      </a:cubicBezTo>
                      <a:cubicBezTo>
                        <a:pt x="86141" y="181799"/>
                        <a:pt x="86527" y="181342"/>
                        <a:pt x="86993" y="181278"/>
                      </a:cubicBezTo>
                      <a:cubicBezTo>
                        <a:pt x="87467" y="181214"/>
                        <a:pt x="88216" y="181173"/>
                        <a:pt x="88734" y="180570"/>
                      </a:cubicBezTo>
                      <a:cubicBezTo>
                        <a:pt x="88982" y="180281"/>
                        <a:pt x="89812" y="180019"/>
                        <a:pt x="90214" y="179736"/>
                      </a:cubicBezTo>
                      <a:cubicBezTo>
                        <a:pt x="90777" y="179341"/>
                        <a:pt x="91431" y="178636"/>
                        <a:pt x="91940" y="178518"/>
                      </a:cubicBezTo>
                      <a:cubicBezTo>
                        <a:pt x="93303" y="178204"/>
                        <a:pt x="93505" y="176913"/>
                        <a:pt x="94368" y="176237"/>
                      </a:cubicBezTo>
                      <a:cubicBezTo>
                        <a:pt x="94910" y="175813"/>
                        <a:pt x="95064" y="175171"/>
                        <a:pt x="95372" y="174618"/>
                      </a:cubicBezTo>
                      <a:cubicBezTo>
                        <a:pt x="95789" y="173868"/>
                        <a:pt x="96337" y="173124"/>
                        <a:pt x="96495" y="172313"/>
                      </a:cubicBezTo>
                      <a:cubicBezTo>
                        <a:pt x="96706" y="171234"/>
                        <a:pt x="97049" y="170226"/>
                        <a:pt x="97498" y="169244"/>
                      </a:cubicBezTo>
                      <a:cubicBezTo>
                        <a:pt x="97568" y="169092"/>
                        <a:pt x="97687" y="168941"/>
                        <a:pt x="97614" y="168805"/>
                      </a:cubicBezTo>
                      <a:cubicBezTo>
                        <a:pt x="97319" y="168257"/>
                        <a:pt x="97625" y="167670"/>
                        <a:pt x="97717" y="167218"/>
                      </a:cubicBezTo>
                      <a:cubicBezTo>
                        <a:pt x="98032" y="165687"/>
                        <a:pt x="97973" y="164140"/>
                        <a:pt x="98130" y="162609"/>
                      </a:cubicBezTo>
                      <a:cubicBezTo>
                        <a:pt x="98244" y="161529"/>
                        <a:pt x="98247" y="160440"/>
                        <a:pt x="98143" y="159358"/>
                      </a:cubicBezTo>
                      <a:cubicBezTo>
                        <a:pt x="98024" y="158133"/>
                        <a:pt x="98368" y="156883"/>
                        <a:pt x="98192" y="155613"/>
                      </a:cubicBezTo>
                      <a:cubicBezTo>
                        <a:pt x="98108" y="155017"/>
                        <a:pt x="98190" y="154366"/>
                        <a:pt x="98216" y="153744"/>
                      </a:cubicBezTo>
                      <a:cubicBezTo>
                        <a:pt x="98263" y="152614"/>
                        <a:pt x="98245" y="151486"/>
                        <a:pt x="98278" y="150358"/>
                      </a:cubicBezTo>
                      <a:cubicBezTo>
                        <a:pt x="98299" y="149564"/>
                        <a:pt x="98176" y="148779"/>
                        <a:pt x="98263" y="147974"/>
                      </a:cubicBezTo>
                      <a:cubicBezTo>
                        <a:pt x="98337" y="147291"/>
                        <a:pt x="98590" y="146623"/>
                        <a:pt x="98491" y="145916"/>
                      </a:cubicBezTo>
                      <a:cubicBezTo>
                        <a:pt x="98445" y="145588"/>
                        <a:pt x="98274" y="145303"/>
                        <a:pt x="98300" y="144937"/>
                      </a:cubicBezTo>
                      <a:cubicBezTo>
                        <a:pt x="98356" y="144178"/>
                        <a:pt x="98654" y="143420"/>
                        <a:pt x="98365" y="142646"/>
                      </a:cubicBezTo>
                      <a:cubicBezTo>
                        <a:pt x="98291" y="142452"/>
                        <a:pt x="98161" y="142149"/>
                        <a:pt x="98244" y="142049"/>
                      </a:cubicBezTo>
                      <a:cubicBezTo>
                        <a:pt x="98977" y="141156"/>
                        <a:pt x="98196" y="140165"/>
                        <a:pt x="98472" y="139223"/>
                      </a:cubicBezTo>
                      <a:cubicBezTo>
                        <a:pt x="98806" y="138082"/>
                        <a:pt x="98147" y="136860"/>
                        <a:pt x="98603" y="135689"/>
                      </a:cubicBezTo>
                      <a:cubicBezTo>
                        <a:pt x="98645" y="135582"/>
                        <a:pt x="98605" y="135403"/>
                        <a:pt x="98537" y="135301"/>
                      </a:cubicBezTo>
                      <a:cubicBezTo>
                        <a:pt x="98160" y="134743"/>
                        <a:pt x="98414" y="134009"/>
                        <a:pt x="98528" y="133612"/>
                      </a:cubicBezTo>
                      <a:cubicBezTo>
                        <a:pt x="98789" y="132693"/>
                        <a:pt x="98347" y="131830"/>
                        <a:pt x="98680" y="130873"/>
                      </a:cubicBezTo>
                      <a:cubicBezTo>
                        <a:pt x="98963" y="130061"/>
                        <a:pt x="98746" y="128949"/>
                        <a:pt x="98770" y="127981"/>
                      </a:cubicBezTo>
                      <a:cubicBezTo>
                        <a:pt x="98807" y="126493"/>
                        <a:pt x="98796" y="124999"/>
                        <a:pt x="98936" y="123507"/>
                      </a:cubicBezTo>
                      <a:cubicBezTo>
                        <a:pt x="99013" y="122684"/>
                        <a:pt x="98965" y="121807"/>
                        <a:pt x="99002" y="120982"/>
                      </a:cubicBezTo>
                      <a:cubicBezTo>
                        <a:pt x="99072" y="119429"/>
                        <a:pt x="98998" y="117872"/>
                        <a:pt x="99128" y="116322"/>
                      </a:cubicBezTo>
                      <a:cubicBezTo>
                        <a:pt x="99244" y="114952"/>
                        <a:pt x="99152" y="113574"/>
                        <a:pt x="99244" y="112198"/>
                      </a:cubicBezTo>
                      <a:cubicBezTo>
                        <a:pt x="99272" y="111777"/>
                        <a:pt x="99417" y="111342"/>
                        <a:pt x="99332" y="110848"/>
                      </a:cubicBezTo>
                      <a:cubicBezTo>
                        <a:pt x="99179" y="109953"/>
                        <a:pt x="99070" y="108993"/>
                        <a:pt x="99143" y="108098"/>
                      </a:cubicBezTo>
                      <a:cubicBezTo>
                        <a:pt x="99214" y="107227"/>
                        <a:pt x="99127" y="106377"/>
                        <a:pt x="99158" y="105520"/>
                      </a:cubicBezTo>
                      <a:cubicBezTo>
                        <a:pt x="99191" y="104613"/>
                        <a:pt x="98792" y="103722"/>
                        <a:pt x="99033" y="102828"/>
                      </a:cubicBezTo>
                      <a:cubicBezTo>
                        <a:pt x="99236" y="102076"/>
                        <a:pt x="98989" y="101333"/>
                        <a:pt x="99015" y="100592"/>
                      </a:cubicBezTo>
                      <a:cubicBezTo>
                        <a:pt x="99038" y="99940"/>
                        <a:pt x="98877" y="99149"/>
                        <a:pt x="98928" y="98491"/>
                      </a:cubicBezTo>
                      <a:cubicBezTo>
                        <a:pt x="99038" y="97085"/>
                        <a:pt x="98877" y="95695"/>
                        <a:pt x="98791" y="94320"/>
                      </a:cubicBezTo>
                      <a:cubicBezTo>
                        <a:pt x="98707" y="92984"/>
                        <a:pt x="99084" y="91669"/>
                        <a:pt x="98780" y="90315"/>
                      </a:cubicBezTo>
                      <a:cubicBezTo>
                        <a:pt x="98661" y="89788"/>
                        <a:pt x="98782" y="89092"/>
                        <a:pt x="98855" y="88487"/>
                      </a:cubicBezTo>
                      <a:cubicBezTo>
                        <a:pt x="98995" y="87314"/>
                        <a:pt x="98393" y="86251"/>
                        <a:pt x="98459" y="85087"/>
                      </a:cubicBezTo>
                      <a:cubicBezTo>
                        <a:pt x="98492" y="84495"/>
                        <a:pt x="99033" y="83977"/>
                        <a:pt x="98734" y="83384"/>
                      </a:cubicBezTo>
                      <a:cubicBezTo>
                        <a:pt x="98430" y="82784"/>
                        <a:pt x="98761" y="82256"/>
                        <a:pt x="98866" y="81728"/>
                      </a:cubicBezTo>
                      <a:cubicBezTo>
                        <a:pt x="98956" y="81277"/>
                        <a:pt x="99156" y="80866"/>
                        <a:pt x="99089" y="80369"/>
                      </a:cubicBezTo>
                      <a:cubicBezTo>
                        <a:pt x="99040" y="79998"/>
                        <a:pt x="99108" y="79615"/>
                        <a:pt x="99200" y="79227"/>
                      </a:cubicBezTo>
                      <a:cubicBezTo>
                        <a:pt x="99263" y="78960"/>
                        <a:pt x="99429" y="78528"/>
                        <a:pt x="99246" y="78163"/>
                      </a:cubicBezTo>
                      <a:cubicBezTo>
                        <a:pt x="98899" y="77474"/>
                        <a:pt x="99143" y="76744"/>
                        <a:pt x="99171" y="76039"/>
                      </a:cubicBezTo>
                      <a:cubicBezTo>
                        <a:pt x="99214" y="74991"/>
                        <a:pt x="99322" y="73946"/>
                        <a:pt x="99220" y="72899"/>
                      </a:cubicBezTo>
                      <a:cubicBezTo>
                        <a:pt x="99163" y="72315"/>
                        <a:pt x="99480" y="71713"/>
                        <a:pt x="99039" y="71110"/>
                      </a:cubicBezTo>
                      <a:cubicBezTo>
                        <a:pt x="98952" y="70991"/>
                        <a:pt x="99320" y="70264"/>
                        <a:pt x="99282" y="69806"/>
                      </a:cubicBezTo>
                      <a:cubicBezTo>
                        <a:pt x="99240" y="69310"/>
                        <a:pt x="99627" y="68758"/>
                        <a:pt x="99113" y="68312"/>
                      </a:cubicBezTo>
                      <a:cubicBezTo>
                        <a:pt x="99034" y="68245"/>
                        <a:pt x="98964" y="68103"/>
                        <a:pt x="99074" y="68021"/>
                      </a:cubicBezTo>
                      <a:cubicBezTo>
                        <a:pt x="99649" y="67591"/>
                        <a:pt x="98884" y="66933"/>
                        <a:pt x="99319" y="66528"/>
                      </a:cubicBezTo>
                      <a:cubicBezTo>
                        <a:pt x="99756" y="66120"/>
                        <a:pt x="98625" y="65611"/>
                        <a:pt x="99445" y="65285"/>
                      </a:cubicBezTo>
                      <a:cubicBezTo>
                        <a:pt x="99102" y="64641"/>
                        <a:pt x="99346" y="64017"/>
                        <a:pt x="99519" y="63394"/>
                      </a:cubicBezTo>
                      <a:cubicBezTo>
                        <a:pt x="99552" y="63273"/>
                        <a:pt x="99564" y="63192"/>
                        <a:pt x="99455" y="63117"/>
                      </a:cubicBezTo>
                      <a:cubicBezTo>
                        <a:pt x="99080" y="62858"/>
                        <a:pt x="99228" y="62315"/>
                        <a:pt x="99313" y="62184"/>
                      </a:cubicBezTo>
                      <a:cubicBezTo>
                        <a:pt x="99995" y="61144"/>
                        <a:pt x="99520" y="59967"/>
                        <a:pt x="99765" y="58878"/>
                      </a:cubicBezTo>
                      <a:cubicBezTo>
                        <a:pt x="99903" y="58263"/>
                        <a:pt x="99514" y="57557"/>
                        <a:pt x="99944" y="56921"/>
                      </a:cubicBezTo>
                      <a:cubicBezTo>
                        <a:pt x="100068" y="56740"/>
                        <a:pt x="99936" y="56635"/>
                        <a:pt x="99729" y="56597"/>
                      </a:cubicBezTo>
                      <a:cubicBezTo>
                        <a:pt x="99633" y="56580"/>
                        <a:pt x="99507" y="56406"/>
                        <a:pt x="99596" y="56355"/>
                      </a:cubicBezTo>
                      <a:cubicBezTo>
                        <a:pt x="100354" y="55904"/>
                        <a:pt x="99823" y="55193"/>
                        <a:pt x="99907" y="54632"/>
                      </a:cubicBezTo>
                      <a:cubicBezTo>
                        <a:pt x="100055" y="53624"/>
                        <a:pt x="99622" y="52567"/>
                        <a:pt x="100057" y="51552"/>
                      </a:cubicBezTo>
                      <a:cubicBezTo>
                        <a:pt x="100078" y="51503"/>
                        <a:pt x="100113" y="51434"/>
                        <a:pt x="100095" y="51401"/>
                      </a:cubicBezTo>
                      <a:cubicBezTo>
                        <a:pt x="99713" y="50712"/>
                        <a:pt x="99898" y="49868"/>
                        <a:pt x="99994" y="49270"/>
                      </a:cubicBezTo>
                      <a:cubicBezTo>
                        <a:pt x="100160" y="48238"/>
                        <a:pt x="99950" y="47231"/>
                        <a:pt x="100042" y="46219"/>
                      </a:cubicBezTo>
                      <a:cubicBezTo>
                        <a:pt x="100077" y="45831"/>
                        <a:pt x="100614" y="45286"/>
                        <a:pt x="100056" y="44856"/>
                      </a:cubicBezTo>
                      <a:cubicBezTo>
                        <a:pt x="100542" y="44554"/>
                        <a:pt x="100631" y="44310"/>
                        <a:pt x="99962" y="44159"/>
                      </a:cubicBezTo>
                      <a:cubicBezTo>
                        <a:pt x="99924" y="44150"/>
                        <a:pt x="99893" y="43947"/>
                        <a:pt x="99894" y="43947"/>
                      </a:cubicBezTo>
                      <a:cubicBezTo>
                        <a:pt x="100751" y="43677"/>
                        <a:pt x="100177" y="43014"/>
                        <a:pt x="100051" y="42772"/>
                      </a:cubicBezTo>
                      <a:cubicBezTo>
                        <a:pt x="99629" y="41974"/>
                        <a:pt x="100207" y="41253"/>
                        <a:pt x="100128" y="40464"/>
                      </a:cubicBezTo>
                      <a:cubicBezTo>
                        <a:pt x="100057" y="39773"/>
                        <a:pt x="100283" y="38904"/>
                        <a:pt x="100210" y="38130"/>
                      </a:cubicBezTo>
                      <a:cubicBezTo>
                        <a:pt x="100152" y="37522"/>
                        <a:pt x="101053" y="36855"/>
                        <a:pt x="100117" y="36302"/>
                      </a:cubicBezTo>
                      <a:cubicBezTo>
                        <a:pt x="100102" y="36292"/>
                        <a:pt x="100134" y="36136"/>
                        <a:pt x="100183" y="36090"/>
                      </a:cubicBezTo>
                      <a:cubicBezTo>
                        <a:pt x="100567" y="35731"/>
                        <a:pt x="100723" y="35436"/>
                        <a:pt x="100352" y="34888"/>
                      </a:cubicBezTo>
                      <a:cubicBezTo>
                        <a:pt x="100203" y="34670"/>
                        <a:pt x="100788" y="34135"/>
                        <a:pt x="100623" y="33639"/>
                      </a:cubicBezTo>
                      <a:cubicBezTo>
                        <a:pt x="100606" y="33588"/>
                        <a:pt x="100619" y="33528"/>
                        <a:pt x="100602" y="33477"/>
                      </a:cubicBezTo>
                      <a:cubicBezTo>
                        <a:pt x="100365" y="32770"/>
                        <a:pt x="100379" y="32019"/>
                        <a:pt x="100620" y="31270"/>
                      </a:cubicBezTo>
                      <a:cubicBezTo>
                        <a:pt x="100656" y="31157"/>
                        <a:pt x="100631" y="30954"/>
                        <a:pt x="100553" y="30889"/>
                      </a:cubicBezTo>
                      <a:cubicBezTo>
                        <a:pt x="100300" y="30679"/>
                        <a:pt x="100388" y="30454"/>
                        <a:pt x="100459" y="30216"/>
                      </a:cubicBezTo>
                      <a:cubicBezTo>
                        <a:pt x="100670" y="29519"/>
                        <a:pt x="100393" y="28831"/>
                        <a:pt x="100412" y="28134"/>
                      </a:cubicBezTo>
                      <a:cubicBezTo>
                        <a:pt x="100429" y="27482"/>
                        <a:pt x="100387" y="26816"/>
                        <a:pt x="100376" y="26173"/>
                      </a:cubicBezTo>
                      <a:cubicBezTo>
                        <a:pt x="100362" y="25352"/>
                        <a:pt x="100584" y="24499"/>
                        <a:pt x="100616" y="23648"/>
                      </a:cubicBezTo>
                      <a:cubicBezTo>
                        <a:pt x="100636" y="23167"/>
                        <a:pt x="100359" y="22757"/>
                        <a:pt x="100424" y="22235"/>
                      </a:cubicBezTo>
                      <a:cubicBezTo>
                        <a:pt x="100499" y="21631"/>
                        <a:pt x="100948" y="20907"/>
                        <a:pt x="100215" y="20362"/>
                      </a:cubicBezTo>
                      <a:cubicBezTo>
                        <a:pt x="100195" y="20348"/>
                        <a:pt x="100279" y="20105"/>
                        <a:pt x="100331" y="20098"/>
                      </a:cubicBezTo>
                      <a:cubicBezTo>
                        <a:pt x="100795" y="20039"/>
                        <a:pt x="100536" y="19782"/>
                        <a:pt x="100485" y="19584"/>
                      </a:cubicBezTo>
                      <a:cubicBezTo>
                        <a:pt x="100431" y="19374"/>
                        <a:pt x="100262" y="19109"/>
                        <a:pt x="100336" y="18967"/>
                      </a:cubicBezTo>
                      <a:cubicBezTo>
                        <a:pt x="100632" y="18387"/>
                        <a:pt x="100547" y="17837"/>
                        <a:pt x="100399" y="17245"/>
                      </a:cubicBezTo>
                      <a:cubicBezTo>
                        <a:pt x="100272" y="16742"/>
                        <a:pt x="100438" y="16210"/>
                        <a:pt x="100293" y="15682"/>
                      </a:cubicBezTo>
                      <a:cubicBezTo>
                        <a:pt x="100088" y="14934"/>
                        <a:pt x="100034" y="14144"/>
                        <a:pt x="99812" y="13403"/>
                      </a:cubicBezTo>
                      <a:cubicBezTo>
                        <a:pt x="99646" y="12847"/>
                        <a:pt x="99324" y="12306"/>
                        <a:pt x="99168" y="11770"/>
                      </a:cubicBezTo>
                      <a:cubicBezTo>
                        <a:pt x="98541" y="9607"/>
                        <a:pt x="96924" y="8232"/>
                        <a:pt x="95329" y="6909"/>
                      </a:cubicBezTo>
                      <a:cubicBezTo>
                        <a:pt x="94331" y="6081"/>
                        <a:pt x="93016" y="5620"/>
                        <a:pt x="91871" y="4970"/>
                      </a:cubicBezTo>
                      <a:cubicBezTo>
                        <a:pt x="90542" y="4213"/>
                        <a:pt x="89158" y="3558"/>
                        <a:pt x="87730" y="3008"/>
                      </a:cubicBezTo>
                      <a:cubicBezTo>
                        <a:pt x="87139" y="2781"/>
                        <a:pt x="86474" y="2491"/>
                        <a:pt x="85878" y="2491"/>
                      </a:cubicBezTo>
                      <a:cubicBezTo>
                        <a:pt x="85777" y="2491"/>
                        <a:pt x="85678" y="2499"/>
                        <a:pt x="85582" y="2518"/>
                      </a:cubicBezTo>
                      <a:cubicBezTo>
                        <a:pt x="85370" y="2558"/>
                        <a:pt x="85149" y="2576"/>
                        <a:pt x="84937" y="2576"/>
                      </a:cubicBezTo>
                      <a:cubicBezTo>
                        <a:pt x="84557" y="2576"/>
                        <a:pt x="84203" y="2519"/>
                        <a:pt x="83972" y="2433"/>
                      </a:cubicBezTo>
                      <a:cubicBezTo>
                        <a:pt x="82640" y="1938"/>
                        <a:pt x="81290" y="1792"/>
                        <a:pt x="79911" y="1717"/>
                      </a:cubicBezTo>
                      <a:cubicBezTo>
                        <a:pt x="78803" y="1655"/>
                        <a:pt x="77703" y="1451"/>
                        <a:pt x="76591" y="1451"/>
                      </a:cubicBezTo>
                      <a:cubicBezTo>
                        <a:pt x="76318" y="1451"/>
                        <a:pt x="76045" y="1463"/>
                        <a:pt x="75771" y="1493"/>
                      </a:cubicBezTo>
                      <a:cubicBezTo>
                        <a:pt x="75762" y="1493"/>
                        <a:pt x="75753" y="1494"/>
                        <a:pt x="75744" y="1494"/>
                      </a:cubicBezTo>
                      <a:cubicBezTo>
                        <a:pt x="75522" y="1494"/>
                        <a:pt x="75295" y="1208"/>
                        <a:pt x="75071" y="1208"/>
                      </a:cubicBezTo>
                      <a:cubicBezTo>
                        <a:pt x="74956" y="1208"/>
                        <a:pt x="74842" y="1283"/>
                        <a:pt x="74730" y="1509"/>
                      </a:cubicBezTo>
                      <a:cubicBezTo>
                        <a:pt x="74659" y="1436"/>
                        <a:pt x="74601" y="1340"/>
                        <a:pt x="74516" y="1295"/>
                      </a:cubicBezTo>
                      <a:cubicBezTo>
                        <a:pt x="74178" y="1118"/>
                        <a:pt x="73628" y="761"/>
                        <a:pt x="73466" y="761"/>
                      </a:cubicBezTo>
                      <a:cubicBezTo>
                        <a:pt x="73450" y="761"/>
                        <a:pt x="73437" y="765"/>
                        <a:pt x="73429" y="773"/>
                      </a:cubicBezTo>
                      <a:cubicBezTo>
                        <a:pt x="73252" y="964"/>
                        <a:pt x="73071" y="1027"/>
                        <a:pt x="72895" y="1027"/>
                      </a:cubicBezTo>
                      <a:cubicBezTo>
                        <a:pt x="72642" y="1027"/>
                        <a:pt x="72402" y="896"/>
                        <a:pt x="72207" y="831"/>
                      </a:cubicBezTo>
                      <a:cubicBezTo>
                        <a:pt x="71367" y="548"/>
                        <a:pt x="70493" y="679"/>
                        <a:pt x="69635" y="466"/>
                      </a:cubicBezTo>
                      <a:cubicBezTo>
                        <a:pt x="69146" y="345"/>
                        <a:pt x="68607" y="292"/>
                        <a:pt x="68074" y="292"/>
                      </a:cubicBezTo>
                      <a:cubicBezTo>
                        <a:pt x="67566" y="292"/>
                        <a:pt x="67063" y="340"/>
                        <a:pt x="66612" y="422"/>
                      </a:cubicBezTo>
                      <a:cubicBezTo>
                        <a:pt x="66374" y="465"/>
                        <a:pt x="66140" y="481"/>
                        <a:pt x="65909" y="481"/>
                      </a:cubicBezTo>
                      <a:cubicBezTo>
                        <a:pt x="65261" y="481"/>
                        <a:pt x="64634" y="357"/>
                        <a:pt x="63998" y="357"/>
                      </a:cubicBezTo>
                      <a:cubicBezTo>
                        <a:pt x="63764" y="357"/>
                        <a:pt x="63528" y="373"/>
                        <a:pt x="63290" y="420"/>
                      </a:cubicBezTo>
                      <a:cubicBezTo>
                        <a:pt x="62932" y="489"/>
                        <a:pt x="62556" y="510"/>
                        <a:pt x="62176" y="510"/>
                      </a:cubicBezTo>
                      <a:cubicBezTo>
                        <a:pt x="61737" y="510"/>
                        <a:pt x="61294" y="482"/>
                        <a:pt x="60868" y="471"/>
                      </a:cubicBezTo>
                      <a:cubicBezTo>
                        <a:pt x="59512" y="432"/>
                        <a:pt x="58157" y="464"/>
                        <a:pt x="56802" y="433"/>
                      </a:cubicBezTo>
                      <a:cubicBezTo>
                        <a:pt x="56053" y="418"/>
                        <a:pt x="55246" y="463"/>
                        <a:pt x="54570" y="205"/>
                      </a:cubicBezTo>
                      <a:cubicBezTo>
                        <a:pt x="54155" y="47"/>
                        <a:pt x="53741" y="0"/>
                        <a:pt x="53331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51" name="Google Shape;1136;p38">
                  <a:extLst>
                    <a:ext uri="{FF2B5EF4-FFF2-40B4-BE49-F238E27FC236}">
                      <a16:creationId xmlns:a16="http://schemas.microsoft.com/office/drawing/2014/main" id="{D9F10381-98FE-4736-8203-56A0BD04117E}"/>
                    </a:ext>
                  </a:extLst>
                </p:cNvPr>
                <p:cNvGrpSpPr/>
                <p:nvPr/>
              </p:nvGrpSpPr>
              <p:grpSpPr>
                <a:xfrm>
                  <a:off x="1913310" y="1432267"/>
                  <a:ext cx="690125" cy="958561"/>
                  <a:chOff x="2687876" y="495000"/>
                  <a:chExt cx="1056271" cy="1412436"/>
                </a:xfrm>
              </p:grpSpPr>
              <p:sp>
                <p:nvSpPr>
                  <p:cNvPr id="52" name="Google Shape;1137;p38">
                    <a:extLst>
                      <a:ext uri="{FF2B5EF4-FFF2-40B4-BE49-F238E27FC236}">
                        <a16:creationId xmlns:a16="http://schemas.microsoft.com/office/drawing/2014/main" id="{69B084EC-CDB1-4BA0-9F9E-75600573659A}"/>
                      </a:ext>
                    </a:extLst>
                  </p:cNvPr>
                  <p:cNvSpPr/>
                  <p:nvPr/>
                </p:nvSpPr>
                <p:spPr>
                  <a:xfrm>
                    <a:off x="2687876" y="495000"/>
                    <a:ext cx="1056271" cy="14124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7641" h="77077" extrusionOk="0">
                        <a:moveTo>
                          <a:pt x="27762" y="1"/>
                        </a:moveTo>
                        <a:cubicBezTo>
                          <a:pt x="27709" y="1"/>
                          <a:pt x="27659" y="36"/>
                          <a:pt x="27612" y="134"/>
                        </a:cubicBezTo>
                        <a:cubicBezTo>
                          <a:pt x="27531" y="303"/>
                          <a:pt x="27470" y="379"/>
                          <a:pt x="27397" y="379"/>
                        </a:cubicBezTo>
                        <a:cubicBezTo>
                          <a:pt x="27338" y="379"/>
                          <a:pt x="27270" y="328"/>
                          <a:pt x="27177" y="235"/>
                        </a:cubicBezTo>
                        <a:cubicBezTo>
                          <a:pt x="27095" y="154"/>
                          <a:pt x="27017" y="84"/>
                          <a:pt x="26909" y="84"/>
                        </a:cubicBezTo>
                        <a:cubicBezTo>
                          <a:pt x="26863" y="84"/>
                          <a:pt x="26811" y="97"/>
                          <a:pt x="26751" y="128"/>
                        </a:cubicBezTo>
                        <a:cubicBezTo>
                          <a:pt x="26453" y="281"/>
                          <a:pt x="26134" y="296"/>
                          <a:pt x="25813" y="296"/>
                        </a:cubicBezTo>
                        <a:cubicBezTo>
                          <a:pt x="25737" y="296"/>
                          <a:pt x="25660" y="295"/>
                          <a:pt x="25584" y="295"/>
                        </a:cubicBezTo>
                        <a:cubicBezTo>
                          <a:pt x="25347" y="295"/>
                          <a:pt x="25112" y="303"/>
                          <a:pt x="24884" y="368"/>
                        </a:cubicBezTo>
                        <a:cubicBezTo>
                          <a:pt x="23166" y="580"/>
                          <a:pt x="21460" y="799"/>
                          <a:pt x="19834" y="1491"/>
                        </a:cubicBezTo>
                        <a:cubicBezTo>
                          <a:pt x="17846" y="2337"/>
                          <a:pt x="15796" y="3072"/>
                          <a:pt x="14126" y="4480"/>
                        </a:cubicBezTo>
                        <a:cubicBezTo>
                          <a:pt x="13081" y="5360"/>
                          <a:pt x="11943" y="6125"/>
                          <a:pt x="11041" y="7198"/>
                        </a:cubicBezTo>
                        <a:cubicBezTo>
                          <a:pt x="10112" y="8302"/>
                          <a:pt x="9139" y="9409"/>
                          <a:pt x="8067" y="10357"/>
                        </a:cubicBezTo>
                        <a:cubicBezTo>
                          <a:pt x="7314" y="11024"/>
                          <a:pt x="6802" y="11871"/>
                          <a:pt x="6271" y="12613"/>
                        </a:cubicBezTo>
                        <a:cubicBezTo>
                          <a:pt x="5605" y="13541"/>
                          <a:pt x="4774" y="14395"/>
                          <a:pt x="4302" y="15507"/>
                        </a:cubicBezTo>
                        <a:cubicBezTo>
                          <a:pt x="3889" y="16482"/>
                          <a:pt x="2960" y="17208"/>
                          <a:pt x="2809" y="18363"/>
                        </a:cubicBezTo>
                        <a:cubicBezTo>
                          <a:pt x="2782" y="18568"/>
                          <a:pt x="2838" y="18981"/>
                          <a:pt x="2487" y="19051"/>
                        </a:cubicBezTo>
                        <a:cubicBezTo>
                          <a:pt x="1957" y="19158"/>
                          <a:pt x="1905" y="19695"/>
                          <a:pt x="1937" y="19947"/>
                        </a:cubicBezTo>
                        <a:cubicBezTo>
                          <a:pt x="2076" y="21074"/>
                          <a:pt x="1181" y="21852"/>
                          <a:pt x="1045" y="22946"/>
                        </a:cubicBezTo>
                        <a:cubicBezTo>
                          <a:pt x="927" y="23907"/>
                          <a:pt x="937" y="24971"/>
                          <a:pt x="579" y="25951"/>
                        </a:cubicBezTo>
                        <a:cubicBezTo>
                          <a:pt x="253" y="26844"/>
                          <a:pt x="346" y="27834"/>
                          <a:pt x="375" y="28782"/>
                        </a:cubicBezTo>
                        <a:cubicBezTo>
                          <a:pt x="388" y="29160"/>
                          <a:pt x="1" y="29441"/>
                          <a:pt x="147" y="29772"/>
                        </a:cubicBezTo>
                        <a:cubicBezTo>
                          <a:pt x="577" y="30747"/>
                          <a:pt x="241" y="31779"/>
                          <a:pt x="450" y="32794"/>
                        </a:cubicBezTo>
                        <a:cubicBezTo>
                          <a:pt x="801" y="34499"/>
                          <a:pt x="699" y="36293"/>
                          <a:pt x="1384" y="37949"/>
                        </a:cubicBezTo>
                        <a:cubicBezTo>
                          <a:pt x="1726" y="38778"/>
                          <a:pt x="1647" y="39748"/>
                          <a:pt x="2025" y="40520"/>
                        </a:cubicBezTo>
                        <a:cubicBezTo>
                          <a:pt x="3013" y="42528"/>
                          <a:pt x="3647" y="44672"/>
                          <a:pt x="4559" y="46712"/>
                        </a:cubicBezTo>
                        <a:cubicBezTo>
                          <a:pt x="5601" y="49047"/>
                          <a:pt x="6813" y="51280"/>
                          <a:pt x="7957" y="53556"/>
                        </a:cubicBezTo>
                        <a:cubicBezTo>
                          <a:pt x="8681" y="54998"/>
                          <a:pt x="9830" y="56132"/>
                          <a:pt x="10596" y="57562"/>
                        </a:cubicBezTo>
                        <a:cubicBezTo>
                          <a:pt x="11246" y="58777"/>
                          <a:pt x="12134" y="59913"/>
                          <a:pt x="12952" y="61058"/>
                        </a:cubicBezTo>
                        <a:cubicBezTo>
                          <a:pt x="14164" y="62758"/>
                          <a:pt x="15611" y="64262"/>
                          <a:pt x="16979" y="65828"/>
                        </a:cubicBezTo>
                        <a:cubicBezTo>
                          <a:pt x="18305" y="67346"/>
                          <a:pt x="19634" y="68867"/>
                          <a:pt x="21037" y="70323"/>
                        </a:cubicBezTo>
                        <a:cubicBezTo>
                          <a:pt x="22101" y="71425"/>
                          <a:pt x="22937" y="72734"/>
                          <a:pt x="24135" y="73731"/>
                        </a:cubicBezTo>
                        <a:cubicBezTo>
                          <a:pt x="24973" y="74429"/>
                          <a:pt x="25625" y="75327"/>
                          <a:pt x="26370" y="76122"/>
                        </a:cubicBezTo>
                        <a:cubicBezTo>
                          <a:pt x="26739" y="76515"/>
                          <a:pt x="27136" y="77076"/>
                          <a:pt x="27833" y="77076"/>
                        </a:cubicBezTo>
                        <a:cubicBezTo>
                          <a:pt x="27973" y="77076"/>
                          <a:pt x="28126" y="77053"/>
                          <a:pt x="28292" y="77002"/>
                        </a:cubicBezTo>
                        <a:cubicBezTo>
                          <a:pt x="28990" y="76785"/>
                          <a:pt x="29259" y="76202"/>
                          <a:pt x="29764" y="75842"/>
                        </a:cubicBezTo>
                        <a:cubicBezTo>
                          <a:pt x="31056" y="74920"/>
                          <a:pt x="32127" y="73750"/>
                          <a:pt x="33240" y="72635"/>
                        </a:cubicBezTo>
                        <a:cubicBezTo>
                          <a:pt x="33712" y="72164"/>
                          <a:pt x="34001" y="71504"/>
                          <a:pt x="34492" y="71061"/>
                        </a:cubicBezTo>
                        <a:cubicBezTo>
                          <a:pt x="34848" y="70740"/>
                          <a:pt x="35232" y="70337"/>
                          <a:pt x="35371" y="70002"/>
                        </a:cubicBezTo>
                        <a:cubicBezTo>
                          <a:pt x="35910" y="68711"/>
                          <a:pt x="37150" y="68101"/>
                          <a:pt x="37937" y="67073"/>
                        </a:cubicBezTo>
                        <a:cubicBezTo>
                          <a:pt x="38352" y="66530"/>
                          <a:pt x="39033" y="66180"/>
                          <a:pt x="39405" y="65673"/>
                        </a:cubicBezTo>
                        <a:cubicBezTo>
                          <a:pt x="40102" y="64723"/>
                          <a:pt x="40671" y="63655"/>
                          <a:pt x="41478" y="62797"/>
                        </a:cubicBezTo>
                        <a:cubicBezTo>
                          <a:pt x="42131" y="62103"/>
                          <a:pt x="42676" y="61326"/>
                          <a:pt x="43242" y="60584"/>
                        </a:cubicBezTo>
                        <a:cubicBezTo>
                          <a:pt x="43683" y="60005"/>
                          <a:pt x="44248" y="59545"/>
                          <a:pt x="44657" y="58927"/>
                        </a:cubicBezTo>
                        <a:cubicBezTo>
                          <a:pt x="45052" y="58335"/>
                          <a:pt x="45370" y="57615"/>
                          <a:pt x="46049" y="57240"/>
                        </a:cubicBezTo>
                        <a:cubicBezTo>
                          <a:pt x="46309" y="57096"/>
                          <a:pt x="46407" y="56880"/>
                          <a:pt x="46513" y="56618"/>
                        </a:cubicBezTo>
                        <a:cubicBezTo>
                          <a:pt x="46916" y="55625"/>
                          <a:pt x="47710" y="54866"/>
                          <a:pt x="48292" y="53993"/>
                        </a:cubicBezTo>
                        <a:cubicBezTo>
                          <a:pt x="48900" y="53079"/>
                          <a:pt x="49621" y="52201"/>
                          <a:pt x="50181" y="51235"/>
                        </a:cubicBezTo>
                        <a:cubicBezTo>
                          <a:pt x="50984" y="49846"/>
                          <a:pt x="51720" y="48419"/>
                          <a:pt x="52501" y="47017"/>
                        </a:cubicBezTo>
                        <a:cubicBezTo>
                          <a:pt x="53131" y="45892"/>
                          <a:pt x="53640" y="44703"/>
                          <a:pt x="54021" y="43472"/>
                        </a:cubicBezTo>
                        <a:cubicBezTo>
                          <a:pt x="54466" y="42013"/>
                          <a:pt x="54809" y="40526"/>
                          <a:pt x="55289" y="39072"/>
                        </a:cubicBezTo>
                        <a:cubicBezTo>
                          <a:pt x="55817" y="37474"/>
                          <a:pt x="56052" y="35789"/>
                          <a:pt x="56522" y="34162"/>
                        </a:cubicBezTo>
                        <a:cubicBezTo>
                          <a:pt x="56948" y="32692"/>
                          <a:pt x="57139" y="31142"/>
                          <a:pt x="57304" y="29612"/>
                        </a:cubicBezTo>
                        <a:cubicBezTo>
                          <a:pt x="57455" y="28235"/>
                          <a:pt x="57640" y="26808"/>
                          <a:pt x="57438" y="25458"/>
                        </a:cubicBezTo>
                        <a:cubicBezTo>
                          <a:pt x="57046" y="22845"/>
                          <a:pt x="56606" y="20219"/>
                          <a:pt x="55574" y="17749"/>
                        </a:cubicBezTo>
                        <a:cubicBezTo>
                          <a:pt x="55451" y="17455"/>
                          <a:pt x="55484" y="17081"/>
                          <a:pt x="55322" y="16821"/>
                        </a:cubicBezTo>
                        <a:cubicBezTo>
                          <a:pt x="54442" y="15406"/>
                          <a:pt x="54083" y="13764"/>
                          <a:pt x="53153" y="12329"/>
                        </a:cubicBezTo>
                        <a:cubicBezTo>
                          <a:pt x="52408" y="11182"/>
                          <a:pt x="51569" y="10152"/>
                          <a:pt x="50683" y="9160"/>
                        </a:cubicBezTo>
                        <a:cubicBezTo>
                          <a:pt x="49286" y="7595"/>
                          <a:pt x="47659" y="6263"/>
                          <a:pt x="45868" y="5162"/>
                        </a:cubicBezTo>
                        <a:cubicBezTo>
                          <a:pt x="45307" y="4817"/>
                          <a:pt x="44838" y="4200"/>
                          <a:pt x="44286" y="4061"/>
                        </a:cubicBezTo>
                        <a:cubicBezTo>
                          <a:pt x="43163" y="3776"/>
                          <a:pt x="42409" y="2728"/>
                          <a:pt x="41202" y="2712"/>
                        </a:cubicBezTo>
                        <a:cubicBezTo>
                          <a:pt x="41179" y="2712"/>
                          <a:pt x="41154" y="2686"/>
                          <a:pt x="41134" y="2668"/>
                        </a:cubicBezTo>
                        <a:cubicBezTo>
                          <a:pt x="40074" y="1740"/>
                          <a:pt x="38652" y="1713"/>
                          <a:pt x="37418" y="1225"/>
                        </a:cubicBezTo>
                        <a:cubicBezTo>
                          <a:pt x="36992" y="1057"/>
                          <a:pt x="36544" y="737"/>
                          <a:pt x="36026" y="737"/>
                        </a:cubicBezTo>
                        <a:cubicBezTo>
                          <a:pt x="35823" y="737"/>
                          <a:pt x="35610" y="786"/>
                          <a:pt x="35383" y="912"/>
                        </a:cubicBezTo>
                        <a:cubicBezTo>
                          <a:pt x="35377" y="916"/>
                          <a:pt x="35367" y="917"/>
                          <a:pt x="35355" y="917"/>
                        </a:cubicBezTo>
                        <a:cubicBezTo>
                          <a:pt x="35204" y="917"/>
                          <a:pt x="34653" y="641"/>
                          <a:pt x="34234" y="641"/>
                        </a:cubicBezTo>
                        <a:cubicBezTo>
                          <a:pt x="34169" y="641"/>
                          <a:pt x="34107" y="648"/>
                          <a:pt x="34050" y="663"/>
                        </a:cubicBezTo>
                        <a:cubicBezTo>
                          <a:pt x="33989" y="680"/>
                          <a:pt x="33933" y="687"/>
                          <a:pt x="33880" y="687"/>
                        </a:cubicBezTo>
                        <a:cubicBezTo>
                          <a:pt x="33481" y="687"/>
                          <a:pt x="33297" y="264"/>
                          <a:pt x="32932" y="264"/>
                        </a:cubicBezTo>
                        <a:cubicBezTo>
                          <a:pt x="32926" y="264"/>
                          <a:pt x="32919" y="264"/>
                          <a:pt x="32912" y="265"/>
                        </a:cubicBezTo>
                        <a:cubicBezTo>
                          <a:pt x="32573" y="280"/>
                          <a:pt x="32232" y="292"/>
                          <a:pt x="31891" y="292"/>
                        </a:cubicBezTo>
                        <a:cubicBezTo>
                          <a:pt x="31208" y="292"/>
                          <a:pt x="30528" y="245"/>
                          <a:pt x="29874" y="84"/>
                        </a:cubicBezTo>
                        <a:cubicBezTo>
                          <a:pt x="29683" y="37"/>
                          <a:pt x="29464" y="17"/>
                          <a:pt x="29259" y="17"/>
                        </a:cubicBezTo>
                        <a:cubicBezTo>
                          <a:pt x="28917" y="17"/>
                          <a:pt x="28613" y="72"/>
                          <a:pt x="28543" y="148"/>
                        </a:cubicBezTo>
                        <a:cubicBezTo>
                          <a:pt x="28458" y="242"/>
                          <a:pt x="28377" y="277"/>
                          <a:pt x="28301" y="277"/>
                        </a:cubicBezTo>
                        <a:cubicBezTo>
                          <a:pt x="28087" y="277"/>
                          <a:pt x="27911" y="1"/>
                          <a:pt x="27762" y="1"/>
                        </a:cubicBezTo>
                        <a:close/>
                      </a:path>
                    </a:pathLst>
                  </a:custGeom>
                  <a:solidFill>
                    <a:srgbClr val="A6DFDA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53" name="Google Shape;1138;p38">
                    <a:extLst>
                      <a:ext uri="{FF2B5EF4-FFF2-40B4-BE49-F238E27FC236}">
                        <a16:creationId xmlns:a16="http://schemas.microsoft.com/office/drawing/2014/main" id="{F4DBC6CD-0250-4D07-8C64-019343E2AD53}"/>
                      </a:ext>
                    </a:extLst>
                  </p:cNvPr>
                  <p:cNvSpPr/>
                  <p:nvPr/>
                </p:nvSpPr>
                <p:spPr>
                  <a:xfrm>
                    <a:off x="2687876" y="495000"/>
                    <a:ext cx="1056271" cy="14124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7641" h="77077" extrusionOk="0">
                        <a:moveTo>
                          <a:pt x="26832" y="2009"/>
                        </a:moveTo>
                        <a:cubicBezTo>
                          <a:pt x="27372" y="2009"/>
                          <a:pt x="27982" y="2107"/>
                          <a:pt x="28530" y="2114"/>
                        </a:cubicBezTo>
                        <a:cubicBezTo>
                          <a:pt x="28538" y="2114"/>
                          <a:pt x="28545" y="2114"/>
                          <a:pt x="28553" y="2114"/>
                        </a:cubicBezTo>
                        <a:cubicBezTo>
                          <a:pt x="28837" y="2114"/>
                          <a:pt x="29104" y="2055"/>
                          <a:pt x="29378" y="2042"/>
                        </a:cubicBezTo>
                        <a:cubicBezTo>
                          <a:pt x="29506" y="2037"/>
                          <a:pt x="29633" y="2034"/>
                          <a:pt x="29760" y="2034"/>
                        </a:cubicBezTo>
                        <a:cubicBezTo>
                          <a:pt x="30881" y="2034"/>
                          <a:pt x="31986" y="2232"/>
                          <a:pt x="33100" y="2304"/>
                        </a:cubicBezTo>
                        <a:cubicBezTo>
                          <a:pt x="35226" y="2442"/>
                          <a:pt x="37204" y="3086"/>
                          <a:pt x="39183" y="3818"/>
                        </a:cubicBezTo>
                        <a:cubicBezTo>
                          <a:pt x="39994" y="4118"/>
                          <a:pt x="40909" y="4353"/>
                          <a:pt x="41547" y="4830"/>
                        </a:cubicBezTo>
                        <a:cubicBezTo>
                          <a:pt x="42728" y="5713"/>
                          <a:pt x="44199" y="6023"/>
                          <a:pt x="45308" y="7022"/>
                        </a:cubicBezTo>
                        <a:cubicBezTo>
                          <a:pt x="46572" y="8162"/>
                          <a:pt x="47988" y="9088"/>
                          <a:pt x="49041" y="10511"/>
                        </a:cubicBezTo>
                        <a:cubicBezTo>
                          <a:pt x="49431" y="11037"/>
                          <a:pt x="49884" y="11691"/>
                          <a:pt x="50453" y="12197"/>
                        </a:cubicBezTo>
                        <a:cubicBezTo>
                          <a:pt x="51094" y="12765"/>
                          <a:pt x="51667" y="13595"/>
                          <a:pt x="51941" y="14564"/>
                        </a:cubicBezTo>
                        <a:cubicBezTo>
                          <a:pt x="52223" y="15561"/>
                          <a:pt x="52845" y="16457"/>
                          <a:pt x="53195" y="17441"/>
                        </a:cubicBezTo>
                        <a:cubicBezTo>
                          <a:pt x="53611" y="18609"/>
                          <a:pt x="53959" y="19809"/>
                          <a:pt x="54205" y="21024"/>
                        </a:cubicBezTo>
                        <a:cubicBezTo>
                          <a:pt x="54300" y="21491"/>
                          <a:pt x="54507" y="21903"/>
                          <a:pt x="54604" y="22361"/>
                        </a:cubicBezTo>
                        <a:cubicBezTo>
                          <a:pt x="55046" y="24411"/>
                          <a:pt x="55153" y="26496"/>
                          <a:pt x="55023" y="28569"/>
                        </a:cubicBezTo>
                        <a:cubicBezTo>
                          <a:pt x="54942" y="29852"/>
                          <a:pt x="54904" y="31146"/>
                          <a:pt x="54732" y="32422"/>
                        </a:cubicBezTo>
                        <a:cubicBezTo>
                          <a:pt x="54633" y="33151"/>
                          <a:pt x="54453" y="33890"/>
                          <a:pt x="54172" y="34567"/>
                        </a:cubicBezTo>
                        <a:cubicBezTo>
                          <a:pt x="53866" y="35306"/>
                          <a:pt x="54009" y="36144"/>
                          <a:pt x="53613" y="36831"/>
                        </a:cubicBezTo>
                        <a:cubicBezTo>
                          <a:pt x="53081" y="37751"/>
                          <a:pt x="53279" y="38838"/>
                          <a:pt x="52811" y="39802"/>
                        </a:cubicBezTo>
                        <a:cubicBezTo>
                          <a:pt x="52433" y="40580"/>
                          <a:pt x="52380" y="41528"/>
                          <a:pt x="52066" y="42374"/>
                        </a:cubicBezTo>
                        <a:cubicBezTo>
                          <a:pt x="51718" y="43313"/>
                          <a:pt x="51549" y="44391"/>
                          <a:pt x="51065" y="45193"/>
                        </a:cubicBezTo>
                        <a:cubicBezTo>
                          <a:pt x="50199" y="46629"/>
                          <a:pt x="49665" y="48226"/>
                          <a:pt x="48697" y="49611"/>
                        </a:cubicBezTo>
                        <a:cubicBezTo>
                          <a:pt x="47960" y="50664"/>
                          <a:pt x="47281" y="51773"/>
                          <a:pt x="46608" y="52863"/>
                        </a:cubicBezTo>
                        <a:cubicBezTo>
                          <a:pt x="46100" y="53685"/>
                          <a:pt x="45462" y="54365"/>
                          <a:pt x="44935" y="55141"/>
                        </a:cubicBezTo>
                        <a:cubicBezTo>
                          <a:pt x="44433" y="55879"/>
                          <a:pt x="43632" y="56445"/>
                          <a:pt x="43305" y="57157"/>
                        </a:cubicBezTo>
                        <a:cubicBezTo>
                          <a:pt x="43027" y="57764"/>
                          <a:pt x="42542" y="58167"/>
                          <a:pt x="42277" y="58737"/>
                        </a:cubicBezTo>
                        <a:cubicBezTo>
                          <a:pt x="42219" y="58859"/>
                          <a:pt x="42153" y="59151"/>
                          <a:pt x="41937" y="59151"/>
                        </a:cubicBezTo>
                        <a:cubicBezTo>
                          <a:pt x="41872" y="59151"/>
                          <a:pt x="41794" y="59126"/>
                          <a:pt x="41700" y="59062"/>
                        </a:cubicBezTo>
                        <a:cubicBezTo>
                          <a:pt x="41697" y="59060"/>
                          <a:pt x="41693" y="59059"/>
                          <a:pt x="41688" y="59059"/>
                        </a:cubicBezTo>
                        <a:cubicBezTo>
                          <a:pt x="41628" y="59059"/>
                          <a:pt x="41432" y="59200"/>
                          <a:pt x="41438" y="59217"/>
                        </a:cubicBezTo>
                        <a:cubicBezTo>
                          <a:pt x="41655" y="59773"/>
                          <a:pt x="41029" y="59916"/>
                          <a:pt x="40920" y="60302"/>
                        </a:cubicBezTo>
                        <a:cubicBezTo>
                          <a:pt x="40872" y="60472"/>
                          <a:pt x="40816" y="60601"/>
                          <a:pt x="40637" y="60659"/>
                        </a:cubicBezTo>
                        <a:cubicBezTo>
                          <a:pt x="40231" y="60795"/>
                          <a:pt x="39921" y="61002"/>
                          <a:pt x="39975" y="61511"/>
                        </a:cubicBezTo>
                        <a:cubicBezTo>
                          <a:pt x="39984" y="61592"/>
                          <a:pt x="39880" y="61724"/>
                          <a:pt x="39794" y="61772"/>
                        </a:cubicBezTo>
                        <a:cubicBezTo>
                          <a:pt x="38878" y="62275"/>
                          <a:pt x="38669" y="63375"/>
                          <a:pt x="37889" y="64043"/>
                        </a:cubicBezTo>
                        <a:cubicBezTo>
                          <a:pt x="37600" y="64289"/>
                          <a:pt x="37186" y="64768"/>
                          <a:pt x="36946" y="65235"/>
                        </a:cubicBezTo>
                        <a:cubicBezTo>
                          <a:pt x="36808" y="65502"/>
                          <a:pt x="36672" y="65812"/>
                          <a:pt x="36180" y="65827"/>
                        </a:cubicBezTo>
                        <a:cubicBezTo>
                          <a:pt x="35744" y="65841"/>
                          <a:pt x="35788" y="66511"/>
                          <a:pt x="35437" y="66845"/>
                        </a:cubicBezTo>
                        <a:cubicBezTo>
                          <a:pt x="34725" y="67522"/>
                          <a:pt x="34146" y="68394"/>
                          <a:pt x="33506" y="69131"/>
                        </a:cubicBezTo>
                        <a:cubicBezTo>
                          <a:pt x="32001" y="70866"/>
                          <a:pt x="30826" y="72970"/>
                          <a:pt x="28670" y="74071"/>
                        </a:cubicBezTo>
                        <a:cubicBezTo>
                          <a:pt x="28498" y="74158"/>
                          <a:pt x="28428" y="74172"/>
                          <a:pt x="28453" y="74397"/>
                        </a:cubicBezTo>
                        <a:cubicBezTo>
                          <a:pt x="28494" y="74790"/>
                          <a:pt x="28104" y="74853"/>
                          <a:pt x="27853" y="74962"/>
                        </a:cubicBezTo>
                        <a:cubicBezTo>
                          <a:pt x="27807" y="74981"/>
                          <a:pt x="27769" y="74990"/>
                          <a:pt x="27736" y="74990"/>
                        </a:cubicBezTo>
                        <a:cubicBezTo>
                          <a:pt x="27543" y="74990"/>
                          <a:pt x="27536" y="74700"/>
                          <a:pt x="27433" y="74583"/>
                        </a:cubicBezTo>
                        <a:cubicBezTo>
                          <a:pt x="27075" y="74174"/>
                          <a:pt x="26441" y="73963"/>
                          <a:pt x="26447" y="73279"/>
                        </a:cubicBezTo>
                        <a:cubicBezTo>
                          <a:pt x="25495" y="73228"/>
                          <a:pt x="25664" y="71783"/>
                          <a:pt x="24597" y="71783"/>
                        </a:cubicBezTo>
                        <a:cubicBezTo>
                          <a:pt x="24584" y="71783"/>
                          <a:pt x="24572" y="71783"/>
                          <a:pt x="24559" y="71783"/>
                        </a:cubicBezTo>
                        <a:cubicBezTo>
                          <a:pt x="24557" y="71783"/>
                          <a:pt x="24555" y="71783"/>
                          <a:pt x="24553" y="71783"/>
                        </a:cubicBezTo>
                        <a:cubicBezTo>
                          <a:pt x="24280" y="71783"/>
                          <a:pt x="24189" y="71158"/>
                          <a:pt x="23970" y="70846"/>
                        </a:cubicBezTo>
                        <a:cubicBezTo>
                          <a:pt x="23535" y="70230"/>
                          <a:pt x="22733" y="69977"/>
                          <a:pt x="22515" y="69124"/>
                        </a:cubicBezTo>
                        <a:cubicBezTo>
                          <a:pt x="22355" y="68502"/>
                          <a:pt x="21469" y="68389"/>
                          <a:pt x="21138" y="67702"/>
                        </a:cubicBezTo>
                        <a:cubicBezTo>
                          <a:pt x="20578" y="66543"/>
                          <a:pt x="19470" y="65771"/>
                          <a:pt x="18695" y="64736"/>
                        </a:cubicBezTo>
                        <a:cubicBezTo>
                          <a:pt x="18264" y="64160"/>
                          <a:pt x="17926" y="63364"/>
                          <a:pt x="17088" y="63053"/>
                        </a:cubicBezTo>
                        <a:cubicBezTo>
                          <a:pt x="16399" y="62797"/>
                          <a:pt x="16080" y="62040"/>
                          <a:pt x="15728" y="61457"/>
                        </a:cubicBezTo>
                        <a:cubicBezTo>
                          <a:pt x="15302" y="60752"/>
                          <a:pt x="14681" y="60218"/>
                          <a:pt x="14285" y="59486"/>
                        </a:cubicBezTo>
                        <a:cubicBezTo>
                          <a:pt x="13862" y="58699"/>
                          <a:pt x="13218" y="58041"/>
                          <a:pt x="12870" y="57186"/>
                        </a:cubicBezTo>
                        <a:cubicBezTo>
                          <a:pt x="12729" y="56838"/>
                          <a:pt x="12383" y="56566"/>
                          <a:pt x="12100" y="56291"/>
                        </a:cubicBezTo>
                        <a:cubicBezTo>
                          <a:pt x="11967" y="56161"/>
                          <a:pt x="11688" y="56122"/>
                          <a:pt x="12133" y="55841"/>
                        </a:cubicBezTo>
                        <a:cubicBezTo>
                          <a:pt x="11395" y="55512"/>
                          <a:pt x="11555" y="54570"/>
                          <a:pt x="10931" y="54239"/>
                        </a:cubicBezTo>
                        <a:cubicBezTo>
                          <a:pt x="10474" y="53997"/>
                          <a:pt x="10403" y="53616"/>
                          <a:pt x="10172" y="53260"/>
                        </a:cubicBezTo>
                        <a:cubicBezTo>
                          <a:pt x="9841" y="52748"/>
                          <a:pt x="9736" y="52067"/>
                          <a:pt x="9288" y="51698"/>
                        </a:cubicBezTo>
                        <a:cubicBezTo>
                          <a:pt x="8769" y="51271"/>
                          <a:pt x="8507" y="50787"/>
                          <a:pt x="8497" y="50174"/>
                        </a:cubicBezTo>
                        <a:cubicBezTo>
                          <a:pt x="8492" y="49701"/>
                          <a:pt x="8098" y="49456"/>
                          <a:pt x="7934" y="49087"/>
                        </a:cubicBezTo>
                        <a:cubicBezTo>
                          <a:pt x="7683" y="48525"/>
                          <a:pt x="7596" y="47782"/>
                          <a:pt x="7020" y="47420"/>
                        </a:cubicBezTo>
                        <a:cubicBezTo>
                          <a:pt x="6604" y="47159"/>
                          <a:pt x="6685" y="46693"/>
                          <a:pt x="6652" y="46437"/>
                        </a:cubicBezTo>
                        <a:cubicBezTo>
                          <a:pt x="6532" y="45499"/>
                          <a:pt x="5449" y="44970"/>
                          <a:pt x="5669" y="43945"/>
                        </a:cubicBezTo>
                        <a:cubicBezTo>
                          <a:pt x="5737" y="43630"/>
                          <a:pt x="5328" y="43767"/>
                          <a:pt x="5292" y="43391"/>
                        </a:cubicBezTo>
                        <a:cubicBezTo>
                          <a:pt x="5166" y="42109"/>
                          <a:pt x="4416" y="41014"/>
                          <a:pt x="3906" y="39850"/>
                        </a:cubicBezTo>
                        <a:cubicBezTo>
                          <a:pt x="3802" y="39612"/>
                          <a:pt x="3811" y="39339"/>
                          <a:pt x="3778" y="39153"/>
                        </a:cubicBezTo>
                        <a:cubicBezTo>
                          <a:pt x="3539" y="37765"/>
                          <a:pt x="2945" y="36487"/>
                          <a:pt x="2642" y="35135"/>
                        </a:cubicBezTo>
                        <a:cubicBezTo>
                          <a:pt x="2438" y="34229"/>
                          <a:pt x="2635" y="33242"/>
                          <a:pt x="2522" y="32306"/>
                        </a:cubicBezTo>
                        <a:cubicBezTo>
                          <a:pt x="2239" y="29987"/>
                          <a:pt x="2615" y="27694"/>
                          <a:pt x="2717" y="25392"/>
                        </a:cubicBezTo>
                        <a:cubicBezTo>
                          <a:pt x="2758" y="24432"/>
                          <a:pt x="3131" y="23488"/>
                          <a:pt x="3437" y="22590"/>
                        </a:cubicBezTo>
                        <a:cubicBezTo>
                          <a:pt x="3971" y="21021"/>
                          <a:pt x="4475" y="19421"/>
                          <a:pt x="5360" y="17982"/>
                        </a:cubicBezTo>
                        <a:cubicBezTo>
                          <a:pt x="5757" y="17336"/>
                          <a:pt x="6483" y="16693"/>
                          <a:pt x="6517" y="16080"/>
                        </a:cubicBezTo>
                        <a:cubicBezTo>
                          <a:pt x="6566" y="15192"/>
                          <a:pt x="7724" y="15130"/>
                          <a:pt x="7524" y="14266"/>
                        </a:cubicBezTo>
                        <a:cubicBezTo>
                          <a:pt x="8486" y="13757"/>
                          <a:pt x="8555" y="12475"/>
                          <a:pt x="9394" y="11975"/>
                        </a:cubicBezTo>
                        <a:cubicBezTo>
                          <a:pt x="9842" y="11708"/>
                          <a:pt x="10123" y="11625"/>
                          <a:pt x="10015" y="11087"/>
                        </a:cubicBezTo>
                        <a:cubicBezTo>
                          <a:pt x="10009" y="11056"/>
                          <a:pt x="10085" y="10973"/>
                          <a:pt x="10120" y="10973"/>
                        </a:cubicBezTo>
                        <a:cubicBezTo>
                          <a:pt x="10121" y="10973"/>
                          <a:pt x="10121" y="10973"/>
                          <a:pt x="10121" y="10973"/>
                        </a:cubicBezTo>
                        <a:cubicBezTo>
                          <a:pt x="10141" y="10974"/>
                          <a:pt x="10160" y="10975"/>
                          <a:pt x="10178" y="10975"/>
                        </a:cubicBezTo>
                        <a:cubicBezTo>
                          <a:pt x="11125" y="10975"/>
                          <a:pt x="11060" y="9841"/>
                          <a:pt x="11791" y="9473"/>
                        </a:cubicBezTo>
                        <a:cubicBezTo>
                          <a:pt x="12281" y="9225"/>
                          <a:pt x="12683" y="8382"/>
                          <a:pt x="13149" y="7970"/>
                        </a:cubicBezTo>
                        <a:cubicBezTo>
                          <a:pt x="13706" y="7478"/>
                          <a:pt x="14281" y="6900"/>
                          <a:pt x="15012" y="6546"/>
                        </a:cubicBezTo>
                        <a:cubicBezTo>
                          <a:pt x="15535" y="6291"/>
                          <a:pt x="15908" y="5744"/>
                          <a:pt x="16476" y="5480"/>
                        </a:cubicBezTo>
                        <a:cubicBezTo>
                          <a:pt x="17148" y="5169"/>
                          <a:pt x="17617" y="4587"/>
                          <a:pt x="18407" y="4353"/>
                        </a:cubicBezTo>
                        <a:cubicBezTo>
                          <a:pt x="19117" y="4140"/>
                          <a:pt x="19815" y="3650"/>
                          <a:pt x="20558" y="3461"/>
                        </a:cubicBezTo>
                        <a:cubicBezTo>
                          <a:pt x="21511" y="3219"/>
                          <a:pt x="22407" y="2845"/>
                          <a:pt x="23326" y="2527"/>
                        </a:cubicBezTo>
                        <a:cubicBezTo>
                          <a:pt x="24201" y="2223"/>
                          <a:pt x="25123" y="2460"/>
                          <a:pt x="26054" y="2119"/>
                        </a:cubicBezTo>
                        <a:cubicBezTo>
                          <a:pt x="26280" y="2037"/>
                          <a:pt x="26546" y="2009"/>
                          <a:pt x="26832" y="2009"/>
                        </a:cubicBezTo>
                        <a:close/>
                        <a:moveTo>
                          <a:pt x="27762" y="1"/>
                        </a:moveTo>
                        <a:cubicBezTo>
                          <a:pt x="27709" y="1"/>
                          <a:pt x="27659" y="36"/>
                          <a:pt x="27612" y="134"/>
                        </a:cubicBezTo>
                        <a:cubicBezTo>
                          <a:pt x="27531" y="303"/>
                          <a:pt x="27470" y="379"/>
                          <a:pt x="27397" y="379"/>
                        </a:cubicBezTo>
                        <a:cubicBezTo>
                          <a:pt x="27338" y="379"/>
                          <a:pt x="27270" y="328"/>
                          <a:pt x="27177" y="235"/>
                        </a:cubicBezTo>
                        <a:cubicBezTo>
                          <a:pt x="27095" y="154"/>
                          <a:pt x="27017" y="84"/>
                          <a:pt x="26909" y="84"/>
                        </a:cubicBezTo>
                        <a:cubicBezTo>
                          <a:pt x="26863" y="84"/>
                          <a:pt x="26811" y="97"/>
                          <a:pt x="26751" y="128"/>
                        </a:cubicBezTo>
                        <a:cubicBezTo>
                          <a:pt x="26453" y="281"/>
                          <a:pt x="26134" y="296"/>
                          <a:pt x="25813" y="296"/>
                        </a:cubicBezTo>
                        <a:cubicBezTo>
                          <a:pt x="25737" y="296"/>
                          <a:pt x="25660" y="295"/>
                          <a:pt x="25584" y="295"/>
                        </a:cubicBezTo>
                        <a:cubicBezTo>
                          <a:pt x="25347" y="295"/>
                          <a:pt x="25112" y="303"/>
                          <a:pt x="24884" y="368"/>
                        </a:cubicBezTo>
                        <a:cubicBezTo>
                          <a:pt x="23166" y="580"/>
                          <a:pt x="21460" y="799"/>
                          <a:pt x="19834" y="1491"/>
                        </a:cubicBezTo>
                        <a:cubicBezTo>
                          <a:pt x="17846" y="2337"/>
                          <a:pt x="15796" y="3072"/>
                          <a:pt x="14126" y="4480"/>
                        </a:cubicBezTo>
                        <a:cubicBezTo>
                          <a:pt x="13081" y="5360"/>
                          <a:pt x="11943" y="6125"/>
                          <a:pt x="11041" y="7198"/>
                        </a:cubicBezTo>
                        <a:cubicBezTo>
                          <a:pt x="10112" y="8302"/>
                          <a:pt x="9139" y="9409"/>
                          <a:pt x="8067" y="10357"/>
                        </a:cubicBezTo>
                        <a:cubicBezTo>
                          <a:pt x="7314" y="11024"/>
                          <a:pt x="6802" y="11871"/>
                          <a:pt x="6271" y="12613"/>
                        </a:cubicBezTo>
                        <a:cubicBezTo>
                          <a:pt x="5605" y="13541"/>
                          <a:pt x="4774" y="14395"/>
                          <a:pt x="4302" y="15507"/>
                        </a:cubicBezTo>
                        <a:cubicBezTo>
                          <a:pt x="3889" y="16482"/>
                          <a:pt x="2960" y="17208"/>
                          <a:pt x="2809" y="18363"/>
                        </a:cubicBezTo>
                        <a:cubicBezTo>
                          <a:pt x="2782" y="18568"/>
                          <a:pt x="2838" y="18981"/>
                          <a:pt x="2487" y="19051"/>
                        </a:cubicBezTo>
                        <a:cubicBezTo>
                          <a:pt x="1957" y="19158"/>
                          <a:pt x="1905" y="19695"/>
                          <a:pt x="1937" y="19947"/>
                        </a:cubicBezTo>
                        <a:cubicBezTo>
                          <a:pt x="2076" y="21074"/>
                          <a:pt x="1181" y="21852"/>
                          <a:pt x="1045" y="22946"/>
                        </a:cubicBezTo>
                        <a:cubicBezTo>
                          <a:pt x="927" y="23907"/>
                          <a:pt x="937" y="24971"/>
                          <a:pt x="579" y="25951"/>
                        </a:cubicBezTo>
                        <a:cubicBezTo>
                          <a:pt x="253" y="26844"/>
                          <a:pt x="346" y="27834"/>
                          <a:pt x="375" y="28782"/>
                        </a:cubicBezTo>
                        <a:cubicBezTo>
                          <a:pt x="388" y="29160"/>
                          <a:pt x="1" y="29441"/>
                          <a:pt x="147" y="29772"/>
                        </a:cubicBezTo>
                        <a:cubicBezTo>
                          <a:pt x="577" y="30747"/>
                          <a:pt x="241" y="31779"/>
                          <a:pt x="450" y="32794"/>
                        </a:cubicBezTo>
                        <a:cubicBezTo>
                          <a:pt x="801" y="34499"/>
                          <a:pt x="699" y="36293"/>
                          <a:pt x="1384" y="37949"/>
                        </a:cubicBezTo>
                        <a:cubicBezTo>
                          <a:pt x="1726" y="38778"/>
                          <a:pt x="1647" y="39748"/>
                          <a:pt x="2025" y="40520"/>
                        </a:cubicBezTo>
                        <a:cubicBezTo>
                          <a:pt x="3013" y="42528"/>
                          <a:pt x="3647" y="44672"/>
                          <a:pt x="4559" y="46712"/>
                        </a:cubicBezTo>
                        <a:cubicBezTo>
                          <a:pt x="5601" y="49047"/>
                          <a:pt x="6813" y="51280"/>
                          <a:pt x="7957" y="53556"/>
                        </a:cubicBezTo>
                        <a:cubicBezTo>
                          <a:pt x="8681" y="54998"/>
                          <a:pt x="9830" y="56132"/>
                          <a:pt x="10596" y="57562"/>
                        </a:cubicBezTo>
                        <a:cubicBezTo>
                          <a:pt x="11246" y="58777"/>
                          <a:pt x="12134" y="59913"/>
                          <a:pt x="12952" y="61058"/>
                        </a:cubicBezTo>
                        <a:cubicBezTo>
                          <a:pt x="14164" y="62758"/>
                          <a:pt x="15611" y="64262"/>
                          <a:pt x="16979" y="65828"/>
                        </a:cubicBezTo>
                        <a:cubicBezTo>
                          <a:pt x="18305" y="67346"/>
                          <a:pt x="19634" y="68867"/>
                          <a:pt x="21037" y="70323"/>
                        </a:cubicBezTo>
                        <a:cubicBezTo>
                          <a:pt x="22101" y="71425"/>
                          <a:pt x="22937" y="72734"/>
                          <a:pt x="24135" y="73731"/>
                        </a:cubicBezTo>
                        <a:cubicBezTo>
                          <a:pt x="24973" y="74429"/>
                          <a:pt x="25625" y="75327"/>
                          <a:pt x="26370" y="76122"/>
                        </a:cubicBezTo>
                        <a:cubicBezTo>
                          <a:pt x="26739" y="76515"/>
                          <a:pt x="27136" y="77076"/>
                          <a:pt x="27833" y="77076"/>
                        </a:cubicBezTo>
                        <a:cubicBezTo>
                          <a:pt x="27973" y="77076"/>
                          <a:pt x="28126" y="77053"/>
                          <a:pt x="28292" y="77002"/>
                        </a:cubicBezTo>
                        <a:cubicBezTo>
                          <a:pt x="28990" y="76785"/>
                          <a:pt x="29259" y="76202"/>
                          <a:pt x="29764" y="75842"/>
                        </a:cubicBezTo>
                        <a:cubicBezTo>
                          <a:pt x="31056" y="74920"/>
                          <a:pt x="32127" y="73750"/>
                          <a:pt x="33240" y="72635"/>
                        </a:cubicBezTo>
                        <a:cubicBezTo>
                          <a:pt x="33712" y="72164"/>
                          <a:pt x="34001" y="71504"/>
                          <a:pt x="34492" y="71061"/>
                        </a:cubicBezTo>
                        <a:cubicBezTo>
                          <a:pt x="34848" y="70740"/>
                          <a:pt x="35232" y="70337"/>
                          <a:pt x="35371" y="70002"/>
                        </a:cubicBezTo>
                        <a:cubicBezTo>
                          <a:pt x="35910" y="68711"/>
                          <a:pt x="37150" y="68101"/>
                          <a:pt x="37937" y="67073"/>
                        </a:cubicBezTo>
                        <a:cubicBezTo>
                          <a:pt x="38352" y="66530"/>
                          <a:pt x="39033" y="66180"/>
                          <a:pt x="39405" y="65673"/>
                        </a:cubicBezTo>
                        <a:cubicBezTo>
                          <a:pt x="40102" y="64723"/>
                          <a:pt x="40671" y="63655"/>
                          <a:pt x="41478" y="62797"/>
                        </a:cubicBezTo>
                        <a:cubicBezTo>
                          <a:pt x="42131" y="62103"/>
                          <a:pt x="42676" y="61326"/>
                          <a:pt x="43242" y="60584"/>
                        </a:cubicBezTo>
                        <a:cubicBezTo>
                          <a:pt x="43683" y="60005"/>
                          <a:pt x="44248" y="59545"/>
                          <a:pt x="44657" y="58927"/>
                        </a:cubicBezTo>
                        <a:cubicBezTo>
                          <a:pt x="45052" y="58335"/>
                          <a:pt x="45370" y="57615"/>
                          <a:pt x="46049" y="57240"/>
                        </a:cubicBezTo>
                        <a:cubicBezTo>
                          <a:pt x="46309" y="57096"/>
                          <a:pt x="46407" y="56880"/>
                          <a:pt x="46513" y="56618"/>
                        </a:cubicBezTo>
                        <a:cubicBezTo>
                          <a:pt x="46916" y="55625"/>
                          <a:pt x="47710" y="54866"/>
                          <a:pt x="48292" y="53993"/>
                        </a:cubicBezTo>
                        <a:cubicBezTo>
                          <a:pt x="48900" y="53079"/>
                          <a:pt x="49621" y="52201"/>
                          <a:pt x="50181" y="51235"/>
                        </a:cubicBezTo>
                        <a:cubicBezTo>
                          <a:pt x="50984" y="49846"/>
                          <a:pt x="51720" y="48419"/>
                          <a:pt x="52501" y="47017"/>
                        </a:cubicBezTo>
                        <a:cubicBezTo>
                          <a:pt x="53131" y="45892"/>
                          <a:pt x="53640" y="44703"/>
                          <a:pt x="54021" y="43472"/>
                        </a:cubicBezTo>
                        <a:cubicBezTo>
                          <a:pt x="54466" y="42013"/>
                          <a:pt x="54809" y="40526"/>
                          <a:pt x="55289" y="39072"/>
                        </a:cubicBezTo>
                        <a:cubicBezTo>
                          <a:pt x="55817" y="37474"/>
                          <a:pt x="56052" y="35789"/>
                          <a:pt x="56522" y="34162"/>
                        </a:cubicBezTo>
                        <a:cubicBezTo>
                          <a:pt x="56948" y="32692"/>
                          <a:pt x="57139" y="31142"/>
                          <a:pt x="57304" y="29612"/>
                        </a:cubicBezTo>
                        <a:cubicBezTo>
                          <a:pt x="57455" y="28235"/>
                          <a:pt x="57640" y="26808"/>
                          <a:pt x="57438" y="25458"/>
                        </a:cubicBezTo>
                        <a:cubicBezTo>
                          <a:pt x="57046" y="22845"/>
                          <a:pt x="56606" y="20219"/>
                          <a:pt x="55574" y="17749"/>
                        </a:cubicBezTo>
                        <a:cubicBezTo>
                          <a:pt x="55451" y="17455"/>
                          <a:pt x="55484" y="17081"/>
                          <a:pt x="55322" y="16821"/>
                        </a:cubicBezTo>
                        <a:cubicBezTo>
                          <a:pt x="54442" y="15406"/>
                          <a:pt x="54083" y="13764"/>
                          <a:pt x="53153" y="12329"/>
                        </a:cubicBezTo>
                        <a:cubicBezTo>
                          <a:pt x="52408" y="11182"/>
                          <a:pt x="51569" y="10152"/>
                          <a:pt x="50683" y="9160"/>
                        </a:cubicBezTo>
                        <a:cubicBezTo>
                          <a:pt x="49286" y="7595"/>
                          <a:pt x="47659" y="6263"/>
                          <a:pt x="45868" y="5162"/>
                        </a:cubicBezTo>
                        <a:cubicBezTo>
                          <a:pt x="45307" y="4817"/>
                          <a:pt x="44838" y="4200"/>
                          <a:pt x="44286" y="4061"/>
                        </a:cubicBezTo>
                        <a:cubicBezTo>
                          <a:pt x="43163" y="3776"/>
                          <a:pt x="42409" y="2728"/>
                          <a:pt x="41202" y="2712"/>
                        </a:cubicBezTo>
                        <a:cubicBezTo>
                          <a:pt x="41179" y="2712"/>
                          <a:pt x="41154" y="2686"/>
                          <a:pt x="41134" y="2668"/>
                        </a:cubicBezTo>
                        <a:cubicBezTo>
                          <a:pt x="40074" y="1740"/>
                          <a:pt x="38652" y="1713"/>
                          <a:pt x="37418" y="1225"/>
                        </a:cubicBezTo>
                        <a:cubicBezTo>
                          <a:pt x="36992" y="1057"/>
                          <a:pt x="36544" y="737"/>
                          <a:pt x="36026" y="737"/>
                        </a:cubicBezTo>
                        <a:cubicBezTo>
                          <a:pt x="35823" y="737"/>
                          <a:pt x="35610" y="786"/>
                          <a:pt x="35383" y="912"/>
                        </a:cubicBezTo>
                        <a:cubicBezTo>
                          <a:pt x="35377" y="916"/>
                          <a:pt x="35367" y="917"/>
                          <a:pt x="35355" y="917"/>
                        </a:cubicBezTo>
                        <a:cubicBezTo>
                          <a:pt x="35204" y="917"/>
                          <a:pt x="34653" y="641"/>
                          <a:pt x="34234" y="641"/>
                        </a:cubicBezTo>
                        <a:cubicBezTo>
                          <a:pt x="34169" y="641"/>
                          <a:pt x="34107" y="648"/>
                          <a:pt x="34050" y="663"/>
                        </a:cubicBezTo>
                        <a:cubicBezTo>
                          <a:pt x="33989" y="680"/>
                          <a:pt x="33933" y="687"/>
                          <a:pt x="33880" y="687"/>
                        </a:cubicBezTo>
                        <a:cubicBezTo>
                          <a:pt x="33481" y="687"/>
                          <a:pt x="33297" y="264"/>
                          <a:pt x="32932" y="264"/>
                        </a:cubicBezTo>
                        <a:cubicBezTo>
                          <a:pt x="32926" y="264"/>
                          <a:pt x="32919" y="264"/>
                          <a:pt x="32912" y="265"/>
                        </a:cubicBezTo>
                        <a:cubicBezTo>
                          <a:pt x="32573" y="280"/>
                          <a:pt x="32232" y="292"/>
                          <a:pt x="31891" y="292"/>
                        </a:cubicBezTo>
                        <a:cubicBezTo>
                          <a:pt x="31208" y="292"/>
                          <a:pt x="30528" y="245"/>
                          <a:pt x="29874" y="84"/>
                        </a:cubicBezTo>
                        <a:cubicBezTo>
                          <a:pt x="29683" y="37"/>
                          <a:pt x="29464" y="17"/>
                          <a:pt x="29259" y="17"/>
                        </a:cubicBezTo>
                        <a:cubicBezTo>
                          <a:pt x="28917" y="17"/>
                          <a:pt x="28613" y="72"/>
                          <a:pt x="28543" y="148"/>
                        </a:cubicBezTo>
                        <a:cubicBezTo>
                          <a:pt x="28458" y="242"/>
                          <a:pt x="28377" y="277"/>
                          <a:pt x="28301" y="277"/>
                        </a:cubicBezTo>
                        <a:cubicBezTo>
                          <a:pt x="28087" y="277"/>
                          <a:pt x="27911" y="1"/>
                          <a:pt x="27762" y="1"/>
                        </a:cubicBez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grpSp>
                <p:nvGrpSpPr>
                  <p:cNvPr id="54" name="Google Shape;1139;p38">
                    <a:extLst>
                      <a:ext uri="{FF2B5EF4-FFF2-40B4-BE49-F238E27FC236}">
                        <a16:creationId xmlns:a16="http://schemas.microsoft.com/office/drawing/2014/main" id="{5674F50F-ECFF-4C7F-A103-57E2278C4CE3}"/>
                      </a:ext>
                    </a:extLst>
                  </p:cNvPr>
                  <p:cNvGrpSpPr/>
                  <p:nvPr/>
                </p:nvGrpSpPr>
                <p:grpSpPr>
                  <a:xfrm>
                    <a:off x="2916086" y="727587"/>
                    <a:ext cx="625995" cy="785831"/>
                    <a:chOff x="2937349" y="720503"/>
                    <a:chExt cx="625995" cy="785831"/>
                  </a:xfrm>
                </p:grpSpPr>
                <p:sp>
                  <p:nvSpPr>
                    <p:cNvPr id="55" name="Google Shape;1140;p38">
                      <a:extLst>
                        <a:ext uri="{FF2B5EF4-FFF2-40B4-BE49-F238E27FC236}">
                          <a16:creationId xmlns:a16="http://schemas.microsoft.com/office/drawing/2014/main" id="{EAFF52FE-8C81-4C39-8E37-02BABE0669E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46431" y="1336864"/>
                      <a:ext cx="46381" cy="16947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531" h="9248" extrusionOk="0">
                          <a:moveTo>
                            <a:pt x="1298" y="0"/>
                          </a:moveTo>
                          <a:cubicBezTo>
                            <a:pt x="1289" y="0"/>
                            <a:pt x="1283" y="1"/>
                            <a:pt x="1281" y="4"/>
                          </a:cubicBezTo>
                          <a:cubicBezTo>
                            <a:pt x="1004" y="465"/>
                            <a:pt x="265" y="398"/>
                            <a:pt x="200" y="1190"/>
                          </a:cubicBezTo>
                          <a:cubicBezTo>
                            <a:pt x="0" y="3642"/>
                            <a:pt x="11" y="6090"/>
                            <a:pt x="70" y="8545"/>
                          </a:cubicBezTo>
                          <a:cubicBezTo>
                            <a:pt x="84" y="9126"/>
                            <a:pt x="573" y="9042"/>
                            <a:pt x="858" y="9141"/>
                          </a:cubicBezTo>
                          <a:cubicBezTo>
                            <a:pt x="1041" y="9203"/>
                            <a:pt x="1318" y="9154"/>
                            <a:pt x="1558" y="9218"/>
                          </a:cubicBezTo>
                          <a:cubicBezTo>
                            <a:pt x="1634" y="9238"/>
                            <a:pt x="1702" y="9247"/>
                            <a:pt x="1761" y="9247"/>
                          </a:cubicBezTo>
                          <a:cubicBezTo>
                            <a:pt x="2021" y="9247"/>
                            <a:pt x="2131" y="9059"/>
                            <a:pt x="2193" y="8716"/>
                          </a:cubicBezTo>
                          <a:cubicBezTo>
                            <a:pt x="2349" y="7843"/>
                            <a:pt x="2089" y="6971"/>
                            <a:pt x="2195" y="6125"/>
                          </a:cubicBezTo>
                          <a:cubicBezTo>
                            <a:pt x="2355" y="4860"/>
                            <a:pt x="2239" y="3599"/>
                            <a:pt x="2342" y="2213"/>
                          </a:cubicBezTo>
                          <a:cubicBezTo>
                            <a:pt x="2530" y="1393"/>
                            <a:pt x="1770" y="812"/>
                            <a:pt x="1461" y="58"/>
                          </a:cubicBezTo>
                          <a:cubicBezTo>
                            <a:pt x="1447" y="26"/>
                            <a:pt x="1340" y="0"/>
                            <a:pt x="1298" y="0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56" name="Google Shape;1141;p38">
                      <a:extLst>
                        <a:ext uri="{FF2B5EF4-FFF2-40B4-BE49-F238E27FC236}">
                          <a16:creationId xmlns:a16="http://schemas.microsoft.com/office/drawing/2014/main" id="{624A19A7-2543-41AC-95E8-10BD927ABFB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366014" y="720503"/>
                      <a:ext cx="74656" cy="15196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074" h="8293" extrusionOk="0">
                          <a:moveTo>
                            <a:pt x="3203" y="0"/>
                          </a:moveTo>
                          <a:cubicBezTo>
                            <a:pt x="3181" y="0"/>
                            <a:pt x="3162" y="2"/>
                            <a:pt x="3145" y="5"/>
                          </a:cubicBezTo>
                          <a:cubicBezTo>
                            <a:pt x="3057" y="21"/>
                            <a:pt x="2961" y="25"/>
                            <a:pt x="2860" y="25"/>
                          </a:cubicBezTo>
                          <a:cubicBezTo>
                            <a:pt x="2763" y="25"/>
                            <a:pt x="2663" y="21"/>
                            <a:pt x="2564" y="21"/>
                          </a:cubicBezTo>
                          <a:cubicBezTo>
                            <a:pt x="2166" y="21"/>
                            <a:pt x="1777" y="77"/>
                            <a:pt x="1666" y="641"/>
                          </a:cubicBezTo>
                          <a:cubicBezTo>
                            <a:pt x="1421" y="1899"/>
                            <a:pt x="846" y="3081"/>
                            <a:pt x="749" y="4364"/>
                          </a:cubicBezTo>
                          <a:cubicBezTo>
                            <a:pt x="692" y="5118"/>
                            <a:pt x="106" y="5708"/>
                            <a:pt x="203" y="6552"/>
                          </a:cubicBezTo>
                          <a:cubicBezTo>
                            <a:pt x="1" y="7084"/>
                            <a:pt x="559" y="7493"/>
                            <a:pt x="596" y="8044"/>
                          </a:cubicBezTo>
                          <a:cubicBezTo>
                            <a:pt x="608" y="8208"/>
                            <a:pt x="749" y="8293"/>
                            <a:pt x="900" y="8293"/>
                          </a:cubicBezTo>
                          <a:cubicBezTo>
                            <a:pt x="953" y="8293"/>
                            <a:pt x="1007" y="8283"/>
                            <a:pt x="1057" y="8261"/>
                          </a:cubicBezTo>
                          <a:cubicBezTo>
                            <a:pt x="1585" y="8039"/>
                            <a:pt x="2258" y="8085"/>
                            <a:pt x="2354" y="7186"/>
                          </a:cubicBezTo>
                          <a:cubicBezTo>
                            <a:pt x="2419" y="6597"/>
                            <a:pt x="2535" y="6014"/>
                            <a:pt x="2701" y="5445"/>
                          </a:cubicBezTo>
                          <a:cubicBezTo>
                            <a:pt x="3133" y="3962"/>
                            <a:pt x="3398" y="2428"/>
                            <a:pt x="3849" y="952"/>
                          </a:cubicBezTo>
                          <a:cubicBezTo>
                            <a:pt x="4073" y="220"/>
                            <a:pt x="3463" y="0"/>
                            <a:pt x="3203" y="0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57" name="Google Shape;1142;p38">
                      <a:extLst>
                        <a:ext uri="{FF2B5EF4-FFF2-40B4-BE49-F238E27FC236}">
                          <a16:creationId xmlns:a16="http://schemas.microsoft.com/office/drawing/2014/main" id="{1B6B6E96-90F6-4F1B-938B-79EB1B4AFA3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014831" y="1328947"/>
                      <a:ext cx="102913" cy="144181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616" h="7868" extrusionOk="0">
                          <a:moveTo>
                            <a:pt x="4674" y="0"/>
                          </a:moveTo>
                          <a:cubicBezTo>
                            <a:pt x="4590" y="0"/>
                            <a:pt x="4499" y="6"/>
                            <a:pt x="4402" y="16"/>
                          </a:cubicBezTo>
                          <a:cubicBezTo>
                            <a:pt x="3744" y="87"/>
                            <a:pt x="3199" y="418"/>
                            <a:pt x="2888" y="988"/>
                          </a:cubicBezTo>
                          <a:cubicBezTo>
                            <a:pt x="2216" y="2220"/>
                            <a:pt x="1588" y="3477"/>
                            <a:pt x="968" y="4738"/>
                          </a:cubicBezTo>
                          <a:cubicBezTo>
                            <a:pt x="662" y="5357"/>
                            <a:pt x="416" y="6003"/>
                            <a:pt x="118" y="6696"/>
                          </a:cubicBezTo>
                          <a:cubicBezTo>
                            <a:pt x="450" y="6943"/>
                            <a:pt x="1" y="7490"/>
                            <a:pt x="477" y="7684"/>
                          </a:cubicBezTo>
                          <a:cubicBezTo>
                            <a:pt x="646" y="7753"/>
                            <a:pt x="878" y="7867"/>
                            <a:pt x="1073" y="7867"/>
                          </a:cubicBezTo>
                          <a:cubicBezTo>
                            <a:pt x="1193" y="7867"/>
                            <a:pt x="1299" y="7824"/>
                            <a:pt x="1366" y="7698"/>
                          </a:cubicBezTo>
                          <a:cubicBezTo>
                            <a:pt x="1574" y="7308"/>
                            <a:pt x="1930" y="7102"/>
                            <a:pt x="2189" y="6789"/>
                          </a:cubicBezTo>
                          <a:cubicBezTo>
                            <a:pt x="3054" y="5747"/>
                            <a:pt x="3477" y="4464"/>
                            <a:pt x="4168" y="3329"/>
                          </a:cubicBezTo>
                          <a:cubicBezTo>
                            <a:pt x="4585" y="2645"/>
                            <a:pt x="4880" y="1873"/>
                            <a:pt x="5241" y="1145"/>
                          </a:cubicBezTo>
                          <a:cubicBezTo>
                            <a:pt x="5616" y="389"/>
                            <a:pt x="5397" y="0"/>
                            <a:pt x="4674" y="0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58" name="Google Shape;1143;p38">
                      <a:extLst>
                        <a:ext uri="{FF2B5EF4-FFF2-40B4-BE49-F238E27FC236}">
                          <a16:creationId xmlns:a16="http://schemas.microsoft.com/office/drawing/2014/main" id="{508CEF05-5D43-4ECD-ACD5-0134115AD0B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218398" y="1338513"/>
                      <a:ext cx="94190" cy="13194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140" h="7200" extrusionOk="0">
                          <a:moveTo>
                            <a:pt x="1382" y="0"/>
                          </a:moveTo>
                          <a:cubicBezTo>
                            <a:pt x="1294" y="0"/>
                            <a:pt x="1199" y="10"/>
                            <a:pt x="1096" y="30"/>
                          </a:cubicBezTo>
                          <a:cubicBezTo>
                            <a:pt x="1095" y="30"/>
                            <a:pt x="1094" y="30"/>
                            <a:pt x="1093" y="30"/>
                          </a:cubicBezTo>
                          <a:cubicBezTo>
                            <a:pt x="284" y="30"/>
                            <a:pt x="1" y="514"/>
                            <a:pt x="254" y="1333"/>
                          </a:cubicBezTo>
                          <a:cubicBezTo>
                            <a:pt x="363" y="1686"/>
                            <a:pt x="590" y="1949"/>
                            <a:pt x="759" y="2250"/>
                          </a:cubicBezTo>
                          <a:cubicBezTo>
                            <a:pt x="1632" y="3807"/>
                            <a:pt x="2258" y="5501"/>
                            <a:pt x="3427" y="6901"/>
                          </a:cubicBezTo>
                          <a:cubicBezTo>
                            <a:pt x="3616" y="7127"/>
                            <a:pt x="3801" y="7199"/>
                            <a:pt x="3976" y="7199"/>
                          </a:cubicBezTo>
                          <a:cubicBezTo>
                            <a:pt x="4202" y="7199"/>
                            <a:pt x="4411" y="7079"/>
                            <a:pt x="4590" y="7015"/>
                          </a:cubicBezTo>
                          <a:cubicBezTo>
                            <a:pt x="4896" y="6907"/>
                            <a:pt x="5140" y="6432"/>
                            <a:pt x="5032" y="6047"/>
                          </a:cubicBezTo>
                          <a:cubicBezTo>
                            <a:pt x="4810" y="5253"/>
                            <a:pt x="4437" y="4519"/>
                            <a:pt x="4006" y="3807"/>
                          </a:cubicBezTo>
                          <a:cubicBezTo>
                            <a:pt x="3442" y="2877"/>
                            <a:pt x="2889" y="1931"/>
                            <a:pt x="2441" y="942"/>
                          </a:cubicBezTo>
                          <a:cubicBezTo>
                            <a:pt x="2192" y="394"/>
                            <a:pt x="1937" y="0"/>
                            <a:pt x="1382" y="0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59" name="Google Shape;1144;p38">
                      <a:extLst>
                        <a:ext uri="{FF2B5EF4-FFF2-40B4-BE49-F238E27FC236}">
                          <a16:creationId xmlns:a16="http://schemas.microsoft.com/office/drawing/2014/main" id="{290773EA-2C81-4774-BC2C-6919B535862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54676" y="804436"/>
                      <a:ext cx="108667" cy="98662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930" h="5384" extrusionOk="0">
                          <a:moveTo>
                            <a:pt x="4619" y="1"/>
                          </a:moveTo>
                          <a:cubicBezTo>
                            <a:pt x="4384" y="1"/>
                            <a:pt x="4133" y="130"/>
                            <a:pt x="3833" y="398"/>
                          </a:cubicBezTo>
                          <a:cubicBezTo>
                            <a:pt x="2883" y="1245"/>
                            <a:pt x="1963" y="2124"/>
                            <a:pt x="1021" y="2980"/>
                          </a:cubicBezTo>
                          <a:cubicBezTo>
                            <a:pt x="464" y="3485"/>
                            <a:pt x="173" y="4088"/>
                            <a:pt x="62" y="4845"/>
                          </a:cubicBezTo>
                          <a:cubicBezTo>
                            <a:pt x="1" y="5264"/>
                            <a:pt x="97" y="5383"/>
                            <a:pt x="356" y="5383"/>
                          </a:cubicBezTo>
                          <a:cubicBezTo>
                            <a:pt x="416" y="5383"/>
                            <a:pt x="486" y="5377"/>
                            <a:pt x="564" y="5366"/>
                          </a:cubicBezTo>
                          <a:cubicBezTo>
                            <a:pt x="610" y="5375"/>
                            <a:pt x="655" y="5379"/>
                            <a:pt x="699" y="5379"/>
                          </a:cubicBezTo>
                          <a:cubicBezTo>
                            <a:pt x="981" y="5379"/>
                            <a:pt x="1209" y="5216"/>
                            <a:pt x="1457" y="5073"/>
                          </a:cubicBezTo>
                          <a:cubicBezTo>
                            <a:pt x="2276" y="4602"/>
                            <a:pt x="2865" y="3866"/>
                            <a:pt x="3595" y="3293"/>
                          </a:cubicBezTo>
                          <a:cubicBezTo>
                            <a:pt x="4181" y="2833"/>
                            <a:pt x="4748" y="2330"/>
                            <a:pt x="5236" y="1770"/>
                          </a:cubicBezTo>
                          <a:cubicBezTo>
                            <a:pt x="5490" y="1478"/>
                            <a:pt x="5929" y="1139"/>
                            <a:pt x="5488" y="587"/>
                          </a:cubicBezTo>
                          <a:cubicBezTo>
                            <a:pt x="5182" y="203"/>
                            <a:pt x="4914" y="1"/>
                            <a:pt x="4619" y="1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60" name="Google Shape;1145;p38">
                      <a:extLst>
                        <a:ext uri="{FF2B5EF4-FFF2-40B4-BE49-F238E27FC236}">
                          <a16:creationId xmlns:a16="http://schemas.microsoft.com/office/drawing/2014/main" id="{85893F17-6FF1-4AAC-9DB2-3271E9F803C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41923" y="759959"/>
                      <a:ext cx="54810" cy="14168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991" h="7732" extrusionOk="0">
                          <a:moveTo>
                            <a:pt x="2065" y="0"/>
                          </a:moveTo>
                          <a:cubicBezTo>
                            <a:pt x="1677" y="0"/>
                            <a:pt x="1287" y="238"/>
                            <a:pt x="1191" y="747"/>
                          </a:cubicBezTo>
                          <a:cubicBezTo>
                            <a:pt x="814" y="2739"/>
                            <a:pt x="362" y="4711"/>
                            <a:pt x="90" y="6722"/>
                          </a:cubicBezTo>
                          <a:cubicBezTo>
                            <a:pt x="0" y="7388"/>
                            <a:pt x="499" y="7732"/>
                            <a:pt x="1025" y="7732"/>
                          </a:cubicBezTo>
                          <a:cubicBezTo>
                            <a:pt x="1520" y="7732"/>
                            <a:pt x="2039" y="7428"/>
                            <a:pt x="2118" y="6803"/>
                          </a:cubicBezTo>
                          <a:cubicBezTo>
                            <a:pt x="2362" y="4847"/>
                            <a:pt x="2814" y="2931"/>
                            <a:pt x="2948" y="961"/>
                          </a:cubicBezTo>
                          <a:cubicBezTo>
                            <a:pt x="2990" y="339"/>
                            <a:pt x="2529" y="0"/>
                            <a:pt x="2065" y="0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61" name="Google Shape;1146;p38">
                      <a:extLst>
                        <a:ext uri="{FF2B5EF4-FFF2-40B4-BE49-F238E27FC236}">
                          <a16:creationId xmlns:a16="http://schemas.microsoft.com/office/drawing/2014/main" id="{6434AA19-9596-4091-AE37-5C4A4E92E12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37349" y="875670"/>
                      <a:ext cx="511432" cy="39266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909" h="21428" extrusionOk="0">
                          <a:moveTo>
                            <a:pt x="10552" y="0"/>
                          </a:moveTo>
                          <a:cubicBezTo>
                            <a:pt x="6692" y="0"/>
                            <a:pt x="2617" y="5107"/>
                            <a:pt x="1739" y="8228"/>
                          </a:cubicBezTo>
                          <a:cubicBezTo>
                            <a:pt x="0" y="14415"/>
                            <a:pt x="4466" y="19604"/>
                            <a:pt x="10247" y="20967"/>
                          </a:cubicBezTo>
                          <a:cubicBezTo>
                            <a:pt x="11542" y="21273"/>
                            <a:pt x="12837" y="21427"/>
                            <a:pt x="14102" y="21427"/>
                          </a:cubicBezTo>
                          <a:cubicBezTo>
                            <a:pt x="19093" y="21427"/>
                            <a:pt x="23604" y="19018"/>
                            <a:pt x="25721" y="13951"/>
                          </a:cubicBezTo>
                          <a:cubicBezTo>
                            <a:pt x="27909" y="8707"/>
                            <a:pt x="22486" y="2949"/>
                            <a:pt x="17636" y="1468"/>
                          </a:cubicBezTo>
                          <a:cubicBezTo>
                            <a:pt x="17526" y="1434"/>
                            <a:pt x="17421" y="1419"/>
                            <a:pt x="17323" y="1419"/>
                          </a:cubicBezTo>
                          <a:cubicBezTo>
                            <a:pt x="16417" y="1419"/>
                            <a:pt x="16033" y="2719"/>
                            <a:pt x="16991" y="3162"/>
                          </a:cubicBezTo>
                          <a:cubicBezTo>
                            <a:pt x="20879" y="4956"/>
                            <a:pt x="24954" y="7990"/>
                            <a:pt x="22991" y="12809"/>
                          </a:cubicBezTo>
                          <a:cubicBezTo>
                            <a:pt x="21387" y="16747"/>
                            <a:pt x="17993" y="18840"/>
                            <a:pt x="13846" y="18840"/>
                          </a:cubicBezTo>
                          <a:cubicBezTo>
                            <a:pt x="13689" y="18840"/>
                            <a:pt x="13531" y="18837"/>
                            <a:pt x="13371" y="18831"/>
                          </a:cubicBezTo>
                          <a:cubicBezTo>
                            <a:pt x="8133" y="18632"/>
                            <a:pt x="1934" y="14981"/>
                            <a:pt x="3659" y="8826"/>
                          </a:cubicBezTo>
                          <a:cubicBezTo>
                            <a:pt x="4626" y="5383"/>
                            <a:pt x="8511" y="1991"/>
                            <a:pt x="12112" y="1521"/>
                          </a:cubicBezTo>
                          <a:cubicBezTo>
                            <a:pt x="12633" y="1452"/>
                            <a:pt x="12754" y="594"/>
                            <a:pt x="12279" y="376"/>
                          </a:cubicBezTo>
                          <a:cubicBezTo>
                            <a:pt x="11716" y="117"/>
                            <a:pt x="11137" y="0"/>
                            <a:pt x="10552" y="0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62" name="Google Shape;1147;p38">
                      <a:extLst>
                        <a:ext uri="{FF2B5EF4-FFF2-40B4-BE49-F238E27FC236}">
                          <a16:creationId xmlns:a16="http://schemas.microsoft.com/office/drawing/2014/main" id="{8142F9BD-14E1-4107-8B6C-86A7B1406E6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243101" y="772530"/>
                      <a:ext cx="90874" cy="16589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959" h="9053" extrusionOk="0">
                          <a:moveTo>
                            <a:pt x="1854" y="1"/>
                          </a:moveTo>
                          <a:cubicBezTo>
                            <a:pt x="310" y="1"/>
                            <a:pt x="715" y="2029"/>
                            <a:pt x="606" y="3034"/>
                          </a:cubicBezTo>
                          <a:cubicBezTo>
                            <a:pt x="427" y="4685"/>
                            <a:pt x="0" y="6341"/>
                            <a:pt x="43" y="8002"/>
                          </a:cubicBezTo>
                          <a:cubicBezTo>
                            <a:pt x="61" y="8684"/>
                            <a:pt x="589" y="9052"/>
                            <a:pt x="1122" y="9052"/>
                          </a:cubicBezTo>
                          <a:cubicBezTo>
                            <a:pt x="1560" y="9052"/>
                            <a:pt x="2001" y="8804"/>
                            <a:pt x="2166" y="8277"/>
                          </a:cubicBezTo>
                          <a:lnTo>
                            <a:pt x="2167" y="8277"/>
                          </a:lnTo>
                          <a:cubicBezTo>
                            <a:pt x="2604" y="6885"/>
                            <a:pt x="4959" y="332"/>
                            <a:pt x="2077" y="14"/>
                          </a:cubicBezTo>
                          <a:cubicBezTo>
                            <a:pt x="1998" y="5"/>
                            <a:pt x="1924" y="1"/>
                            <a:pt x="1854" y="1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63" name="Google Shape;1148;p38">
                      <a:extLst>
                        <a:ext uri="{FF2B5EF4-FFF2-40B4-BE49-F238E27FC236}">
                          <a16:creationId xmlns:a16="http://schemas.microsoft.com/office/drawing/2014/main" id="{BFF29DA5-C070-418E-A009-5D6C9D0B85A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25191" y="724186"/>
                      <a:ext cx="222356" cy="89811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2134" h="4901" extrusionOk="0">
                          <a:moveTo>
                            <a:pt x="3011" y="1"/>
                          </a:moveTo>
                          <a:cubicBezTo>
                            <a:pt x="1868" y="1"/>
                            <a:pt x="581" y="120"/>
                            <a:pt x="247" y="1365"/>
                          </a:cubicBezTo>
                          <a:cubicBezTo>
                            <a:pt x="0" y="2289"/>
                            <a:pt x="519" y="2981"/>
                            <a:pt x="1250" y="3491"/>
                          </a:cubicBezTo>
                          <a:cubicBezTo>
                            <a:pt x="1717" y="3817"/>
                            <a:pt x="2104" y="3943"/>
                            <a:pt x="2484" y="3943"/>
                          </a:cubicBezTo>
                          <a:cubicBezTo>
                            <a:pt x="2983" y="3943"/>
                            <a:pt x="3468" y="3726"/>
                            <a:pt x="4106" y="3461"/>
                          </a:cubicBezTo>
                          <a:cubicBezTo>
                            <a:pt x="4615" y="3249"/>
                            <a:pt x="4756" y="2596"/>
                            <a:pt x="4501" y="2167"/>
                          </a:cubicBezTo>
                          <a:lnTo>
                            <a:pt x="4501" y="2167"/>
                          </a:lnTo>
                          <a:cubicBezTo>
                            <a:pt x="4802" y="2160"/>
                            <a:pt x="5105" y="2153"/>
                            <a:pt x="5407" y="2153"/>
                          </a:cubicBezTo>
                          <a:cubicBezTo>
                            <a:pt x="5833" y="2153"/>
                            <a:pt x="6260" y="2167"/>
                            <a:pt x="6682" y="2213"/>
                          </a:cubicBezTo>
                          <a:cubicBezTo>
                            <a:pt x="7239" y="2274"/>
                            <a:pt x="8272" y="2743"/>
                            <a:pt x="8875" y="2743"/>
                          </a:cubicBezTo>
                          <a:cubicBezTo>
                            <a:pt x="9017" y="2743"/>
                            <a:pt x="9136" y="2717"/>
                            <a:pt x="9219" y="2653"/>
                          </a:cubicBezTo>
                          <a:lnTo>
                            <a:pt x="9219" y="2653"/>
                          </a:lnTo>
                          <a:cubicBezTo>
                            <a:pt x="8336" y="3336"/>
                            <a:pt x="8834" y="4900"/>
                            <a:pt x="9830" y="4900"/>
                          </a:cubicBezTo>
                          <a:cubicBezTo>
                            <a:pt x="9981" y="4900"/>
                            <a:pt x="10143" y="4865"/>
                            <a:pt x="10313" y="4785"/>
                          </a:cubicBezTo>
                          <a:cubicBezTo>
                            <a:pt x="12134" y="3929"/>
                            <a:pt x="11809" y="1990"/>
                            <a:pt x="10236" y="994"/>
                          </a:cubicBezTo>
                          <a:cubicBezTo>
                            <a:pt x="8803" y="87"/>
                            <a:pt x="6821" y="3"/>
                            <a:pt x="5049" y="3"/>
                          </a:cubicBezTo>
                          <a:cubicBezTo>
                            <a:pt x="4646" y="3"/>
                            <a:pt x="4253" y="8"/>
                            <a:pt x="3880" y="8"/>
                          </a:cubicBezTo>
                          <a:cubicBezTo>
                            <a:pt x="3827" y="8"/>
                            <a:pt x="3773" y="8"/>
                            <a:pt x="3721" y="7"/>
                          </a:cubicBezTo>
                          <a:cubicBezTo>
                            <a:pt x="3498" y="6"/>
                            <a:pt x="3258" y="1"/>
                            <a:pt x="3011" y="1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64" name="Google Shape;1149;p38">
                      <a:extLst>
                        <a:ext uri="{FF2B5EF4-FFF2-40B4-BE49-F238E27FC236}">
                          <a16:creationId xmlns:a16="http://schemas.microsoft.com/office/drawing/2014/main" id="{1B091086-A6EF-4FB8-A092-12BD2B61C75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211177" y="765017"/>
                      <a:ext cx="69250" cy="4453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779" h="2430" extrusionOk="0">
                          <a:moveTo>
                            <a:pt x="1024" y="1"/>
                          </a:moveTo>
                          <a:cubicBezTo>
                            <a:pt x="696" y="1"/>
                            <a:pt x="373" y="187"/>
                            <a:pt x="220" y="484"/>
                          </a:cubicBezTo>
                          <a:cubicBezTo>
                            <a:pt x="1" y="908"/>
                            <a:pt x="134" y="1341"/>
                            <a:pt x="485" y="1646"/>
                          </a:cubicBezTo>
                          <a:cubicBezTo>
                            <a:pt x="831" y="1946"/>
                            <a:pt x="1253" y="2134"/>
                            <a:pt x="1680" y="2294"/>
                          </a:cubicBezTo>
                          <a:cubicBezTo>
                            <a:pt x="1946" y="2394"/>
                            <a:pt x="2186" y="2429"/>
                            <a:pt x="2436" y="2429"/>
                          </a:cubicBezTo>
                          <a:cubicBezTo>
                            <a:pt x="2607" y="2429"/>
                            <a:pt x="2782" y="2413"/>
                            <a:pt x="2972" y="2390"/>
                          </a:cubicBezTo>
                          <a:cubicBezTo>
                            <a:pt x="3428" y="2337"/>
                            <a:pt x="3765" y="1804"/>
                            <a:pt x="3772" y="1380"/>
                          </a:cubicBezTo>
                          <a:cubicBezTo>
                            <a:pt x="3779" y="891"/>
                            <a:pt x="3443" y="501"/>
                            <a:pt x="2997" y="346"/>
                          </a:cubicBezTo>
                          <a:cubicBezTo>
                            <a:pt x="2638" y="222"/>
                            <a:pt x="2326" y="184"/>
                            <a:pt x="1954" y="171"/>
                          </a:cubicBezTo>
                          <a:cubicBezTo>
                            <a:pt x="1739" y="165"/>
                            <a:pt x="1536" y="142"/>
                            <a:pt x="1335" y="61"/>
                          </a:cubicBezTo>
                          <a:cubicBezTo>
                            <a:pt x="1234" y="20"/>
                            <a:pt x="1129" y="1"/>
                            <a:pt x="1024" y="1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65" name="Google Shape;1150;p38">
                      <a:extLst>
                        <a:ext uri="{FF2B5EF4-FFF2-40B4-BE49-F238E27FC236}">
                          <a16:creationId xmlns:a16="http://schemas.microsoft.com/office/drawing/2014/main" id="{4FF40FC0-CD76-4AD7-9C83-2D0FE753CC7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017654" y="1036829"/>
                      <a:ext cx="12003" cy="6411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655" h="3499" extrusionOk="0">
                          <a:moveTo>
                            <a:pt x="591" y="0"/>
                          </a:moveTo>
                          <a:cubicBezTo>
                            <a:pt x="563" y="0"/>
                            <a:pt x="534" y="18"/>
                            <a:pt x="525" y="56"/>
                          </a:cubicBezTo>
                          <a:cubicBezTo>
                            <a:pt x="271" y="1155"/>
                            <a:pt x="0" y="2230"/>
                            <a:pt x="261" y="3357"/>
                          </a:cubicBezTo>
                          <a:cubicBezTo>
                            <a:pt x="283" y="3453"/>
                            <a:pt x="364" y="3498"/>
                            <a:pt x="445" y="3498"/>
                          </a:cubicBezTo>
                          <a:cubicBezTo>
                            <a:pt x="543" y="3498"/>
                            <a:pt x="642" y="3432"/>
                            <a:pt x="643" y="3312"/>
                          </a:cubicBezTo>
                          <a:cubicBezTo>
                            <a:pt x="651" y="2231"/>
                            <a:pt x="642" y="1150"/>
                            <a:pt x="654" y="68"/>
                          </a:cubicBezTo>
                          <a:cubicBezTo>
                            <a:pt x="654" y="23"/>
                            <a:pt x="623" y="0"/>
                            <a:pt x="591" y="0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66" name="Google Shape;1151;p38">
                      <a:extLst>
                        <a:ext uri="{FF2B5EF4-FFF2-40B4-BE49-F238E27FC236}">
                          <a16:creationId xmlns:a16="http://schemas.microsoft.com/office/drawing/2014/main" id="{53B02A4F-2D96-46D8-BDCF-0A526AC71CF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045949" y="1051967"/>
                      <a:ext cx="319991" cy="16701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7462" h="9114" extrusionOk="0">
                          <a:moveTo>
                            <a:pt x="16439" y="0"/>
                          </a:moveTo>
                          <a:cubicBezTo>
                            <a:pt x="16218" y="0"/>
                            <a:pt x="15995" y="129"/>
                            <a:pt x="15878" y="415"/>
                          </a:cubicBezTo>
                          <a:cubicBezTo>
                            <a:pt x="14707" y="3265"/>
                            <a:pt x="13991" y="5467"/>
                            <a:pt x="10886" y="6861"/>
                          </a:cubicBezTo>
                          <a:cubicBezTo>
                            <a:pt x="9523" y="7473"/>
                            <a:pt x="8176" y="7751"/>
                            <a:pt x="6859" y="7751"/>
                          </a:cubicBezTo>
                          <a:cubicBezTo>
                            <a:pt x="4480" y="7751"/>
                            <a:pt x="2197" y="6844"/>
                            <a:pt x="86" y="5350"/>
                          </a:cubicBezTo>
                          <a:cubicBezTo>
                            <a:pt x="77" y="5344"/>
                            <a:pt x="68" y="5341"/>
                            <a:pt x="60" y="5341"/>
                          </a:cubicBezTo>
                          <a:cubicBezTo>
                            <a:pt x="25" y="5341"/>
                            <a:pt x="1" y="5389"/>
                            <a:pt x="34" y="5419"/>
                          </a:cubicBezTo>
                          <a:cubicBezTo>
                            <a:pt x="2360" y="7516"/>
                            <a:pt x="4800" y="9113"/>
                            <a:pt x="7760" y="9113"/>
                          </a:cubicBezTo>
                          <a:cubicBezTo>
                            <a:pt x="8603" y="9113"/>
                            <a:pt x="9489" y="8983"/>
                            <a:pt x="10427" y="8698"/>
                          </a:cubicBezTo>
                          <a:cubicBezTo>
                            <a:pt x="13985" y="7617"/>
                            <a:pt x="17461" y="4616"/>
                            <a:pt x="17061" y="610"/>
                          </a:cubicBezTo>
                          <a:cubicBezTo>
                            <a:pt x="17022" y="226"/>
                            <a:pt x="16732" y="0"/>
                            <a:pt x="16439" y="0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67" name="Google Shape;1152;p38">
                      <a:extLst>
                        <a:ext uri="{FF2B5EF4-FFF2-40B4-BE49-F238E27FC236}">
                          <a16:creationId xmlns:a16="http://schemas.microsoft.com/office/drawing/2014/main" id="{1986D555-F5C6-4DAB-B051-467C6DF8A3D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015986" y="1010091"/>
                      <a:ext cx="333845" cy="671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8218" h="3667" extrusionOk="0">
                          <a:moveTo>
                            <a:pt x="15824" y="1"/>
                          </a:moveTo>
                          <a:cubicBezTo>
                            <a:pt x="13727" y="1"/>
                            <a:pt x="10840" y="1114"/>
                            <a:pt x="9701" y="1114"/>
                          </a:cubicBezTo>
                          <a:cubicBezTo>
                            <a:pt x="9685" y="1114"/>
                            <a:pt x="9670" y="1114"/>
                            <a:pt x="9655" y="1113"/>
                          </a:cubicBezTo>
                          <a:cubicBezTo>
                            <a:pt x="7325" y="1048"/>
                            <a:pt x="5096" y="23"/>
                            <a:pt x="3322" y="23"/>
                          </a:cubicBezTo>
                          <a:cubicBezTo>
                            <a:pt x="1866" y="23"/>
                            <a:pt x="716" y="713"/>
                            <a:pt x="65" y="3188"/>
                          </a:cubicBezTo>
                          <a:cubicBezTo>
                            <a:pt x="0" y="3437"/>
                            <a:pt x="254" y="3667"/>
                            <a:pt x="493" y="3667"/>
                          </a:cubicBezTo>
                          <a:cubicBezTo>
                            <a:pt x="573" y="3667"/>
                            <a:pt x="652" y="3641"/>
                            <a:pt x="716" y="3580"/>
                          </a:cubicBezTo>
                          <a:lnTo>
                            <a:pt x="717" y="3580"/>
                          </a:lnTo>
                          <a:cubicBezTo>
                            <a:pt x="1910" y="2457"/>
                            <a:pt x="2591" y="1412"/>
                            <a:pt x="4253" y="1412"/>
                          </a:cubicBezTo>
                          <a:cubicBezTo>
                            <a:pt x="4351" y="1412"/>
                            <a:pt x="4452" y="1416"/>
                            <a:pt x="4556" y="1423"/>
                          </a:cubicBezTo>
                          <a:cubicBezTo>
                            <a:pt x="6256" y="1544"/>
                            <a:pt x="7821" y="2358"/>
                            <a:pt x="9517" y="2517"/>
                          </a:cubicBezTo>
                          <a:cubicBezTo>
                            <a:pt x="9581" y="2523"/>
                            <a:pt x="9650" y="2526"/>
                            <a:pt x="9724" y="2526"/>
                          </a:cubicBezTo>
                          <a:cubicBezTo>
                            <a:pt x="10913" y="2526"/>
                            <a:pt x="13293" y="1793"/>
                            <a:pt x="14999" y="1793"/>
                          </a:cubicBezTo>
                          <a:cubicBezTo>
                            <a:pt x="15833" y="1793"/>
                            <a:pt x="16506" y="1968"/>
                            <a:pt x="16802" y="2488"/>
                          </a:cubicBezTo>
                          <a:cubicBezTo>
                            <a:pt x="16940" y="2731"/>
                            <a:pt x="17147" y="2832"/>
                            <a:pt x="17360" y="2832"/>
                          </a:cubicBezTo>
                          <a:cubicBezTo>
                            <a:pt x="17777" y="2832"/>
                            <a:pt x="18217" y="2447"/>
                            <a:pt x="18213" y="1986"/>
                          </a:cubicBezTo>
                          <a:cubicBezTo>
                            <a:pt x="18199" y="464"/>
                            <a:pt x="17176" y="1"/>
                            <a:pt x="15824" y="1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68" name="Google Shape;1153;p38">
                      <a:extLst>
                        <a:ext uri="{FF2B5EF4-FFF2-40B4-BE49-F238E27FC236}">
                          <a16:creationId xmlns:a16="http://schemas.microsoft.com/office/drawing/2014/main" id="{FF942C73-339E-4E8F-A914-123D97CEC85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060903" y="1065161"/>
                      <a:ext cx="56349" cy="31171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075" h="1701" extrusionOk="0">
                          <a:moveTo>
                            <a:pt x="1468" y="0"/>
                          </a:moveTo>
                          <a:cubicBezTo>
                            <a:pt x="1075" y="0"/>
                            <a:pt x="675" y="84"/>
                            <a:pt x="379" y="221"/>
                          </a:cubicBezTo>
                          <a:cubicBezTo>
                            <a:pt x="1" y="396"/>
                            <a:pt x="152" y="882"/>
                            <a:pt x="516" y="882"/>
                          </a:cubicBezTo>
                          <a:cubicBezTo>
                            <a:pt x="547" y="882"/>
                            <a:pt x="579" y="879"/>
                            <a:pt x="612" y="871"/>
                          </a:cubicBezTo>
                          <a:cubicBezTo>
                            <a:pt x="716" y="849"/>
                            <a:pt x="830" y="838"/>
                            <a:pt x="946" y="838"/>
                          </a:cubicBezTo>
                          <a:cubicBezTo>
                            <a:pt x="1144" y="838"/>
                            <a:pt x="1349" y="869"/>
                            <a:pt x="1523" y="920"/>
                          </a:cubicBezTo>
                          <a:cubicBezTo>
                            <a:pt x="1778" y="996"/>
                            <a:pt x="1968" y="1110"/>
                            <a:pt x="1987" y="1336"/>
                          </a:cubicBezTo>
                          <a:cubicBezTo>
                            <a:pt x="2006" y="1587"/>
                            <a:pt x="2183" y="1701"/>
                            <a:pt x="2372" y="1701"/>
                          </a:cubicBezTo>
                          <a:cubicBezTo>
                            <a:pt x="2573" y="1701"/>
                            <a:pt x="2787" y="1572"/>
                            <a:pt x="2842" y="1342"/>
                          </a:cubicBezTo>
                          <a:cubicBezTo>
                            <a:pt x="3075" y="360"/>
                            <a:pt x="2286" y="0"/>
                            <a:pt x="1468" y="0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69" name="Google Shape;1154;p38">
                      <a:extLst>
                        <a:ext uri="{FF2B5EF4-FFF2-40B4-BE49-F238E27FC236}">
                          <a16:creationId xmlns:a16="http://schemas.microsoft.com/office/drawing/2014/main" id="{5ECC81FF-BBB9-4C5C-8D24-68C29650B5C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063872" y="1082388"/>
                      <a:ext cx="22100" cy="2660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206" h="1452" extrusionOk="0">
                          <a:moveTo>
                            <a:pt x="458" y="0"/>
                          </a:moveTo>
                          <a:cubicBezTo>
                            <a:pt x="299" y="0"/>
                            <a:pt x="146" y="96"/>
                            <a:pt x="107" y="314"/>
                          </a:cubicBezTo>
                          <a:cubicBezTo>
                            <a:pt x="1" y="908"/>
                            <a:pt x="296" y="1225"/>
                            <a:pt x="832" y="1433"/>
                          </a:cubicBezTo>
                          <a:cubicBezTo>
                            <a:pt x="864" y="1445"/>
                            <a:pt x="894" y="1451"/>
                            <a:pt x="922" y="1451"/>
                          </a:cubicBezTo>
                          <a:cubicBezTo>
                            <a:pt x="1126" y="1451"/>
                            <a:pt x="1206" y="1145"/>
                            <a:pt x="1075" y="995"/>
                          </a:cubicBezTo>
                          <a:cubicBezTo>
                            <a:pt x="941" y="839"/>
                            <a:pt x="863" y="652"/>
                            <a:pt x="873" y="444"/>
                          </a:cubicBezTo>
                          <a:cubicBezTo>
                            <a:pt x="888" y="167"/>
                            <a:pt x="667" y="0"/>
                            <a:pt x="458" y="0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70" name="Google Shape;1155;p38">
                      <a:extLst>
                        <a:ext uri="{FF2B5EF4-FFF2-40B4-BE49-F238E27FC236}">
                          <a16:creationId xmlns:a16="http://schemas.microsoft.com/office/drawing/2014/main" id="{99A4907A-6C92-4569-9263-E35A5129158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21654" y="1091258"/>
                      <a:ext cx="71339" cy="7663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893" h="4182" extrusionOk="0">
                          <a:moveTo>
                            <a:pt x="1514" y="2263"/>
                          </a:moveTo>
                          <a:lnTo>
                            <a:pt x="1514" y="2263"/>
                          </a:lnTo>
                          <a:cubicBezTo>
                            <a:pt x="1514" y="2263"/>
                            <a:pt x="1514" y="2263"/>
                            <a:pt x="1514" y="2265"/>
                          </a:cubicBezTo>
                          <a:lnTo>
                            <a:pt x="1514" y="2265"/>
                          </a:lnTo>
                          <a:cubicBezTo>
                            <a:pt x="1514" y="2264"/>
                            <a:pt x="1514" y="2263"/>
                            <a:pt x="1514" y="2263"/>
                          </a:cubicBezTo>
                          <a:close/>
                          <a:moveTo>
                            <a:pt x="1484" y="2366"/>
                          </a:moveTo>
                          <a:lnTo>
                            <a:pt x="1484" y="2366"/>
                          </a:lnTo>
                          <a:cubicBezTo>
                            <a:pt x="1485" y="2366"/>
                            <a:pt x="1485" y="2367"/>
                            <a:pt x="1486" y="2367"/>
                          </a:cubicBezTo>
                          <a:lnTo>
                            <a:pt x="1486" y="2367"/>
                          </a:lnTo>
                          <a:cubicBezTo>
                            <a:pt x="1478" y="2393"/>
                            <a:pt x="1474" y="2404"/>
                            <a:pt x="1474" y="2404"/>
                          </a:cubicBezTo>
                          <a:cubicBezTo>
                            <a:pt x="1474" y="2404"/>
                            <a:pt x="1478" y="2387"/>
                            <a:pt x="1484" y="2366"/>
                          </a:cubicBezTo>
                          <a:close/>
                          <a:moveTo>
                            <a:pt x="1529" y="2414"/>
                          </a:moveTo>
                          <a:lnTo>
                            <a:pt x="1529" y="2414"/>
                          </a:lnTo>
                          <a:cubicBezTo>
                            <a:pt x="1546" y="2442"/>
                            <a:pt x="1556" y="2465"/>
                            <a:pt x="1555" y="2465"/>
                          </a:cubicBezTo>
                          <a:cubicBezTo>
                            <a:pt x="1555" y="2465"/>
                            <a:pt x="1547" y="2451"/>
                            <a:pt x="1529" y="2414"/>
                          </a:cubicBezTo>
                          <a:close/>
                          <a:moveTo>
                            <a:pt x="1896" y="0"/>
                          </a:moveTo>
                          <a:cubicBezTo>
                            <a:pt x="1303" y="0"/>
                            <a:pt x="839" y="561"/>
                            <a:pt x="770" y="1137"/>
                          </a:cubicBezTo>
                          <a:lnTo>
                            <a:pt x="770" y="1137"/>
                          </a:lnTo>
                          <a:cubicBezTo>
                            <a:pt x="147" y="1563"/>
                            <a:pt x="1" y="2375"/>
                            <a:pt x="272" y="3068"/>
                          </a:cubicBezTo>
                          <a:cubicBezTo>
                            <a:pt x="553" y="3787"/>
                            <a:pt x="1219" y="4182"/>
                            <a:pt x="1918" y="4182"/>
                          </a:cubicBezTo>
                          <a:cubicBezTo>
                            <a:pt x="2228" y="4182"/>
                            <a:pt x="2545" y="4104"/>
                            <a:pt x="2837" y="3943"/>
                          </a:cubicBezTo>
                          <a:cubicBezTo>
                            <a:pt x="3509" y="3573"/>
                            <a:pt x="3892" y="2767"/>
                            <a:pt x="3836" y="2013"/>
                          </a:cubicBezTo>
                          <a:cubicBezTo>
                            <a:pt x="3803" y="1596"/>
                            <a:pt x="3665" y="1194"/>
                            <a:pt x="3433" y="847"/>
                          </a:cubicBezTo>
                          <a:cubicBezTo>
                            <a:pt x="3122" y="380"/>
                            <a:pt x="2688" y="191"/>
                            <a:pt x="2172" y="40"/>
                          </a:cubicBezTo>
                          <a:cubicBezTo>
                            <a:pt x="2078" y="13"/>
                            <a:pt x="1985" y="0"/>
                            <a:pt x="1896" y="0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</p:grpSp>
            <p:grpSp>
              <p:nvGrpSpPr>
                <p:cNvPr id="71" name="Google Shape;1156;p38">
                  <a:extLst>
                    <a:ext uri="{FF2B5EF4-FFF2-40B4-BE49-F238E27FC236}">
                      <a16:creationId xmlns:a16="http://schemas.microsoft.com/office/drawing/2014/main" id="{66EBFE23-FF6F-4D00-881F-72F1B2C0DCC8}"/>
                    </a:ext>
                  </a:extLst>
                </p:cNvPr>
                <p:cNvGrpSpPr/>
                <p:nvPr/>
              </p:nvGrpSpPr>
              <p:grpSpPr>
                <a:xfrm>
                  <a:off x="4715275" y="2066035"/>
                  <a:ext cx="3956960" cy="2661914"/>
                  <a:chOff x="4846644" y="1258111"/>
                  <a:chExt cx="2456230" cy="3396282"/>
                </a:xfrm>
              </p:grpSpPr>
              <p:sp>
                <p:nvSpPr>
                  <p:cNvPr id="72" name="Google Shape;1157;p38">
                    <a:extLst>
                      <a:ext uri="{FF2B5EF4-FFF2-40B4-BE49-F238E27FC236}">
                        <a16:creationId xmlns:a16="http://schemas.microsoft.com/office/drawing/2014/main" id="{C48E8A83-306C-4240-99A0-63A9F9EEEC88}"/>
                      </a:ext>
                    </a:extLst>
                  </p:cNvPr>
                  <p:cNvSpPr/>
                  <p:nvPr/>
                </p:nvSpPr>
                <p:spPr>
                  <a:xfrm>
                    <a:off x="4918497" y="3920023"/>
                    <a:ext cx="2266375" cy="7038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3243" h="38407" extrusionOk="0">
                        <a:moveTo>
                          <a:pt x="90950" y="0"/>
                        </a:moveTo>
                        <a:cubicBezTo>
                          <a:pt x="90551" y="0"/>
                          <a:pt x="90166" y="41"/>
                          <a:pt x="89816" y="205"/>
                        </a:cubicBezTo>
                        <a:cubicBezTo>
                          <a:pt x="88592" y="776"/>
                          <a:pt x="87319" y="639"/>
                          <a:pt x="86072" y="830"/>
                        </a:cubicBezTo>
                        <a:cubicBezTo>
                          <a:pt x="86041" y="835"/>
                          <a:pt x="86008" y="837"/>
                          <a:pt x="85976" y="837"/>
                        </a:cubicBezTo>
                        <a:cubicBezTo>
                          <a:pt x="85756" y="837"/>
                          <a:pt x="85508" y="744"/>
                          <a:pt x="85304" y="744"/>
                        </a:cubicBezTo>
                        <a:cubicBezTo>
                          <a:pt x="85235" y="744"/>
                          <a:pt x="85172" y="755"/>
                          <a:pt x="85116" y="783"/>
                        </a:cubicBezTo>
                        <a:cubicBezTo>
                          <a:pt x="84699" y="993"/>
                          <a:pt x="84272" y="1037"/>
                          <a:pt x="83843" y="1037"/>
                        </a:cubicBezTo>
                        <a:cubicBezTo>
                          <a:pt x="83542" y="1037"/>
                          <a:pt x="83239" y="1015"/>
                          <a:pt x="82940" y="1015"/>
                        </a:cubicBezTo>
                        <a:cubicBezTo>
                          <a:pt x="82846" y="1015"/>
                          <a:pt x="82752" y="1017"/>
                          <a:pt x="82659" y="1023"/>
                        </a:cubicBezTo>
                        <a:cubicBezTo>
                          <a:pt x="80792" y="1135"/>
                          <a:pt x="78920" y="1130"/>
                          <a:pt x="77050" y="1188"/>
                        </a:cubicBezTo>
                        <a:cubicBezTo>
                          <a:pt x="76816" y="1196"/>
                          <a:pt x="76586" y="1350"/>
                          <a:pt x="76355" y="1350"/>
                        </a:cubicBezTo>
                        <a:cubicBezTo>
                          <a:pt x="76353" y="1350"/>
                          <a:pt x="76350" y="1350"/>
                          <a:pt x="76348" y="1350"/>
                        </a:cubicBezTo>
                        <a:cubicBezTo>
                          <a:pt x="75877" y="1344"/>
                          <a:pt x="75394" y="1190"/>
                          <a:pt x="74925" y="1190"/>
                        </a:cubicBezTo>
                        <a:cubicBezTo>
                          <a:pt x="74570" y="1190"/>
                          <a:pt x="74222" y="1278"/>
                          <a:pt x="73893" y="1585"/>
                        </a:cubicBezTo>
                        <a:cubicBezTo>
                          <a:pt x="73865" y="1611"/>
                          <a:pt x="73798" y="1625"/>
                          <a:pt x="73735" y="1625"/>
                        </a:cubicBezTo>
                        <a:cubicBezTo>
                          <a:pt x="73677" y="1625"/>
                          <a:pt x="73621" y="1613"/>
                          <a:pt x="73603" y="1590"/>
                        </a:cubicBezTo>
                        <a:cubicBezTo>
                          <a:pt x="73414" y="1351"/>
                          <a:pt x="73208" y="1279"/>
                          <a:pt x="72994" y="1279"/>
                        </a:cubicBezTo>
                        <a:cubicBezTo>
                          <a:pt x="72754" y="1279"/>
                          <a:pt x="72502" y="1369"/>
                          <a:pt x="72252" y="1414"/>
                        </a:cubicBezTo>
                        <a:cubicBezTo>
                          <a:pt x="71486" y="1550"/>
                          <a:pt x="70716" y="1768"/>
                          <a:pt x="69951" y="1768"/>
                        </a:cubicBezTo>
                        <a:cubicBezTo>
                          <a:pt x="69932" y="1768"/>
                          <a:pt x="69913" y="1767"/>
                          <a:pt x="69893" y="1767"/>
                        </a:cubicBezTo>
                        <a:cubicBezTo>
                          <a:pt x="68771" y="1750"/>
                          <a:pt x="67649" y="1712"/>
                          <a:pt x="66526" y="1712"/>
                        </a:cubicBezTo>
                        <a:cubicBezTo>
                          <a:pt x="66270" y="1712"/>
                          <a:pt x="66013" y="1714"/>
                          <a:pt x="65757" y="1719"/>
                        </a:cubicBezTo>
                        <a:cubicBezTo>
                          <a:pt x="64757" y="1737"/>
                          <a:pt x="63755" y="1852"/>
                          <a:pt x="62755" y="1852"/>
                        </a:cubicBezTo>
                        <a:cubicBezTo>
                          <a:pt x="62105" y="1852"/>
                          <a:pt x="61456" y="1803"/>
                          <a:pt x="60809" y="1648"/>
                        </a:cubicBezTo>
                        <a:cubicBezTo>
                          <a:pt x="60784" y="1643"/>
                          <a:pt x="60761" y="1640"/>
                          <a:pt x="60738" y="1640"/>
                        </a:cubicBezTo>
                        <a:cubicBezTo>
                          <a:pt x="60646" y="1640"/>
                          <a:pt x="60572" y="1688"/>
                          <a:pt x="60546" y="1782"/>
                        </a:cubicBezTo>
                        <a:cubicBezTo>
                          <a:pt x="60495" y="1959"/>
                          <a:pt x="60430" y="2010"/>
                          <a:pt x="60319" y="2010"/>
                        </a:cubicBezTo>
                        <a:cubicBezTo>
                          <a:pt x="60256" y="2010"/>
                          <a:pt x="60179" y="1994"/>
                          <a:pt x="60081" y="1975"/>
                        </a:cubicBezTo>
                        <a:cubicBezTo>
                          <a:pt x="59611" y="1885"/>
                          <a:pt x="59133" y="1856"/>
                          <a:pt x="58655" y="1856"/>
                        </a:cubicBezTo>
                        <a:cubicBezTo>
                          <a:pt x="58008" y="1856"/>
                          <a:pt x="57359" y="1910"/>
                          <a:pt x="56726" y="1940"/>
                        </a:cubicBezTo>
                        <a:cubicBezTo>
                          <a:pt x="56679" y="1943"/>
                          <a:pt x="56632" y="1944"/>
                          <a:pt x="56585" y="1944"/>
                        </a:cubicBezTo>
                        <a:cubicBezTo>
                          <a:pt x="56172" y="1944"/>
                          <a:pt x="55742" y="1866"/>
                          <a:pt x="55343" y="1866"/>
                        </a:cubicBezTo>
                        <a:cubicBezTo>
                          <a:pt x="55104" y="1866"/>
                          <a:pt x="54876" y="1894"/>
                          <a:pt x="54669" y="1982"/>
                        </a:cubicBezTo>
                        <a:cubicBezTo>
                          <a:pt x="54540" y="2038"/>
                          <a:pt x="54419" y="2058"/>
                          <a:pt x="54304" y="2058"/>
                        </a:cubicBezTo>
                        <a:cubicBezTo>
                          <a:pt x="54020" y="2058"/>
                          <a:pt x="53766" y="1938"/>
                          <a:pt x="53471" y="1938"/>
                        </a:cubicBezTo>
                        <a:cubicBezTo>
                          <a:pt x="53384" y="1938"/>
                          <a:pt x="53294" y="1948"/>
                          <a:pt x="53198" y="1975"/>
                        </a:cubicBezTo>
                        <a:cubicBezTo>
                          <a:pt x="52693" y="2118"/>
                          <a:pt x="52148" y="2144"/>
                          <a:pt x="51594" y="2144"/>
                        </a:cubicBezTo>
                        <a:cubicBezTo>
                          <a:pt x="51290" y="2144"/>
                          <a:pt x="50983" y="2136"/>
                          <a:pt x="50678" y="2136"/>
                        </a:cubicBezTo>
                        <a:cubicBezTo>
                          <a:pt x="50495" y="2136"/>
                          <a:pt x="50314" y="2139"/>
                          <a:pt x="50134" y="2147"/>
                        </a:cubicBezTo>
                        <a:cubicBezTo>
                          <a:pt x="49443" y="2180"/>
                          <a:pt x="48751" y="2183"/>
                          <a:pt x="48059" y="2183"/>
                        </a:cubicBezTo>
                        <a:cubicBezTo>
                          <a:pt x="47885" y="2183"/>
                          <a:pt x="47711" y="2183"/>
                          <a:pt x="47537" y="2183"/>
                        </a:cubicBezTo>
                        <a:cubicBezTo>
                          <a:pt x="47161" y="2183"/>
                          <a:pt x="46784" y="2184"/>
                          <a:pt x="46408" y="2190"/>
                        </a:cubicBezTo>
                        <a:cubicBezTo>
                          <a:pt x="45387" y="2207"/>
                          <a:pt x="44367" y="2241"/>
                          <a:pt x="43346" y="2281"/>
                        </a:cubicBezTo>
                        <a:cubicBezTo>
                          <a:pt x="42622" y="2310"/>
                          <a:pt x="41908" y="2384"/>
                          <a:pt x="41182" y="2384"/>
                        </a:cubicBezTo>
                        <a:cubicBezTo>
                          <a:pt x="40847" y="2384"/>
                          <a:pt x="40510" y="2369"/>
                          <a:pt x="40169" y="2325"/>
                        </a:cubicBezTo>
                        <a:cubicBezTo>
                          <a:pt x="39930" y="2295"/>
                          <a:pt x="39688" y="2282"/>
                          <a:pt x="39444" y="2282"/>
                        </a:cubicBezTo>
                        <a:cubicBezTo>
                          <a:pt x="38610" y="2282"/>
                          <a:pt x="37753" y="2435"/>
                          <a:pt x="36925" y="2573"/>
                        </a:cubicBezTo>
                        <a:cubicBezTo>
                          <a:pt x="36900" y="2577"/>
                          <a:pt x="36876" y="2579"/>
                          <a:pt x="36853" y="2579"/>
                        </a:cubicBezTo>
                        <a:cubicBezTo>
                          <a:pt x="36646" y="2579"/>
                          <a:pt x="36528" y="2421"/>
                          <a:pt x="36340" y="2421"/>
                        </a:cubicBezTo>
                        <a:cubicBezTo>
                          <a:pt x="36297" y="2421"/>
                          <a:pt x="36251" y="2429"/>
                          <a:pt x="36199" y="2450"/>
                        </a:cubicBezTo>
                        <a:cubicBezTo>
                          <a:pt x="35602" y="2681"/>
                          <a:pt x="34982" y="2762"/>
                          <a:pt x="34353" y="2762"/>
                        </a:cubicBezTo>
                        <a:cubicBezTo>
                          <a:pt x="34037" y="2762"/>
                          <a:pt x="33718" y="2742"/>
                          <a:pt x="33399" y="2710"/>
                        </a:cubicBezTo>
                        <a:cubicBezTo>
                          <a:pt x="33087" y="2679"/>
                          <a:pt x="32755" y="2612"/>
                          <a:pt x="32443" y="2612"/>
                        </a:cubicBezTo>
                        <a:cubicBezTo>
                          <a:pt x="32300" y="2612"/>
                          <a:pt x="32160" y="2626"/>
                          <a:pt x="32028" y="2665"/>
                        </a:cubicBezTo>
                        <a:cubicBezTo>
                          <a:pt x="31448" y="2833"/>
                          <a:pt x="30858" y="2871"/>
                          <a:pt x="30267" y="2871"/>
                        </a:cubicBezTo>
                        <a:cubicBezTo>
                          <a:pt x="29796" y="2871"/>
                          <a:pt x="29323" y="2847"/>
                          <a:pt x="28853" y="2847"/>
                        </a:cubicBezTo>
                        <a:cubicBezTo>
                          <a:pt x="28269" y="2847"/>
                          <a:pt x="27689" y="2884"/>
                          <a:pt x="27118" y="3048"/>
                        </a:cubicBezTo>
                        <a:cubicBezTo>
                          <a:pt x="27085" y="3058"/>
                          <a:pt x="27041" y="3069"/>
                          <a:pt x="27006" y="3069"/>
                        </a:cubicBezTo>
                        <a:cubicBezTo>
                          <a:pt x="26986" y="3069"/>
                          <a:pt x="26968" y="3065"/>
                          <a:pt x="26957" y="3056"/>
                        </a:cubicBezTo>
                        <a:cubicBezTo>
                          <a:pt x="26711" y="2857"/>
                          <a:pt x="26448" y="2793"/>
                          <a:pt x="26182" y="2793"/>
                        </a:cubicBezTo>
                        <a:cubicBezTo>
                          <a:pt x="25750" y="2793"/>
                          <a:pt x="25311" y="2962"/>
                          <a:pt x="24932" y="2993"/>
                        </a:cubicBezTo>
                        <a:cubicBezTo>
                          <a:pt x="23659" y="3094"/>
                          <a:pt x="22373" y="3177"/>
                          <a:pt x="21099" y="3248"/>
                        </a:cubicBezTo>
                        <a:cubicBezTo>
                          <a:pt x="19982" y="3312"/>
                          <a:pt x="18875" y="3441"/>
                          <a:pt x="17762" y="3524"/>
                        </a:cubicBezTo>
                        <a:cubicBezTo>
                          <a:pt x="17179" y="3568"/>
                          <a:pt x="16577" y="3780"/>
                          <a:pt x="16014" y="3780"/>
                        </a:cubicBezTo>
                        <a:cubicBezTo>
                          <a:pt x="15894" y="3780"/>
                          <a:pt x="15776" y="3770"/>
                          <a:pt x="15660" y="3747"/>
                        </a:cubicBezTo>
                        <a:cubicBezTo>
                          <a:pt x="15606" y="3737"/>
                          <a:pt x="15552" y="3732"/>
                          <a:pt x="15498" y="3732"/>
                        </a:cubicBezTo>
                        <a:cubicBezTo>
                          <a:pt x="15191" y="3732"/>
                          <a:pt x="14890" y="3876"/>
                          <a:pt x="14600" y="3876"/>
                        </a:cubicBezTo>
                        <a:cubicBezTo>
                          <a:pt x="14435" y="3876"/>
                          <a:pt x="14273" y="3829"/>
                          <a:pt x="14117" y="3682"/>
                        </a:cubicBezTo>
                        <a:cubicBezTo>
                          <a:pt x="13648" y="4032"/>
                          <a:pt x="13113" y="4079"/>
                          <a:pt x="12579" y="4079"/>
                        </a:cubicBezTo>
                        <a:cubicBezTo>
                          <a:pt x="12383" y="4079"/>
                          <a:pt x="12187" y="4073"/>
                          <a:pt x="11994" y="4073"/>
                        </a:cubicBezTo>
                        <a:cubicBezTo>
                          <a:pt x="11849" y="4073"/>
                          <a:pt x="11707" y="4077"/>
                          <a:pt x="11567" y="4089"/>
                        </a:cubicBezTo>
                        <a:cubicBezTo>
                          <a:pt x="10009" y="4229"/>
                          <a:pt x="8440" y="4398"/>
                          <a:pt x="6874" y="4422"/>
                        </a:cubicBezTo>
                        <a:cubicBezTo>
                          <a:pt x="5242" y="4446"/>
                          <a:pt x="3631" y="4520"/>
                          <a:pt x="2009" y="4748"/>
                        </a:cubicBezTo>
                        <a:cubicBezTo>
                          <a:pt x="1768" y="4782"/>
                          <a:pt x="1416" y="4953"/>
                          <a:pt x="1070" y="4953"/>
                        </a:cubicBezTo>
                        <a:cubicBezTo>
                          <a:pt x="776" y="4953"/>
                          <a:pt x="486" y="4829"/>
                          <a:pt x="274" y="4389"/>
                        </a:cubicBezTo>
                        <a:lnTo>
                          <a:pt x="274" y="4389"/>
                        </a:lnTo>
                        <a:cubicBezTo>
                          <a:pt x="294" y="4662"/>
                          <a:pt x="269" y="4852"/>
                          <a:pt x="245" y="5051"/>
                        </a:cubicBezTo>
                        <a:cubicBezTo>
                          <a:pt x="89" y="6372"/>
                          <a:pt x="62" y="7728"/>
                          <a:pt x="142" y="9030"/>
                        </a:cubicBezTo>
                        <a:cubicBezTo>
                          <a:pt x="243" y="10694"/>
                          <a:pt x="1" y="12364"/>
                          <a:pt x="342" y="14029"/>
                        </a:cubicBezTo>
                        <a:cubicBezTo>
                          <a:pt x="564" y="15116"/>
                          <a:pt x="458" y="16257"/>
                          <a:pt x="653" y="17376"/>
                        </a:cubicBezTo>
                        <a:cubicBezTo>
                          <a:pt x="922" y="18915"/>
                          <a:pt x="795" y="20490"/>
                          <a:pt x="1139" y="22053"/>
                        </a:cubicBezTo>
                        <a:cubicBezTo>
                          <a:pt x="1441" y="23424"/>
                          <a:pt x="1418" y="24833"/>
                          <a:pt x="1953" y="26214"/>
                        </a:cubicBezTo>
                        <a:cubicBezTo>
                          <a:pt x="2376" y="27301"/>
                          <a:pt x="2964" y="28271"/>
                          <a:pt x="3448" y="29307"/>
                        </a:cubicBezTo>
                        <a:cubicBezTo>
                          <a:pt x="3844" y="30158"/>
                          <a:pt x="4765" y="30531"/>
                          <a:pt x="5215" y="31276"/>
                        </a:cubicBezTo>
                        <a:cubicBezTo>
                          <a:pt x="5621" y="31948"/>
                          <a:pt x="6326" y="32248"/>
                          <a:pt x="6776" y="32871"/>
                        </a:cubicBezTo>
                        <a:cubicBezTo>
                          <a:pt x="7150" y="33389"/>
                          <a:pt x="7884" y="33680"/>
                          <a:pt x="8504" y="33975"/>
                        </a:cubicBezTo>
                        <a:cubicBezTo>
                          <a:pt x="9481" y="34436"/>
                          <a:pt x="10396" y="35010"/>
                          <a:pt x="11435" y="35364"/>
                        </a:cubicBezTo>
                        <a:cubicBezTo>
                          <a:pt x="12475" y="35718"/>
                          <a:pt x="13546" y="35914"/>
                          <a:pt x="14596" y="36206"/>
                        </a:cubicBezTo>
                        <a:cubicBezTo>
                          <a:pt x="15532" y="36466"/>
                          <a:pt x="16517" y="36602"/>
                          <a:pt x="17453" y="36686"/>
                        </a:cubicBezTo>
                        <a:cubicBezTo>
                          <a:pt x="17707" y="36709"/>
                          <a:pt x="17964" y="36715"/>
                          <a:pt x="18224" y="36715"/>
                        </a:cubicBezTo>
                        <a:cubicBezTo>
                          <a:pt x="18511" y="36715"/>
                          <a:pt x="18802" y="36707"/>
                          <a:pt x="19092" y="36707"/>
                        </a:cubicBezTo>
                        <a:cubicBezTo>
                          <a:pt x="19511" y="36707"/>
                          <a:pt x="19931" y="36723"/>
                          <a:pt x="20344" y="36798"/>
                        </a:cubicBezTo>
                        <a:cubicBezTo>
                          <a:pt x="20396" y="36807"/>
                          <a:pt x="20447" y="36811"/>
                          <a:pt x="20498" y="36811"/>
                        </a:cubicBezTo>
                        <a:cubicBezTo>
                          <a:pt x="20730" y="36811"/>
                          <a:pt x="20959" y="36732"/>
                          <a:pt x="21202" y="36732"/>
                        </a:cubicBezTo>
                        <a:cubicBezTo>
                          <a:pt x="21382" y="36732"/>
                          <a:pt x="21569" y="36775"/>
                          <a:pt x="21771" y="36927"/>
                        </a:cubicBezTo>
                        <a:cubicBezTo>
                          <a:pt x="21907" y="37028"/>
                          <a:pt x="22207" y="37036"/>
                          <a:pt x="22533" y="37036"/>
                        </a:cubicBezTo>
                        <a:cubicBezTo>
                          <a:pt x="22596" y="37036"/>
                          <a:pt x="22660" y="37036"/>
                          <a:pt x="22725" y="37036"/>
                        </a:cubicBezTo>
                        <a:cubicBezTo>
                          <a:pt x="22976" y="37036"/>
                          <a:pt x="23228" y="37041"/>
                          <a:pt x="23420" y="37087"/>
                        </a:cubicBezTo>
                        <a:cubicBezTo>
                          <a:pt x="24010" y="37230"/>
                          <a:pt x="24652" y="37431"/>
                          <a:pt x="25243" y="37431"/>
                        </a:cubicBezTo>
                        <a:cubicBezTo>
                          <a:pt x="25407" y="37431"/>
                          <a:pt x="25567" y="37415"/>
                          <a:pt x="25721" y="37378"/>
                        </a:cubicBezTo>
                        <a:cubicBezTo>
                          <a:pt x="26071" y="37295"/>
                          <a:pt x="26417" y="37263"/>
                          <a:pt x="26757" y="37263"/>
                        </a:cubicBezTo>
                        <a:cubicBezTo>
                          <a:pt x="27340" y="37263"/>
                          <a:pt x="27904" y="37358"/>
                          <a:pt x="28433" y="37452"/>
                        </a:cubicBezTo>
                        <a:cubicBezTo>
                          <a:pt x="28958" y="37545"/>
                          <a:pt x="29482" y="37570"/>
                          <a:pt x="29999" y="37570"/>
                        </a:cubicBezTo>
                        <a:cubicBezTo>
                          <a:pt x="30526" y="37570"/>
                          <a:pt x="31046" y="37544"/>
                          <a:pt x="31557" y="37538"/>
                        </a:cubicBezTo>
                        <a:cubicBezTo>
                          <a:pt x="31570" y="37538"/>
                          <a:pt x="31583" y="37538"/>
                          <a:pt x="31596" y="37538"/>
                        </a:cubicBezTo>
                        <a:cubicBezTo>
                          <a:pt x="32472" y="37538"/>
                          <a:pt x="33318" y="37945"/>
                          <a:pt x="34182" y="37945"/>
                        </a:cubicBezTo>
                        <a:cubicBezTo>
                          <a:pt x="34493" y="37945"/>
                          <a:pt x="34807" y="37892"/>
                          <a:pt x="35125" y="37747"/>
                        </a:cubicBezTo>
                        <a:cubicBezTo>
                          <a:pt x="35356" y="38034"/>
                          <a:pt x="35613" y="38117"/>
                          <a:pt x="35885" y="38117"/>
                        </a:cubicBezTo>
                        <a:cubicBezTo>
                          <a:pt x="36260" y="38117"/>
                          <a:pt x="36663" y="37959"/>
                          <a:pt x="37067" y="37959"/>
                        </a:cubicBezTo>
                        <a:cubicBezTo>
                          <a:pt x="37204" y="37959"/>
                          <a:pt x="37340" y="37977"/>
                          <a:pt x="37476" y="38026"/>
                        </a:cubicBezTo>
                        <a:cubicBezTo>
                          <a:pt x="37788" y="38138"/>
                          <a:pt x="38190" y="38177"/>
                          <a:pt x="38616" y="38177"/>
                        </a:cubicBezTo>
                        <a:cubicBezTo>
                          <a:pt x="39041" y="38177"/>
                          <a:pt x="39490" y="38138"/>
                          <a:pt x="39900" y="38092"/>
                        </a:cubicBezTo>
                        <a:cubicBezTo>
                          <a:pt x="40031" y="38079"/>
                          <a:pt x="40144" y="37843"/>
                          <a:pt x="40260" y="37843"/>
                        </a:cubicBezTo>
                        <a:cubicBezTo>
                          <a:pt x="40306" y="37843"/>
                          <a:pt x="40352" y="37881"/>
                          <a:pt x="40401" y="37985"/>
                        </a:cubicBezTo>
                        <a:cubicBezTo>
                          <a:pt x="40514" y="38230"/>
                          <a:pt x="40639" y="38308"/>
                          <a:pt x="40768" y="38308"/>
                        </a:cubicBezTo>
                        <a:cubicBezTo>
                          <a:pt x="40934" y="38308"/>
                          <a:pt x="41108" y="38180"/>
                          <a:pt x="41274" y="38106"/>
                        </a:cubicBezTo>
                        <a:cubicBezTo>
                          <a:pt x="41470" y="38019"/>
                          <a:pt x="41655" y="37978"/>
                          <a:pt x="41843" y="37978"/>
                        </a:cubicBezTo>
                        <a:cubicBezTo>
                          <a:pt x="42015" y="37978"/>
                          <a:pt x="42190" y="38012"/>
                          <a:pt x="42377" y="38078"/>
                        </a:cubicBezTo>
                        <a:cubicBezTo>
                          <a:pt x="42716" y="38195"/>
                          <a:pt x="43150" y="38122"/>
                          <a:pt x="43462" y="38202"/>
                        </a:cubicBezTo>
                        <a:cubicBezTo>
                          <a:pt x="43524" y="38218"/>
                          <a:pt x="43585" y="38225"/>
                          <a:pt x="43644" y="38225"/>
                        </a:cubicBezTo>
                        <a:cubicBezTo>
                          <a:pt x="44030" y="38225"/>
                          <a:pt x="44362" y="37938"/>
                          <a:pt x="44681" y="37938"/>
                        </a:cubicBezTo>
                        <a:cubicBezTo>
                          <a:pt x="44770" y="37938"/>
                          <a:pt x="44857" y="37960"/>
                          <a:pt x="44945" y="38016"/>
                        </a:cubicBezTo>
                        <a:cubicBezTo>
                          <a:pt x="45192" y="38177"/>
                          <a:pt x="45480" y="38231"/>
                          <a:pt x="45731" y="38231"/>
                        </a:cubicBezTo>
                        <a:cubicBezTo>
                          <a:pt x="45925" y="38231"/>
                          <a:pt x="46097" y="38198"/>
                          <a:pt x="46209" y="38158"/>
                        </a:cubicBezTo>
                        <a:cubicBezTo>
                          <a:pt x="46481" y="38059"/>
                          <a:pt x="46749" y="38025"/>
                          <a:pt x="47014" y="38025"/>
                        </a:cubicBezTo>
                        <a:cubicBezTo>
                          <a:pt x="47584" y="38025"/>
                          <a:pt x="48142" y="38181"/>
                          <a:pt x="48707" y="38181"/>
                        </a:cubicBezTo>
                        <a:cubicBezTo>
                          <a:pt x="48766" y="38181"/>
                          <a:pt x="48824" y="38180"/>
                          <a:pt x="48884" y="38176"/>
                        </a:cubicBezTo>
                        <a:cubicBezTo>
                          <a:pt x="49335" y="38147"/>
                          <a:pt x="49788" y="37991"/>
                          <a:pt x="50269" y="37991"/>
                        </a:cubicBezTo>
                        <a:cubicBezTo>
                          <a:pt x="50432" y="37991"/>
                          <a:pt x="50599" y="38009"/>
                          <a:pt x="50770" y="38056"/>
                        </a:cubicBezTo>
                        <a:cubicBezTo>
                          <a:pt x="50957" y="38108"/>
                          <a:pt x="51108" y="38407"/>
                          <a:pt x="51296" y="38407"/>
                        </a:cubicBezTo>
                        <a:cubicBezTo>
                          <a:pt x="51353" y="38407"/>
                          <a:pt x="51413" y="38380"/>
                          <a:pt x="51478" y="38311"/>
                        </a:cubicBezTo>
                        <a:cubicBezTo>
                          <a:pt x="51727" y="38047"/>
                          <a:pt x="51997" y="37968"/>
                          <a:pt x="52277" y="37968"/>
                        </a:cubicBezTo>
                        <a:cubicBezTo>
                          <a:pt x="52700" y="37968"/>
                          <a:pt x="53145" y="38151"/>
                          <a:pt x="53565" y="38151"/>
                        </a:cubicBezTo>
                        <a:cubicBezTo>
                          <a:pt x="53781" y="38151"/>
                          <a:pt x="53991" y="38103"/>
                          <a:pt x="54188" y="37956"/>
                        </a:cubicBezTo>
                        <a:cubicBezTo>
                          <a:pt x="54353" y="38097"/>
                          <a:pt x="54521" y="38144"/>
                          <a:pt x="54692" y="38144"/>
                        </a:cubicBezTo>
                        <a:cubicBezTo>
                          <a:pt x="55035" y="38144"/>
                          <a:pt x="55389" y="37956"/>
                          <a:pt x="55752" y="37956"/>
                        </a:cubicBezTo>
                        <a:cubicBezTo>
                          <a:pt x="55844" y="37956"/>
                          <a:pt x="55936" y="37968"/>
                          <a:pt x="56029" y="37998"/>
                        </a:cubicBezTo>
                        <a:cubicBezTo>
                          <a:pt x="56168" y="38044"/>
                          <a:pt x="56374" y="38214"/>
                          <a:pt x="56641" y="38214"/>
                        </a:cubicBezTo>
                        <a:cubicBezTo>
                          <a:pt x="56711" y="38214"/>
                          <a:pt x="56786" y="38202"/>
                          <a:pt x="56864" y="38173"/>
                        </a:cubicBezTo>
                        <a:cubicBezTo>
                          <a:pt x="57923" y="37779"/>
                          <a:pt x="59073" y="37797"/>
                          <a:pt x="60185" y="37641"/>
                        </a:cubicBezTo>
                        <a:cubicBezTo>
                          <a:pt x="61345" y="37478"/>
                          <a:pt x="62494" y="37222"/>
                          <a:pt x="63673" y="37222"/>
                        </a:cubicBezTo>
                        <a:cubicBezTo>
                          <a:pt x="63675" y="37222"/>
                          <a:pt x="63678" y="37222"/>
                          <a:pt x="63680" y="37222"/>
                        </a:cubicBezTo>
                        <a:cubicBezTo>
                          <a:pt x="64219" y="37222"/>
                          <a:pt x="64815" y="36842"/>
                          <a:pt x="65263" y="36842"/>
                        </a:cubicBezTo>
                        <a:cubicBezTo>
                          <a:pt x="65359" y="36842"/>
                          <a:pt x="65449" y="36859"/>
                          <a:pt x="65529" y="36902"/>
                        </a:cubicBezTo>
                        <a:cubicBezTo>
                          <a:pt x="65850" y="37072"/>
                          <a:pt x="66163" y="37133"/>
                          <a:pt x="66469" y="37133"/>
                        </a:cubicBezTo>
                        <a:cubicBezTo>
                          <a:pt x="67142" y="37133"/>
                          <a:pt x="67780" y="36840"/>
                          <a:pt x="68392" y="36782"/>
                        </a:cubicBezTo>
                        <a:cubicBezTo>
                          <a:pt x="68616" y="36761"/>
                          <a:pt x="68844" y="36756"/>
                          <a:pt x="69074" y="36756"/>
                        </a:cubicBezTo>
                        <a:cubicBezTo>
                          <a:pt x="69248" y="36756"/>
                          <a:pt x="69424" y="36759"/>
                          <a:pt x="69601" y="36759"/>
                        </a:cubicBezTo>
                        <a:cubicBezTo>
                          <a:pt x="70098" y="36759"/>
                          <a:pt x="70604" y="36739"/>
                          <a:pt x="71113" y="36584"/>
                        </a:cubicBezTo>
                        <a:cubicBezTo>
                          <a:pt x="71871" y="36353"/>
                          <a:pt x="72885" y="36480"/>
                          <a:pt x="73709" y="36250"/>
                        </a:cubicBezTo>
                        <a:cubicBezTo>
                          <a:pt x="74222" y="36108"/>
                          <a:pt x="74726" y="36148"/>
                          <a:pt x="75216" y="36009"/>
                        </a:cubicBezTo>
                        <a:cubicBezTo>
                          <a:pt x="75705" y="35871"/>
                          <a:pt x="76187" y="35634"/>
                          <a:pt x="76696" y="35634"/>
                        </a:cubicBezTo>
                        <a:cubicBezTo>
                          <a:pt x="76811" y="35634"/>
                          <a:pt x="76928" y="35646"/>
                          <a:pt x="77047" y="35674"/>
                        </a:cubicBezTo>
                        <a:cubicBezTo>
                          <a:pt x="77190" y="35708"/>
                          <a:pt x="77328" y="35725"/>
                          <a:pt x="77462" y="35725"/>
                        </a:cubicBezTo>
                        <a:cubicBezTo>
                          <a:pt x="77638" y="35725"/>
                          <a:pt x="77807" y="35697"/>
                          <a:pt x="77974" y="35644"/>
                        </a:cubicBezTo>
                        <a:cubicBezTo>
                          <a:pt x="79021" y="35313"/>
                          <a:pt x="80165" y="35435"/>
                          <a:pt x="81177" y="34802"/>
                        </a:cubicBezTo>
                        <a:cubicBezTo>
                          <a:pt x="81524" y="34585"/>
                          <a:pt x="82118" y="34450"/>
                          <a:pt x="82624" y="34365"/>
                        </a:cubicBezTo>
                        <a:cubicBezTo>
                          <a:pt x="83237" y="34263"/>
                          <a:pt x="83876" y="34210"/>
                          <a:pt x="84406" y="33856"/>
                        </a:cubicBezTo>
                        <a:cubicBezTo>
                          <a:pt x="85677" y="33014"/>
                          <a:pt x="86932" y="32193"/>
                          <a:pt x="87829" y="30868"/>
                        </a:cubicBezTo>
                        <a:cubicBezTo>
                          <a:pt x="88180" y="30350"/>
                          <a:pt x="88608" y="29698"/>
                          <a:pt x="89172" y="29380"/>
                        </a:cubicBezTo>
                        <a:cubicBezTo>
                          <a:pt x="90674" y="28533"/>
                          <a:pt x="90874" y="26974"/>
                          <a:pt x="91400" y="25603"/>
                        </a:cubicBezTo>
                        <a:cubicBezTo>
                          <a:pt x="91834" y="24474"/>
                          <a:pt x="91999" y="23246"/>
                          <a:pt x="92344" y="22104"/>
                        </a:cubicBezTo>
                        <a:cubicBezTo>
                          <a:pt x="92741" y="20791"/>
                          <a:pt x="92705" y="19468"/>
                          <a:pt x="92853" y="18172"/>
                        </a:cubicBezTo>
                        <a:cubicBezTo>
                          <a:pt x="93021" y="16729"/>
                          <a:pt x="92916" y="15237"/>
                          <a:pt x="92998" y="13761"/>
                        </a:cubicBezTo>
                        <a:cubicBezTo>
                          <a:pt x="93091" y="12074"/>
                          <a:pt x="92873" y="10393"/>
                          <a:pt x="93113" y="8680"/>
                        </a:cubicBezTo>
                        <a:cubicBezTo>
                          <a:pt x="93216" y="7952"/>
                          <a:pt x="93119" y="7039"/>
                          <a:pt x="93037" y="6225"/>
                        </a:cubicBezTo>
                        <a:cubicBezTo>
                          <a:pt x="92865" y="4515"/>
                          <a:pt x="92922" y="2829"/>
                          <a:pt x="93114" y="1127"/>
                        </a:cubicBezTo>
                        <a:cubicBezTo>
                          <a:pt x="93155" y="776"/>
                          <a:pt x="93242" y="20"/>
                          <a:pt x="92706" y="20"/>
                        </a:cubicBezTo>
                        <a:cubicBezTo>
                          <a:pt x="92686" y="20"/>
                          <a:pt x="92664" y="21"/>
                          <a:pt x="92641" y="24"/>
                        </a:cubicBezTo>
                        <a:cubicBezTo>
                          <a:pt x="92497" y="38"/>
                          <a:pt x="92351" y="44"/>
                          <a:pt x="92203" y="44"/>
                        </a:cubicBezTo>
                        <a:cubicBezTo>
                          <a:pt x="91786" y="44"/>
                          <a:pt x="91361" y="0"/>
                          <a:pt x="90950" y="0"/>
                        </a:cubicBezTo>
                        <a:close/>
                      </a:path>
                    </a:pathLst>
                  </a:custGeom>
                  <a:solidFill>
                    <a:srgbClr val="FED58A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sp>
                <p:nvSpPr>
                  <p:cNvPr id="73" name="Google Shape;1158;p38">
                    <a:extLst>
                      <a:ext uri="{FF2B5EF4-FFF2-40B4-BE49-F238E27FC236}">
                        <a16:creationId xmlns:a16="http://schemas.microsoft.com/office/drawing/2014/main" id="{68F9C10D-B070-40AE-8AE7-640A1A7EEBFD}"/>
                      </a:ext>
                    </a:extLst>
                  </p:cNvPr>
                  <p:cNvSpPr/>
                  <p:nvPr/>
                </p:nvSpPr>
                <p:spPr>
                  <a:xfrm>
                    <a:off x="4846644" y="1258111"/>
                    <a:ext cx="2456230" cy="339628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1054" h="185336" extrusionOk="0">
                        <a:moveTo>
                          <a:pt x="53173" y="2037"/>
                        </a:moveTo>
                        <a:cubicBezTo>
                          <a:pt x="53913" y="2037"/>
                          <a:pt x="54651" y="2083"/>
                          <a:pt x="55390" y="2218"/>
                        </a:cubicBezTo>
                        <a:cubicBezTo>
                          <a:pt x="55438" y="2226"/>
                          <a:pt x="55488" y="2276"/>
                          <a:pt x="55530" y="2276"/>
                        </a:cubicBezTo>
                        <a:cubicBezTo>
                          <a:pt x="55534" y="2276"/>
                          <a:pt x="55537" y="2276"/>
                          <a:pt x="55540" y="2276"/>
                        </a:cubicBezTo>
                        <a:cubicBezTo>
                          <a:pt x="55862" y="2208"/>
                          <a:pt x="56184" y="2182"/>
                          <a:pt x="56505" y="2182"/>
                        </a:cubicBezTo>
                        <a:cubicBezTo>
                          <a:pt x="57073" y="2182"/>
                          <a:pt x="57639" y="2264"/>
                          <a:pt x="58196" y="2349"/>
                        </a:cubicBezTo>
                        <a:cubicBezTo>
                          <a:pt x="58393" y="2379"/>
                          <a:pt x="58590" y="2389"/>
                          <a:pt x="58786" y="2389"/>
                        </a:cubicBezTo>
                        <a:cubicBezTo>
                          <a:pt x="59178" y="2389"/>
                          <a:pt x="59569" y="2349"/>
                          <a:pt x="59962" y="2349"/>
                        </a:cubicBezTo>
                        <a:cubicBezTo>
                          <a:pt x="60237" y="2349"/>
                          <a:pt x="60513" y="2369"/>
                          <a:pt x="60790" y="2435"/>
                        </a:cubicBezTo>
                        <a:cubicBezTo>
                          <a:pt x="60888" y="2458"/>
                          <a:pt x="60988" y="2465"/>
                          <a:pt x="61091" y="2465"/>
                        </a:cubicBezTo>
                        <a:cubicBezTo>
                          <a:pt x="61263" y="2465"/>
                          <a:pt x="61440" y="2445"/>
                          <a:pt x="61616" y="2445"/>
                        </a:cubicBezTo>
                        <a:cubicBezTo>
                          <a:pt x="61862" y="2445"/>
                          <a:pt x="62105" y="2485"/>
                          <a:pt x="62325" y="2681"/>
                        </a:cubicBezTo>
                        <a:cubicBezTo>
                          <a:pt x="62331" y="2686"/>
                          <a:pt x="62387" y="2705"/>
                          <a:pt x="62446" y="2705"/>
                        </a:cubicBezTo>
                        <a:cubicBezTo>
                          <a:pt x="62522" y="2705"/>
                          <a:pt x="62603" y="2674"/>
                          <a:pt x="62595" y="2543"/>
                        </a:cubicBezTo>
                        <a:cubicBezTo>
                          <a:pt x="62579" y="2268"/>
                          <a:pt x="62718" y="2191"/>
                          <a:pt x="62862" y="2191"/>
                        </a:cubicBezTo>
                        <a:cubicBezTo>
                          <a:pt x="62956" y="2191"/>
                          <a:pt x="63053" y="2224"/>
                          <a:pt x="63110" y="2255"/>
                        </a:cubicBezTo>
                        <a:cubicBezTo>
                          <a:pt x="63426" y="2429"/>
                          <a:pt x="63745" y="2468"/>
                          <a:pt x="64066" y="2468"/>
                        </a:cubicBezTo>
                        <a:cubicBezTo>
                          <a:pt x="64320" y="2468"/>
                          <a:pt x="64575" y="2444"/>
                          <a:pt x="64830" y="2444"/>
                        </a:cubicBezTo>
                        <a:cubicBezTo>
                          <a:pt x="64899" y="2444"/>
                          <a:pt x="64967" y="2445"/>
                          <a:pt x="65036" y="2450"/>
                        </a:cubicBezTo>
                        <a:cubicBezTo>
                          <a:pt x="65110" y="2455"/>
                          <a:pt x="65187" y="2457"/>
                          <a:pt x="65264" y="2457"/>
                        </a:cubicBezTo>
                        <a:cubicBezTo>
                          <a:pt x="65730" y="2457"/>
                          <a:pt x="66232" y="2378"/>
                          <a:pt x="66656" y="2378"/>
                        </a:cubicBezTo>
                        <a:cubicBezTo>
                          <a:pt x="66893" y="2378"/>
                          <a:pt x="67106" y="2403"/>
                          <a:pt x="67275" y="2479"/>
                        </a:cubicBezTo>
                        <a:cubicBezTo>
                          <a:pt x="67514" y="2587"/>
                          <a:pt x="67732" y="2622"/>
                          <a:pt x="67937" y="2622"/>
                        </a:cubicBezTo>
                        <a:cubicBezTo>
                          <a:pt x="68310" y="2622"/>
                          <a:pt x="68639" y="2507"/>
                          <a:pt x="68970" y="2507"/>
                        </a:cubicBezTo>
                        <a:cubicBezTo>
                          <a:pt x="69038" y="2507"/>
                          <a:pt x="69106" y="2512"/>
                          <a:pt x="69175" y="2523"/>
                        </a:cubicBezTo>
                        <a:cubicBezTo>
                          <a:pt x="69860" y="2638"/>
                          <a:pt x="70616" y="2530"/>
                          <a:pt x="71168" y="2715"/>
                        </a:cubicBezTo>
                        <a:cubicBezTo>
                          <a:pt x="71316" y="2764"/>
                          <a:pt x="71468" y="2782"/>
                          <a:pt x="71623" y="2782"/>
                        </a:cubicBezTo>
                        <a:cubicBezTo>
                          <a:pt x="71977" y="2782"/>
                          <a:pt x="72342" y="2690"/>
                          <a:pt x="72686" y="2690"/>
                        </a:cubicBezTo>
                        <a:cubicBezTo>
                          <a:pt x="73025" y="2690"/>
                          <a:pt x="73344" y="2779"/>
                          <a:pt x="73614" y="3133"/>
                        </a:cubicBezTo>
                        <a:cubicBezTo>
                          <a:pt x="73837" y="3031"/>
                          <a:pt x="74061" y="2995"/>
                          <a:pt x="74284" y="2995"/>
                        </a:cubicBezTo>
                        <a:cubicBezTo>
                          <a:pt x="74795" y="2995"/>
                          <a:pt x="75307" y="3182"/>
                          <a:pt x="75824" y="3182"/>
                        </a:cubicBezTo>
                        <a:cubicBezTo>
                          <a:pt x="75847" y="3182"/>
                          <a:pt x="75871" y="3182"/>
                          <a:pt x="75894" y="3181"/>
                        </a:cubicBezTo>
                        <a:cubicBezTo>
                          <a:pt x="75958" y="3178"/>
                          <a:pt x="76024" y="3177"/>
                          <a:pt x="76089" y="3177"/>
                        </a:cubicBezTo>
                        <a:cubicBezTo>
                          <a:pt x="76834" y="3177"/>
                          <a:pt x="77633" y="3330"/>
                          <a:pt x="78314" y="3735"/>
                        </a:cubicBezTo>
                        <a:cubicBezTo>
                          <a:pt x="78397" y="3784"/>
                          <a:pt x="78468" y="3803"/>
                          <a:pt x="78534" y="3803"/>
                        </a:cubicBezTo>
                        <a:cubicBezTo>
                          <a:pt x="78666" y="3803"/>
                          <a:pt x="78776" y="3729"/>
                          <a:pt x="78914" y="3688"/>
                        </a:cubicBezTo>
                        <a:cubicBezTo>
                          <a:pt x="79101" y="3632"/>
                          <a:pt x="79289" y="3600"/>
                          <a:pt x="79475" y="3600"/>
                        </a:cubicBezTo>
                        <a:cubicBezTo>
                          <a:pt x="79767" y="3600"/>
                          <a:pt x="80053" y="3678"/>
                          <a:pt x="80314" y="3860"/>
                        </a:cubicBezTo>
                        <a:cubicBezTo>
                          <a:pt x="80392" y="3915"/>
                          <a:pt x="80480" y="3979"/>
                          <a:pt x="80542" y="3979"/>
                        </a:cubicBezTo>
                        <a:cubicBezTo>
                          <a:pt x="80578" y="3979"/>
                          <a:pt x="80606" y="3957"/>
                          <a:pt x="80618" y="3900"/>
                        </a:cubicBezTo>
                        <a:cubicBezTo>
                          <a:pt x="80668" y="3665"/>
                          <a:pt x="80781" y="3595"/>
                          <a:pt x="80901" y="3595"/>
                        </a:cubicBezTo>
                        <a:cubicBezTo>
                          <a:pt x="81024" y="3595"/>
                          <a:pt x="81153" y="3667"/>
                          <a:pt x="81229" y="3710"/>
                        </a:cubicBezTo>
                        <a:cubicBezTo>
                          <a:pt x="81943" y="4117"/>
                          <a:pt x="82707" y="4025"/>
                          <a:pt x="83471" y="4070"/>
                        </a:cubicBezTo>
                        <a:cubicBezTo>
                          <a:pt x="83822" y="4092"/>
                          <a:pt x="84204" y="4118"/>
                          <a:pt x="84534" y="4563"/>
                        </a:cubicBezTo>
                        <a:cubicBezTo>
                          <a:pt x="84894" y="5050"/>
                          <a:pt x="85717" y="5004"/>
                          <a:pt x="86339" y="5162"/>
                        </a:cubicBezTo>
                        <a:cubicBezTo>
                          <a:pt x="87329" y="5413"/>
                          <a:pt x="88140" y="6099"/>
                          <a:pt x="89130" y="6279"/>
                        </a:cubicBezTo>
                        <a:cubicBezTo>
                          <a:pt x="89645" y="6373"/>
                          <a:pt x="89975" y="6894"/>
                          <a:pt x="90503" y="6894"/>
                        </a:cubicBezTo>
                        <a:cubicBezTo>
                          <a:pt x="90566" y="6894"/>
                          <a:pt x="90632" y="6886"/>
                          <a:pt x="90702" y="6869"/>
                        </a:cubicBezTo>
                        <a:cubicBezTo>
                          <a:pt x="90703" y="6869"/>
                          <a:pt x="90705" y="6869"/>
                          <a:pt x="90706" y="6869"/>
                        </a:cubicBezTo>
                        <a:cubicBezTo>
                          <a:pt x="90736" y="6869"/>
                          <a:pt x="90782" y="6941"/>
                          <a:pt x="90822" y="6975"/>
                        </a:cubicBezTo>
                        <a:cubicBezTo>
                          <a:pt x="91924" y="7866"/>
                          <a:pt x="93271" y="8360"/>
                          <a:pt x="94437" y="9173"/>
                        </a:cubicBezTo>
                        <a:cubicBezTo>
                          <a:pt x="94966" y="9541"/>
                          <a:pt x="95385" y="10039"/>
                          <a:pt x="95797" y="10439"/>
                        </a:cubicBezTo>
                        <a:cubicBezTo>
                          <a:pt x="96258" y="10889"/>
                          <a:pt x="96652" y="11568"/>
                          <a:pt x="96977" y="12202"/>
                        </a:cubicBezTo>
                        <a:cubicBezTo>
                          <a:pt x="97416" y="13060"/>
                          <a:pt x="97820" y="13955"/>
                          <a:pt x="98125" y="14849"/>
                        </a:cubicBezTo>
                        <a:cubicBezTo>
                          <a:pt x="98397" y="15648"/>
                          <a:pt x="98507" y="16561"/>
                          <a:pt x="98577" y="17423"/>
                        </a:cubicBezTo>
                        <a:cubicBezTo>
                          <a:pt x="98676" y="18641"/>
                          <a:pt x="98265" y="19846"/>
                          <a:pt x="98741" y="21108"/>
                        </a:cubicBezTo>
                        <a:cubicBezTo>
                          <a:pt x="98971" y="21716"/>
                          <a:pt x="98958" y="22626"/>
                          <a:pt x="98306" y="23276"/>
                        </a:cubicBezTo>
                        <a:cubicBezTo>
                          <a:pt x="98090" y="23491"/>
                          <a:pt x="98090" y="24020"/>
                          <a:pt x="98133" y="24277"/>
                        </a:cubicBezTo>
                        <a:cubicBezTo>
                          <a:pt x="98396" y="25846"/>
                          <a:pt x="98128" y="27394"/>
                          <a:pt x="98100" y="28950"/>
                        </a:cubicBezTo>
                        <a:cubicBezTo>
                          <a:pt x="98063" y="30890"/>
                          <a:pt x="98189" y="32830"/>
                          <a:pt x="98107" y="34775"/>
                        </a:cubicBezTo>
                        <a:cubicBezTo>
                          <a:pt x="98079" y="35412"/>
                          <a:pt x="97795" y="36135"/>
                          <a:pt x="97970" y="36628"/>
                        </a:cubicBezTo>
                        <a:cubicBezTo>
                          <a:pt x="98431" y="37926"/>
                          <a:pt x="97502" y="39136"/>
                          <a:pt x="97931" y="40358"/>
                        </a:cubicBezTo>
                        <a:cubicBezTo>
                          <a:pt x="98034" y="40649"/>
                          <a:pt x="97872" y="40808"/>
                          <a:pt x="97853" y="41029"/>
                        </a:cubicBezTo>
                        <a:cubicBezTo>
                          <a:pt x="97795" y="41700"/>
                          <a:pt x="97737" y="42339"/>
                          <a:pt x="97868" y="43038"/>
                        </a:cubicBezTo>
                        <a:cubicBezTo>
                          <a:pt x="98017" y="43836"/>
                          <a:pt x="97784" y="44733"/>
                          <a:pt x="97834" y="45530"/>
                        </a:cubicBezTo>
                        <a:cubicBezTo>
                          <a:pt x="97900" y="46606"/>
                          <a:pt x="97834" y="47670"/>
                          <a:pt x="97754" y="48716"/>
                        </a:cubicBezTo>
                        <a:cubicBezTo>
                          <a:pt x="97661" y="49923"/>
                          <a:pt x="97625" y="51137"/>
                          <a:pt x="97609" y="52335"/>
                        </a:cubicBezTo>
                        <a:cubicBezTo>
                          <a:pt x="97585" y="54246"/>
                          <a:pt x="97448" y="56155"/>
                          <a:pt x="97436" y="58069"/>
                        </a:cubicBezTo>
                        <a:cubicBezTo>
                          <a:pt x="97423" y="60122"/>
                          <a:pt x="97339" y="62199"/>
                          <a:pt x="97043" y="64260"/>
                        </a:cubicBezTo>
                        <a:cubicBezTo>
                          <a:pt x="96951" y="64896"/>
                          <a:pt x="97146" y="65691"/>
                          <a:pt x="97147" y="66409"/>
                        </a:cubicBezTo>
                        <a:cubicBezTo>
                          <a:pt x="97153" y="68104"/>
                          <a:pt x="97079" y="69799"/>
                          <a:pt x="96980" y="71493"/>
                        </a:cubicBezTo>
                        <a:cubicBezTo>
                          <a:pt x="96957" y="71886"/>
                          <a:pt x="97058" y="72315"/>
                          <a:pt x="97045" y="72740"/>
                        </a:cubicBezTo>
                        <a:cubicBezTo>
                          <a:pt x="96999" y="74283"/>
                          <a:pt x="97163" y="75831"/>
                          <a:pt x="97145" y="77363"/>
                        </a:cubicBezTo>
                        <a:cubicBezTo>
                          <a:pt x="97129" y="78626"/>
                          <a:pt x="96994" y="79922"/>
                          <a:pt x="96799" y="81202"/>
                        </a:cubicBezTo>
                        <a:cubicBezTo>
                          <a:pt x="96610" y="82430"/>
                          <a:pt x="96499" y="83692"/>
                          <a:pt x="96414" y="84946"/>
                        </a:cubicBezTo>
                        <a:cubicBezTo>
                          <a:pt x="96341" y="86011"/>
                          <a:pt x="96603" y="87086"/>
                          <a:pt x="96490" y="88107"/>
                        </a:cubicBezTo>
                        <a:cubicBezTo>
                          <a:pt x="96329" y="89564"/>
                          <a:pt x="96517" y="90980"/>
                          <a:pt x="96533" y="92413"/>
                        </a:cubicBezTo>
                        <a:cubicBezTo>
                          <a:pt x="96543" y="93282"/>
                          <a:pt x="96760" y="94064"/>
                          <a:pt x="96960" y="94891"/>
                        </a:cubicBezTo>
                        <a:cubicBezTo>
                          <a:pt x="97186" y="95823"/>
                          <a:pt x="97027" y="96845"/>
                          <a:pt x="97049" y="97829"/>
                        </a:cubicBezTo>
                        <a:cubicBezTo>
                          <a:pt x="97087" y="99476"/>
                          <a:pt x="97020" y="101119"/>
                          <a:pt x="97207" y="102775"/>
                        </a:cubicBezTo>
                        <a:cubicBezTo>
                          <a:pt x="97381" y="104325"/>
                          <a:pt x="97253" y="105908"/>
                          <a:pt x="97267" y="107477"/>
                        </a:cubicBezTo>
                        <a:cubicBezTo>
                          <a:pt x="97277" y="108626"/>
                          <a:pt x="97326" y="109774"/>
                          <a:pt x="97317" y="110921"/>
                        </a:cubicBezTo>
                        <a:cubicBezTo>
                          <a:pt x="97304" y="112280"/>
                          <a:pt x="97247" y="113638"/>
                          <a:pt x="97212" y="114996"/>
                        </a:cubicBezTo>
                        <a:cubicBezTo>
                          <a:pt x="97197" y="115584"/>
                          <a:pt x="97225" y="116176"/>
                          <a:pt x="97177" y="116761"/>
                        </a:cubicBezTo>
                        <a:cubicBezTo>
                          <a:pt x="96985" y="119058"/>
                          <a:pt x="97034" y="121365"/>
                          <a:pt x="96930" y="123666"/>
                        </a:cubicBezTo>
                        <a:cubicBezTo>
                          <a:pt x="96872" y="124959"/>
                          <a:pt x="96916" y="126293"/>
                          <a:pt x="96852" y="127600"/>
                        </a:cubicBezTo>
                        <a:cubicBezTo>
                          <a:pt x="96759" y="129519"/>
                          <a:pt x="96555" y="131435"/>
                          <a:pt x="96534" y="133358"/>
                        </a:cubicBezTo>
                        <a:cubicBezTo>
                          <a:pt x="96525" y="134171"/>
                          <a:pt x="96624" y="134991"/>
                          <a:pt x="96536" y="135792"/>
                        </a:cubicBezTo>
                        <a:cubicBezTo>
                          <a:pt x="96432" y="136734"/>
                          <a:pt x="96492" y="137675"/>
                          <a:pt x="96404" y="138607"/>
                        </a:cubicBezTo>
                        <a:cubicBezTo>
                          <a:pt x="96345" y="139222"/>
                          <a:pt x="96383" y="139853"/>
                          <a:pt x="96456" y="140423"/>
                        </a:cubicBezTo>
                        <a:cubicBezTo>
                          <a:pt x="96577" y="141378"/>
                          <a:pt x="96156" y="142279"/>
                          <a:pt x="96360" y="143215"/>
                        </a:cubicBezTo>
                        <a:cubicBezTo>
                          <a:pt x="96415" y="143470"/>
                          <a:pt x="96295" y="143716"/>
                          <a:pt x="95976" y="143726"/>
                        </a:cubicBezTo>
                        <a:cubicBezTo>
                          <a:pt x="95446" y="143743"/>
                          <a:pt x="94921" y="143897"/>
                          <a:pt x="94389" y="143897"/>
                        </a:cubicBezTo>
                        <a:cubicBezTo>
                          <a:pt x="94190" y="143897"/>
                          <a:pt x="93990" y="143875"/>
                          <a:pt x="93789" y="143817"/>
                        </a:cubicBezTo>
                        <a:cubicBezTo>
                          <a:pt x="93695" y="143790"/>
                          <a:pt x="93591" y="143773"/>
                          <a:pt x="93489" y="143773"/>
                        </a:cubicBezTo>
                        <a:cubicBezTo>
                          <a:pt x="93425" y="143773"/>
                          <a:pt x="93362" y="143780"/>
                          <a:pt x="93303" y="143795"/>
                        </a:cubicBezTo>
                        <a:cubicBezTo>
                          <a:pt x="92801" y="143928"/>
                          <a:pt x="92298" y="144005"/>
                          <a:pt x="91796" y="144005"/>
                        </a:cubicBezTo>
                        <a:cubicBezTo>
                          <a:pt x="91327" y="144005"/>
                          <a:pt x="90860" y="143938"/>
                          <a:pt x="90397" y="143786"/>
                        </a:cubicBezTo>
                        <a:cubicBezTo>
                          <a:pt x="90335" y="143766"/>
                          <a:pt x="90277" y="143757"/>
                          <a:pt x="90222" y="143757"/>
                        </a:cubicBezTo>
                        <a:cubicBezTo>
                          <a:pt x="89956" y="143757"/>
                          <a:pt x="89762" y="143958"/>
                          <a:pt x="89509" y="143996"/>
                        </a:cubicBezTo>
                        <a:cubicBezTo>
                          <a:pt x="89125" y="144052"/>
                          <a:pt x="88741" y="144069"/>
                          <a:pt x="88357" y="144069"/>
                        </a:cubicBezTo>
                        <a:cubicBezTo>
                          <a:pt x="87796" y="144069"/>
                          <a:pt x="87236" y="144033"/>
                          <a:pt x="86675" y="144033"/>
                        </a:cubicBezTo>
                        <a:cubicBezTo>
                          <a:pt x="86331" y="144033"/>
                          <a:pt x="85987" y="144046"/>
                          <a:pt x="85642" y="144090"/>
                        </a:cubicBezTo>
                        <a:cubicBezTo>
                          <a:pt x="84855" y="144188"/>
                          <a:pt x="84056" y="144261"/>
                          <a:pt x="83254" y="144261"/>
                        </a:cubicBezTo>
                        <a:cubicBezTo>
                          <a:pt x="82664" y="144261"/>
                          <a:pt x="82073" y="144221"/>
                          <a:pt x="81485" y="144124"/>
                        </a:cubicBezTo>
                        <a:cubicBezTo>
                          <a:pt x="81432" y="144114"/>
                          <a:pt x="81374" y="144108"/>
                          <a:pt x="81318" y="144108"/>
                        </a:cubicBezTo>
                        <a:cubicBezTo>
                          <a:pt x="81262" y="144108"/>
                          <a:pt x="81206" y="144114"/>
                          <a:pt x="81158" y="144133"/>
                        </a:cubicBezTo>
                        <a:cubicBezTo>
                          <a:pt x="80668" y="144313"/>
                          <a:pt x="80169" y="144357"/>
                          <a:pt x="79667" y="144357"/>
                        </a:cubicBezTo>
                        <a:cubicBezTo>
                          <a:pt x="79210" y="144357"/>
                          <a:pt x="78752" y="144321"/>
                          <a:pt x="78298" y="144321"/>
                        </a:cubicBezTo>
                        <a:cubicBezTo>
                          <a:pt x="77957" y="144321"/>
                          <a:pt x="77618" y="144341"/>
                          <a:pt x="77283" y="144411"/>
                        </a:cubicBezTo>
                        <a:cubicBezTo>
                          <a:pt x="76134" y="144651"/>
                          <a:pt x="74967" y="144522"/>
                          <a:pt x="73807" y="144684"/>
                        </a:cubicBezTo>
                        <a:cubicBezTo>
                          <a:pt x="73586" y="144714"/>
                          <a:pt x="73358" y="144725"/>
                          <a:pt x="73126" y="144725"/>
                        </a:cubicBezTo>
                        <a:cubicBezTo>
                          <a:pt x="72580" y="144725"/>
                          <a:pt x="72012" y="144666"/>
                          <a:pt x="71452" y="144666"/>
                        </a:cubicBezTo>
                        <a:cubicBezTo>
                          <a:pt x="71350" y="144666"/>
                          <a:pt x="71247" y="144668"/>
                          <a:pt x="71145" y="144672"/>
                        </a:cubicBezTo>
                        <a:cubicBezTo>
                          <a:pt x="70409" y="144707"/>
                          <a:pt x="69672" y="144753"/>
                          <a:pt x="68937" y="144753"/>
                        </a:cubicBezTo>
                        <a:cubicBezTo>
                          <a:pt x="68823" y="144753"/>
                          <a:pt x="68709" y="144752"/>
                          <a:pt x="68596" y="144749"/>
                        </a:cubicBezTo>
                        <a:cubicBezTo>
                          <a:pt x="68540" y="144748"/>
                          <a:pt x="68485" y="144748"/>
                          <a:pt x="68430" y="144748"/>
                        </a:cubicBezTo>
                        <a:cubicBezTo>
                          <a:pt x="67731" y="144748"/>
                          <a:pt x="67034" y="144833"/>
                          <a:pt x="66335" y="144833"/>
                        </a:cubicBezTo>
                        <a:cubicBezTo>
                          <a:pt x="66061" y="144833"/>
                          <a:pt x="65786" y="144820"/>
                          <a:pt x="65511" y="144783"/>
                        </a:cubicBezTo>
                        <a:cubicBezTo>
                          <a:pt x="65318" y="144757"/>
                          <a:pt x="65126" y="144747"/>
                          <a:pt x="64933" y="144747"/>
                        </a:cubicBezTo>
                        <a:cubicBezTo>
                          <a:pt x="64220" y="144747"/>
                          <a:pt x="63508" y="144888"/>
                          <a:pt x="62788" y="144888"/>
                        </a:cubicBezTo>
                        <a:cubicBezTo>
                          <a:pt x="62666" y="144888"/>
                          <a:pt x="62544" y="144884"/>
                          <a:pt x="62422" y="144875"/>
                        </a:cubicBezTo>
                        <a:cubicBezTo>
                          <a:pt x="62230" y="144860"/>
                          <a:pt x="62038" y="144853"/>
                          <a:pt x="61847" y="144853"/>
                        </a:cubicBezTo>
                        <a:cubicBezTo>
                          <a:pt x="60775" y="144853"/>
                          <a:pt x="59706" y="145053"/>
                          <a:pt x="58627" y="145053"/>
                        </a:cubicBezTo>
                        <a:cubicBezTo>
                          <a:pt x="58520" y="145053"/>
                          <a:pt x="58414" y="145051"/>
                          <a:pt x="58307" y="145047"/>
                        </a:cubicBezTo>
                        <a:cubicBezTo>
                          <a:pt x="57925" y="145031"/>
                          <a:pt x="57544" y="145023"/>
                          <a:pt x="57162" y="145023"/>
                        </a:cubicBezTo>
                        <a:cubicBezTo>
                          <a:pt x="56085" y="145023"/>
                          <a:pt x="55009" y="145090"/>
                          <a:pt x="53942" y="145257"/>
                        </a:cubicBezTo>
                        <a:cubicBezTo>
                          <a:pt x="53896" y="145264"/>
                          <a:pt x="53851" y="145268"/>
                          <a:pt x="53806" y="145268"/>
                        </a:cubicBezTo>
                        <a:cubicBezTo>
                          <a:pt x="53447" y="145268"/>
                          <a:pt x="53125" y="145065"/>
                          <a:pt x="52804" y="145065"/>
                        </a:cubicBezTo>
                        <a:cubicBezTo>
                          <a:pt x="52740" y="145065"/>
                          <a:pt x="52676" y="145073"/>
                          <a:pt x="52612" y="145092"/>
                        </a:cubicBezTo>
                        <a:cubicBezTo>
                          <a:pt x="51848" y="145322"/>
                          <a:pt x="51072" y="145366"/>
                          <a:pt x="50295" y="145366"/>
                        </a:cubicBezTo>
                        <a:cubicBezTo>
                          <a:pt x="49816" y="145366"/>
                          <a:pt x="49337" y="145350"/>
                          <a:pt x="48861" y="145350"/>
                        </a:cubicBezTo>
                        <a:cubicBezTo>
                          <a:pt x="48687" y="145350"/>
                          <a:pt x="48513" y="145352"/>
                          <a:pt x="48340" y="145358"/>
                        </a:cubicBezTo>
                        <a:cubicBezTo>
                          <a:pt x="46747" y="145412"/>
                          <a:pt x="45139" y="145444"/>
                          <a:pt x="43545" y="145487"/>
                        </a:cubicBezTo>
                        <a:cubicBezTo>
                          <a:pt x="41962" y="145530"/>
                          <a:pt x="40369" y="145558"/>
                          <a:pt x="38781" y="145684"/>
                        </a:cubicBezTo>
                        <a:cubicBezTo>
                          <a:pt x="38060" y="145741"/>
                          <a:pt x="37334" y="145753"/>
                          <a:pt x="36608" y="145753"/>
                        </a:cubicBezTo>
                        <a:cubicBezTo>
                          <a:pt x="36086" y="145753"/>
                          <a:pt x="35562" y="145747"/>
                          <a:pt x="35040" y="145747"/>
                        </a:cubicBezTo>
                        <a:cubicBezTo>
                          <a:pt x="34584" y="145747"/>
                          <a:pt x="34128" y="145751"/>
                          <a:pt x="33674" y="145769"/>
                        </a:cubicBezTo>
                        <a:cubicBezTo>
                          <a:pt x="32584" y="145811"/>
                          <a:pt x="31490" y="145891"/>
                          <a:pt x="30402" y="145959"/>
                        </a:cubicBezTo>
                        <a:cubicBezTo>
                          <a:pt x="29640" y="146005"/>
                          <a:pt x="28855" y="146008"/>
                          <a:pt x="28081" y="146049"/>
                        </a:cubicBezTo>
                        <a:cubicBezTo>
                          <a:pt x="27153" y="146098"/>
                          <a:pt x="26228" y="146222"/>
                          <a:pt x="25303" y="146222"/>
                        </a:cubicBezTo>
                        <a:cubicBezTo>
                          <a:pt x="25279" y="146222"/>
                          <a:pt x="25255" y="146222"/>
                          <a:pt x="25230" y="146221"/>
                        </a:cubicBezTo>
                        <a:cubicBezTo>
                          <a:pt x="25217" y="146221"/>
                          <a:pt x="25203" y="146221"/>
                          <a:pt x="25189" y="146221"/>
                        </a:cubicBezTo>
                        <a:cubicBezTo>
                          <a:pt x="24122" y="146221"/>
                          <a:pt x="23081" y="146466"/>
                          <a:pt x="22009" y="146466"/>
                        </a:cubicBezTo>
                        <a:cubicBezTo>
                          <a:pt x="21946" y="146466"/>
                          <a:pt x="21882" y="146465"/>
                          <a:pt x="21819" y="146464"/>
                        </a:cubicBezTo>
                        <a:cubicBezTo>
                          <a:pt x="21746" y="146462"/>
                          <a:pt x="21672" y="146461"/>
                          <a:pt x="21599" y="146461"/>
                        </a:cubicBezTo>
                        <a:cubicBezTo>
                          <a:pt x="20680" y="146461"/>
                          <a:pt x="19750" y="146612"/>
                          <a:pt x="18841" y="146775"/>
                        </a:cubicBezTo>
                        <a:cubicBezTo>
                          <a:pt x="17947" y="146935"/>
                          <a:pt x="17045" y="146899"/>
                          <a:pt x="16149" y="147006"/>
                        </a:cubicBezTo>
                        <a:cubicBezTo>
                          <a:pt x="14873" y="147158"/>
                          <a:pt x="13582" y="147434"/>
                          <a:pt x="12323" y="147434"/>
                        </a:cubicBezTo>
                        <a:cubicBezTo>
                          <a:pt x="12291" y="147434"/>
                          <a:pt x="12259" y="147434"/>
                          <a:pt x="12227" y="147433"/>
                        </a:cubicBezTo>
                        <a:cubicBezTo>
                          <a:pt x="12189" y="147433"/>
                          <a:pt x="12150" y="147433"/>
                          <a:pt x="12112" y="147433"/>
                        </a:cubicBezTo>
                        <a:cubicBezTo>
                          <a:pt x="10766" y="147433"/>
                          <a:pt x="9454" y="147718"/>
                          <a:pt x="8110" y="147718"/>
                        </a:cubicBezTo>
                        <a:cubicBezTo>
                          <a:pt x="7942" y="147718"/>
                          <a:pt x="7773" y="147714"/>
                          <a:pt x="7604" y="147704"/>
                        </a:cubicBezTo>
                        <a:cubicBezTo>
                          <a:pt x="7430" y="147693"/>
                          <a:pt x="7254" y="147688"/>
                          <a:pt x="7077" y="147688"/>
                        </a:cubicBezTo>
                        <a:cubicBezTo>
                          <a:pt x="6309" y="147688"/>
                          <a:pt x="5511" y="147791"/>
                          <a:pt x="4759" y="148044"/>
                        </a:cubicBezTo>
                        <a:cubicBezTo>
                          <a:pt x="4710" y="148061"/>
                          <a:pt x="4661" y="148067"/>
                          <a:pt x="4612" y="148067"/>
                        </a:cubicBezTo>
                        <a:cubicBezTo>
                          <a:pt x="4419" y="148067"/>
                          <a:pt x="4223" y="147964"/>
                          <a:pt x="4023" y="147964"/>
                        </a:cubicBezTo>
                        <a:cubicBezTo>
                          <a:pt x="3926" y="147964"/>
                          <a:pt x="3829" y="147988"/>
                          <a:pt x="3730" y="148059"/>
                        </a:cubicBezTo>
                        <a:cubicBezTo>
                          <a:pt x="3715" y="148070"/>
                          <a:pt x="3702" y="148076"/>
                          <a:pt x="3689" y="148076"/>
                        </a:cubicBezTo>
                        <a:cubicBezTo>
                          <a:pt x="3629" y="148076"/>
                          <a:pt x="3589" y="147945"/>
                          <a:pt x="3557" y="147491"/>
                        </a:cubicBezTo>
                        <a:cubicBezTo>
                          <a:pt x="3557" y="145473"/>
                          <a:pt x="3678" y="143799"/>
                          <a:pt x="3522" y="142148"/>
                        </a:cubicBezTo>
                        <a:cubicBezTo>
                          <a:pt x="3375" y="140594"/>
                          <a:pt x="3564" y="139059"/>
                          <a:pt x="3593" y="137526"/>
                        </a:cubicBezTo>
                        <a:cubicBezTo>
                          <a:pt x="3621" y="136154"/>
                          <a:pt x="3571" y="134755"/>
                          <a:pt x="3825" y="133376"/>
                        </a:cubicBezTo>
                        <a:cubicBezTo>
                          <a:pt x="4021" y="132313"/>
                          <a:pt x="4149" y="131230"/>
                          <a:pt x="3755" y="130143"/>
                        </a:cubicBezTo>
                        <a:cubicBezTo>
                          <a:pt x="3702" y="129994"/>
                          <a:pt x="3958" y="129561"/>
                          <a:pt x="3957" y="129166"/>
                        </a:cubicBezTo>
                        <a:cubicBezTo>
                          <a:pt x="3953" y="128038"/>
                          <a:pt x="3855" y="126875"/>
                          <a:pt x="3983" y="125793"/>
                        </a:cubicBezTo>
                        <a:cubicBezTo>
                          <a:pt x="4108" y="124740"/>
                          <a:pt x="4072" y="123700"/>
                          <a:pt x="4141" y="122658"/>
                        </a:cubicBezTo>
                        <a:cubicBezTo>
                          <a:pt x="4183" y="122040"/>
                          <a:pt x="4337" y="121416"/>
                          <a:pt x="3970" y="120809"/>
                        </a:cubicBezTo>
                        <a:cubicBezTo>
                          <a:pt x="3816" y="120552"/>
                          <a:pt x="4306" y="120313"/>
                          <a:pt x="4184" y="119932"/>
                        </a:cubicBezTo>
                        <a:cubicBezTo>
                          <a:pt x="3963" y="119246"/>
                          <a:pt x="4547" y="118442"/>
                          <a:pt x="3845" y="117784"/>
                        </a:cubicBezTo>
                        <a:cubicBezTo>
                          <a:pt x="3695" y="117645"/>
                          <a:pt x="4165" y="117395"/>
                          <a:pt x="4173" y="117085"/>
                        </a:cubicBezTo>
                        <a:cubicBezTo>
                          <a:pt x="4192" y="116289"/>
                          <a:pt x="3893" y="115517"/>
                          <a:pt x="3920" y="114751"/>
                        </a:cubicBezTo>
                        <a:cubicBezTo>
                          <a:pt x="3941" y="114156"/>
                          <a:pt x="3210" y="113665"/>
                          <a:pt x="3759" y="112984"/>
                        </a:cubicBezTo>
                        <a:cubicBezTo>
                          <a:pt x="3851" y="112869"/>
                          <a:pt x="3829" y="112215"/>
                          <a:pt x="3763" y="111874"/>
                        </a:cubicBezTo>
                        <a:cubicBezTo>
                          <a:pt x="3459" y="110306"/>
                          <a:pt x="3687" y="108723"/>
                          <a:pt x="3537" y="107167"/>
                        </a:cubicBezTo>
                        <a:cubicBezTo>
                          <a:pt x="3321" y="104948"/>
                          <a:pt x="3420" y="102738"/>
                          <a:pt x="3414" y="100525"/>
                        </a:cubicBezTo>
                        <a:cubicBezTo>
                          <a:pt x="3410" y="99193"/>
                          <a:pt x="3540" y="97857"/>
                          <a:pt x="3470" y="96531"/>
                        </a:cubicBezTo>
                        <a:cubicBezTo>
                          <a:pt x="3431" y="95761"/>
                          <a:pt x="3360" y="94994"/>
                          <a:pt x="3335" y="94219"/>
                        </a:cubicBezTo>
                        <a:cubicBezTo>
                          <a:pt x="3270" y="92145"/>
                          <a:pt x="3153" y="90073"/>
                          <a:pt x="3028" y="88001"/>
                        </a:cubicBezTo>
                        <a:cubicBezTo>
                          <a:pt x="2903" y="85918"/>
                          <a:pt x="2841" y="83830"/>
                          <a:pt x="2719" y="81754"/>
                        </a:cubicBezTo>
                        <a:cubicBezTo>
                          <a:pt x="2644" y="80462"/>
                          <a:pt x="2455" y="79109"/>
                          <a:pt x="2509" y="77844"/>
                        </a:cubicBezTo>
                        <a:cubicBezTo>
                          <a:pt x="2580" y="76229"/>
                          <a:pt x="2440" y="74630"/>
                          <a:pt x="2482" y="73024"/>
                        </a:cubicBezTo>
                        <a:cubicBezTo>
                          <a:pt x="2534" y="71082"/>
                          <a:pt x="2291" y="69128"/>
                          <a:pt x="2412" y="67194"/>
                        </a:cubicBezTo>
                        <a:cubicBezTo>
                          <a:pt x="2506" y="65666"/>
                          <a:pt x="2294" y="64149"/>
                          <a:pt x="2464" y="62625"/>
                        </a:cubicBezTo>
                        <a:cubicBezTo>
                          <a:pt x="2571" y="61672"/>
                          <a:pt x="2557" y="60703"/>
                          <a:pt x="2540" y="59741"/>
                        </a:cubicBezTo>
                        <a:cubicBezTo>
                          <a:pt x="2522" y="58743"/>
                          <a:pt x="2627" y="57753"/>
                          <a:pt x="2661" y="56760"/>
                        </a:cubicBezTo>
                        <a:cubicBezTo>
                          <a:pt x="2698" y="55698"/>
                          <a:pt x="2688" y="54619"/>
                          <a:pt x="2649" y="53556"/>
                        </a:cubicBezTo>
                        <a:cubicBezTo>
                          <a:pt x="2590" y="51967"/>
                          <a:pt x="2792" y="50386"/>
                          <a:pt x="2692" y="48800"/>
                        </a:cubicBezTo>
                        <a:cubicBezTo>
                          <a:pt x="2589" y="47199"/>
                          <a:pt x="2756" y="45598"/>
                          <a:pt x="2709" y="43990"/>
                        </a:cubicBezTo>
                        <a:cubicBezTo>
                          <a:pt x="2661" y="42390"/>
                          <a:pt x="2734" y="40773"/>
                          <a:pt x="2663" y="39173"/>
                        </a:cubicBezTo>
                        <a:cubicBezTo>
                          <a:pt x="2554" y="36653"/>
                          <a:pt x="2661" y="34131"/>
                          <a:pt x="2512" y="31615"/>
                        </a:cubicBezTo>
                        <a:cubicBezTo>
                          <a:pt x="2423" y="30129"/>
                          <a:pt x="2807" y="28658"/>
                          <a:pt x="2724" y="27196"/>
                        </a:cubicBezTo>
                        <a:cubicBezTo>
                          <a:pt x="2648" y="25853"/>
                          <a:pt x="3019" y="24573"/>
                          <a:pt x="3021" y="23236"/>
                        </a:cubicBezTo>
                        <a:cubicBezTo>
                          <a:pt x="3023" y="21975"/>
                          <a:pt x="3180" y="20630"/>
                          <a:pt x="3510" y="19343"/>
                        </a:cubicBezTo>
                        <a:cubicBezTo>
                          <a:pt x="3659" y="18759"/>
                          <a:pt x="4161" y="18274"/>
                          <a:pt x="4073" y="17690"/>
                        </a:cubicBezTo>
                        <a:cubicBezTo>
                          <a:pt x="3926" y="16726"/>
                          <a:pt x="4297" y="15882"/>
                          <a:pt x="4605" y="15061"/>
                        </a:cubicBezTo>
                        <a:cubicBezTo>
                          <a:pt x="5432" y="12854"/>
                          <a:pt x="6108" y="10505"/>
                          <a:pt x="7780" y="8784"/>
                        </a:cubicBezTo>
                        <a:cubicBezTo>
                          <a:pt x="8814" y="7722"/>
                          <a:pt x="10023" y="6803"/>
                          <a:pt x="11416" y="6062"/>
                        </a:cubicBezTo>
                        <a:cubicBezTo>
                          <a:pt x="13310" y="5053"/>
                          <a:pt x="15309" y="4421"/>
                          <a:pt x="17300" y="3759"/>
                        </a:cubicBezTo>
                        <a:cubicBezTo>
                          <a:pt x="18579" y="3334"/>
                          <a:pt x="19979" y="3235"/>
                          <a:pt x="21355" y="3103"/>
                        </a:cubicBezTo>
                        <a:cubicBezTo>
                          <a:pt x="22415" y="3001"/>
                          <a:pt x="23510" y="2983"/>
                          <a:pt x="24586" y="2749"/>
                        </a:cubicBezTo>
                        <a:cubicBezTo>
                          <a:pt x="24932" y="2674"/>
                          <a:pt x="25299" y="2651"/>
                          <a:pt x="25674" y="2651"/>
                        </a:cubicBezTo>
                        <a:cubicBezTo>
                          <a:pt x="26195" y="2651"/>
                          <a:pt x="26733" y="2695"/>
                          <a:pt x="27252" y="2700"/>
                        </a:cubicBezTo>
                        <a:cubicBezTo>
                          <a:pt x="27420" y="2702"/>
                          <a:pt x="27585" y="2716"/>
                          <a:pt x="27752" y="2716"/>
                        </a:cubicBezTo>
                        <a:cubicBezTo>
                          <a:pt x="27868" y="2716"/>
                          <a:pt x="27985" y="2709"/>
                          <a:pt x="28105" y="2686"/>
                        </a:cubicBezTo>
                        <a:cubicBezTo>
                          <a:pt x="28391" y="2632"/>
                          <a:pt x="28677" y="2612"/>
                          <a:pt x="28963" y="2612"/>
                        </a:cubicBezTo>
                        <a:cubicBezTo>
                          <a:pt x="29483" y="2612"/>
                          <a:pt x="30004" y="2678"/>
                          <a:pt x="30520" y="2725"/>
                        </a:cubicBezTo>
                        <a:cubicBezTo>
                          <a:pt x="30574" y="2730"/>
                          <a:pt x="30628" y="2732"/>
                          <a:pt x="30681" y="2732"/>
                        </a:cubicBezTo>
                        <a:cubicBezTo>
                          <a:pt x="31061" y="2732"/>
                          <a:pt x="31424" y="2622"/>
                          <a:pt x="31778" y="2622"/>
                        </a:cubicBezTo>
                        <a:cubicBezTo>
                          <a:pt x="31818" y="2622"/>
                          <a:pt x="31857" y="2623"/>
                          <a:pt x="31896" y="2626"/>
                        </a:cubicBezTo>
                        <a:cubicBezTo>
                          <a:pt x="32058" y="2639"/>
                          <a:pt x="32220" y="2644"/>
                          <a:pt x="32382" y="2644"/>
                        </a:cubicBezTo>
                        <a:cubicBezTo>
                          <a:pt x="33229" y="2644"/>
                          <a:pt x="34072" y="2502"/>
                          <a:pt x="34918" y="2502"/>
                        </a:cubicBezTo>
                        <a:cubicBezTo>
                          <a:pt x="35244" y="2502"/>
                          <a:pt x="35570" y="2523"/>
                          <a:pt x="35897" y="2581"/>
                        </a:cubicBezTo>
                        <a:cubicBezTo>
                          <a:pt x="35907" y="2583"/>
                          <a:pt x="35917" y="2584"/>
                          <a:pt x="35927" y="2584"/>
                        </a:cubicBezTo>
                        <a:cubicBezTo>
                          <a:pt x="36106" y="2584"/>
                          <a:pt x="36300" y="2314"/>
                          <a:pt x="36502" y="2314"/>
                        </a:cubicBezTo>
                        <a:cubicBezTo>
                          <a:pt x="36545" y="2314"/>
                          <a:pt x="36588" y="2327"/>
                          <a:pt x="36631" y="2356"/>
                        </a:cubicBezTo>
                        <a:cubicBezTo>
                          <a:pt x="36934" y="2560"/>
                          <a:pt x="37292" y="2620"/>
                          <a:pt x="37619" y="2620"/>
                        </a:cubicBezTo>
                        <a:cubicBezTo>
                          <a:pt x="37830" y="2620"/>
                          <a:pt x="38027" y="2595"/>
                          <a:pt x="38190" y="2569"/>
                        </a:cubicBezTo>
                        <a:cubicBezTo>
                          <a:pt x="38421" y="2530"/>
                          <a:pt x="38650" y="2516"/>
                          <a:pt x="38877" y="2516"/>
                        </a:cubicBezTo>
                        <a:cubicBezTo>
                          <a:pt x="39582" y="2516"/>
                          <a:pt x="40268" y="2656"/>
                          <a:pt x="40962" y="2656"/>
                        </a:cubicBezTo>
                        <a:cubicBezTo>
                          <a:pt x="41048" y="2656"/>
                          <a:pt x="41134" y="2654"/>
                          <a:pt x="41221" y="2649"/>
                        </a:cubicBezTo>
                        <a:cubicBezTo>
                          <a:pt x="41913" y="2611"/>
                          <a:pt x="42614" y="2406"/>
                          <a:pt x="43294" y="2406"/>
                        </a:cubicBezTo>
                        <a:cubicBezTo>
                          <a:pt x="43408" y="2406"/>
                          <a:pt x="43520" y="2412"/>
                          <a:pt x="43632" y="2425"/>
                        </a:cubicBezTo>
                        <a:cubicBezTo>
                          <a:pt x="43792" y="2443"/>
                          <a:pt x="43951" y="2451"/>
                          <a:pt x="44108" y="2451"/>
                        </a:cubicBezTo>
                        <a:cubicBezTo>
                          <a:pt x="44874" y="2451"/>
                          <a:pt x="45614" y="2269"/>
                          <a:pt x="46377" y="2265"/>
                        </a:cubicBezTo>
                        <a:cubicBezTo>
                          <a:pt x="47548" y="2259"/>
                          <a:pt x="48734" y="2260"/>
                          <a:pt x="49911" y="2195"/>
                        </a:cubicBezTo>
                        <a:cubicBezTo>
                          <a:pt x="50999" y="2136"/>
                          <a:pt x="52086" y="2037"/>
                          <a:pt x="53173" y="2037"/>
                        </a:cubicBezTo>
                        <a:close/>
                        <a:moveTo>
                          <a:pt x="94254" y="145253"/>
                        </a:moveTo>
                        <a:cubicBezTo>
                          <a:pt x="94665" y="145253"/>
                          <a:pt x="95090" y="145297"/>
                          <a:pt x="95507" y="145297"/>
                        </a:cubicBezTo>
                        <a:cubicBezTo>
                          <a:pt x="95655" y="145297"/>
                          <a:pt x="95801" y="145291"/>
                          <a:pt x="95945" y="145277"/>
                        </a:cubicBezTo>
                        <a:cubicBezTo>
                          <a:pt x="95968" y="145274"/>
                          <a:pt x="95990" y="145273"/>
                          <a:pt x="96010" y="145273"/>
                        </a:cubicBezTo>
                        <a:cubicBezTo>
                          <a:pt x="96546" y="145273"/>
                          <a:pt x="96459" y="146029"/>
                          <a:pt x="96418" y="146380"/>
                        </a:cubicBezTo>
                        <a:cubicBezTo>
                          <a:pt x="96226" y="148082"/>
                          <a:pt x="96169" y="149768"/>
                          <a:pt x="96341" y="151478"/>
                        </a:cubicBezTo>
                        <a:cubicBezTo>
                          <a:pt x="96423" y="152292"/>
                          <a:pt x="96520" y="153205"/>
                          <a:pt x="96417" y="153933"/>
                        </a:cubicBezTo>
                        <a:cubicBezTo>
                          <a:pt x="96177" y="155646"/>
                          <a:pt x="96395" y="157327"/>
                          <a:pt x="96302" y="159014"/>
                        </a:cubicBezTo>
                        <a:cubicBezTo>
                          <a:pt x="96220" y="160490"/>
                          <a:pt x="96325" y="161982"/>
                          <a:pt x="96157" y="163425"/>
                        </a:cubicBezTo>
                        <a:cubicBezTo>
                          <a:pt x="96009" y="164721"/>
                          <a:pt x="96045" y="166044"/>
                          <a:pt x="95648" y="167357"/>
                        </a:cubicBezTo>
                        <a:cubicBezTo>
                          <a:pt x="95303" y="168499"/>
                          <a:pt x="95138" y="169727"/>
                          <a:pt x="94704" y="170856"/>
                        </a:cubicBezTo>
                        <a:cubicBezTo>
                          <a:pt x="94178" y="172227"/>
                          <a:pt x="93978" y="173786"/>
                          <a:pt x="92476" y="174633"/>
                        </a:cubicBezTo>
                        <a:cubicBezTo>
                          <a:pt x="91912" y="174951"/>
                          <a:pt x="91484" y="175603"/>
                          <a:pt x="91133" y="176121"/>
                        </a:cubicBezTo>
                        <a:cubicBezTo>
                          <a:pt x="90236" y="177446"/>
                          <a:pt x="88981" y="178267"/>
                          <a:pt x="87710" y="179109"/>
                        </a:cubicBezTo>
                        <a:cubicBezTo>
                          <a:pt x="87180" y="179463"/>
                          <a:pt x="86541" y="179516"/>
                          <a:pt x="85928" y="179618"/>
                        </a:cubicBezTo>
                        <a:cubicBezTo>
                          <a:pt x="85422" y="179703"/>
                          <a:pt x="84828" y="179838"/>
                          <a:pt x="84481" y="180055"/>
                        </a:cubicBezTo>
                        <a:cubicBezTo>
                          <a:pt x="83469" y="180688"/>
                          <a:pt x="82325" y="180566"/>
                          <a:pt x="81278" y="180897"/>
                        </a:cubicBezTo>
                        <a:cubicBezTo>
                          <a:pt x="81111" y="180950"/>
                          <a:pt x="80942" y="180978"/>
                          <a:pt x="80766" y="180978"/>
                        </a:cubicBezTo>
                        <a:cubicBezTo>
                          <a:pt x="80632" y="180978"/>
                          <a:pt x="80494" y="180961"/>
                          <a:pt x="80351" y="180927"/>
                        </a:cubicBezTo>
                        <a:cubicBezTo>
                          <a:pt x="80232" y="180899"/>
                          <a:pt x="80115" y="180887"/>
                          <a:pt x="80000" y="180887"/>
                        </a:cubicBezTo>
                        <a:cubicBezTo>
                          <a:pt x="79491" y="180887"/>
                          <a:pt x="79009" y="181124"/>
                          <a:pt x="78520" y="181262"/>
                        </a:cubicBezTo>
                        <a:cubicBezTo>
                          <a:pt x="78030" y="181401"/>
                          <a:pt x="77526" y="181361"/>
                          <a:pt x="77013" y="181503"/>
                        </a:cubicBezTo>
                        <a:cubicBezTo>
                          <a:pt x="76189" y="181733"/>
                          <a:pt x="75175" y="181606"/>
                          <a:pt x="74417" y="181837"/>
                        </a:cubicBezTo>
                        <a:cubicBezTo>
                          <a:pt x="73908" y="181992"/>
                          <a:pt x="73402" y="182012"/>
                          <a:pt x="72905" y="182012"/>
                        </a:cubicBezTo>
                        <a:cubicBezTo>
                          <a:pt x="72728" y="182012"/>
                          <a:pt x="72552" y="182009"/>
                          <a:pt x="72378" y="182009"/>
                        </a:cubicBezTo>
                        <a:cubicBezTo>
                          <a:pt x="72148" y="182009"/>
                          <a:pt x="71920" y="182014"/>
                          <a:pt x="71696" y="182035"/>
                        </a:cubicBezTo>
                        <a:cubicBezTo>
                          <a:pt x="71084" y="182093"/>
                          <a:pt x="70446" y="182386"/>
                          <a:pt x="69773" y="182386"/>
                        </a:cubicBezTo>
                        <a:cubicBezTo>
                          <a:pt x="69467" y="182386"/>
                          <a:pt x="69154" y="182325"/>
                          <a:pt x="68833" y="182155"/>
                        </a:cubicBezTo>
                        <a:cubicBezTo>
                          <a:pt x="68753" y="182112"/>
                          <a:pt x="68663" y="182095"/>
                          <a:pt x="68567" y="182095"/>
                        </a:cubicBezTo>
                        <a:cubicBezTo>
                          <a:pt x="68119" y="182095"/>
                          <a:pt x="67523" y="182475"/>
                          <a:pt x="66984" y="182475"/>
                        </a:cubicBezTo>
                        <a:cubicBezTo>
                          <a:pt x="66982" y="182475"/>
                          <a:pt x="66979" y="182475"/>
                          <a:pt x="66977" y="182475"/>
                        </a:cubicBezTo>
                        <a:cubicBezTo>
                          <a:pt x="65798" y="182475"/>
                          <a:pt x="64649" y="182731"/>
                          <a:pt x="63489" y="182894"/>
                        </a:cubicBezTo>
                        <a:cubicBezTo>
                          <a:pt x="62377" y="183050"/>
                          <a:pt x="61227" y="183032"/>
                          <a:pt x="60168" y="183426"/>
                        </a:cubicBezTo>
                        <a:cubicBezTo>
                          <a:pt x="60090" y="183455"/>
                          <a:pt x="60015" y="183467"/>
                          <a:pt x="59945" y="183467"/>
                        </a:cubicBezTo>
                        <a:cubicBezTo>
                          <a:pt x="59678" y="183467"/>
                          <a:pt x="59472" y="183297"/>
                          <a:pt x="59333" y="183251"/>
                        </a:cubicBezTo>
                        <a:cubicBezTo>
                          <a:pt x="59240" y="183221"/>
                          <a:pt x="59148" y="183209"/>
                          <a:pt x="59056" y="183209"/>
                        </a:cubicBezTo>
                        <a:cubicBezTo>
                          <a:pt x="58693" y="183209"/>
                          <a:pt x="58339" y="183397"/>
                          <a:pt x="57996" y="183397"/>
                        </a:cubicBezTo>
                        <a:cubicBezTo>
                          <a:pt x="57825" y="183397"/>
                          <a:pt x="57657" y="183350"/>
                          <a:pt x="57492" y="183209"/>
                        </a:cubicBezTo>
                        <a:cubicBezTo>
                          <a:pt x="57295" y="183356"/>
                          <a:pt x="57085" y="183404"/>
                          <a:pt x="56869" y="183404"/>
                        </a:cubicBezTo>
                        <a:cubicBezTo>
                          <a:pt x="56449" y="183404"/>
                          <a:pt x="56004" y="183221"/>
                          <a:pt x="55581" y="183221"/>
                        </a:cubicBezTo>
                        <a:cubicBezTo>
                          <a:pt x="55301" y="183221"/>
                          <a:pt x="55031" y="183300"/>
                          <a:pt x="54782" y="183564"/>
                        </a:cubicBezTo>
                        <a:cubicBezTo>
                          <a:pt x="54717" y="183633"/>
                          <a:pt x="54657" y="183660"/>
                          <a:pt x="54600" y="183660"/>
                        </a:cubicBezTo>
                        <a:cubicBezTo>
                          <a:pt x="54412" y="183660"/>
                          <a:pt x="54261" y="183361"/>
                          <a:pt x="54074" y="183309"/>
                        </a:cubicBezTo>
                        <a:cubicBezTo>
                          <a:pt x="53903" y="183262"/>
                          <a:pt x="53736" y="183244"/>
                          <a:pt x="53573" y="183244"/>
                        </a:cubicBezTo>
                        <a:cubicBezTo>
                          <a:pt x="53092" y="183244"/>
                          <a:pt x="52639" y="183400"/>
                          <a:pt x="52188" y="183429"/>
                        </a:cubicBezTo>
                        <a:cubicBezTo>
                          <a:pt x="52128" y="183433"/>
                          <a:pt x="52070" y="183434"/>
                          <a:pt x="52011" y="183434"/>
                        </a:cubicBezTo>
                        <a:cubicBezTo>
                          <a:pt x="51446" y="183434"/>
                          <a:pt x="50888" y="183278"/>
                          <a:pt x="50318" y="183278"/>
                        </a:cubicBezTo>
                        <a:cubicBezTo>
                          <a:pt x="50053" y="183278"/>
                          <a:pt x="49785" y="183312"/>
                          <a:pt x="49513" y="183411"/>
                        </a:cubicBezTo>
                        <a:cubicBezTo>
                          <a:pt x="49401" y="183451"/>
                          <a:pt x="49229" y="183484"/>
                          <a:pt x="49035" y="183484"/>
                        </a:cubicBezTo>
                        <a:cubicBezTo>
                          <a:pt x="48784" y="183484"/>
                          <a:pt x="48496" y="183430"/>
                          <a:pt x="48249" y="183269"/>
                        </a:cubicBezTo>
                        <a:cubicBezTo>
                          <a:pt x="48161" y="183213"/>
                          <a:pt x="48074" y="183191"/>
                          <a:pt x="47985" y="183191"/>
                        </a:cubicBezTo>
                        <a:cubicBezTo>
                          <a:pt x="47666" y="183191"/>
                          <a:pt x="47334" y="183478"/>
                          <a:pt x="46948" y="183478"/>
                        </a:cubicBezTo>
                        <a:cubicBezTo>
                          <a:pt x="46889" y="183478"/>
                          <a:pt x="46828" y="183471"/>
                          <a:pt x="46766" y="183455"/>
                        </a:cubicBezTo>
                        <a:cubicBezTo>
                          <a:pt x="46454" y="183375"/>
                          <a:pt x="46020" y="183448"/>
                          <a:pt x="45681" y="183331"/>
                        </a:cubicBezTo>
                        <a:cubicBezTo>
                          <a:pt x="45494" y="183265"/>
                          <a:pt x="45319" y="183231"/>
                          <a:pt x="45147" y="183231"/>
                        </a:cubicBezTo>
                        <a:cubicBezTo>
                          <a:pt x="44959" y="183231"/>
                          <a:pt x="44774" y="183272"/>
                          <a:pt x="44578" y="183359"/>
                        </a:cubicBezTo>
                        <a:cubicBezTo>
                          <a:pt x="44412" y="183433"/>
                          <a:pt x="44238" y="183561"/>
                          <a:pt x="44072" y="183561"/>
                        </a:cubicBezTo>
                        <a:cubicBezTo>
                          <a:pt x="43943" y="183561"/>
                          <a:pt x="43818" y="183483"/>
                          <a:pt x="43705" y="183238"/>
                        </a:cubicBezTo>
                        <a:cubicBezTo>
                          <a:pt x="43656" y="183134"/>
                          <a:pt x="43610" y="183096"/>
                          <a:pt x="43564" y="183096"/>
                        </a:cubicBezTo>
                        <a:cubicBezTo>
                          <a:pt x="43448" y="183096"/>
                          <a:pt x="43335" y="183332"/>
                          <a:pt x="43204" y="183345"/>
                        </a:cubicBezTo>
                        <a:cubicBezTo>
                          <a:pt x="42794" y="183391"/>
                          <a:pt x="42345" y="183430"/>
                          <a:pt x="41920" y="183430"/>
                        </a:cubicBezTo>
                        <a:cubicBezTo>
                          <a:pt x="41494" y="183430"/>
                          <a:pt x="41092" y="183391"/>
                          <a:pt x="40780" y="183279"/>
                        </a:cubicBezTo>
                        <a:cubicBezTo>
                          <a:pt x="40644" y="183230"/>
                          <a:pt x="40508" y="183212"/>
                          <a:pt x="40371" y="183212"/>
                        </a:cubicBezTo>
                        <a:cubicBezTo>
                          <a:pt x="39967" y="183212"/>
                          <a:pt x="39564" y="183370"/>
                          <a:pt x="39189" y="183370"/>
                        </a:cubicBezTo>
                        <a:cubicBezTo>
                          <a:pt x="38917" y="183370"/>
                          <a:pt x="38660" y="183287"/>
                          <a:pt x="38429" y="183000"/>
                        </a:cubicBezTo>
                        <a:cubicBezTo>
                          <a:pt x="38111" y="183145"/>
                          <a:pt x="37797" y="183198"/>
                          <a:pt x="37486" y="183198"/>
                        </a:cubicBezTo>
                        <a:cubicBezTo>
                          <a:pt x="36622" y="183198"/>
                          <a:pt x="35776" y="182791"/>
                          <a:pt x="34900" y="182791"/>
                        </a:cubicBezTo>
                        <a:cubicBezTo>
                          <a:pt x="34887" y="182791"/>
                          <a:pt x="34874" y="182791"/>
                          <a:pt x="34861" y="182791"/>
                        </a:cubicBezTo>
                        <a:cubicBezTo>
                          <a:pt x="34350" y="182797"/>
                          <a:pt x="33830" y="182823"/>
                          <a:pt x="33303" y="182823"/>
                        </a:cubicBezTo>
                        <a:cubicBezTo>
                          <a:pt x="32786" y="182823"/>
                          <a:pt x="32262" y="182798"/>
                          <a:pt x="31737" y="182705"/>
                        </a:cubicBezTo>
                        <a:cubicBezTo>
                          <a:pt x="31208" y="182611"/>
                          <a:pt x="30644" y="182516"/>
                          <a:pt x="30061" y="182516"/>
                        </a:cubicBezTo>
                        <a:cubicBezTo>
                          <a:pt x="29721" y="182516"/>
                          <a:pt x="29375" y="182548"/>
                          <a:pt x="29025" y="182631"/>
                        </a:cubicBezTo>
                        <a:cubicBezTo>
                          <a:pt x="28871" y="182668"/>
                          <a:pt x="28711" y="182684"/>
                          <a:pt x="28547" y="182684"/>
                        </a:cubicBezTo>
                        <a:cubicBezTo>
                          <a:pt x="27956" y="182684"/>
                          <a:pt x="27314" y="182483"/>
                          <a:pt x="26724" y="182340"/>
                        </a:cubicBezTo>
                        <a:cubicBezTo>
                          <a:pt x="26532" y="182294"/>
                          <a:pt x="26280" y="182289"/>
                          <a:pt x="26029" y="182289"/>
                        </a:cubicBezTo>
                        <a:cubicBezTo>
                          <a:pt x="25964" y="182289"/>
                          <a:pt x="25900" y="182289"/>
                          <a:pt x="25837" y="182289"/>
                        </a:cubicBezTo>
                        <a:cubicBezTo>
                          <a:pt x="25511" y="182289"/>
                          <a:pt x="25211" y="182281"/>
                          <a:pt x="25075" y="182180"/>
                        </a:cubicBezTo>
                        <a:cubicBezTo>
                          <a:pt x="24873" y="182028"/>
                          <a:pt x="24686" y="181985"/>
                          <a:pt x="24506" y="181985"/>
                        </a:cubicBezTo>
                        <a:cubicBezTo>
                          <a:pt x="24263" y="181985"/>
                          <a:pt x="24034" y="182064"/>
                          <a:pt x="23802" y="182064"/>
                        </a:cubicBezTo>
                        <a:cubicBezTo>
                          <a:pt x="23751" y="182064"/>
                          <a:pt x="23700" y="182060"/>
                          <a:pt x="23648" y="182051"/>
                        </a:cubicBezTo>
                        <a:cubicBezTo>
                          <a:pt x="23235" y="181976"/>
                          <a:pt x="22815" y="181960"/>
                          <a:pt x="22396" y="181960"/>
                        </a:cubicBezTo>
                        <a:cubicBezTo>
                          <a:pt x="22106" y="181960"/>
                          <a:pt x="21815" y="181968"/>
                          <a:pt x="21528" y="181968"/>
                        </a:cubicBezTo>
                        <a:cubicBezTo>
                          <a:pt x="21268" y="181968"/>
                          <a:pt x="21011" y="181962"/>
                          <a:pt x="20757" y="181939"/>
                        </a:cubicBezTo>
                        <a:cubicBezTo>
                          <a:pt x="19821" y="181855"/>
                          <a:pt x="18836" y="181719"/>
                          <a:pt x="17900" y="181459"/>
                        </a:cubicBezTo>
                        <a:cubicBezTo>
                          <a:pt x="16850" y="181167"/>
                          <a:pt x="15779" y="180971"/>
                          <a:pt x="14739" y="180617"/>
                        </a:cubicBezTo>
                        <a:cubicBezTo>
                          <a:pt x="13699" y="180263"/>
                          <a:pt x="12785" y="179689"/>
                          <a:pt x="11808" y="179228"/>
                        </a:cubicBezTo>
                        <a:cubicBezTo>
                          <a:pt x="11188" y="178933"/>
                          <a:pt x="10454" y="178642"/>
                          <a:pt x="10080" y="178124"/>
                        </a:cubicBezTo>
                        <a:cubicBezTo>
                          <a:pt x="9630" y="177501"/>
                          <a:pt x="8925" y="177201"/>
                          <a:pt x="8519" y="176529"/>
                        </a:cubicBezTo>
                        <a:cubicBezTo>
                          <a:pt x="8069" y="175784"/>
                          <a:pt x="7148" y="175411"/>
                          <a:pt x="6752" y="174560"/>
                        </a:cubicBezTo>
                        <a:cubicBezTo>
                          <a:pt x="6268" y="173524"/>
                          <a:pt x="5679" y="172554"/>
                          <a:pt x="5257" y="171467"/>
                        </a:cubicBezTo>
                        <a:cubicBezTo>
                          <a:pt x="4720" y="170086"/>
                          <a:pt x="4745" y="168677"/>
                          <a:pt x="4443" y="167306"/>
                        </a:cubicBezTo>
                        <a:cubicBezTo>
                          <a:pt x="4099" y="165743"/>
                          <a:pt x="4226" y="164168"/>
                          <a:pt x="3957" y="162629"/>
                        </a:cubicBezTo>
                        <a:cubicBezTo>
                          <a:pt x="3762" y="161510"/>
                          <a:pt x="3868" y="160369"/>
                          <a:pt x="3646" y="159282"/>
                        </a:cubicBezTo>
                        <a:cubicBezTo>
                          <a:pt x="3305" y="157617"/>
                          <a:pt x="3547" y="155947"/>
                          <a:pt x="3446" y="154283"/>
                        </a:cubicBezTo>
                        <a:cubicBezTo>
                          <a:pt x="3366" y="152981"/>
                          <a:pt x="3393" y="151625"/>
                          <a:pt x="3549" y="150304"/>
                        </a:cubicBezTo>
                        <a:cubicBezTo>
                          <a:pt x="3573" y="150105"/>
                          <a:pt x="3598" y="149915"/>
                          <a:pt x="3578" y="149642"/>
                        </a:cubicBezTo>
                        <a:lnTo>
                          <a:pt x="3578" y="149642"/>
                        </a:lnTo>
                        <a:cubicBezTo>
                          <a:pt x="3790" y="150082"/>
                          <a:pt x="4080" y="150206"/>
                          <a:pt x="4374" y="150206"/>
                        </a:cubicBezTo>
                        <a:cubicBezTo>
                          <a:pt x="4720" y="150206"/>
                          <a:pt x="5072" y="150035"/>
                          <a:pt x="5313" y="150001"/>
                        </a:cubicBezTo>
                        <a:cubicBezTo>
                          <a:pt x="6935" y="149773"/>
                          <a:pt x="8546" y="149699"/>
                          <a:pt x="10178" y="149675"/>
                        </a:cubicBezTo>
                        <a:cubicBezTo>
                          <a:pt x="11744" y="149651"/>
                          <a:pt x="13313" y="149482"/>
                          <a:pt x="14871" y="149342"/>
                        </a:cubicBezTo>
                        <a:cubicBezTo>
                          <a:pt x="15011" y="149330"/>
                          <a:pt x="15153" y="149326"/>
                          <a:pt x="15298" y="149326"/>
                        </a:cubicBezTo>
                        <a:cubicBezTo>
                          <a:pt x="15491" y="149326"/>
                          <a:pt x="15687" y="149332"/>
                          <a:pt x="15883" y="149332"/>
                        </a:cubicBezTo>
                        <a:cubicBezTo>
                          <a:pt x="16417" y="149332"/>
                          <a:pt x="16952" y="149285"/>
                          <a:pt x="17421" y="148935"/>
                        </a:cubicBezTo>
                        <a:cubicBezTo>
                          <a:pt x="17577" y="149082"/>
                          <a:pt x="17739" y="149129"/>
                          <a:pt x="17904" y="149129"/>
                        </a:cubicBezTo>
                        <a:cubicBezTo>
                          <a:pt x="18194" y="149129"/>
                          <a:pt x="18495" y="148985"/>
                          <a:pt x="18802" y="148985"/>
                        </a:cubicBezTo>
                        <a:cubicBezTo>
                          <a:pt x="18856" y="148985"/>
                          <a:pt x="18910" y="148990"/>
                          <a:pt x="18964" y="149000"/>
                        </a:cubicBezTo>
                        <a:cubicBezTo>
                          <a:pt x="19080" y="149023"/>
                          <a:pt x="19198" y="149033"/>
                          <a:pt x="19318" y="149033"/>
                        </a:cubicBezTo>
                        <a:cubicBezTo>
                          <a:pt x="19881" y="149033"/>
                          <a:pt x="20483" y="148821"/>
                          <a:pt x="21066" y="148777"/>
                        </a:cubicBezTo>
                        <a:cubicBezTo>
                          <a:pt x="22179" y="148694"/>
                          <a:pt x="23286" y="148565"/>
                          <a:pt x="24403" y="148501"/>
                        </a:cubicBezTo>
                        <a:cubicBezTo>
                          <a:pt x="25677" y="148430"/>
                          <a:pt x="26963" y="148347"/>
                          <a:pt x="28236" y="148246"/>
                        </a:cubicBezTo>
                        <a:cubicBezTo>
                          <a:pt x="28615" y="148215"/>
                          <a:pt x="29054" y="148046"/>
                          <a:pt x="29486" y="148046"/>
                        </a:cubicBezTo>
                        <a:cubicBezTo>
                          <a:pt x="29752" y="148046"/>
                          <a:pt x="30015" y="148110"/>
                          <a:pt x="30261" y="148309"/>
                        </a:cubicBezTo>
                        <a:cubicBezTo>
                          <a:pt x="30272" y="148318"/>
                          <a:pt x="30290" y="148322"/>
                          <a:pt x="30310" y="148322"/>
                        </a:cubicBezTo>
                        <a:cubicBezTo>
                          <a:pt x="30345" y="148322"/>
                          <a:pt x="30389" y="148311"/>
                          <a:pt x="30422" y="148301"/>
                        </a:cubicBezTo>
                        <a:cubicBezTo>
                          <a:pt x="30993" y="148137"/>
                          <a:pt x="31573" y="148100"/>
                          <a:pt x="32157" y="148100"/>
                        </a:cubicBezTo>
                        <a:cubicBezTo>
                          <a:pt x="32627" y="148100"/>
                          <a:pt x="33100" y="148124"/>
                          <a:pt x="33571" y="148124"/>
                        </a:cubicBezTo>
                        <a:cubicBezTo>
                          <a:pt x="34162" y="148124"/>
                          <a:pt x="34752" y="148086"/>
                          <a:pt x="35332" y="147918"/>
                        </a:cubicBezTo>
                        <a:cubicBezTo>
                          <a:pt x="35464" y="147879"/>
                          <a:pt x="35604" y="147865"/>
                          <a:pt x="35747" y="147865"/>
                        </a:cubicBezTo>
                        <a:cubicBezTo>
                          <a:pt x="36059" y="147865"/>
                          <a:pt x="36391" y="147932"/>
                          <a:pt x="36703" y="147963"/>
                        </a:cubicBezTo>
                        <a:cubicBezTo>
                          <a:pt x="37022" y="147995"/>
                          <a:pt x="37341" y="148015"/>
                          <a:pt x="37657" y="148015"/>
                        </a:cubicBezTo>
                        <a:cubicBezTo>
                          <a:pt x="38286" y="148015"/>
                          <a:pt x="38906" y="147934"/>
                          <a:pt x="39503" y="147703"/>
                        </a:cubicBezTo>
                        <a:cubicBezTo>
                          <a:pt x="39555" y="147682"/>
                          <a:pt x="39601" y="147674"/>
                          <a:pt x="39644" y="147674"/>
                        </a:cubicBezTo>
                        <a:cubicBezTo>
                          <a:pt x="39832" y="147674"/>
                          <a:pt x="39950" y="147832"/>
                          <a:pt x="40157" y="147832"/>
                        </a:cubicBezTo>
                        <a:cubicBezTo>
                          <a:pt x="40180" y="147832"/>
                          <a:pt x="40204" y="147830"/>
                          <a:pt x="40229" y="147826"/>
                        </a:cubicBezTo>
                        <a:cubicBezTo>
                          <a:pt x="41057" y="147688"/>
                          <a:pt x="41914" y="147535"/>
                          <a:pt x="42748" y="147535"/>
                        </a:cubicBezTo>
                        <a:cubicBezTo>
                          <a:pt x="42992" y="147535"/>
                          <a:pt x="43234" y="147548"/>
                          <a:pt x="43473" y="147578"/>
                        </a:cubicBezTo>
                        <a:cubicBezTo>
                          <a:pt x="43814" y="147622"/>
                          <a:pt x="44151" y="147637"/>
                          <a:pt x="44486" y="147637"/>
                        </a:cubicBezTo>
                        <a:cubicBezTo>
                          <a:pt x="45212" y="147637"/>
                          <a:pt x="45926" y="147563"/>
                          <a:pt x="46650" y="147534"/>
                        </a:cubicBezTo>
                        <a:cubicBezTo>
                          <a:pt x="47671" y="147494"/>
                          <a:pt x="48691" y="147460"/>
                          <a:pt x="49712" y="147443"/>
                        </a:cubicBezTo>
                        <a:cubicBezTo>
                          <a:pt x="50088" y="147437"/>
                          <a:pt x="50465" y="147436"/>
                          <a:pt x="50841" y="147436"/>
                        </a:cubicBezTo>
                        <a:cubicBezTo>
                          <a:pt x="51015" y="147436"/>
                          <a:pt x="51189" y="147436"/>
                          <a:pt x="51363" y="147436"/>
                        </a:cubicBezTo>
                        <a:cubicBezTo>
                          <a:pt x="52055" y="147436"/>
                          <a:pt x="52747" y="147433"/>
                          <a:pt x="53438" y="147400"/>
                        </a:cubicBezTo>
                        <a:cubicBezTo>
                          <a:pt x="53618" y="147392"/>
                          <a:pt x="53799" y="147389"/>
                          <a:pt x="53982" y="147389"/>
                        </a:cubicBezTo>
                        <a:cubicBezTo>
                          <a:pt x="54287" y="147389"/>
                          <a:pt x="54594" y="147397"/>
                          <a:pt x="54898" y="147397"/>
                        </a:cubicBezTo>
                        <a:cubicBezTo>
                          <a:pt x="55452" y="147397"/>
                          <a:pt x="55997" y="147371"/>
                          <a:pt x="56502" y="147228"/>
                        </a:cubicBezTo>
                        <a:cubicBezTo>
                          <a:pt x="56598" y="147201"/>
                          <a:pt x="56688" y="147191"/>
                          <a:pt x="56775" y="147191"/>
                        </a:cubicBezTo>
                        <a:cubicBezTo>
                          <a:pt x="57070" y="147191"/>
                          <a:pt x="57324" y="147311"/>
                          <a:pt x="57608" y="147311"/>
                        </a:cubicBezTo>
                        <a:cubicBezTo>
                          <a:pt x="57723" y="147311"/>
                          <a:pt x="57844" y="147291"/>
                          <a:pt x="57973" y="147235"/>
                        </a:cubicBezTo>
                        <a:cubicBezTo>
                          <a:pt x="58180" y="147147"/>
                          <a:pt x="58408" y="147119"/>
                          <a:pt x="58647" y="147119"/>
                        </a:cubicBezTo>
                        <a:cubicBezTo>
                          <a:pt x="59046" y="147119"/>
                          <a:pt x="59476" y="147197"/>
                          <a:pt x="59889" y="147197"/>
                        </a:cubicBezTo>
                        <a:cubicBezTo>
                          <a:pt x="59936" y="147197"/>
                          <a:pt x="59983" y="147196"/>
                          <a:pt x="60030" y="147193"/>
                        </a:cubicBezTo>
                        <a:cubicBezTo>
                          <a:pt x="60663" y="147163"/>
                          <a:pt x="61312" y="147109"/>
                          <a:pt x="61959" y="147109"/>
                        </a:cubicBezTo>
                        <a:cubicBezTo>
                          <a:pt x="62437" y="147109"/>
                          <a:pt x="62915" y="147138"/>
                          <a:pt x="63385" y="147228"/>
                        </a:cubicBezTo>
                        <a:cubicBezTo>
                          <a:pt x="63483" y="147247"/>
                          <a:pt x="63560" y="147263"/>
                          <a:pt x="63623" y="147263"/>
                        </a:cubicBezTo>
                        <a:cubicBezTo>
                          <a:pt x="63734" y="147263"/>
                          <a:pt x="63799" y="147212"/>
                          <a:pt x="63850" y="147035"/>
                        </a:cubicBezTo>
                        <a:cubicBezTo>
                          <a:pt x="63876" y="146941"/>
                          <a:pt x="63950" y="146893"/>
                          <a:pt x="64042" y="146893"/>
                        </a:cubicBezTo>
                        <a:cubicBezTo>
                          <a:pt x="64065" y="146893"/>
                          <a:pt x="64088" y="146896"/>
                          <a:pt x="64113" y="146901"/>
                        </a:cubicBezTo>
                        <a:cubicBezTo>
                          <a:pt x="64760" y="147056"/>
                          <a:pt x="65409" y="147105"/>
                          <a:pt x="66059" y="147105"/>
                        </a:cubicBezTo>
                        <a:cubicBezTo>
                          <a:pt x="67059" y="147105"/>
                          <a:pt x="68061" y="146990"/>
                          <a:pt x="69061" y="146972"/>
                        </a:cubicBezTo>
                        <a:cubicBezTo>
                          <a:pt x="69317" y="146967"/>
                          <a:pt x="69574" y="146965"/>
                          <a:pt x="69830" y="146965"/>
                        </a:cubicBezTo>
                        <a:cubicBezTo>
                          <a:pt x="70953" y="146965"/>
                          <a:pt x="72075" y="147003"/>
                          <a:pt x="73197" y="147020"/>
                        </a:cubicBezTo>
                        <a:cubicBezTo>
                          <a:pt x="73217" y="147020"/>
                          <a:pt x="73236" y="147021"/>
                          <a:pt x="73255" y="147021"/>
                        </a:cubicBezTo>
                        <a:cubicBezTo>
                          <a:pt x="74020" y="147021"/>
                          <a:pt x="74790" y="146803"/>
                          <a:pt x="75556" y="146667"/>
                        </a:cubicBezTo>
                        <a:cubicBezTo>
                          <a:pt x="75806" y="146622"/>
                          <a:pt x="76058" y="146532"/>
                          <a:pt x="76298" y="146532"/>
                        </a:cubicBezTo>
                        <a:cubicBezTo>
                          <a:pt x="76512" y="146532"/>
                          <a:pt x="76718" y="146604"/>
                          <a:pt x="76907" y="146843"/>
                        </a:cubicBezTo>
                        <a:cubicBezTo>
                          <a:pt x="76925" y="146866"/>
                          <a:pt x="76981" y="146878"/>
                          <a:pt x="77039" y="146878"/>
                        </a:cubicBezTo>
                        <a:cubicBezTo>
                          <a:pt x="77102" y="146878"/>
                          <a:pt x="77169" y="146864"/>
                          <a:pt x="77197" y="146838"/>
                        </a:cubicBezTo>
                        <a:cubicBezTo>
                          <a:pt x="77526" y="146531"/>
                          <a:pt x="77874" y="146443"/>
                          <a:pt x="78229" y="146443"/>
                        </a:cubicBezTo>
                        <a:cubicBezTo>
                          <a:pt x="78698" y="146443"/>
                          <a:pt x="79181" y="146597"/>
                          <a:pt x="79652" y="146603"/>
                        </a:cubicBezTo>
                        <a:cubicBezTo>
                          <a:pt x="79654" y="146603"/>
                          <a:pt x="79657" y="146603"/>
                          <a:pt x="79659" y="146603"/>
                        </a:cubicBezTo>
                        <a:cubicBezTo>
                          <a:pt x="79890" y="146603"/>
                          <a:pt x="80120" y="146449"/>
                          <a:pt x="80354" y="146441"/>
                        </a:cubicBezTo>
                        <a:cubicBezTo>
                          <a:pt x="82224" y="146383"/>
                          <a:pt x="84096" y="146388"/>
                          <a:pt x="85963" y="146276"/>
                        </a:cubicBezTo>
                        <a:cubicBezTo>
                          <a:pt x="86056" y="146270"/>
                          <a:pt x="86150" y="146268"/>
                          <a:pt x="86244" y="146268"/>
                        </a:cubicBezTo>
                        <a:cubicBezTo>
                          <a:pt x="86543" y="146268"/>
                          <a:pt x="86846" y="146290"/>
                          <a:pt x="87147" y="146290"/>
                        </a:cubicBezTo>
                        <a:cubicBezTo>
                          <a:pt x="87576" y="146290"/>
                          <a:pt x="88003" y="146246"/>
                          <a:pt x="88420" y="146036"/>
                        </a:cubicBezTo>
                        <a:cubicBezTo>
                          <a:pt x="88476" y="146008"/>
                          <a:pt x="88539" y="145997"/>
                          <a:pt x="88608" y="145997"/>
                        </a:cubicBezTo>
                        <a:cubicBezTo>
                          <a:pt x="88812" y="145997"/>
                          <a:pt x="89060" y="146090"/>
                          <a:pt x="89280" y="146090"/>
                        </a:cubicBezTo>
                        <a:cubicBezTo>
                          <a:pt x="89312" y="146090"/>
                          <a:pt x="89345" y="146088"/>
                          <a:pt x="89376" y="146083"/>
                        </a:cubicBezTo>
                        <a:cubicBezTo>
                          <a:pt x="90623" y="145892"/>
                          <a:pt x="91896" y="146029"/>
                          <a:pt x="93120" y="145458"/>
                        </a:cubicBezTo>
                        <a:cubicBezTo>
                          <a:pt x="93470" y="145294"/>
                          <a:pt x="93855" y="145253"/>
                          <a:pt x="94254" y="145253"/>
                        </a:cubicBezTo>
                        <a:close/>
                        <a:moveTo>
                          <a:pt x="53331" y="0"/>
                        </a:moveTo>
                        <a:cubicBezTo>
                          <a:pt x="52790" y="0"/>
                          <a:pt x="52256" y="81"/>
                          <a:pt x="51735" y="93"/>
                        </a:cubicBezTo>
                        <a:cubicBezTo>
                          <a:pt x="51162" y="107"/>
                          <a:pt x="50488" y="242"/>
                          <a:pt x="49913" y="242"/>
                        </a:cubicBezTo>
                        <a:cubicBezTo>
                          <a:pt x="49828" y="242"/>
                          <a:pt x="49745" y="239"/>
                          <a:pt x="49665" y="232"/>
                        </a:cubicBezTo>
                        <a:cubicBezTo>
                          <a:pt x="49182" y="190"/>
                          <a:pt x="48667" y="149"/>
                          <a:pt x="48183" y="149"/>
                        </a:cubicBezTo>
                        <a:cubicBezTo>
                          <a:pt x="47973" y="149"/>
                          <a:pt x="47769" y="157"/>
                          <a:pt x="47577" y="175"/>
                        </a:cubicBezTo>
                        <a:cubicBezTo>
                          <a:pt x="46716" y="259"/>
                          <a:pt x="45866" y="274"/>
                          <a:pt x="45014" y="274"/>
                        </a:cubicBezTo>
                        <a:cubicBezTo>
                          <a:pt x="44536" y="274"/>
                          <a:pt x="44058" y="269"/>
                          <a:pt x="43578" y="269"/>
                        </a:cubicBezTo>
                        <a:cubicBezTo>
                          <a:pt x="43558" y="269"/>
                          <a:pt x="43539" y="269"/>
                          <a:pt x="43519" y="269"/>
                        </a:cubicBezTo>
                        <a:cubicBezTo>
                          <a:pt x="42288" y="270"/>
                          <a:pt x="41033" y="346"/>
                          <a:pt x="39793" y="433"/>
                        </a:cubicBezTo>
                        <a:cubicBezTo>
                          <a:pt x="39473" y="457"/>
                          <a:pt x="39110" y="632"/>
                          <a:pt x="38806" y="632"/>
                        </a:cubicBezTo>
                        <a:cubicBezTo>
                          <a:pt x="38704" y="632"/>
                          <a:pt x="38609" y="613"/>
                          <a:pt x="38524" y="561"/>
                        </a:cubicBezTo>
                        <a:cubicBezTo>
                          <a:pt x="38116" y="314"/>
                          <a:pt x="37695" y="268"/>
                          <a:pt x="37273" y="268"/>
                        </a:cubicBezTo>
                        <a:cubicBezTo>
                          <a:pt x="37022" y="268"/>
                          <a:pt x="36770" y="285"/>
                          <a:pt x="36520" y="285"/>
                        </a:cubicBezTo>
                        <a:cubicBezTo>
                          <a:pt x="36309" y="285"/>
                          <a:pt x="36099" y="273"/>
                          <a:pt x="35891" y="230"/>
                        </a:cubicBezTo>
                        <a:cubicBezTo>
                          <a:pt x="35868" y="225"/>
                          <a:pt x="35846" y="222"/>
                          <a:pt x="35825" y="222"/>
                        </a:cubicBezTo>
                        <a:cubicBezTo>
                          <a:pt x="35599" y="222"/>
                          <a:pt x="35544" y="498"/>
                          <a:pt x="35292" y="498"/>
                        </a:cubicBezTo>
                        <a:cubicBezTo>
                          <a:pt x="35265" y="498"/>
                          <a:pt x="35236" y="495"/>
                          <a:pt x="35203" y="488"/>
                        </a:cubicBezTo>
                        <a:cubicBezTo>
                          <a:pt x="34712" y="378"/>
                          <a:pt x="34212" y="335"/>
                          <a:pt x="33706" y="335"/>
                        </a:cubicBezTo>
                        <a:cubicBezTo>
                          <a:pt x="33371" y="335"/>
                          <a:pt x="33033" y="354"/>
                          <a:pt x="32694" y="384"/>
                        </a:cubicBezTo>
                        <a:cubicBezTo>
                          <a:pt x="32294" y="418"/>
                          <a:pt x="31892" y="428"/>
                          <a:pt x="31490" y="428"/>
                        </a:cubicBezTo>
                        <a:cubicBezTo>
                          <a:pt x="30939" y="428"/>
                          <a:pt x="30386" y="409"/>
                          <a:pt x="29835" y="409"/>
                        </a:cubicBezTo>
                        <a:cubicBezTo>
                          <a:pt x="29792" y="409"/>
                          <a:pt x="29749" y="409"/>
                          <a:pt x="29705" y="410"/>
                        </a:cubicBezTo>
                        <a:cubicBezTo>
                          <a:pt x="29698" y="410"/>
                          <a:pt x="29692" y="410"/>
                          <a:pt x="29685" y="410"/>
                        </a:cubicBezTo>
                        <a:cubicBezTo>
                          <a:pt x="29114" y="410"/>
                          <a:pt x="28528" y="299"/>
                          <a:pt x="27973" y="299"/>
                        </a:cubicBezTo>
                        <a:cubicBezTo>
                          <a:pt x="27848" y="299"/>
                          <a:pt x="27725" y="304"/>
                          <a:pt x="27604" y="318"/>
                        </a:cubicBezTo>
                        <a:cubicBezTo>
                          <a:pt x="26336" y="461"/>
                          <a:pt x="25062" y="424"/>
                          <a:pt x="23793" y="574"/>
                        </a:cubicBezTo>
                        <a:cubicBezTo>
                          <a:pt x="22541" y="722"/>
                          <a:pt x="21316" y="1040"/>
                          <a:pt x="20059" y="1175"/>
                        </a:cubicBezTo>
                        <a:cubicBezTo>
                          <a:pt x="19981" y="1183"/>
                          <a:pt x="19902" y="1186"/>
                          <a:pt x="19824" y="1186"/>
                        </a:cubicBezTo>
                        <a:cubicBezTo>
                          <a:pt x="19597" y="1186"/>
                          <a:pt x="19370" y="1160"/>
                          <a:pt x="19142" y="1160"/>
                        </a:cubicBezTo>
                        <a:cubicBezTo>
                          <a:pt x="19004" y="1160"/>
                          <a:pt x="18865" y="1170"/>
                          <a:pt x="18726" y="1201"/>
                        </a:cubicBezTo>
                        <a:cubicBezTo>
                          <a:pt x="18030" y="1356"/>
                          <a:pt x="17322" y="1572"/>
                          <a:pt x="16686" y="1804"/>
                        </a:cubicBezTo>
                        <a:cubicBezTo>
                          <a:pt x="15988" y="2059"/>
                          <a:pt x="15253" y="2130"/>
                          <a:pt x="14557" y="2394"/>
                        </a:cubicBezTo>
                        <a:cubicBezTo>
                          <a:pt x="13341" y="2857"/>
                          <a:pt x="12217" y="3521"/>
                          <a:pt x="10998" y="3933"/>
                        </a:cubicBezTo>
                        <a:cubicBezTo>
                          <a:pt x="10525" y="4094"/>
                          <a:pt x="10379" y="4700"/>
                          <a:pt x="9902" y="4700"/>
                        </a:cubicBezTo>
                        <a:cubicBezTo>
                          <a:pt x="9862" y="4700"/>
                          <a:pt x="9820" y="4696"/>
                          <a:pt x="9776" y="4687"/>
                        </a:cubicBezTo>
                        <a:cubicBezTo>
                          <a:pt x="9710" y="4673"/>
                          <a:pt x="9649" y="4667"/>
                          <a:pt x="9593" y="4667"/>
                        </a:cubicBezTo>
                        <a:cubicBezTo>
                          <a:pt x="9346" y="4667"/>
                          <a:pt x="9191" y="4792"/>
                          <a:pt x="9003" y="4975"/>
                        </a:cubicBezTo>
                        <a:cubicBezTo>
                          <a:pt x="8096" y="5865"/>
                          <a:pt x="7118" y="6690"/>
                          <a:pt x="6257" y="7620"/>
                        </a:cubicBezTo>
                        <a:cubicBezTo>
                          <a:pt x="5339" y="8611"/>
                          <a:pt x="4372" y="9527"/>
                          <a:pt x="3751" y="10816"/>
                        </a:cubicBezTo>
                        <a:cubicBezTo>
                          <a:pt x="2836" y="12714"/>
                          <a:pt x="2386" y="14743"/>
                          <a:pt x="1862" y="16730"/>
                        </a:cubicBezTo>
                        <a:cubicBezTo>
                          <a:pt x="1511" y="18059"/>
                          <a:pt x="1533" y="19522"/>
                          <a:pt x="1316" y="20925"/>
                        </a:cubicBezTo>
                        <a:cubicBezTo>
                          <a:pt x="1144" y="22040"/>
                          <a:pt x="1230" y="23224"/>
                          <a:pt x="991" y="24350"/>
                        </a:cubicBezTo>
                        <a:cubicBezTo>
                          <a:pt x="799" y="25259"/>
                          <a:pt x="993" y="26165"/>
                          <a:pt x="790" y="27096"/>
                        </a:cubicBezTo>
                        <a:cubicBezTo>
                          <a:pt x="540" y="28246"/>
                          <a:pt x="814" y="29473"/>
                          <a:pt x="616" y="30689"/>
                        </a:cubicBezTo>
                        <a:cubicBezTo>
                          <a:pt x="485" y="31490"/>
                          <a:pt x="628" y="32383"/>
                          <a:pt x="581" y="33232"/>
                        </a:cubicBezTo>
                        <a:cubicBezTo>
                          <a:pt x="529" y="34164"/>
                          <a:pt x="490" y="35106"/>
                          <a:pt x="492" y="36029"/>
                        </a:cubicBezTo>
                        <a:cubicBezTo>
                          <a:pt x="494" y="36933"/>
                          <a:pt x="553" y="37890"/>
                          <a:pt x="744" y="38769"/>
                        </a:cubicBezTo>
                        <a:cubicBezTo>
                          <a:pt x="867" y="39330"/>
                          <a:pt x="380" y="39737"/>
                          <a:pt x="623" y="40186"/>
                        </a:cubicBezTo>
                        <a:cubicBezTo>
                          <a:pt x="1035" y="40945"/>
                          <a:pt x="637" y="41732"/>
                          <a:pt x="755" y="42513"/>
                        </a:cubicBezTo>
                        <a:cubicBezTo>
                          <a:pt x="850" y="43130"/>
                          <a:pt x="736" y="43808"/>
                          <a:pt x="778" y="44475"/>
                        </a:cubicBezTo>
                        <a:cubicBezTo>
                          <a:pt x="818" y="45100"/>
                          <a:pt x="1060" y="45750"/>
                          <a:pt x="705" y="46461"/>
                        </a:cubicBezTo>
                        <a:cubicBezTo>
                          <a:pt x="444" y="46984"/>
                          <a:pt x="695" y="47739"/>
                          <a:pt x="657" y="48398"/>
                        </a:cubicBezTo>
                        <a:cubicBezTo>
                          <a:pt x="629" y="48910"/>
                          <a:pt x="808" y="49478"/>
                          <a:pt x="723" y="50031"/>
                        </a:cubicBezTo>
                        <a:cubicBezTo>
                          <a:pt x="628" y="50638"/>
                          <a:pt x="526" y="51405"/>
                          <a:pt x="626" y="51838"/>
                        </a:cubicBezTo>
                        <a:cubicBezTo>
                          <a:pt x="807" y="52622"/>
                          <a:pt x="639" y="53362"/>
                          <a:pt x="641" y="54083"/>
                        </a:cubicBezTo>
                        <a:cubicBezTo>
                          <a:pt x="645" y="55048"/>
                          <a:pt x="399" y="56038"/>
                          <a:pt x="635" y="56996"/>
                        </a:cubicBezTo>
                        <a:cubicBezTo>
                          <a:pt x="744" y="57444"/>
                          <a:pt x="652" y="57696"/>
                          <a:pt x="370" y="57969"/>
                        </a:cubicBezTo>
                        <a:cubicBezTo>
                          <a:pt x="956" y="58386"/>
                          <a:pt x="366" y="58983"/>
                          <a:pt x="613" y="59487"/>
                        </a:cubicBezTo>
                        <a:cubicBezTo>
                          <a:pt x="985" y="60245"/>
                          <a:pt x="1" y="61083"/>
                          <a:pt x="674" y="61875"/>
                        </a:cubicBezTo>
                        <a:cubicBezTo>
                          <a:pt x="714" y="61922"/>
                          <a:pt x="667" y="62092"/>
                          <a:pt x="611" y="62166"/>
                        </a:cubicBezTo>
                        <a:cubicBezTo>
                          <a:pt x="53" y="62889"/>
                          <a:pt x="516" y="63706"/>
                          <a:pt x="547" y="64422"/>
                        </a:cubicBezTo>
                        <a:cubicBezTo>
                          <a:pt x="577" y="65076"/>
                          <a:pt x="682" y="65889"/>
                          <a:pt x="481" y="66361"/>
                        </a:cubicBezTo>
                        <a:cubicBezTo>
                          <a:pt x="219" y="66971"/>
                          <a:pt x="836" y="67589"/>
                          <a:pt x="269" y="68060"/>
                        </a:cubicBezTo>
                        <a:cubicBezTo>
                          <a:pt x="748" y="68821"/>
                          <a:pt x="302" y="69686"/>
                          <a:pt x="554" y="70490"/>
                        </a:cubicBezTo>
                        <a:cubicBezTo>
                          <a:pt x="783" y="71220"/>
                          <a:pt x="284" y="71959"/>
                          <a:pt x="425" y="72745"/>
                        </a:cubicBezTo>
                        <a:cubicBezTo>
                          <a:pt x="468" y="72990"/>
                          <a:pt x="696" y="73171"/>
                          <a:pt x="614" y="73468"/>
                        </a:cubicBezTo>
                        <a:cubicBezTo>
                          <a:pt x="327" y="74513"/>
                          <a:pt x="755" y="75572"/>
                          <a:pt x="553" y="76646"/>
                        </a:cubicBezTo>
                        <a:cubicBezTo>
                          <a:pt x="407" y="77425"/>
                          <a:pt x="396" y="78307"/>
                          <a:pt x="622" y="79052"/>
                        </a:cubicBezTo>
                        <a:cubicBezTo>
                          <a:pt x="762" y="79516"/>
                          <a:pt x="377" y="79832"/>
                          <a:pt x="584" y="80204"/>
                        </a:cubicBezTo>
                        <a:cubicBezTo>
                          <a:pt x="857" y="80695"/>
                          <a:pt x="774" y="81266"/>
                          <a:pt x="758" y="81754"/>
                        </a:cubicBezTo>
                        <a:cubicBezTo>
                          <a:pt x="715" y="83129"/>
                          <a:pt x="853" y="84503"/>
                          <a:pt x="750" y="85866"/>
                        </a:cubicBezTo>
                        <a:cubicBezTo>
                          <a:pt x="715" y="86329"/>
                          <a:pt x="1263" y="86621"/>
                          <a:pt x="1037" y="86924"/>
                        </a:cubicBezTo>
                        <a:cubicBezTo>
                          <a:pt x="553" y="87576"/>
                          <a:pt x="1428" y="88296"/>
                          <a:pt x="850" y="88890"/>
                        </a:cubicBezTo>
                        <a:cubicBezTo>
                          <a:pt x="1333" y="90130"/>
                          <a:pt x="1009" y="91430"/>
                          <a:pt x="1135" y="92697"/>
                        </a:cubicBezTo>
                        <a:cubicBezTo>
                          <a:pt x="1283" y="94185"/>
                          <a:pt x="1484" y="95666"/>
                          <a:pt x="1493" y="97171"/>
                        </a:cubicBezTo>
                        <a:cubicBezTo>
                          <a:pt x="1496" y="97594"/>
                          <a:pt x="1293" y="98235"/>
                          <a:pt x="1321" y="98256"/>
                        </a:cubicBezTo>
                        <a:cubicBezTo>
                          <a:pt x="2155" y="98878"/>
                          <a:pt x="1461" y="99672"/>
                          <a:pt x="1456" y="100298"/>
                        </a:cubicBezTo>
                        <a:cubicBezTo>
                          <a:pt x="1450" y="101120"/>
                          <a:pt x="1713" y="101934"/>
                          <a:pt x="1506" y="102796"/>
                        </a:cubicBezTo>
                        <a:cubicBezTo>
                          <a:pt x="1334" y="103505"/>
                          <a:pt x="1829" y="104482"/>
                          <a:pt x="1502" y="105022"/>
                        </a:cubicBezTo>
                        <a:cubicBezTo>
                          <a:pt x="1058" y="105753"/>
                          <a:pt x="1608" y="106348"/>
                          <a:pt x="1397" y="107012"/>
                        </a:cubicBezTo>
                        <a:cubicBezTo>
                          <a:pt x="1321" y="107252"/>
                          <a:pt x="1101" y="107740"/>
                          <a:pt x="1301" y="108094"/>
                        </a:cubicBezTo>
                        <a:cubicBezTo>
                          <a:pt x="1876" y="109108"/>
                          <a:pt x="1540" y="110222"/>
                          <a:pt x="1660" y="111282"/>
                        </a:cubicBezTo>
                        <a:cubicBezTo>
                          <a:pt x="1782" y="112366"/>
                          <a:pt x="1799" y="113471"/>
                          <a:pt x="1851" y="114560"/>
                        </a:cubicBezTo>
                        <a:cubicBezTo>
                          <a:pt x="1896" y="115494"/>
                          <a:pt x="2039" y="116436"/>
                          <a:pt x="1939" y="117408"/>
                        </a:cubicBezTo>
                        <a:cubicBezTo>
                          <a:pt x="1835" y="118431"/>
                          <a:pt x="1786" y="119505"/>
                          <a:pt x="1891" y="120543"/>
                        </a:cubicBezTo>
                        <a:cubicBezTo>
                          <a:pt x="2055" y="122188"/>
                          <a:pt x="1836" y="123814"/>
                          <a:pt x="1798" y="125449"/>
                        </a:cubicBezTo>
                        <a:cubicBezTo>
                          <a:pt x="1775" y="126435"/>
                          <a:pt x="1771" y="127421"/>
                          <a:pt x="1764" y="128407"/>
                        </a:cubicBezTo>
                        <a:cubicBezTo>
                          <a:pt x="1758" y="129203"/>
                          <a:pt x="1897" y="130031"/>
                          <a:pt x="1725" y="130787"/>
                        </a:cubicBezTo>
                        <a:cubicBezTo>
                          <a:pt x="1508" y="131744"/>
                          <a:pt x="1751" y="132695"/>
                          <a:pt x="1535" y="133666"/>
                        </a:cubicBezTo>
                        <a:cubicBezTo>
                          <a:pt x="1410" y="134230"/>
                          <a:pt x="1161" y="135096"/>
                          <a:pt x="1771" y="135719"/>
                        </a:cubicBezTo>
                        <a:cubicBezTo>
                          <a:pt x="1820" y="135768"/>
                          <a:pt x="1655" y="136004"/>
                          <a:pt x="1622" y="136161"/>
                        </a:cubicBezTo>
                        <a:cubicBezTo>
                          <a:pt x="1487" y="136800"/>
                          <a:pt x="1222" y="137410"/>
                          <a:pt x="1278" y="138094"/>
                        </a:cubicBezTo>
                        <a:cubicBezTo>
                          <a:pt x="1298" y="138327"/>
                          <a:pt x="1461" y="138480"/>
                          <a:pt x="1382" y="138824"/>
                        </a:cubicBezTo>
                        <a:cubicBezTo>
                          <a:pt x="1157" y="139810"/>
                          <a:pt x="1059" y="140891"/>
                          <a:pt x="1225" y="141882"/>
                        </a:cubicBezTo>
                        <a:cubicBezTo>
                          <a:pt x="1355" y="142667"/>
                          <a:pt x="1094" y="143408"/>
                          <a:pt x="1267" y="144167"/>
                        </a:cubicBezTo>
                        <a:cubicBezTo>
                          <a:pt x="1473" y="145063"/>
                          <a:pt x="1029" y="146014"/>
                          <a:pt x="1304" y="146861"/>
                        </a:cubicBezTo>
                        <a:cubicBezTo>
                          <a:pt x="1549" y="147610"/>
                          <a:pt x="807" y="148349"/>
                          <a:pt x="1427" y="149021"/>
                        </a:cubicBezTo>
                        <a:cubicBezTo>
                          <a:pt x="949" y="150380"/>
                          <a:pt x="1230" y="151811"/>
                          <a:pt x="1103" y="153202"/>
                        </a:cubicBezTo>
                        <a:cubicBezTo>
                          <a:pt x="1017" y="154166"/>
                          <a:pt x="1207" y="155214"/>
                          <a:pt x="1241" y="156224"/>
                        </a:cubicBezTo>
                        <a:cubicBezTo>
                          <a:pt x="1261" y="156867"/>
                          <a:pt x="1542" y="157514"/>
                          <a:pt x="1505" y="158081"/>
                        </a:cubicBezTo>
                        <a:cubicBezTo>
                          <a:pt x="1459" y="158783"/>
                          <a:pt x="1534" y="159463"/>
                          <a:pt x="1554" y="160149"/>
                        </a:cubicBezTo>
                        <a:cubicBezTo>
                          <a:pt x="1585" y="161208"/>
                          <a:pt x="1704" y="162263"/>
                          <a:pt x="1760" y="163321"/>
                        </a:cubicBezTo>
                        <a:cubicBezTo>
                          <a:pt x="1826" y="164528"/>
                          <a:pt x="1779" y="165731"/>
                          <a:pt x="2137" y="166926"/>
                        </a:cubicBezTo>
                        <a:cubicBezTo>
                          <a:pt x="2342" y="167608"/>
                          <a:pt x="2273" y="168380"/>
                          <a:pt x="2557" y="169007"/>
                        </a:cubicBezTo>
                        <a:cubicBezTo>
                          <a:pt x="2259" y="169451"/>
                          <a:pt x="2753" y="169615"/>
                          <a:pt x="2750" y="169954"/>
                        </a:cubicBezTo>
                        <a:cubicBezTo>
                          <a:pt x="2726" y="171494"/>
                          <a:pt x="3578" y="172790"/>
                          <a:pt x="4158" y="174114"/>
                        </a:cubicBezTo>
                        <a:cubicBezTo>
                          <a:pt x="4844" y="175678"/>
                          <a:pt x="6171" y="176893"/>
                          <a:pt x="7363" y="178120"/>
                        </a:cubicBezTo>
                        <a:cubicBezTo>
                          <a:pt x="8514" y="179306"/>
                          <a:pt x="9710" y="180470"/>
                          <a:pt x="11299" y="181157"/>
                        </a:cubicBezTo>
                        <a:cubicBezTo>
                          <a:pt x="11809" y="181378"/>
                          <a:pt x="12534" y="181419"/>
                          <a:pt x="12822" y="181984"/>
                        </a:cubicBezTo>
                        <a:cubicBezTo>
                          <a:pt x="13120" y="182567"/>
                          <a:pt x="13744" y="182679"/>
                          <a:pt x="14169" y="182839"/>
                        </a:cubicBezTo>
                        <a:cubicBezTo>
                          <a:pt x="15859" y="183478"/>
                          <a:pt x="17688" y="183563"/>
                          <a:pt x="19470" y="183814"/>
                        </a:cubicBezTo>
                        <a:cubicBezTo>
                          <a:pt x="21161" y="184054"/>
                          <a:pt x="22867" y="184117"/>
                          <a:pt x="24580" y="184140"/>
                        </a:cubicBezTo>
                        <a:cubicBezTo>
                          <a:pt x="25780" y="184155"/>
                          <a:pt x="26959" y="184525"/>
                          <a:pt x="28179" y="184525"/>
                        </a:cubicBezTo>
                        <a:cubicBezTo>
                          <a:pt x="28309" y="184525"/>
                          <a:pt x="28439" y="184521"/>
                          <a:pt x="28569" y="184512"/>
                        </a:cubicBezTo>
                        <a:cubicBezTo>
                          <a:pt x="28647" y="184506"/>
                          <a:pt x="28728" y="184504"/>
                          <a:pt x="28810" y="184504"/>
                        </a:cubicBezTo>
                        <a:cubicBezTo>
                          <a:pt x="29069" y="184504"/>
                          <a:pt x="29346" y="184528"/>
                          <a:pt x="29608" y="184555"/>
                        </a:cubicBezTo>
                        <a:cubicBezTo>
                          <a:pt x="31011" y="184694"/>
                          <a:pt x="32431" y="184820"/>
                          <a:pt x="33826" y="184859"/>
                        </a:cubicBezTo>
                        <a:cubicBezTo>
                          <a:pt x="34779" y="184885"/>
                          <a:pt x="35741" y="185021"/>
                          <a:pt x="36682" y="185076"/>
                        </a:cubicBezTo>
                        <a:cubicBezTo>
                          <a:pt x="38289" y="185172"/>
                          <a:pt x="39896" y="185190"/>
                          <a:pt x="41501" y="185244"/>
                        </a:cubicBezTo>
                        <a:cubicBezTo>
                          <a:pt x="42200" y="185268"/>
                          <a:pt x="42898" y="185290"/>
                          <a:pt x="43597" y="185290"/>
                        </a:cubicBezTo>
                        <a:cubicBezTo>
                          <a:pt x="43889" y="185290"/>
                          <a:pt x="44182" y="185286"/>
                          <a:pt x="44475" y="185277"/>
                        </a:cubicBezTo>
                        <a:cubicBezTo>
                          <a:pt x="44687" y="185270"/>
                          <a:pt x="44898" y="185267"/>
                          <a:pt x="45110" y="185267"/>
                        </a:cubicBezTo>
                        <a:cubicBezTo>
                          <a:pt x="46071" y="185267"/>
                          <a:pt x="47034" y="185325"/>
                          <a:pt x="47996" y="185325"/>
                        </a:cubicBezTo>
                        <a:cubicBezTo>
                          <a:pt x="48164" y="185325"/>
                          <a:pt x="48332" y="185323"/>
                          <a:pt x="48500" y="185319"/>
                        </a:cubicBezTo>
                        <a:cubicBezTo>
                          <a:pt x="49156" y="185303"/>
                          <a:pt x="49855" y="185214"/>
                          <a:pt x="50495" y="185214"/>
                        </a:cubicBezTo>
                        <a:cubicBezTo>
                          <a:pt x="50699" y="185214"/>
                          <a:pt x="50896" y="185223"/>
                          <a:pt x="51084" y="185246"/>
                        </a:cubicBezTo>
                        <a:cubicBezTo>
                          <a:pt x="51603" y="185310"/>
                          <a:pt x="52138" y="185336"/>
                          <a:pt x="52655" y="185336"/>
                        </a:cubicBezTo>
                        <a:cubicBezTo>
                          <a:pt x="53016" y="185336"/>
                          <a:pt x="53369" y="185323"/>
                          <a:pt x="53700" y="185303"/>
                        </a:cubicBezTo>
                        <a:cubicBezTo>
                          <a:pt x="54827" y="185233"/>
                          <a:pt x="55955" y="185188"/>
                          <a:pt x="57080" y="185188"/>
                        </a:cubicBezTo>
                        <a:cubicBezTo>
                          <a:pt x="57409" y="185188"/>
                          <a:pt x="57737" y="185192"/>
                          <a:pt x="58066" y="185200"/>
                        </a:cubicBezTo>
                        <a:cubicBezTo>
                          <a:pt x="58193" y="185203"/>
                          <a:pt x="58320" y="185204"/>
                          <a:pt x="58447" y="185204"/>
                        </a:cubicBezTo>
                        <a:cubicBezTo>
                          <a:pt x="59827" y="185204"/>
                          <a:pt x="61189" y="185030"/>
                          <a:pt x="62557" y="184928"/>
                        </a:cubicBezTo>
                        <a:cubicBezTo>
                          <a:pt x="63001" y="184895"/>
                          <a:pt x="63520" y="184754"/>
                          <a:pt x="63963" y="184691"/>
                        </a:cubicBezTo>
                        <a:cubicBezTo>
                          <a:pt x="64590" y="184601"/>
                          <a:pt x="65150" y="184230"/>
                          <a:pt x="65758" y="184230"/>
                        </a:cubicBezTo>
                        <a:cubicBezTo>
                          <a:pt x="65803" y="184230"/>
                          <a:pt x="65849" y="184233"/>
                          <a:pt x="65895" y="184237"/>
                        </a:cubicBezTo>
                        <a:cubicBezTo>
                          <a:pt x="66103" y="184257"/>
                          <a:pt x="66312" y="184265"/>
                          <a:pt x="66520" y="184265"/>
                        </a:cubicBezTo>
                        <a:cubicBezTo>
                          <a:pt x="67103" y="184265"/>
                          <a:pt x="67681" y="184201"/>
                          <a:pt x="68247" y="184146"/>
                        </a:cubicBezTo>
                        <a:cubicBezTo>
                          <a:pt x="69311" y="184045"/>
                          <a:pt x="70396" y="184037"/>
                          <a:pt x="71452" y="183940"/>
                        </a:cubicBezTo>
                        <a:cubicBezTo>
                          <a:pt x="72480" y="183848"/>
                          <a:pt x="73642" y="183877"/>
                          <a:pt x="74622" y="183681"/>
                        </a:cubicBezTo>
                        <a:cubicBezTo>
                          <a:pt x="75694" y="183466"/>
                          <a:pt x="76791" y="183548"/>
                          <a:pt x="77873" y="183233"/>
                        </a:cubicBezTo>
                        <a:cubicBezTo>
                          <a:pt x="78995" y="182906"/>
                          <a:pt x="80231" y="182765"/>
                          <a:pt x="81436" y="182663"/>
                        </a:cubicBezTo>
                        <a:cubicBezTo>
                          <a:pt x="82101" y="182606"/>
                          <a:pt x="82717" y="182191"/>
                          <a:pt x="83396" y="182191"/>
                        </a:cubicBezTo>
                        <a:cubicBezTo>
                          <a:pt x="83580" y="182191"/>
                          <a:pt x="83768" y="182221"/>
                          <a:pt x="83964" y="182297"/>
                        </a:cubicBezTo>
                        <a:cubicBezTo>
                          <a:pt x="83970" y="182300"/>
                          <a:pt x="83977" y="182301"/>
                          <a:pt x="83985" y="182301"/>
                        </a:cubicBezTo>
                        <a:cubicBezTo>
                          <a:pt x="84057" y="182301"/>
                          <a:pt x="84196" y="182215"/>
                          <a:pt x="84224" y="182146"/>
                        </a:cubicBezTo>
                        <a:cubicBezTo>
                          <a:pt x="84321" y="181910"/>
                          <a:pt x="84517" y="181897"/>
                          <a:pt x="84718" y="181897"/>
                        </a:cubicBezTo>
                        <a:cubicBezTo>
                          <a:pt x="84741" y="181897"/>
                          <a:pt x="84765" y="181897"/>
                          <a:pt x="84789" y="181897"/>
                        </a:cubicBezTo>
                        <a:cubicBezTo>
                          <a:pt x="84982" y="181897"/>
                          <a:pt x="85168" y="181886"/>
                          <a:pt x="85263" y="181672"/>
                        </a:cubicBezTo>
                        <a:cubicBezTo>
                          <a:pt x="85409" y="181763"/>
                          <a:pt x="85546" y="181799"/>
                          <a:pt x="85677" y="181799"/>
                        </a:cubicBezTo>
                        <a:cubicBezTo>
                          <a:pt x="86141" y="181799"/>
                          <a:pt x="86527" y="181342"/>
                          <a:pt x="86993" y="181278"/>
                        </a:cubicBezTo>
                        <a:cubicBezTo>
                          <a:pt x="87467" y="181214"/>
                          <a:pt x="88216" y="181173"/>
                          <a:pt x="88734" y="180570"/>
                        </a:cubicBezTo>
                        <a:cubicBezTo>
                          <a:pt x="88982" y="180281"/>
                          <a:pt x="89812" y="180019"/>
                          <a:pt x="90214" y="179736"/>
                        </a:cubicBezTo>
                        <a:cubicBezTo>
                          <a:pt x="90777" y="179341"/>
                          <a:pt x="91431" y="178636"/>
                          <a:pt x="91940" y="178518"/>
                        </a:cubicBezTo>
                        <a:cubicBezTo>
                          <a:pt x="93303" y="178204"/>
                          <a:pt x="93505" y="176913"/>
                          <a:pt x="94368" y="176237"/>
                        </a:cubicBezTo>
                        <a:cubicBezTo>
                          <a:pt x="94910" y="175813"/>
                          <a:pt x="95064" y="175171"/>
                          <a:pt x="95372" y="174618"/>
                        </a:cubicBezTo>
                        <a:cubicBezTo>
                          <a:pt x="95789" y="173868"/>
                          <a:pt x="96337" y="173124"/>
                          <a:pt x="96495" y="172313"/>
                        </a:cubicBezTo>
                        <a:cubicBezTo>
                          <a:pt x="96706" y="171234"/>
                          <a:pt x="97049" y="170226"/>
                          <a:pt x="97498" y="169244"/>
                        </a:cubicBezTo>
                        <a:cubicBezTo>
                          <a:pt x="97568" y="169092"/>
                          <a:pt x="97687" y="168941"/>
                          <a:pt x="97614" y="168805"/>
                        </a:cubicBezTo>
                        <a:cubicBezTo>
                          <a:pt x="97319" y="168257"/>
                          <a:pt x="97625" y="167670"/>
                          <a:pt x="97717" y="167218"/>
                        </a:cubicBezTo>
                        <a:cubicBezTo>
                          <a:pt x="98032" y="165687"/>
                          <a:pt x="97973" y="164140"/>
                          <a:pt x="98130" y="162609"/>
                        </a:cubicBezTo>
                        <a:cubicBezTo>
                          <a:pt x="98244" y="161529"/>
                          <a:pt x="98247" y="160440"/>
                          <a:pt x="98143" y="159358"/>
                        </a:cubicBezTo>
                        <a:cubicBezTo>
                          <a:pt x="98024" y="158133"/>
                          <a:pt x="98368" y="156883"/>
                          <a:pt x="98192" y="155613"/>
                        </a:cubicBezTo>
                        <a:cubicBezTo>
                          <a:pt x="98108" y="155017"/>
                          <a:pt x="98190" y="154366"/>
                          <a:pt x="98216" y="153744"/>
                        </a:cubicBezTo>
                        <a:cubicBezTo>
                          <a:pt x="98263" y="152614"/>
                          <a:pt x="98245" y="151486"/>
                          <a:pt x="98278" y="150358"/>
                        </a:cubicBezTo>
                        <a:cubicBezTo>
                          <a:pt x="98299" y="149564"/>
                          <a:pt x="98176" y="148779"/>
                          <a:pt x="98263" y="147974"/>
                        </a:cubicBezTo>
                        <a:cubicBezTo>
                          <a:pt x="98337" y="147291"/>
                          <a:pt x="98590" y="146623"/>
                          <a:pt x="98491" y="145916"/>
                        </a:cubicBezTo>
                        <a:cubicBezTo>
                          <a:pt x="98445" y="145588"/>
                          <a:pt x="98274" y="145303"/>
                          <a:pt x="98300" y="144937"/>
                        </a:cubicBezTo>
                        <a:cubicBezTo>
                          <a:pt x="98356" y="144178"/>
                          <a:pt x="98654" y="143420"/>
                          <a:pt x="98365" y="142646"/>
                        </a:cubicBezTo>
                        <a:cubicBezTo>
                          <a:pt x="98291" y="142452"/>
                          <a:pt x="98161" y="142149"/>
                          <a:pt x="98244" y="142049"/>
                        </a:cubicBezTo>
                        <a:cubicBezTo>
                          <a:pt x="98977" y="141156"/>
                          <a:pt x="98196" y="140165"/>
                          <a:pt x="98472" y="139223"/>
                        </a:cubicBezTo>
                        <a:cubicBezTo>
                          <a:pt x="98806" y="138082"/>
                          <a:pt x="98147" y="136860"/>
                          <a:pt x="98603" y="135689"/>
                        </a:cubicBezTo>
                        <a:cubicBezTo>
                          <a:pt x="98645" y="135582"/>
                          <a:pt x="98605" y="135403"/>
                          <a:pt x="98537" y="135301"/>
                        </a:cubicBezTo>
                        <a:cubicBezTo>
                          <a:pt x="98160" y="134743"/>
                          <a:pt x="98414" y="134009"/>
                          <a:pt x="98528" y="133612"/>
                        </a:cubicBezTo>
                        <a:cubicBezTo>
                          <a:pt x="98789" y="132693"/>
                          <a:pt x="98347" y="131830"/>
                          <a:pt x="98680" y="130873"/>
                        </a:cubicBezTo>
                        <a:cubicBezTo>
                          <a:pt x="98963" y="130061"/>
                          <a:pt x="98746" y="128949"/>
                          <a:pt x="98770" y="127981"/>
                        </a:cubicBezTo>
                        <a:cubicBezTo>
                          <a:pt x="98807" y="126493"/>
                          <a:pt x="98796" y="124999"/>
                          <a:pt x="98936" y="123507"/>
                        </a:cubicBezTo>
                        <a:cubicBezTo>
                          <a:pt x="99013" y="122684"/>
                          <a:pt x="98965" y="121807"/>
                          <a:pt x="99002" y="120982"/>
                        </a:cubicBezTo>
                        <a:cubicBezTo>
                          <a:pt x="99072" y="119429"/>
                          <a:pt x="98998" y="117872"/>
                          <a:pt x="99128" y="116322"/>
                        </a:cubicBezTo>
                        <a:cubicBezTo>
                          <a:pt x="99244" y="114952"/>
                          <a:pt x="99152" y="113574"/>
                          <a:pt x="99244" y="112198"/>
                        </a:cubicBezTo>
                        <a:cubicBezTo>
                          <a:pt x="99272" y="111777"/>
                          <a:pt x="99417" y="111342"/>
                          <a:pt x="99332" y="110848"/>
                        </a:cubicBezTo>
                        <a:cubicBezTo>
                          <a:pt x="99179" y="109953"/>
                          <a:pt x="99070" y="108993"/>
                          <a:pt x="99143" y="108098"/>
                        </a:cubicBezTo>
                        <a:cubicBezTo>
                          <a:pt x="99214" y="107227"/>
                          <a:pt x="99127" y="106377"/>
                          <a:pt x="99158" y="105520"/>
                        </a:cubicBezTo>
                        <a:cubicBezTo>
                          <a:pt x="99191" y="104613"/>
                          <a:pt x="98792" y="103722"/>
                          <a:pt x="99033" y="102828"/>
                        </a:cubicBezTo>
                        <a:cubicBezTo>
                          <a:pt x="99236" y="102076"/>
                          <a:pt x="98989" y="101333"/>
                          <a:pt x="99015" y="100592"/>
                        </a:cubicBezTo>
                        <a:cubicBezTo>
                          <a:pt x="99038" y="99940"/>
                          <a:pt x="98877" y="99149"/>
                          <a:pt x="98928" y="98491"/>
                        </a:cubicBezTo>
                        <a:cubicBezTo>
                          <a:pt x="99038" y="97085"/>
                          <a:pt x="98877" y="95695"/>
                          <a:pt x="98791" y="94320"/>
                        </a:cubicBezTo>
                        <a:cubicBezTo>
                          <a:pt x="98707" y="92984"/>
                          <a:pt x="99084" y="91669"/>
                          <a:pt x="98780" y="90315"/>
                        </a:cubicBezTo>
                        <a:cubicBezTo>
                          <a:pt x="98661" y="89788"/>
                          <a:pt x="98782" y="89092"/>
                          <a:pt x="98855" y="88487"/>
                        </a:cubicBezTo>
                        <a:cubicBezTo>
                          <a:pt x="98995" y="87314"/>
                          <a:pt x="98393" y="86251"/>
                          <a:pt x="98459" y="85087"/>
                        </a:cubicBezTo>
                        <a:cubicBezTo>
                          <a:pt x="98492" y="84495"/>
                          <a:pt x="99033" y="83977"/>
                          <a:pt x="98734" y="83384"/>
                        </a:cubicBezTo>
                        <a:cubicBezTo>
                          <a:pt x="98430" y="82784"/>
                          <a:pt x="98761" y="82256"/>
                          <a:pt x="98866" y="81728"/>
                        </a:cubicBezTo>
                        <a:cubicBezTo>
                          <a:pt x="98956" y="81277"/>
                          <a:pt x="99156" y="80866"/>
                          <a:pt x="99089" y="80369"/>
                        </a:cubicBezTo>
                        <a:cubicBezTo>
                          <a:pt x="99040" y="79998"/>
                          <a:pt x="99108" y="79615"/>
                          <a:pt x="99200" y="79227"/>
                        </a:cubicBezTo>
                        <a:cubicBezTo>
                          <a:pt x="99263" y="78960"/>
                          <a:pt x="99429" y="78528"/>
                          <a:pt x="99246" y="78163"/>
                        </a:cubicBezTo>
                        <a:cubicBezTo>
                          <a:pt x="98899" y="77474"/>
                          <a:pt x="99143" y="76744"/>
                          <a:pt x="99171" y="76039"/>
                        </a:cubicBezTo>
                        <a:cubicBezTo>
                          <a:pt x="99214" y="74991"/>
                          <a:pt x="99322" y="73946"/>
                          <a:pt x="99220" y="72899"/>
                        </a:cubicBezTo>
                        <a:cubicBezTo>
                          <a:pt x="99163" y="72315"/>
                          <a:pt x="99480" y="71713"/>
                          <a:pt x="99039" y="71110"/>
                        </a:cubicBezTo>
                        <a:cubicBezTo>
                          <a:pt x="98952" y="70991"/>
                          <a:pt x="99320" y="70264"/>
                          <a:pt x="99282" y="69806"/>
                        </a:cubicBezTo>
                        <a:cubicBezTo>
                          <a:pt x="99240" y="69310"/>
                          <a:pt x="99627" y="68758"/>
                          <a:pt x="99113" y="68312"/>
                        </a:cubicBezTo>
                        <a:cubicBezTo>
                          <a:pt x="99034" y="68245"/>
                          <a:pt x="98964" y="68103"/>
                          <a:pt x="99074" y="68021"/>
                        </a:cubicBezTo>
                        <a:cubicBezTo>
                          <a:pt x="99649" y="67591"/>
                          <a:pt x="98884" y="66933"/>
                          <a:pt x="99319" y="66528"/>
                        </a:cubicBezTo>
                        <a:cubicBezTo>
                          <a:pt x="99756" y="66120"/>
                          <a:pt x="98625" y="65611"/>
                          <a:pt x="99445" y="65285"/>
                        </a:cubicBezTo>
                        <a:cubicBezTo>
                          <a:pt x="99102" y="64641"/>
                          <a:pt x="99346" y="64017"/>
                          <a:pt x="99519" y="63394"/>
                        </a:cubicBezTo>
                        <a:cubicBezTo>
                          <a:pt x="99552" y="63273"/>
                          <a:pt x="99564" y="63192"/>
                          <a:pt x="99455" y="63117"/>
                        </a:cubicBezTo>
                        <a:cubicBezTo>
                          <a:pt x="99080" y="62858"/>
                          <a:pt x="99228" y="62315"/>
                          <a:pt x="99313" y="62184"/>
                        </a:cubicBezTo>
                        <a:cubicBezTo>
                          <a:pt x="99995" y="61144"/>
                          <a:pt x="99520" y="59967"/>
                          <a:pt x="99765" y="58878"/>
                        </a:cubicBezTo>
                        <a:cubicBezTo>
                          <a:pt x="99903" y="58263"/>
                          <a:pt x="99514" y="57557"/>
                          <a:pt x="99944" y="56921"/>
                        </a:cubicBezTo>
                        <a:cubicBezTo>
                          <a:pt x="100068" y="56740"/>
                          <a:pt x="99936" y="56635"/>
                          <a:pt x="99729" y="56597"/>
                        </a:cubicBezTo>
                        <a:cubicBezTo>
                          <a:pt x="99633" y="56580"/>
                          <a:pt x="99507" y="56406"/>
                          <a:pt x="99596" y="56355"/>
                        </a:cubicBezTo>
                        <a:cubicBezTo>
                          <a:pt x="100354" y="55904"/>
                          <a:pt x="99823" y="55193"/>
                          <a:pt x="99907" y="54632"/>
                        </a:cubicBezTo>
                        <a:cubicBezTo>
                          <a:pt x="100055" y="53624"/>
                          <a:pt x="99622" y="52567"/>
                          <a:pt x="100057" y="51552"/>
                        </a:cubicBezTo>
                        <a:cubicBezTo>
                          <a:pt x="100078" y="51503"/>
                          <a:pt x="100113" y="51434"/>
                          <a:pt x="100095" y="51401"/>
                        </a:cubicBezTo>
                        <a:cubicBezTo>
                          <a:pt x="99713" y="50712"/>
                          <a:pt x="99898" y="49868"/>
                          <a:pt x="99994" y="49270"/>
                        </a:cubicBezTo>
                        <a:cubicBezTo>
                          <a:pt x="100160" y="48238"/>
                          <a:pt x="99950" y="47231"/>
                          <a:pt x="100042" y="46219"/>
                        </a:cubicBezTo>
                        <a:cubicBezTo>
                          <a:pt x="100077" y="45831"/>
                          <a:pt x="100614" y="45286"/>
                          <a:pt x="100056" y="44856"/>
                        </a:cubicBezTo>
                        <a:cubicBezTo>
                          <a:pt x="100542" y="44554"/>
                          <a:pt x="100631" y="44310"/>
                          <a:pt x="99962" y="44159"/>
                        </a:cubicBezTo>
                        <a:cubicBezTo>
                          <a:pt x="99924" y="44150"/>
                          <a:pt x="99893" y="43947"/>
                          <a:pt x="99894" y="43947"/>
                        </a:cubicBezTo>
                        <a:cubicBezTo>
                          <a:pt x="100751" y="43677"/>
                          <a:pt x="100177" y="43014"/>
                          <a:pt x="100051" y="42772"/>
                        </a:cubicBezTo>
                        <a:cubicBezTo>
                          <a:pt x="99629" y="41974"/>
                          <a:pt x="100207" y="41253"/>
                          <a:pt x="100128" y="40464"/>
                        </a:cubicBezTo>
                        <a:cubicBezTo>
                          <a:pt x="100057" y="39773"/>
                          <a:pt x="100283" y="38904"/>
                          <a:pt x="100210" y="38130"/>
                        </a:cubicBezTo>
                        <a:cubicBezTo>
                          <a:pt x="100152" y="37522"/>
                          <a:pt x="101053" y="36855"/>
                          <a:pt x="100117" y="36302"/>
                        </a:cubicBezTo>
                        <a:cubicBezTo>
                          <a:pt x="100102" y="36292"/>
                          <a:pt x="100134" y="36136"/>
                          <a:pt x="100183" y="36090"/>
                        </a:cubicBezTo>
                        <a:cubicBezTo>
                          <a:pt x="100567" y="35731"/>
                          <a:pt x="100723" y="35436"/>
                          <a:pt x="100352" y="34888"/>
                        </a:cubicBezTo>
                        <a:cubicBezTo>
                          <a:pt x="100203" y="34670"/>
                          <a:pt x="100788" y="34135"/>
                          <a:pt x="100623" y="33639"/>
                        </a:cubicBezTo>
                        <a:cubicBezTo>
                          <a:pt x="100606" y="33588"/>
                          <a:pt x="100619" y="33528"/>
                          <a:pt x="100602" y="33477"/>
                        </a:cubicBezTo>
                        <a:cubicBezTo>
                          <a:pt x="100365" y="32770"/>
                          <a:pt x="100379" y="32019"/>
                          <a:pt x="100620" y="31270"/>
                        </a:cubicBezTo>
                        <a:cubicBezTo>
                          <a:pt x="100656" y="31157"/>
                          <a:pt x="100631" y="30954"/>
                          <a:pt x="100553" y="30889"/>
                        </a:cubicBezTo>
                        <a:cubicBezTo>
                          <a:pt x="100300" y="30679"/>
                          <a:pt x="100388" y="30454"/>
                          <a:pt x="100459" y="30216"/>
                        </a:cubicBezTo>
                        <a:cubicBezTo>
                          <a:pt x="100670" y="29519"/>
                          <a:pt x="100393" y="28831"/>
                          <a:pt x="100412" y="28134"/>
                        </a:cubicBezTo>
                        <a:cubicBezTo>
                          <a:pt x="100429" y="27482"/>
                          <a:pt x="100387" y="26816"/>
                          <a:pt x="100376" y="26173"/>
                        </a:cubicBezTo>
                        <a:cubicBezTo>
                          <a:pt x="100362" y="25352"/>
                          <a:pt x="100584" y="24499"/>
                          <a:pt x="100616" y="23648"/>
                        </a:cubicBezTo>
                        <a:cubicBezTo>
                          <a:pt x="100636" y="23167"/>
                          <a:pt x="100359" y="22757"/>
                          <a:pt x="100424" y="22235"/>
                        </a:cubicBezTo>
                        <a:cubicBezTo>
                          <a:pt x="100499" y="21631"/>
                          <a:pt x="100948" y="20907"/>
                          <a:pt x="100215" y="20362"/>
                        </a:cubicBezTo>
                        <a:cubicBezTo>
                          <a:pt x="100195" y="20348"/>
                          <a:pt x="100279" y="20105"/>
                          <a:pt x="100331" y="20098"/>
                        </a:cubicBezTo>
                        <a:cubicBezTo>
                          <a:pt x="100795" y="20039"/>
                          <a:pt x="100536" y="19782"/>
                          <a:pt x="100485" y="19584"/>
                        </a:cubicBezTo>
                        <a:cubicBezTo>
                          <a:pt x="100431" y="19374"/>
                          <a:pt x="100262" y="19109"/>
                          <a:pt x="100336" y="18967"/>
                        </a:cubicBezTo>
                        <a:cubicBezTo>
                          <a:pt x="100632" y="18387"/>
                          <a:pt x="100547" y="17837"/>
                          <a:pt x="100399" y="17245"/>
                        </a:cubicBezTo>
                        <a:cubicBezTo>
                          <a:pt x="100272" y="16742"/>
                          <a:pt x="100438" y="16210"/>
                          <a:pt x="100293" y="15682"/>
                        </a:cubicBezTo>
                        <a:cubicBezTo>
                          <a:pt x="100088" y="14934"/>
                          <a:pt x="100034" y="14144"/>
                          <a:pt x="99812" y="13403"/>
                        </a:cubicBezTo>
                        <a:cubicBezTo>
                          <a:pt x="99646" y="12847"/>
                          <a:pt x="99324" y="12306"/>
                          <a:pt x="99168" y="11770"/>
                        </a:cubicBezTo>
                        <a:cubicBezTo>
                          <a:pt x="98541" y="9607"/>
                          <a:pt x="96924" y="8232"/>
                          <a:pt x="95329" y="6909"/>
                        </a:cubicBezTo>
                        <a:cubicBezTo>
                          <a:pt x="94331" y="6081"/>
                          <a:pt x="93016" y="5620"/>
                          <a:pt x="91871" y="4970"/>
                        </a:cubicBezTo>
                        <a:cubicBezTo>
                          <a:pt x="90542" y="4213"/>
                          <a:pt x="89158" y="3558"/>
                          <a:pt x="87730" y="3008"/>
                        </a:cubicBezTo>
                        <a:cubicBezTo>
                          <a:pt x="87139" y="2781"/>
                          <a:pt x="86474" y="2491"/>
                          <a:pt x="85878" y="2491"/>
                        </a:cubicBezTo>
                        <a:cubicBezTo>
                          <a:pt x="85777" y="2491"/>
                          <a:pt x="85678" y="2499"/>
                          <a:pt x="85582" y="2518"/>
                        </a:cubicBezTo>
                        <a:cubicBezTo>
                          <a:pt x="85370" y="2558"/>
                          <a:pt x="85149" y="2576"/>
                          <a:pt x="84937" y="2576"/>
                        </a:cubicBezTo>
                        <a:cubicBezTo>
                          <a:pt x="84557" y="2576"/>
                          <a:pt x="84203" y="2519"/>
                          <a:pt x="83972" y="2433"/>
                        </a:cubicBezTo>
                        <a:cubicBezTo>
                          <a:pt x="82640" y="1938"/>
                          <a:pt x="81290" y="1792"/>
                          <a:pt x="79911" y="1717"/>
                        </a:cubicBezTo>
                        <a:cubicBezTo>
                          <a:pt x="78803" y="1655"/>
                          <a:pt x="77703" y="1451"/>
                          <a:pt x="76591" y="1451"/>
                        </a:cubicBezTo>
                        <a:cubicBezTo>
                          <a:pt x="76318" y="1451"/>
                          <a:pt x="76045" y="1463"/>
                          <a:pt x="75771" y="1493"/>
                        </a:cubicBezTo>
                        <a:cubicBezTo>
                          <a:pt x="75762" y="1493"/>
                          <a:pt x="75753" y="1494"/>
                          <a:pt x="75744" y="1494"/>
                        </a:cubicBezTo>
                        <a:cubicBezTo>
                          <a:pt x="75522" y="1494"/>
                          <a:pt x="75295" y="1208"/>
                          <a:pt x="75071" y="1208"/>
                        </a:cubicBezTo>
                        <a:cubicBezTo>
                          <a:pt x="74956" y="1208"/>
                          <a:pt x="74842" y="1283"/>
                          <a:pt x="74730" y="1509"/>
                        </a:cubicBezTo>
                        <a:cubicBezTo>
                          <a:pt x="74659" y="1436"/>
                          <a:pt x="74601" y="1340"/>
                          <a:pt x="74516" y="1295"/>
                        </a:cubicBezTo>
                        <a:cubicBezTo>
                          <a:pt x="74178" y="1118"/>
                          <a:pt x="73628" y="761"/>
                          <a:pt x="73466" y="761"/>
                        </a:cubicBezTo>
                        <a:cubicBezTo>
                          <a:pt x="73450" y="761"/>
                          <a:pt x="73437" y="765"/>
                          <a:pt x="73429" y="773"/>
                        </a:cubicBezTo>
                        <a:cubicBezTo>
                          <a:pt x="73252" y="964"/>
                          <a:pt x="73071" y="1027"/>
                          <a:pt x="72895" y="1027"/>
                        </a:cubicBezTo>
                        <a:cubicBezTo>
                          <a:pt x="72642" y="1027"/>
                          <a:pt x="72402" y="896"/>
                          <a:pt x="72207" y="831"/>
                        </a:cubicBezTo>
                        <a:cubicBezTo>
                          <a:pt x="71367" y="548"/>
                          <a:pt x="70493" y="679"/>
                          <a:pt x="69635" y="466"/>
                        </a:cubicBezTo>
                        <a:cubicBezTo>
                          <a:pt x="69146" y="345"/>
                          <a:pt x="68607" y="292"/>
                          <a:pt x="68074" y="292"/>
                        </a:cubicBezTo>
                        <a:cubicBezTo>
                          <a:pt x="67566" y="292"/>
                          <a:pt x="67063" y="340"/>
                          <a:pt x="66612" y="422"/>
                        </a:cubicBezTo>
                        <a:cubicBezTo>
                          <a:pt x="66374" y="465"/>
                          <a:pt x="66140" y="481"/>
                          <a:pt x="65909" y="481"/>
                        </a:cubicBezTo>
                        <a:cubicBezTo>
                          <a:pt x="65261" y="481"/>
                          <a:pt x="64634" y="357"/>
                          <a:pt x="63998" y="357"/>
                        </a:cubicBezTo>
                        <a:cubicBezTo>
                          <a:pt x="63764" y="357"/>
                          <a:pt x="63528" y="373"/>
                          <a:pt x="63290" y="420"/>
                        </a:cubicBezTo>
                        <a:cubicBezTo>
                          <a:pt x="62932" y="489"/>
                          <a:pt x="62556" y="510"/>
                          <a:pt x="62176" y="510"/>
                        </a:cubicBezTo>
                        <a:cubicBezTo>
                          <a:pt x="61737" y="510"/>
                          <a:pt x="61294" y="482"/>
                          <a:pt x="60868" y="471"/>
                        </a:cubicBezTo>
                        <a:cubicBezTo>
                          <a:pt x="59512" y="432"/>
                          <a:pt x="58157" y="464"/>
                          <a:pt x="56802" y="433"/>
                        </a:cubicBezTo>
                        <a:cubicBezTo>
                          <a:pt x="56053" y="418"/>
                          <a:pt x="55246" y="463"/>
                          <a:pt x="54570" y="205"/>
                        </a:cubicBezTo>
                        <a:cubicBezTo>
                          <a:pt x="54155" y="47"/>
                          <a:pt x="53741" y="0"/>
                          <a:pt x="53331" y="0"/>
                        </a:cubicBez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grpSp>
              <p:nvGrpSpPr>
                <p:cNvPr id="74" name="Google Shape;1159;p38">
                  <a:extLst>
                    <a:ext uri="{FF2B5EF4-FFF2-40B4-BE49-F238E27FC236}">
                      <a16:creationId xmlns:a16="http://schemas.microsoft.com/office/drawing/2014/main" id="{9B65AD45-0549-4031-A35F-3A6FDBBC0531}"/>
                    </a:ext>
                  </a:extLst>
                </p:cNvPr>
                <p:cNvGrpSpPr/>
                <p:nvPr/>
              </p:nvGrpSpPr>
              <p:grpSpPr>
                <a:xfrm>
                  <a:off x="6100422" y="1302619"/>
                  <a:ext cx="784703" cy="1166694"/>
                  <a:chOff x="5394851" y="340801"/>
                  <a:chExt cx="1076819" cy="1566635"/>
                </a:xfrm>
              </p:grpSpPr>
              <p:grpSp>
                <p:nvGrpSpPr>
                  <p:cNvPr id="76" name="Google Shape;1160;p38">
                    <a:extLst>
                      <a:ext uri="{FF2B5EF4-FFF2-40B4-BE49-F238E27FC236}">
                        <a16:creationId xmlns:a16="http://schemas.microsoft.com/office/drawing/2014/main" id="{B292C89F-96FB-418C-90D9-758BAD3B21CC}"/>
                      </a:ext>
                    </a:extLst>
                  </p:cNvPr>
                  <p:cNvGrpSpPr/>
                  <p:nvPr/>
                </p:nvGrpSpPr>
                <p:grpSpPr>
                  <a:xfrm>
                    <a:off x="5394851" y="340801"/>
                    <a:ext cx="1076819" cy="1566635"/>
                    <a:chOff x="5536138" y="655426"/>
                    <a:chExt cx="1076819" cy="1566635"/>
                  </a:xfrm>
                </p:grpSpPr>
                <p:sp>
                  <p:nvSpPr>
                    <p:cNvPr id="87" name="Google Shape;1161;p38">
                      <a:extLst>
                        <a:ext uri="{FF2B5EF4-FFF2-40B4-BE49-F238E27FC236}">
                          <a16:creationId xmlns:a16="http://schemas.microsoft.com/office/drawing/2014/main" id="{A2550173-8841-4B7F-8A23-857FBD12C7E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56686" y="655426"/>
                      <a:ext cx="1056271" cy="141243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7641" h="77077" extrusionOk="0">
                          <a:moveTo>
                            <a:pt x="27762" y="1"/>
                          </a:moveTo>
                          <a:cubicBezTo>
                            <a:pt x="27709" y="1"/>
                            <a:pt x="27659" y="36"/>
                            <a:pt x="27612" y="134"/>
                          </a:cubicBezTo>
                          <a:cubicBezTo>
                            <a:pt x="27531" y="303"/>
                            <a:pt x="27470" y="379"/>
                            <a:pt x="27397" y="379"/>
                          </a:cubicBezTo>
                          <a:cubicBezTo>
                            <a:pt x="27338" y="379"/>
                            <a:pt x="27270" y="328"/>
                            <a:pt x="27177" y="235"/>
                          </a:cubicBezTo>
                          <a:cubicBezTo>
                            <a:pt x="27095" y="154"/>
                            <a:pt x="27017" y="84"/>
                            <a:pt x="26909" y="84"/>
                          </a:cubicBezTo>
                          <a:cubicBezTo>
                            <a:pt x="26863" y="84"/>
                            <a:pt x="26811" y="97"/>
                            <a:pt x="26751" y="128"/>
                          </a:cubicBezTo>
                          <a:cubicBezTo>
                            <a:pt x="26453" y="281"/>
                            <a:pt x="26134" y="296"/>
                            <a:pt x="25813" y="296"/>
                          </a:cubicBezTo>
                          <a:cubicBezTo>
                            <a:pt x="25737" y="296"/>
                            <a:pt x="25660" y="295"/>
                            <a:pt x="25584" y="295"/>
                          </a:cubicBezTo>
                          <a:cubicBezTo>
                            <a:pt x="25347" y="295"/>
                            <a:pt x="25112" y="303"/>
                            <a:pt x="24884" y="368"/>
                          </a:cubicBezTo>
                          <a:cubicBezTo>
                            <a:pt x="23166" y="580"/>
                            <a:pt x="21460" y="799"/>
                            <a:pt x="19834" y="1491"/>
                          </a:cubicBezTo>
                          <a:cubicBezTo>
                            <a:pt x="17846" y="2337"/>
                            <a:pt x="15796" y="3072"/>
                            <a:pt x="14126" y="4480"/>
                          </a:cubicBezTo>
                          <a:cubicBezTo>
                            <a:pt x="13081" y="5360"/>
                            <a:pt x="11943" y="6125"/>
                            <a:pt x="11041" y="7198"/>
                          </a:cubicBezTo>
                          <a:cubicBezTo>
                            <a:pt x="10112" y="8302"/>
                            <a:pt x="9139" y="9409"/>
                            <a:pt x="8067" y="10357"/>
                          </a:cubicBezTo>
                          <a:cubicBezTo>
                            <a:pt x="7314" y="11024"/>
                            <a:pt x="6802" y="11871"/>
                            <a:pt x="6271" y="12613"/>
                          </a:cubicBezTo>
                          <a:cubicBezTo>
                            <a:pt x="5605" y="13541"/>
                            <a:pt x="4774" y="14395"/>
                            <a:pt x="4302" y="15507"/>
                          </a:cubicBezTo>
                          <a:cubicBezTo>
                            <a:pt x="3889" y="16482"/>
                            <a:pt x="2960" y="17208"/>
                            <a:pt x="2809" y="18363"/>
                          </a:cubicBezTo>
                          <a:cubicBezTo>
                            <a:pt x="2782" y="18568"/>
                            <a:pt x="2838" y="18981"/>
                            <a:pt x="2487" y="19051"/>
                          </a:cubicBezTo>
                          <a:cubicBezTo>
                            <a:pt x="1957" y="19158"/>
                            <a:pt x="1905" y="19695"/>
                            <a:pt x="1937" y="19947"/>
                          </a:cubicBezTo>
                          <a:cubicBezTo>
                            <a:pt x="2076" y="21074"/>
                            <a:pt x="1181" y="21852"/>
                            <a:pt x="1045" y="22946"/>
                          </a:cubicBezTo>
                          <a:cubicBezTo>
                            <a:pt x="927" y="23907"/>
                            <a:pt x="937" y="24971"/>
                            <a:pt x="579" y="25951"/>
                          </a:cubicBezTo>
                          <a:cubicBezTo>
                            <a:pt x="253" y="26844"/>
                            <a:pt x="346" y="27834"/>
                            <a:pt x="375" y="28782"/>
                          </a:cubicBezTo>
                          <a:cubicBezTo>
                            <a:pt x="388" y="29160"/>
                            <a:pt x="1" y="29441"/>
                            <a:pt x="147" y="29772"/>
                          </a:cubicBezTo>
                          <a:cubicBezTo>
                            <a:pt x="577" y="30747"/>
                            <a:pt x="241" y="31779"/>
                            <a:pt x="450" y="32794"/>
                          </a:cubicBezTo>
                          <a:cubicBezTo>
                            <a:pt x="801" y="34499"/>
                            <a:pt x="699" y="36293"/>
                            <a:pt x="1384" y="37949"/>
                          </a:cubicBezTo>
                          <a:cubicBezTo>
                            <a:pt x="1726" y="38778"/>
                            <a:pt x="1647" y="39748"/>
                            <a:pt x="2025" y="40520"/>
                          </a:cubicBezTo>
                          <a:cubicBezTo>
                            <a:pt x="3013" y="42528"/>
                            <a:pt x="3647" y="44672"/>
                            <a:pt x="4559" y="46712"/>
                          </a:cubicBezTo>
                          <a:cubicBezTo>
                            <a:pt x="5601" y="49047"/>
                            <a:pt x="6813" y="51280"/>
                            <a:pt x="7957" y="53556"/>
                          </a:cubicBezTo>
                          <a:cubicBezTo>
                            <a:pt x="8681" y="54998"/>
                            <a:pt x="9830" y="56132"/>
                            <a:pt x="10596" y="57562"/>
                          </a:cubicBezTo>
                          <a:cubicBezTo>
                            <a:pt x="11246" y="58777"/>
                            <a:pt x="12134" y="59913"/>
                            <a:pt x="12952" y="61058"/>
                          </a:cubicBezTo>
                          <a:cubicBezTo>
                            <a:pt x="14164" y="62758"/>
                            <a:pt x="15611" y="64262"/>
                            <a:pt x="16979" y="65828"/>
                          </a:cubicBezTo>
                          <a:cubicBezTo>
                            <a:pt x="18305" y="67346"/>
                            <a:pt x="19634" y="68867"/>
                            <a:pt x="21037" y="70323"/>
                          </a:cubicBezTo>
                          <a:cubicBezTo>
                            <a:pt x="22101" y="71425"/>
                            <a:pt x="22937" y="72734"/>
                            <a:pt x="24135" y="73731"/>
                          </a:cubicBezTo>
                          <a:cubicBezTo>
                            <a:pt x="24973" y="74429"/>
                            <a:pt x="25625" y="75327"/>
                            <a:pt x="26370" y="76122"/>
                          </a:cubicBezTo>
                          <a:cubicBezTo>
                            <a:pt x="26739" y="76515"/>
                            <a:pt x="27136" y="77076"/>
                            <a:pt x="27833" y="77076"/>
                          </a:cubicBezTo>
                          <a:cubicBezTo>
                            <a:pt x="27973" y="77076"/>
                            <a:pt x="28126" y="77053"/>
                            <a:pt x="28292" y="77002"/>
                          </a:cubicBezTo>
                          <a:cubicBezTo>
                            <a:pt x="28990" y="76785"/>
                            <a:pt x="29259" y="76202"/>
                            <a:pt x="29764" y="75842"/>
                          </a:cubicBezTo>
                          <a:cubicBezTo>
                            <a:pt x="31056" y="74920"/>
                            <a:pt x="32127" y="73750"/>
                            <a:pt x="33240" y="72635"/>
                          </a:cubicBezTo>
                          <a:cubicBezTo>
                            <a:pt x="33712" y="72164"/>
                            <a:pt x="34001" y="71504"/>
                            <a:pt x="34492" y="71061"/>
                          </a:cubicBezTo>
                          <a:cubicBezTo>
                            <a:pt x="34848" y="70740"/>
                            <a:pt x="35232" y="70337"/>
                            <a:pt x="35371" y="70002"/>
                          </a:cubicBezTo>
                          <a:cubicBezTo>
                            <a:pt x="35910" y="68711"/>
                            <a:pt x="37150" y="68101"/>
                            <a:pt x="37937" y="67073"/>
                          </a:cubicBezTo>
                          <a:cubicBezTo>
                            <a:pt x="38352" y="66530"/>
                            <a:pt x="39033" y="66180"/>
                            <a:pt x="39405" y="65673"/>
                          </a:cubicBezTo>
                          <a:cubicBezTo>
                            <a:pt x="40102" y="64723"/>
                            <a:pt x="40671" y="63655"/>
                            <a:pt x="41478" y="62797"/>
                          </a:cubicBezTo>
                          <a:cubicBezTo>
                            <a:pt x="42131" y="62103"/>
                            <a:pt x="42676" y="61326"/>
                            <a:pt x="43242" y="60584"/>
                          </a:cubicBezTo>
                          <a:cubicBezTo>
                            <a:pt x="43683" y="60005"/>
                            <a:pt x="44248" y="59545"/>
                            <a:pt x="44657" y="58927"/>
                          </a:cubicBezTo>
                          <a:cubicBezTo>
                            <a:pt x="45052" y="58335"/>
                            <a:pt x="45370" y="57615"/>
                            <a:pt x="46049" y="57240"/>
                          </a:cubicBezTo>
                          <a:cubicBezTo>
                            <a:pt x="46309" y="57096"/>
                            <a:pt x="46407" y="56880"/>
                            <a:pt x="46513" y="56618"/>
                          </a:cubicBezTo>
                          <a:cubicBezTo>
                            <a:pt x="46916" y="55625"/>
                            <a:pt x="47710" y="54866"/>
                            <a:pt x="48292" y="53993"/>
                          </a:cubicBezTo>
                          <a:cubicBezTo>
                            <a:pt x="48900" y="53079"/>
                            <a:pt x="49621" y="52201"/>
                            <a:pt x="50181" y="51235"/>
                          </a:cubicBezTo>
                          <a:cubicBezTo>
                            <a:pt x="50984" y="49846"/>
                            <a:pt x="51720" y="48419"/>
                            <a:pt x="52501" y="47017"/>
                          </a:cubicBezTo>
                          <a:cubicBezTo>
                            <a:pt x="53131" y="45892"/>
                            <a:pt x="53640" y="44703"/>
                            <a:pt x="54021" y="43472"/>
                          </a:cubicBezTo>
                          <a:cubicBezTo>
                            <a:pt x="54466" y="42013"/>
                            <a:pt x="54809" y="40526"/>
                            <a:pt x="55289" y="39072"/>
                          </a:cubicBezTo>
                          <a:cubicBezTo>
                            <a:pt x="55817" y="37474"/>
                            <a:pt x="56052" y="35789"/>
                            <a:pt x="56522" y="34162"/>
                          </a:cubicBezTo>
                          <a:cubicBezTo>
                            <a:pt x="56948" y="32692"/>
                            <a:pt x="57139" y="31142"/>
                            <a:pt x="57304" y="29612"/>
                          </a:cubicBezTo>
                          <a:cubicBezTo>
                            <a:pt x="57455" y="28235"/>
                            <a:pt x="57640" y="26808"/>
                            <a:pt x="57438" y="25458"/>
                          </a:cubicBezTo>
                          <a:cubicBezTo>
                            <a:pt x="57046" y="22845"/>
                            <a:pt x="56606" y="20219"/>
                            <a:pt x="55574" y="17749"/>
                          </a:cubicBezTo>
                          <a:cubicBezTo>
                            <a:pt x="55451" y="17455"/>
                            <a:pt x="55484" y="17081"/>
                            <a:pt x="55322" y="16821"/>
                          </a:cubicBezTo>
                          <a:cubicBezTo>
                            <a:pt x="54442" y="15406"/>
                            <a:pt x="54083" y="13764"/>
                            <a:pt x="53153" y="12329"/>
                          </a:cubicBezTo>
                          <a:cubicBezTo>
                            <a:pt x="52408" y="11182"/>
                            <a:pt x="51569" y="10152"/>
                            <a:pt x="50683" y="9160"/>
                          </a:cubicBezTo>
                          <a:cubicBezTo>
                            <a:pt x="49286" y="7595"/>
                            <a:pt x="47659" y="6263"/>
                            <a:pt x="45868" y="5162"/>
                          </a:cubicBezTo>
                          <a:cubicBezTo>
                            <a:pt x="45307" y="4817"/>
                            <a:pt x="44838" y="4200"/>
                            <a:pt x="44286" y="4061"/>
                          </a:cubicBezTo>
                          <a:cubicBezTo>
                            <a:pt x="43163" y="3776"/>
                            <a:pt x="42409" y="2728"/>
                            <a:pt x="41202" y="2712"/>
                          </a:cubicBezTo>
                          <a:cubicBezTo>
                            <a:pt x="41179" y="2712"/>
                            <a:pt x="41154" y="2686"/>
                            <a:pt x="41134" y="2668"/>
                          </a:cubicBezTo>
                          <a:cubicBezTo>
                            <a:pt x="40074" y="1740"/>
                            <a:pt x="38652" y="1713"/>
                            <a:pt x="37418" y="1225"/>
                          </a:cubicBezTo>
                          <a:cubicBezTo>
                            <a:pt x="36992" y="1057"/>
                            <a:pt x="36544" y="737"/>
                            <a:pt x="36026" y="737"/>
                          </a:cubicBezTo>
                          <a:cubicBezTo>
                            <a:pt x="35823" y="737"/>
                            <a:pt x="35610" y="786"/>
                            <a:pt x="35383" y="912"/>
                          </a:cubicBezTo>
                          <a:cubicBezTo>
                            <a:pt x="35377" y="916"/>
                            <a:pt x="35367" y="917"/>
                            <a:pt x="35355" y="917"/>
                          </a:cubicBezTo>
                          <a:cubicBezTo>
                            <a:pt x="35204" y="917"/>
                            <a:pt x="34653" y="641"/>
                            <a:pt x="34234" y="641"/>
                          </a:cubicBezTo>
                          <a:cubicBezTo>
                            <a:pt x="34169" y="641"/>
                            <a:pt x="34107" y="648"/>
                            <a:pt x="34050" y="663"/>
                          </a:cubicBezTo>
                          <a:cubicBezTo>
                            <a:pt x="33989" y="680"/>
                            <a:pt x="33933" y="687"/>
                            <a:pt x="33880" y="687"/>
                          </a:cubicBezTo>
                          <a:cubicBezTo>
                            <a:pt x="33481" y="687"/>
                            <a:pt x="33297" y="264"/>
                            <a:pt x="32932" y="264"/>
                          </a:cubicBezTo>
                          <a:cubicBezTo>
                            <a:pt x="32926" y="264"/>
                            <a:pt x="32919" y="264"/>
                            <a:pt x="32912" y="265"/>
                          </a:cubicBezTo>
                          <a:cubicBezTo>
                            <a:pt x="32573" y="280"/>
                            <a:pt x="32232" y="292"/>
                            <a:pt x="31891" y="292"/>
                          </a:cubicBezTo>
                          <a:cubicBezTo>
                            <a:pt x="31208" y="292"/>
                            <a:pt x="30528" y="245"/>
                            <a:pt x="29874" y="84"/>
                          </a:cubicBezTo>
                          <a:cubicBezTo>
                            <a:pt x="29683" y="37"/>
                            <a:pt x="29464" y="17"/>
                            <a:pt x="29259" y="17"/>
                          </a:cubicBezTo>
                          <a:cubicBezTo>
                            <a:pt x="28917" y="17"/>
                            <a:pt x="28613" y="72"/>
                            <a:pt x="28543" y="148"/>
                          </a:cubicBezTo>
                          <a:cubicBezTo>
                            <a:pt x="28458" y="242"/>
                            <a:pt x="28377" y="277"/>
                            <a:pt x="28301" y="277"/>
                          </a:cubicBezTo>
                          <a:cubicBezTo>
                            <a:pt x="28087" y="277"/>
                            <a:pt x="27911" y="1"/>
                            <a:pt x="27762" y="1"/>
                          </a:cubicBezTo>
                          <a:close/>
                        </a:path>
                      </a:pathLst>
                    </a:custGeom>
                    <a:solidFill>
                      <a:srgbClr val="FED58A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91" name="Google Shape;1162;p38">
                      <a:extLst>
                        <a:ext uri="{FF2B5EF4-FFF2-40B4-BE49-F238E27FC236}">
                          <a16:creationId xmlns:a16="http://schemas.microsoft.com/office/drawing/2014/main" id="{3BEE3E5A-A499-4E36-830F-16540D45CFD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36138" y="809625"/>
                      <a:ext cx="1056271" cy="141243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7641" h="77077" extrusionOk="0">
                          <a:moveTo>
                            <a:pt x="26832" y="2009"/>
                          </a:moveTo>
                          <a:cubicBezTo>
                            <a:pt x="27372" y="2009"/>
                            <a:pt x="27982" y="2107"/>
                            <a:pt x="28530" y="2114"/>
                          </a:cubicBezTo>
                          <a:cubicBezTo>
                            <a:pt x="28538" y="2114"/>
                            <a:pt x="28545" y="2114"/>
                            <a:pt x="28553" y="2114"/>
                          </a:cubicBezTo>
                          <a:cubicBezTo>
                            <a:pt x="28837" y="2114"/>
                            <a:pt x="29104" y="2055"/>
                            <a:pt x="29378" y="2042"/>
                          </a:cubicBezTo>
                          <a:cubicBezTo>
                            <a:pt x="29506" y="2037"/>
                            <a:pt x="29633" y="2034"/>
                            <a:pt x="29760" y="2034"/>
                          </a:cubicBezTo>
                          <a:cubicBezTo>
                            <a:pt x="30881" y="2034"/>
                            <a:pt x="31986" y="2232"/>
                            <a:pt x="33100" y="2304"/>
                          </a:cubicBezTo>
                          <a:cubicBezTo>
                            <a:pt x="35226" y="2442"/>
                            <a:pt x="37204" y="3086"/>
                            <a:pt x="39183" y="3818"/>
                          </a:cubicBezTo>
                          <a:cubicBezTo>
                            <a:pt x="39994" y="4118"/>
                            <a:pt x="40909" y="4353"/>
                            <a:pt x="41547" y="4830"/>
                          </a:cubicBezTo>
                          <a:cubicBezTo>
                            <a:pt x="42728" y="5713"/>
                            <a:pt x="44199" y="6023"/>
                            <a:pt x="45308" y="7022"/>
                          </a:cubicBezTo>
                          <a:cubicBezTo>
                            <a:pt x="46572" y="8162"/>
                            <a:pt x="47988" y="9088"/>
                            <a:pt x="49041" y="10511"/>
                          </a:cubicBezTo>
                          <a:cubicBezTo>
                            <a:pt x="49431" y="11037"/>
                            <a:pt x="49884" y="11691"/>
                            <a:pt x="50453" y="12197"/>
                          </a:cubicBezTo>
                          <a:cubicBezTo>
                            <a:pt x="51094" y="12765"/>
                            <a:pt x="51667" y="13595"/>
                            <a:pt x="51941" y="14564"/>
                          </a:cubicBezTo>
                          <a:cubicBezTo>
                            <a:pt x="52223" y="15561"/>
                            <a:pt x="52845" y="16457"/>
                            <a:pt x="53195" y="17441"/>
                          </a:cubicBezTo>
                          <a:cubicBezTo>
                            <a:pt x="53611" y="18609"/>
                            <a:pt x="53959" y="19809"/>
                            <a:pt x="54205" y="21024"/>
                          </a:cubicBezTo>
                          <a:cubicBezTo>
                            <a:pt x="54300" y="21491"/>
                            <a:pt x="54507" y="21903"/>
                            <a:pt x="54604" y="22361"/>
                          </a:cubicBezTo>
                          <a:cubicBezTo>
                            <a:pt x="55046" y="24411"/>
                            <a:pt x="55153" y="26496"/>
                            <a:pt x="55023" y="28569"/>
                          </a:cubicBezTo>
                          <a:cubicBezTo>
                            <a:pt x="54942" y="29852"/>
                            <a:pt x="54904" y="31146"/>
                            <a:pt x="54732" y="32422"/>
                          </a:cubicBezTo>
                          <a:cubicBezTo>
                            <a:pt x="54633" y="33151"/>
                            <a:pt x="54453" y="33890"/>
                            <a:pt x="54172" y="34567"/>
                          </a:cubicBezTo>
                          <a:cubicBezTo>
                            <a:pt x="53866" y="35306"/>
                            <a:pt x="54009" y="36144"/>
                            <a:pt x="53613" y="36831"/>
                          </a:cubicBezTo>
                          <a:cubicBezTo>
                            <a:pt x="53081" y="37751"/>
                            <a:pt x="53279" y="38838"/>
                            <a:pt x="52811" y="39802"/>
                          </a:cubicBezTo>
                          <a:cubicBezTo>
                            <a:pt x="52433" y="40580"/>
                            <a:pt x="52380" y="41528"/>
                            <a:pt x="52066" y="42374"/>
                          </a:cubicBezTo>
                          <a:cubicBezTo>
                            <a:pt x="51718" y="43313"/>
                            <a:pt x="51549" y="44391"/>
                            <a:pt x="51065" y="45193"/>
                          </a:cubicBezTo>
                          <a:cubicBezTo>
                            <a:pt x="50199" y="46629"/>
                            <a:pt x="49665" y="48226"/>
                            <a:pt x="48697" y="49611"/>
                          </a:cubicBezTo>
                          <a:cubicBezTo>
                            <a:pt x="47960" y="50664"/>
                            <a:pt x="47281" y="51773"/>
                            <a:pt x="46608" y="52863"/>
                          </a:cubicBezTo>
                          <a:cubicBezTo>
                            <a:pt x="46100" y="53685"/>
                            <a:pt x="45462" y="54365"/>
                            <a:pt x="44935" y="55141"/>
                          </a:cubicBezTo>
                          <a:cubicBezTo>
                            <a:pt x="44433" y="55879"/>
                            <a:pt x="43632" y="56445"/>
                            <a:pt x="43305" y="57157"/>
                          </a:cubicBezTo>
                          <a:cubicBezTo>
                            <a:pt x="43027" y="57764"/>
                            <a:pt x="42542" y="58167"/>
                            <a:pt x="42277" y="58737"/>
                          </a:cubicBezTo>
                          <a:cubicBezTo>
                            <a:pt x="42219" y="58859"/>
                            <a:pt x="42153" y="59151"/>
                            <a:pt x="41937" y="59151"/>
                          </a:cubicBezTo>
                          <a:cubicBezTo>
                            <a:pt x="41872" y="59151"/>
                            <a:pt x="41794" y="59126"/>
                            <a:pt x="41700" y="59062"/>
                          </a:cubicBezTo>
                          <a:cubicBezTo>
                            <a:pt x="41697" y="59060"/>
                            <a:pt x="41693" y="59059"/>
                            <a:pt x="41688" y="59059"/>
                          </a:cubicBezTo>
                          <a:cubicBezTo>
                            <a:pt x="41628" y="59059"/>
                            <a:pt x="41432" y="59200"/>
                            <a:pt x="41438" y="59217"/>
                          </a:cubicBezTo>
                          <a:cubicBezTo>
                            <a:pt x="41655" y="59773"/>
                            <a:pt x="41029" y="59916"/>
                            <a:pt x="40920" y="60302"/>
                          </a:cubicBezTo>
                          <a:cubicBezTo>
                            <a:pt x="40872" y="60472"/>
                            <a:pt x="40816" y="60601"/>
                            <a:pt x="40637" y="60659"/>
                          </a:cubicBezTo>
                          <a:cubicBezTo>
                            <a:pt x="40231" y="60795"/>
                            <a:pt x="39921" y="61002"/>
                            <a:pt x="39975" y="61511"/>
                          </a:cubicBezTo>
                          <a:cubicBezTo>
                            <a:pt x="39984" y="61592"/>
                            <a:pt x="39880" y="61724"/>
                            <a:pt x="39794" y="61772"/>
                          </a:cubicBezTo>
                          <a:cubicBezTo>
                            <a:pt x="38878" y="62275"/>
                            <a:pt x="38669" y="63375"/>
                            <a:pt x="37889" y="64043"/>
                          </a:cubicBezTo>
                          <a:cubicBezTo>
                            <a:pt x="37600" y="64289"/>
                            <a:pt x="37186" y="64768"/>
                            <a:pt x="36946" y="65235"/>
                          </a:cubicBezTo>
                          <a:cubicBezTo>
                            <a:pt x="36808" y="65502"/>
                            <a:pt x="36672" y="65812"/>
                            <a:pt x="36180" y="65827"/>
                          </a:cubicBezTo>
                          <a:cubicBezTo>
                            <a:pt x="35744" y="65841"/>
                            <a:pt x="35788" y="66511"/>
                            <a:pt x="35437" y="66845"/>
                          </a:cubicBezTo>
                          <a:cubicBezTo>
                            <a:pt x="34725" y="67522"/>
                            <a:pt x="34146" y="68394"/>
                            <a:pt x="33506" y="69131"/>
                          </a:cubicBezTo>
                          <a:cubicBezTo>
                            <a:pt x="32001" y="70866"/>
                            <a:pt x="30826" y="72970"/>
                            <a:pt x="28670" y="74071"/>
                          </a:cubicBezTo>
                          <a:cubicBezTo>
                            <a:pt x="28498" y="74158"/>
                            <a:pt x="28428" y="74172"/>
                            <a:pt x="28453" y="74397"/>
                          </a:cubicBezTo>
                          <a:cubicBezTo>
                            <a:pt x="28494" y="74790"/>
                            <a:pt x="28104" y="74853"/>
                            <a:pt x="27853" y="74962"/>
                          </a:cubicBezTo>
                          <a:cubicBezTo>
                            <a:pt x="27807" y="74981"/>
                            <a:pt x="27769" y="74990"/>
                            <a:pt x="27736" y="74990"/>
                          </a:cubicBezTo>
                          <a:cubicBezTo>
                            <a:pt x="27543" y="74990"/>
                            <a:pt x="27536" y="74700"/>
                            <a:pt x="27433" y="74583"/>
                          </a:cubicBezTo>
                          <a:cubicBezTo>
                            <a:pt x="27075" y="74174"/>
                            <a:pt x="26441" y="73963"/>
                            <a:pt x="26447" y="73279"/>
                          </a:cubicBezTo>
                          <a:cubicBezTo>
                            <a:pt x="25495" y="73228"/>
                            <a:pt x="25664" y="71783"/>
                            <a:pt x="24597" y="71783"/>
                          </a:cubicBezTo>
                          <a:cubicBezTo>
                            <a:pt x="24584" y="71783"/>
                            <a:pt x="24572" y="71783"/>
                            <a:pt x="24559" y="71783"/>
                          </a:cubicBezTo>
                          <a:cubicBezTo>
                            <a:pt x="24557" y="71783"/>
                            <a:pt x="24555" y="71783"/>
                            <a:pt x="24553" y="71783"/>
                          </a:cubicBezTo>
                          <a:cubicBezTo>
                            <a:pt x="24280" y="71783"/>
                            <a:pt x="24189" y="71158"/>
                            <a:pt x="23970" y="70846"/>
                          </a:cubicBezTo>
                          <a:cubicBezTo>
                            <a:pt x="23535" y="70230"/>
                            <a:pt x="22733" y="69977"/>
                            <a:pt x="22515" y="69124"/>
                          </a:cubicBezTo>
                          <a:cubicBezTo>
                            <a:pt x="22355" y="68502"/>
                            <a:pt x="21469" y="68389"/>
                            <a:pt x="21138" y="67702"/>
                          </a:cubicBezTo>
                          <a:cubicBezTo>
                            <a:pt x="20578" y="66543"/>
                            <a:pt x="19470" y="65771"/>
                            <a:pt x="18695" y="64736"/>
                          </a:cubicBezTo>
                          <a:cubicBezTo>
                            <a:pt x="18264" y="64160"/>
                            <a:pt x="17926" y="63364"/>
                            <a:pt x="17088" y="63053"/>
                          </a:cubicBezTo>
                          <a:cubicBezTo>
                            <a:pt x="16399" y="62797"/>
                            <a:pt x="16080" y="62040"/>
                            <a:pt x="15728" y="61457"/>
                          </a:cubicBezTo>
                          <a:cubicBezTo>
                            <a:pt x="15302" y="60752"/>
                            <a:pt x="14681" y="60218"/>
                            <a:pt x="14285" y="59486"/>
                          </a:cubicBezTo>
                          <a:cubicBezTo>
                            <a:pt x="13862" y="58699"/>
                            <a:pt x="13218" y="58041"/>
                            <a:pt x="12870" y="57186"/>
                          </a:cubicBezTo>
                          <a:cubicBezTo>
                            <a:pt x="12729" y="56838"/>
                            <a:pt x="12383" y="56566"/>
                            <a:pt x="12100" y="56291"/>
                          </a:cubicBezTo>
                          <a:cubicBezTo>
                            <a:pt x="11967" y="56161"/>
                            <a:pt x="11688" y="56122"/>
                            <a:pt x="12133" y="55841"/>
                          </a:cubicBezTo>
                          <a:cubicBezTo>
                            <a:pt x="11395" y="55512"/>
                            <a:pt x="11555" y="54570"/>
                            <a:pt x="10931" y="54239"/>
                          </a:cubicBezTo>
                          <a:cubicBezTo>
                            <a:pt x="10474" y="53997"/>
                            <a:pt x="10403" y="53616"/>
                            <a:pt x="10172" y="53260"/>
                          </a:cubicBezTo>
                          <a:cubicBezTo>
                            <a:pt x="9841" y="52748"/>
                            <a:pt x="9736" y="52067"/>
                            <a:pt x="9288" y="51698"/>
                          </a:cubicBezTo>
                          <a:cubicBezTo>
                            <a:pt x="8769" y="51271"/>
                            <a:pt x="8507" y="50787"/>
                            <a:pt x="8497" y="50174"/>
                          </a:cubicBezTo>
                          <a:cubicBezTo>
                            <a:pt x="8492" y="49701"/>
                            <a:pt x="8098" y="49456"/>
                            <a:pt x="7934" y="49087"/>
                          </a:cubicBezTo>
                          <a:cubicBezTo>
                            <a:pt x="7683" y="48525"/>
                            <a:pt x="7596" y="47782"/>
                            <a:pt x="7020" y="47420"/>
                          </a:cubicBezTo>
                          <a:cubicBezTo>
                            <a:pt x="6604" y="47159"/>
                            <a:pt x="6685" y="46693"/>
                            <a:pt x="6652" y="46437"/>
                          </a:cubicBezTo>
                          <a:cubicBezTo>
                            <a:pt x="6532" y="45499"/>
                            <a:pt x="5449" y="44970"/>
                            <a:pt x="5669" y="43945"/>
                          </a:cubicBezTo>
                          <a:cubicBezTo>
                            <a:pt x="5737" y="43630"/>
                            <a:pt x="5328" y="43767"/>
                            <a:pt x="5292" y="43391"/>
                          </a:cubicBezTo>
                          <a:cubicBezTo>
                            <a:pt x="5166" y="42109"/>
                            <a:pt x="4416" y="41014"/>
                            <a:pt x="3906" y="39850"/>
                          </a:cubicBezTo>
                          <a:cubicBezTo>
                            <a:pt x="3802" y="39612"/>
                            <a:pt x="3811" y="39339"/>
                            <a:pt x="3778" y="39153"/>
                          </a:cubicBezTo>
                          <a:cubicBezTo>
                            <a:pt x="3539" y="37765"/>
                            <a:pt x="2945" y="36487"/>
                            <a:pt x="2642" y="35135"/>
                          </a:cubicBezTo>
                          <a:cubicBezTo>
                            <a:pt x="2438" y="34229"/>
                            <a:pt x="2635" y="33242"/>
                            <a:pt x="2522" y="32306"/>
                          </a:cubicBezTo>
                          <a:cubicBezTo>
                            <a:pt x="2239" y="29987"/>
                            <a:pt x="2615" y="27694"/>
                            <a:pt x="2717" y="25392"/>
                          </a:cubicBezTo>
                          <a:cubicBezTo>
                            <a:pt x="2758" y="24432"/>
                            <a:pt x="3131" y="23488"/>
                            <a:pt x="3437" y="22590"/>
                          </a:cubicBezTo>
                          <a:cubicBezTo>
                            <a:pt x="3971" y="21021"/>
                            <a:pt x="4475" y="19421"/>
                            <a:pt x="5360" y="17982"/>
                          </a:cubicBezTo>
                          <a:cubicBezTo>
                            <a:pt x="5757" y="17336"/>
                            <a:pt x="6483" y="16693"/>
                            <a:pt x="6517" y="16080"/>
                          </a:cubicBezTo>
                          <a:cubicBezTo>
                            <a:pt x="6566" y="15192"/>
                            <a:pt x="7724" y="15130"/>
                            <a:pt x="7524" y="14266"/>
                          </a:cubicBezTo>
                          <a:cubicBezTo>
                            <a:pt x="8486" y="13757"/>
                            <a:pt x="8555" y="12475"/>
                            <a:pt x="9394" y="11975"/>
                          </a:cubicBezTo>
                          <a:cubicBezTo>
                            <a:pt x="9842" y="11708"/>
                            <a:pt x="10123" y="11625"/>
                            <a:pt x="10015" y="11087"/>
                          </a:cubicBezTo>
                          <a:cubicBezTo>
                            <a:pt x="10009" y="11056"/>
                            <a:pt x="10085" y="10973"/>
                            <a:pt x="10120" y="10973"/>
                          </a:cubicBezTo>
                          <a:cubicBezTo>
                            <a:pt x="10121" y="10973"/>
                            <a:pt x="10121" y="10973"/>
                            <a:pt x="10121" y="10973"/>
                          </a:cubicBezTo>
                          <a:cubicBezTo>
                            <a:pt x="10141" y="10974"/>
                            <a:pt x="10160" y="10975"/>
                            <a:pt x="10178" y="10975"/>
                          </a:cubicBezTo>
                          <a:cubicBezTo>
                            <a:pt x="11125" y="10975"/>
                            <a:pt x="11060" y="9841"/>
                            <a:pt x="11791" y="9473"/>
                          </a:cubicBezTo>
                          <a:cubicBezTo>
                            <a:pt x="12281" y="9225"/>
                            <a:pt x="12683" y="8382"/>
                            <a:pt x="13149" y="7970"/>
                          </a:cubicBezTo>
                          <a:cubicBezTo>
                            <a:pt x="13706" y="7478"/>
                            <a:pt x="14281" y="6900"/>
                            <a:pt x="15012" y="6546"/>
                          </a:cubicBezTo>
                          <a:cubicBezTo>
                            <a:pt x="15535" y="6291"/>
                            <a:pt x="15908" y="5744"/>
                            <a:pt x="16476" y="5480"/>
                          </a:cubicBezTo>
                          <a:cubicBezTo>
                            <a:pt x="17148" y="5169"/>
                            <a:pt x="17617" y="4587"/>
                            <a:pt x="18407" y="4353"/>
                          </a:cubicBezTo>
                          <a:cubicBezTo>
                            <a:pt x="19117" y="4140"/>
                            <a:pt x="19815" y="3650"/>
                            <a:pt x="20558" y="3461"/>
                          </a:cubicBezTo>
                          <a:cubicBezTo>
                            <a:pt x="21511" y="3219"/>
                            <a:pt x="22407" y="2845"/>
                            <a:pt x="23326" y="2527"/>
                          </a:cubicBezTo>
                          <a:cubicBezTo>
                            <a:pt x="24201" y="2223"/>
                            <a:pt x="25123" y="2460"/>
                            <a:pt x="26054" y="2119"/>
                          </a:cubicBezTo>
                          <a:cubicBezTo>
                            <a:pt x="26280" y="2037"/>
                            <a:pt x="26546" y="2009"/>
                            <a:pt x="26832" y="2009"/>
                          </a:cubicBezTo>
                          <a:close/>
                          <a:moveTo>
                            <a:pt x="27762" y="1"/>
                          </a:moveTo>
                          <a:cubicBezTo>
                            <a:pt x="27709" y="1"/>
                            <a:pt x="27659" y="36"/>
                            <a:pt x="27612" y="134"/>
                          </a:cubicBezTo>
                          <a:cubicBezTo>
                            <a:pt x="27531" y="303"/>
                            <a:pt x="27470" y="379"/>
                            <a:pt x="27397" y="379"/>
                          </a:cubicBezTo>
                          <a:cubicBezTo>
                            <a:pt x="27338" y="379"/>
                            <a:pt x="27270" y="328"/>
                            <a:pt x="27177" y="235"/>
                          </a:cubicBezTo>
                          <a:cubicBezTo>
                            <a:pt x="27095" y="154"/>
                            <a:pt x="27017" y="84"/>
                            <a:pt x="26909" y="84"/>
                          </a:cubicBezTo>
                          <a:cubicBezTo>
                            <a:pt x="26863" y="84"/>
                            <a:pt x="26811" y="97"/>
                            <a:pt x="26751" y="128"/>
                          </a:cubicBezTo>
                          <a:cubicBezTo>
                            <a:pt x="26453" y="281"/>
                            <a:pt x="26134" y="296"/>
                            <a:pt x="25813" y="296"/>
                          </a:cubicBezTo>
                          <a:cubicBezTo>
                            <a:pt x="25737" y="296"/>
                            <a:pt x="25660" y="295"/>
                            <a:pt x="25584" y="295"/>
                          </a:cubicBezTo>
                          <a:cubicBezTo>
                            <a:pt x="25347" y="295"/>
                            <a:pt x="25112" y="303"/>
                            <a:pt x="24884" y="368"/>
                          </a:cubicBezTo>
                          <a:cubicBezTo>
                            <a:pt x="23166" y="580"/>
                            <a:pt x="21460" y="799"/>
                            <a:pt x="19834" y="1491"/>
                          </a:cubicBezTo>
                          <a:cubicBezTo>
                            <a:pt x="17846" y="2337"/>
                            <a:pt x="15796" y="3072"/>
                            <a:pt x="14126" y="4480"/>
                          </a:cubicBezTo>
                          <a:cubicBezTo>
                            <a:pt x="13081" y="5360"/>
                            <a:pt x="11943" y="6125"/>
                            <a:pt x="11041" y="7198"/>
                          </a:cubicBezTo>
                          <a:cubicBezTo>
                            <a:pt x="10112" y="8302"/>
                            <a:pt x="9139" y="9409"/>
                            <a:pt x="8067" y="10357"/>
                          </a:cubicBezTo>
                          <a:cubicBezTo>
                            <a:pt x="7314" y="11024"/>
                            <a:pt x="6802" y="11871"/>
                            <a:pt x="6271" y="12613"/>
                          </a:cubicBezTo>
                          <a:cubicBezTo>
                            <a:pt x="5605" y="13541"/>
                            <a:pt x="4774" y="14395"/>
                            <a:pt x="4302" y="15507"/>
                          </a:cubicBezTo>
                          <a:cubicBezTo>
                            <a:pt x="3889" y="16482"/>
                            <a:pt x="2960" y="17208"/>
                            <a:pt x="2809" y="18363"/>
                          </a:cubicBezTo>
                          <a:cubicBezTo>
                            <a:pt x="2782" y="18568"/>
                            <a:pt x="2838" y="18981"/>
                            <a:pt x="2487" y="19051"/>
                          </a:cubicBezTo>
                          <a:cubicBezTo>
                            <a:pt x="1957" y="19158"/>
                            <a:pt x="1905" y="19695"/>
                            <a:pt x="1937" y="19947"/>
                          </a:cubicBezTo>
                          <a:cubicBezTo>
                            <a:pt x="2076" y="21074"/>
                            <a:pt x="1181" y="21852"/>
                            <a:pt x="1045" y="22946"/>
                          </a:cubicBezTo>
                          <a:cubicBezTo>
                            <a:pt x="927" y="23907"/>
                            <a:pt x="937" y="24971"/>
                            <a:pt x="579" y="25951"/>
                          </a:cubicBezTo>
                          <a:cubicBezTo>
                            <a:pt x="253" y="26844"/>
                            <a:pt x="346" y="27834"/>
                            <a:pt x="375" y="28782"/>
                          </a:cubicBezTo>
                          <a:cubicBezTo>
                            <a:pt x="388" y="29160"/>
                            <a:pt x="1" y="29441"/>
                            <a:pt x="147" y="29772"/>
                          </a:cubicBezTo>
                          <a:cubicBezTo>
                            <a:pt x="577" y="30747"/>
                            <a:pt x="241" y="31779"/>
                            <a:pt x="450" y="32794"/>
                          </a:cubicBezTo>
                          <a:cubicBezTo>
                            <a:pt x="801" y="34499"/>
                            <a:pt x="699" y="36293"/>
                            <a:pt x="1384" y="37949"/>
                          </a:cubicBezTo>
                          <a:cubicBezTo>
                            <a:pt x="1726" y="38778"/>
                            <a:pt x="1647" y="39748"/>
                            <a:pt x="2025" y="40520"/>
                          </a:cubicBezTo>
                          <a:cubicBezTo>
                            <a:pt x="3013" y="42528"/>
                            <a:pt x="3647" y="44672"/>
                            <a:pt x="4559" y="46712"/>
                          </a:cubicBezTo>
                          <a:cubicBezTo>
                            <a:pt x="5601" y="49047"/>
                            <a:pt x="6813" y="51280"/>
                            <a:pt x="7957" y="53556"/>
                          </a:cubicBezTo>
                          <a:cubicBezTo>
                            <a:pt x="8681" y="54998"/>
                            <a:pt x="9830" y="56132"/>
                            <a:pt x="10596" y="57562"/>
                          </a:cubicBezTo>
                          <a:cubicBezTo>
                            <a:pt x="11246" y="58777"/>
                            <a:pt x="12134" y="59913"/>
                            <a:pt x="12952" y="61058"/>
                          </a:cubicBezTo>
                          <a:cubicBezTo>
                            <a:pt x="14164" y="62758"/>
                            <a:pt x="15611" y="64262"/>
                            <a:pt x="16979" y="65828"/>
                          </a:cubicBezTo>
                          <a:cubicBezTo>
                            <a:pt x="18305" y="67346"/>
                            <a:pt x="19634" y="68867"/>
                            <a:pt x="21037" y="70323"/>
                          </a:cubicBezTo>
                          <a:cubicBezTo>
                            <a:pt x="22101" y="71425"/>
                            <a:pt x="22937" y="72734"/>
                            <a:pt x="24135" y="73731"/>
                          </a:cubicBezTo>
                          <a:cubicBezTo>
                            <a:pt x="24973" y="74429"/>
                            <a:pt x="25625" y="75327"/>
                            <a:pt x="26370" y="76122"/>
                          </a:cubicBezTo>
                          <a:cubicBezTo>
                            <a:pt x="26739" y="76515"/>
                            <a:pt x="27136" y="77076"/>
                            <a:pt x="27833" y="77076"/>
                          </a:cubicBezTo>
                          <a:cubicBezTo>
                            <a:pt x="27973" y="77076"/>
                            <a:pt x="28126" y="77053"/>
                            <a:pt x="28292" y="77002"/>
                          </a:cubicBezTo>
                          <a:cubicBezTo>
                            <a:pt x="28990" y="76785"/>
                            <a:pt x="29259" y="76202"/>
                            <a:pt x="29764" y="75842"/>
                          </a:cubicBezTo>
                          <a:cubicBezTo>
                            <a:pt x="31056" y="74920"/>
                            <a:pt x="32127" y="73750"/>
                            <a:pt x="33240" y="72635"/>
                          </a:cubicBezTo>
                          <a:cubicBezTo>
                            <a:pt x="33712" y="72164"/>
                            <a:pt x="34001" y="71504"/>
                            <a:pt x="34492" y="71061"/>
                          </a:cubicBezTo>
                          <a:cubicBezTo>
                            <a:pt x="34848" y="70740"/>
                            <a:pt x="35232" y="70337"/>
                            <a:pt x="35371" y="70002"/>
                          </a:cubicBezTo>
                          <a:cubicBezTo>
                            <a:pt x="35910" y="68711"/>
                            <a:pt x="37150" y="68101"/>
                            <a:pt x="37937" y="67073"/>
                          </a:cubicBezTo>
                          <a:cubicBezTo>
                            <a:pt x="38352" y="66530"/>
                            <a:pt x="39033" y="66180"/>
                            <a:pt x="39405" y="65673"/>
                          </a:cubicBezTo>
                          <a:cubicBezTo>
                            <a:pt x="40102" y="64723"/>
                            <a:pt x="40671" y="63655"/>
                            <a:pt x="41478" y="62797"/>
                          </a:cubicBezTo>
                          <a:cubicBezTo>
                            <a:pt x="42131" y="62103"/>
                            <a:pt x="42676" y="61326"/>
                            <a:pt x="43242" y="60584"/>
                          </a:cubicBezTo>
                          <a:cubicBezTo>
                            <a:pt x="43683" y="60005"/>
                            <a:pt x="44248" y="59545"/>
                            <a:pt x="44657" y="58927"/>
                          </a:cubicBezTo>
                          <a:cubicBezTo>
                            <a:pt x="45052" y="58335"/>
                            <a:pt x="45370" y="57615"/>
                            <a:pt x="46049" y="57240"/>
                          </a:cubicBezTo>
                          <a:cubicBezTo>
                            <a:pt x="46309" y="57096"/>
                            <a:pt x="46407" y="56880"/>
                            <a:pt x="46513" y="56618"/>
                          </a:cubicBezTo>
                          <a:cubicBezTo>
                            <a:pt x="46916" y="55625"/>
                            <a:pt x="47710" y="54866"/>
                            <a:pt x="48292" y="53993"/>
                          </a:cubicBezTo>
                          <a:cubicBezTo>
                            <a:pt x="48900" y="53079"/>
                            <a:pt x="49621" y="52201"/>
                            <a:pt x="50181" y="51235"/>
                          </a:cubicBezTo>
                          <a:cubicBezTo>
                            <a:pt x="50984" y="49846"/>
                            <a:pt x="51720" y="48419"/>
                            <a:pt x="52501" y="47017"/>
                          </a:cubicBezTo>
                          <a:cubicBezTo>
                            <a:pt x="53131" y="45892"/>
                            <a:pt x="53640" y="44703"/>
                            <a:pt x="54021" y="43472"/>
                          </a:cubicBezTo>
                          <a:cubicBezTo>
                            <a:pt x="54466" y="42013"/>
                            <a:pt x="54809" y="40526"/>
                            <a:pt x="55289" y="39072"/>
                          </a:cubicBezTo>
                          <a:cubicBezTo>
                            <a:pt x="55817" y="37474"/>
                            <a:pt x="56052" y="35789"/>
                            <a:pt x="56522" y="34162"/>
                          </a:cubicBezTo>
                          <a:cubicBezTo>
                            <a:pt x="56948" y="32692"/>
                            <a:pt x="57139" y="31142"/>
                            <a:pt x="57304" y="29612"/>
                          </a:cubicBezTo>
                          <a:cubicBezTo>
                            <a:pt x="57455" y="28235"/>
                            <a:pt x="57640" y="26808"/>
                            <a:pt x="57438" y="25458"/>
                          </a:cubicBezTo>
                          <a:cubicBezTo>
                            <a:pt x="57046" y="22845"/>
                            <a:pt x="56606" y="20219"/>
                            <a:pt x="55574" y="17749"/>
                          </a:cubicBezTo>
                          <a:cubicBezTo>
                            <a:pt x="55451" y="17455"/>
                            <a:pt x="55484" y="17081"/>
                            <a:pt x="55322" y="16821"/>
                          </a:cubicBezTo>
                          <a:cubicBezTo>
                            <a:pt x="54442" y="15406"/>
                            <a:pt x="54083" y="13764"/>
                            <a:pt x="53153" y="12329"/>
                          </a:cubicBezTo>
                          <a:cubicBezTo>
                            <a:pt x="52408" y="11182"/>
                            <a:pt x="51569" y="10152"/>
                            <a:pt x="50683" y="9160"/>
                          </a:cubicBezTo>
                          <a:cubicBezTo>
                            <a:pt x="49286" y="7595"/>
                            <a:pt x="47659" y="6263"/>
                            <a:pt x="45868" y="5162"/>
                          </a:cubicBezTo>
                          <a:cubicBezTo>
                            <a:pt x="45307" y="4817"/>
                            <a:pt x="44838" y="4200"/>
                            <a:pt x="44286" y="4061"/>
                          </a:cubicBezTo>
                          <a:cubicBezTo>
                            <a:pt x="43163" y="3776"/>
                            <a:pt x="42409" y="2728"/>
                            <a:pt x="41202" y="2712"/>
                          </a:cubicBezTo>
                          <a:cubicBezTo>
                            <a:pt x="41179" y="2712"/>
                            <a:pt x="41154" y="2686"/>
                            <a:pt x="41134" y="2668"/>
                          </a:cubicBezTo>
                          <a:cubicBezTo>
                            <a:pt x="40074" y="1740"/>
                            <a:pt x="38652" y="1713"/>
                            <a:pt x="37418" y="1225"/>
                          </a:cubicBezTo>
                          <a:cubicBezTo>
                            <a:pt x="36992" y="1057"/>
                            <a:pt x="36544" y="737"/>
                            <a:pt x="36026" y="737"/>
                          </a:cubicBezTo>
                          <a:cubicBezTo>
                            <a:pt x="35823" y="737"/>
                            <a:pt x="35610" y="786"/>
                            <a:pt x="35383" y="912"/>
                          </a:cubicBezTo>
                          <a:cubicBezTo>
                            <a:pt x="35377" y="916"/>
                            <a:pt x="35367" y="917"/>
                            <a:pt x="35355" y="917"/>
                          </a:cubicBezTo>
                          <a:cubicBezTo>
                            <a:pt x="35204" y="917"/>
                            <a:pt x="34653" y="641"/>
                            <a:pt x="34234" y="641"/>
                          </a:cubicBezTo>
                          <a:cubicBezTo>
                            <a:pt x="34169" y="641"/>
                            <a:pt x="34107" y="648"/>
                            <a:pt x="34050" y="663"/>
                          </a:cubicBezTo>
                          <a:cubicBezTo>
                            <a:pt x="33989" y="680"/>
                            <a:pt x="33933" y="687"/>
                            <a:pt x="33880" y="687"/>
                          </a:cubicBezTo>
                          <a:cubicBezTo>
                            <a:pt x="33481" y="687"/>
                            <a:pt x="33297" y="264"/>
                            <a:pt x="32932" y="264"/>
                          </a:cubicBezTo>
                          <a:cubicBezTo>
                            <a:pt x="32926" y="264"/>
                            <a:pt x="32919" y="264"/>
                            <a:pt x="32912" y="265"/>
                          </a:cubicBezTo>
                          <a:cubicBezTo>
                            <a:pt x="32573" y="280"/>
                            <a:pt x="32232" y="292"/>
                            <a:pt x="31891" y="292"/>
                          </a:cubicBezTo>
                          <a:cubicBezTo>
                            <a:pt x="31208" y="292"/>
                            <a:pt x="30528" y="245"/>
                            <a:pt x="29874" y="84"/>
                          </a:cubicBezTo>
                          <a:cubicBezTo>
                            <a:pt x="29683" y="37"/>
                            <a:pt x="29464" y="17"/>
                            <a:pt x="29259" y="17"/>
                          </a:cubicBezTo>
                          <a:cubicBezTo>
                            <a:pt x="28917" y="17"/>
                            <a:pt x="28613" y="72"/>
                            <a:pt x="28543" y="148"/>
                          </a:cubicBezTo>
                          <a:cubicBezTo>
                            <a:pt x="28458" y="242"/>
                            <a:pt x="28377" y="277"/>
                            <a:pt x="28301" y="277"/>
                          </a:cubicBezTo>
                          <a:cubicBezTo>
                            <a:pt x="28087" y="277"/>
                            <a:pt x="27911" y="1"/>
                            <a:pt x="27762" y="1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  <p:grpSp>
                <p:nvGrpSpPr>
                  <p:cNvPr id="77" name="Google Shape;1163;p38">
                    <a:extLst>
                      <a:ext uri="{FF2B5EF4-FFF2-40B4-BE49-F238E27FC236}">
                        <a16:creationId xmlns:a16="http://schemas.microsoft.com/office/drawing/2014/main" id="{1A9A7022-6550-445B-8B57-8A78041225EC}"/>
                      </a:ext>
                    </a:extLst>
                  </p:cNvPr>
                  <p:cNvGrpSpPr/>
                  <p:nvPr/>
                </p:nvGrpSpPr>
                <p:grpSpPr>
                  <a:xfrm>
                    <a:off x="5639224" y="746950"/>
                    <a:ext cx="593692" cy="732924"/>
                    <a:chOff x="5626136" y="736150"/>
                    <a:chExt cx="593692" cy="732924"/>
                  </a:xfrm>
                </p:grpSpPr>
                <p:sp>
                  <p:nvSpPr>
                    <p:cNvPr id="78" name="Google Shape;1164;p38">
                      <a:extLst>
                        <a:ext uri="{FF2B5EF4-FFF2-40B4-BE49-F238E27FC236}">
                          <a16:creationId xmlns:a16="http://schemas.microsoft.com/office/drawing/2014/main" id="{EE7A0EC7-561A-4AD0-BFE2-C05BA8AF5A8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93715" y="832814"/>
                      <a:ext cx="413597" cy="636261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8770" h="28875" extrusionOk="0">
                          <a:moveTo>
                            <a:pt x="9832" y="11349"/>
                          </a:moveTo>
                          <a:cubicBezTo>
                            <a:pt x="10079" y="11349"/>
                            <a:pt x="10351" y="11472"/>
                            <a:pt x="10578" y="11519"/>
                          </a:cubicBezTo>
                          <a:cubicBezTo>
                            <a:pt x="11029" y="11611"/>
                            <a:pt x="11038" y="12085"/>
                            <a:pt x="11090" y="12441"/>
                          </a:cubicBezTo>
                          <a:cubicBezTo>
                            <a:pt x="11139" y="12784"/>
                            <a:pt x="11101" y="13139"/>
                            <a:pt x="11101" y="13489"/>
                          </a:cubicBezTo>
                          <a:lnTo>
                            <a:pt x="11111" y="13490"/>
                          </a:lnTo>
                          <a:cubicBezTo>
                            <a:pt x="11029" y="15572"/>
                            <a:pt x="10945" y="17653"/>
                            <a:pt x="10861" y="19734"/>
                          </a:cubicBezTo>
                          <a:cubicBezTo>
                            <a:pt x="10858" y="19804"/>
                            <a:pt x="10832" y="19876"/>
                            <a:pt x="10843" y="19944"/>
                          </a:cubicBezTo>
                          <a:cubicBezTo>
                            <a:pt x="11042" y="21091"/>
                            <a:pt x="10938" y="21209"/>
                            <a:pt x="9771" y="21211"/>
                          </a:cubicBezTo>
                          <a:cubicBezTo>
                            <a:pt x="9549" y="21211"/>
                            <a:pt x="9493" y="21061"/>
                            <a:pt x="9503" y="20928"/>
                          </a:cubicBezTo>
                          <a:cubicBezTo>
                            <a:pt x="9523" y="20653"/>
                            <a:pt x="9492" y="20251"/>
                            <a:pt x="9662" y="20132"/>
                          </a:cubicBezTo>
                          <a:cubicBezTo>
                            <a:pt x="10215" y="19744"/>
                            <a:pt x="9873" y="19185"/>
                            <a:pt x="9948" y="18760"/>
                          </a:cubicBezTo>
                          <a:cubicBezTo>
                            <a:pt x="10035" y="18270"/>
                            <a:pt x="10059" y="17632"/>
                            <a:pt x="9846" y="17116"/>
                          </a:cubicBezTo>
                          <a:cubicBezTo>
                            <a:pt x="9405" y="16042"/>
                            <a:pt x="9481" y="14922"/>
                            <a:pt x="9361" y="13816"/>
                          </a:cubicBezTo>
                          <a:cubicBezTo>
                            <a:pt x="9330" y="13534"/>
                            <a:pt x="9378" y="13211"/>
                            <a:pt x="9147" y="12918"/>
                          </a:cubicBezTo>
                          <a:cubicBezTo>
                            <a:pt x="8734" y="12393"/>
                            <a:pt x="9080" y="11896"/>
                            <a:pt x="9439" y="11512"/>
                          </a:cubicBezTo>
                          <a:cubicBezTo>
                            <a:pt x="9553" y="11390"/>
                            <a:pt x="9688" y="11349"/>
                            <a:pt x="9832" y="11349"/>
                          </a:cubicBezTo>
                          <a:close/>
                          <a:moveTo>
                            <a:pt x="9354" y="1575"/>
                          </a:moveTo>
                          <a:cubicBezTo>
                            <a:pt x="10252" y="1575"/>
                            <a:pt x="11141" y="1706"/>
                            <a:pt x="12027" y="1940"/>
                          </a:cubicBezTo>
                          <a:cubicBezTo>
                            <a:pt x="12824" y="2150"/>
                            <a:pt x="13442" y="2706"/>
                            <a:pt x="14123" y="3029"/>
                          </a:cubicBezTo>
                          <a:cubicBezTo>
                            <a:pt x="15517" y="3695"/>
                            <a:pt x="15961" y="4902"/>
                            <a:pt x="16456" y="5995"/>
                          </a:cubicBezTo>
                          <a:cubicBezTo>
                            <a:pt x="17179" y="7593"/>
                            <a:pt x="17563" y="9340"/>
                            <a:pt x="16937" y="11106"/>
                          </a:cubicBezTo>
                          <a:cubicBezTo>
                            <a:pt x="16766" y="11585"/>
                            <a:pt x="16798" y="12160"/>
                            <a:pt x="16243" y="12468"/>
                          </a:cubicBezTo>
                          <a:cubicBezTo>
                            <a:pt x="16185" y="12501"/>
                            <a:pt x="16124" y="12612"/>
                            <a:pt x="16140" y="12665"/>
                          </a:cubicBezTo>
                          <a:cubicBezTo>
                            <a:pt x="16395" y="13504"/>
                            <a:pt x="15513" y="13786"/>
                            <a:pt x="15196" y="14334"/>
                          </a:cubicBezTo>
                          <a:cubicBezTo>
                            <a:pt x="14863" y="14909"/>
                            <a:pt x="14612" y="15414"/>
                            <a:pt x="14873" y="16060"/>
                          </a:cubicBezTo>
                          <a:cubicBezTo>
                            <a:pt x="14914" y="16159"/>
                            <a:pt x="14878" y="16311"/>
                            <a:pt x="14826" y="16416"/>
                          </a:cubicBezTo>
                          <a:cubicBezTo>
                            <a:pt x="14206" y="17678"/>
                            <a:pt x="14605" y="19013"/>
                            <a:pt x="14460" y="20308"/>
                          </a:cubicBezTo>
                          <a:cubicBezTo>
                            <a:pt x="14409" y="20299"/>
                            <a:pt x="14358" y="20295"/>
                            <a:pt x="14307" y="20295"/>
                          </a:cubicBezTo>
                          <a:cubicBezTo>
                            <a:pt x="13900" y="20295"/>
                            <a:pt x="13505" y="20539"/>
                            <a:pt x="13032" y="20539"/>
                          </a:cubicBezTo>
                          <a:cubicBezTo>
                            <a:pt x="13024" y="20539"/>
                            <a:pt x="13015" y="20539"/>
                            <a:pt x="13006" y="20538"/>
                          </a:cubicBezTo>
                          <a:cubicBezTo>
                            <a:pt x="12426" y="20528"/>
                            <a:pt x="12285" y="20313"/>
                            <a:pt x="12303" y="19925"/>
                          </a:cubicBezTo>
                          <a:cubicBezTo>
                            <a:pt x="12332" y="19295"/>
                            <a:pt x="12555" y="18665"/>
                            <a:pt x="12520" y="18042"/>
                          </a:cubicBezTo>
                          <a:cubicBezTo>
                            <a:pt x="12472" y="17204"/>
                            <a:pt x="12718" y="16377"/>
                            <a:pt x="12622" y="15564"/>
                          </a:cubicBezTo>
                          <a:cubicBezTo>
                            <a:pt x="12532" y="14815"/>
                            <a:pt x="12644" y="14081"/>
                            <a:pt x="12770" y="13389"/>
                          </a:cubicBezTo>
                          <a:cubicBezTo>
                            <a:pt x="12922" y="12548"/>
                            <a:pt x="12303" y="11759"/>
                            <a:pt x="12725" y="10947"/>
                          </a:cubicBezTo>
                          <a:cubicBezTo>
                            <a:pt x="12738" y="10921"/>
                            <a:pt x="12653" y="10818"/>
                            <a:pt x="12595" y="10793"/>
                          </a:cubicBezTo>
                          <a:cubicBezTo>
                            <a:pt x="11970" y="10534"/>
                            <a:pt x="11424" y="10052"/>
                            <a:pt x="10711" y="10052"/>
                          </a:cubicBezTo>
                          <a:cubicBezTo>
                            <a:pt x="10544" y="10052"/>
                            <a:pt x="10369" y="10078"/>
                            <a:pt x="10181" y="10140"/>
                          </a:cubicBezTo>
                          <a:cubicBezTo>
                            <a:pt x="9868" y="10242"/>
                            <a:pt x="9515" y="10273"/>
                            <a:pt x="9170" y="10273"/>
                          </a:cubicBezTo>
                          <a:cubicBezTo>
                            <a:pt x="9061" y="10273"/>
                            <a:pt x="8953" y="10270"/>
                            <a:pt x="8847" y="10265"/>
                          </a:cubicBezTo>
                          <a:cubicBezTo>
                            <a:pt x="8811" y="10264"/>
                            <a:pt x="8774" y="10263"/>
                            <a:pt x="8739" y="10263"/>
                          </a:cubicBezTo>
                          <a:cubicBezTo>
                            <a:pt x="7880" y="10263"/>
                            <a:pt x="7314" y="10746"/>
                            <a:pt x="7402" y="11593"/>
                          </a:cubicBezTo>
                          <a:cubicBezTo>
                            <a:pt x="7589" y="13380"/>
                            <a:pt x="7797" y="15166"/>
                            <a:pt x="8179" y="16933"/>
                          </a:cubicBezTo>
                          <a:cubicBezTo>
                            <a:pt x="8357" y="17749"/>
                            <a:pt x="8333" y="18617"/>
                            <a:pt x="8176" y="19466"/>
                          </a:cubicBezTo>
                          <a:cubicBezTo>
                            <a:pt x="8110" y="19819"/>
                            <a:pt x="8177" y="20192"/>
                            <a:pt x="8161" y="20555"/>
                          </a:cubicBezTo>
                          <a:cubicBezTo>
                            <a:pt x="8139" y="21072"/>
                            <a:pt x="7924" y="21267"/>
                            <a:pt x="7546" y="21267"/>
                          </a:cubicBezTo>
                          <a:cubicBezTo>
                            <a:pt x="7395" y="21267"/>
                            <a:pt x="7217" y="21236"/>
                            <a:pt x="7015" y="21181"/>
                          </a:cubicBezTo>
                          <a:cubicBezTo>
                            <a:pt x="5928" y="20887"/>
                            <a:pt x="6179" y="19982"/>
                            <a:pt x="6001" y="19372"/>
                          </a:cubicBezTo>
                          <a:cubicBezTo>
                            <a:pt x="5594" y="17972"/>
                            <a:pt x="4783" y="16870"/>
                            <a:pt x="3851" y="15766"/>
                          </a:cubicBezTo>
                          <a:cubicBezTo>
                            <a:pt x="3463" y="15305"/>
                            <a:pt x="3165" y="14693"/>
                            <a:pt x="2877" y="14124"/>
                          </a:cubicBezTo>
                          <a:cubicBezTo>
                            <a:pt x="2474" y="13324"/>
                            <a:pt x="2220" y="12501"/>
                            <a:pt x="1923" y="11683"/>
                          </a:cubicBezTo>
                          <a:cubicBezTo>
                            <a:pt x="1503" y="10524"/>
                            <a:pt x="1407" y="9411"/>
                            <a:pt x="1777" y="8147"/>
                          </a:cubicBezTo>
                          <a:cubicBezTo>
                            <a:pt x="2129" y="6944"/>
                            <a:pt x="2738" y="5849"/>
                            <a:pt x="3084" y="4656"/>
                          </a:cubicBezTo>
                          <a:cubicBezTo>
                            <a:pt x="3215" y="4206"/>
                            <a:pt x="3854" y="4157"/>
                            <a:pt x="4209" y="3784"/>
                          </a:cubicBezTo>
                          <a:cubicBezTo>
                            <a:pt x="5119" y="2827"/>
                            <a:pt x="6202" y="2021"/>
                            <a:pt x="7611" y="1744"/>
                          </a:cubicBezTo>
                          <a:cubicBezTo>
                            <a:pt x="8196" y="1629"/>
                            <a:pt x="8777" y="1575"/>
                            <a:pt x="9354" y="1575"/>
                          </a:cubicBezTo>
                          <a:close/>
                          <a:moveTo>
                            <a:pt x="14241" y="21818"/>
                          </a:moveTo>
                          <a:cubicBezTo>
                            <a:pt x="14258" y="22103"/>
                            <a:pt x="14300" y="22301"/>
                            <a:pt x="14275" y="22491"/>
                          </a:cubicBezTo>
                          <a:cubicBezTo>
                            <a:pt x="14222" y="22904"/>
                            <a:pt x="14104" y="23185"/>
                            <a:pt x="13660" y="23185"/>
                          </a:cubicBezTo>
                          <a:cubicBezTo>
                            <a:pt x="13580" y="23185"/>
                            <a:pt x="13490" y="23176"/>
                            <a:pt x="13387" y="23157"/>
                          </a:cubicBezTo>
                          <a:cubicBezTo>
                            <a:pt x="13105" y="23104"/>
                            <a:pt x="12823" y="23085"/>
                            <a:pt x="12541" y="23085"/>
                          </a:cubicBezTo>
                          <a:cubicBezTo>
                            <a:pt x="11730" y="23085"/>
                            <a:pt x="10916" y="23248"/>
                            <a:pt x="10103" y="23277"/>
                          </a:cubicBezTo>
                          <a:cubicBezTo>
                            <a:pt x="9527" y="23297"/>
                            <a:pt x="8953" y="23321"/>
                            <a:pt x="8380" y="23321"/>
                          </a:cubicBezTo>
                          <a:cubicBezTo>
                            <a:pt x="7870" y="23321"/>
                            <a:pt x="7361" y="23302"/>
                            <a:pt x="6851" y="23246"/>
                          </a:cubicBezTo>
                          <a:cubicBezTo>
                            <a:pt x="6542" y="23212"/>
                            <a:pt x="6424" y="23056"/>
                            <a:pt x="6422" y="22806"/>
                          </a:cubicBezTo>
                          <a:cubicBezTo>
                            <a:pt x="6421" y="22606"/>
                            <a:pt x="6522" y="22557"/>
                            <a:pt x="6639" y="22557"/>
                          </a:cubicBezTo>
                          <a:cubicBezTo>
                            <a:pt x="6727" y="22557"/>
                            <a:pt x="6824" y="22585"/>
                            <a:pt x="6892" y="22598"/>
                          </a:cubicBezTo>
                          <a:cubicBezTo>
                            <a:pt x="7379" y="22687"/>
                            <a:pt x="7867" y="22721"/>
                            <a:pt x="8354" y="22721"/>
                          </a:cubicBezTo>
                          <a:cubicBezTo>
                            <a:pt x="9271" y="22721"/>
                            <a:pt x="10185" y="22599"/>
                            <a:pt x="11083" y="22494"/>
                          </a:cubicBezTo>
                          <a:cubicBezTo>
                            <a:pt x="12111" y="22371"/>
                            <a:pt x="13186" y="22257"/>
                            <a:pt x="14241" y="21818"/>
                          </a:cubicBezTo>
                          <a:close/>
                          <a:moveTo>
                            <a:pt x="14095" y="23635"/>
                          </a:moveTo>
                          <a:cubicBezTo>
                            <a:pt x="14243" y="23635"/>
                            <a:pt x="14318" y="23751"/>
                            <a:pt x="14256" y="24044"/>
                          </a:cubicBezTo>
                          <a:cubicBezTo>
                            <a:pt x="14024" y="25140"/>
                            <a:pt x="13262" y="25658"/>
                            <a:pt x="11447" y="25658"/>
                          </a:cubicBezTo>
                          <a:cubicBezTo>
                            <a:pt x="11391" y="25658"/>
                            <a:pt x="11334" y="25657"/>
                            <a:pt x="11276" y="25656"/>
                          </a:cubicBezTo>
                          <a:cubicBezTo>
                            <a:pt x="10940" y="25723"/>
                            <a:pt x="10520" y="25755"/>
                            <a:pt x="10059" y="25755"/>
                          </a:cubicBezTo>
                          <a:cubicBezTo>
                            <a:pt x="9546" y="25755"/>
                            <a:pt x="8983" y="25716"/>
                            <a:pt x="8428" y="25639"/>
                          </a:cubicBezTo>
                          <a:cubicBezTo>
                            <a:pt x="7971" y="25576"/>
                            <a:pt x="7405" y="25482"/>
                            <a:pt x="7007" y="25123"/>
                          </a:cubicBezTo>
                          <a:cubicBezTo>
                            <a:pt x="6888" y="25017"/>
                            <a:pt x="6758" y="24917"/>
                            <a:pt x="6815" y="24745"/>
                          </a:cubicBezTo>
                          <a:cubicBezTo>
                            <a:pt x="6865" y="24593"/>
                            <a:pt x="6997" y="24541"/>
                            <a:pt x="7146" y="24541"/>
                          </a:cubicBezTo>
                          <a:cubicBezTo>
                            <a:pt x="7164" y="24541"/>
                            <a:pt x="7182" y="24541"/>
                            <a:pt x="7201" y="24543"/>
                          </a:cubicBezTo>
                          <a:cubicBezTo>
                            <a:pt x="7282" y="24549"/>
                            <a:pt x="7364" y="24552"/>
                            <a:pt x="7445" y="24552"/>
                          </a:cubicBezTo>
                          <a:cubicBezTo>
                            <a:pt x="7862" y="24552"/>
                            <a:pt x="8274" y="24483"/>
                            <a:pt x="8701" y="24483"/>
                          </a:cubicBezTo>
                          <a:cubicBezTo>
                            <a:pt x="8869" y="24483"/>
                            <a:pt x="9041" y="24493"/>
                            <a:pt x="9216" y="24524"/>
                          </a:cubicBezTo>
                          <a:cubicBezTo>
                            <a:pt x="9371" y="24550"/>
                            <a:pt x="9530" y="24561"/>
                            <a:pt x="9690" y="24561"/>
                          </a:cubicBezTo>
                          <a:cubicBezTo>
                            <a:pt x="10283" y="24561"/>
                            <a:pt x="10905" y="24411"/>
                            <a:pt x="11506" y="24339"/>
                          </a:cubicBezTo>
                          <a:cubicBezTo>
                            <a:pt x="12319" y="24242"/>
                            <a:pt x="13105" y="24054"/>
                            <a:pt x="13848" y="23704"/>
                          </a:cubicBezTo>
                          <a:cubicBezTo>
                            <a:pt x="13942" y="23660"/>
                            <a:pt x="14026" y="23635"/>
                            <a:pt x="14095" y="23635"/>
                          </a:cubicBezTo>
                          <a:close/>
                          <a:moveTo>
                            <a:pt x="8403" y="0"/>
                          </a:moveTo>
                          <a:cubicBezTo>
                            <a:pt x="7914" y="0"/>
                            <a:pt x="7439" y="91"/>
                            <a:pt x="7028" y="494"/>
                          </a:cubicBezTo>
                          <a:cubicBezTo>
                            <a:pt x="6917" y="446"/>
                            <a:pt x="6813" y="426"/>
                            <a:pt x="6714" y="426"/>
                          </a:cubicBezTo>
                          <a:cubicBezTo>
                            <a:pt x="6170" y="426"/>
                            <a:pt x="5772" y="1030"/>
                            <a:pt x="5228" y="1030"/>
                          </a:cubicBezTo>
                          <a:cubicBezTo>
                            <a:pt x="5124" y="1030"/>
                            <a:pt x="5015" y="1008"/>
                            <a:pt x="4899" y="956"/>
                          </a:cubicBezTo>
                          <a:cubicBezTo>
                            <a:pt x="4899" y="956"/>
                            <a:pt x="4898" y="956"/>
                            <a:pt x="4897" y="956"/>
                          </a:cubicBezTo>
                          <a:cubicBezTo>
                            <a:pt x="4885" y="956"/>
                            <a:pt x="4842" y="994"/>
                            <a:pt x="4845" y="1004"/>
                          </a:cubicBezTo>
                          <a:cubicBezTo>
                            <a:pt x="5106" y="1750"/>
                            <a:pt x="3783" y="1204"/>
                            <a:pt x="4014" y="1920"/>
                          </a:cubicBezTo>
                          <a:cubicBezTo>
                            <a:pt x="3692" y="2013"/>
                            <a:pt x="3213" y="2010"/>
                            <a:pt x="3073" y="2215"/>
                          </a:cubicBezTo>
                          <a:cubicBezTo>
                            <a:pt x="2370" y="3240"/>
                            <a:pt x="1499" y="4174"/>
                            <a:pt x="1069" y="5355"/>
                          </a:cubicBezTo>
                          <a:cubicBezTo>
                            <a:pt x="793" y="6112"/>
                            <a:pt x="539" y="6863"/>
                            <a:pt x="383" y="7664"/>
                          </a:cubicBezTo>
                          <a:cubicBezTo>
                            <a:pt x="185" y="8681"/>
                            <a:pt x="1" y="9701"/>
                            <a:pt x="309" y="10667"/>
                          </a:cubicBezTo>
                          <a:cubicBezTo>
                            <a:pt x="693" y="11880"/>
                            <a:pt x="802" y="13150"/>
                            <a:pt x="1454" y="14325"/>
                          </a:cubicBezTo>
                          <a:cubicBezTo>
                            <a:pt x="1900" y="15127"/>
                            <a:pt x="2173" y="16061"/>
                            <a:pt x="2823" y="16730"/>
                          </a:cubicBezTo>
                          <a:cubicBezTo>
                            <a:pt x="4054" y="17996"/>
                            <a:pt x="4774" y="19419"/>
                            <a:pt x="4873" y="21140"/>
                          </a:cubicBezTo>
                          <a:cubicBezTo>
                            <a:pt x="4891" y="21455"/>
                            <a:pt x="5182" y="21780"/>
                            <a:pt x="5137" y="22070"/>
                          </a:cubicBezTo>
                          <a:cubicBezTo>
                            <a:pt x="4965" y="23203"/>
                            <a:pt x="5044" y="24321"/>
                            <a:pt x="5372" y="25397"/>
                          </a:cubicBezTo>
                          <a:cubicBezTo>
                            <a:pt x="5612" y="26186"/>
                            <a:pt x="6269" y="26875"/>
                            <a:pt x="7086" y="26987"/>
                          </a:cubicBezTo>
                          <a:cubicBezTo>
                            <a:pt x="7882" y="27094"/>
                            <a:pt x="8363" y="27528"/>
                            <a:pt x="8654" y="28005"/>
                          </a:cubicBezTo>
                          <a:cubicBezTo>
                            <a:pt x="9145" y="28809"/>
                            <a:pt x="9833" y="28831"/>
                            <a:pt x="10904" y="28860"/>
                          </a:cubicBezTo>
                          <a:cubicBezTo>
                            <a:pt x="10947" y="28870"/>
                            <a:pt x="10991" y="28874"/>
                            <a:pt x="11035" y="28874"/>
                          </a:cubicBezTo>
                          <a:cubicBezTo>
                            <a:pt x="11436" y="28874"/>
                            <a:pt x="11890" y="28487"/>
                            <a:pt x="12409" y="28229"/>
                          </a:cubicBezTo>
                          <a:cubicBezTo>
                            <a:pt x="13285" y="27790"/>
                            <a:pt x="13475" y="26714"/>
                            <a:pt x="14465" y="26369"/>
                          </a:cubicBezTo>
                          <a:cubicBezTo>
                            <a:pt x="14932" y="26207"/>
                            <a:pt x="15144" y="25700"/>
                            <a:pt x="15451" y="25337"/>
                          </a:cubicBezTo>
                          <a:cubicBezTo>
                            <a:pt x="15790" y="24937"/>
                            <a:pt x="15590" y="24571"/>
                            <a:pt x="15741" y="24211"/>
                          </a:cubicBezTo>
                          <a:cubicBezTo>
                            <a:pt x="16105" y="23345"/>
                            <a:pt x="15728" y="22386"/>
                            <a:pt x="16034" y="21438"/>
                          </a:cubicBezTo>
                          <a:cubicBezTo>
                            <a:pt x="16234" y="20820"/>
                            <a:pt x="16098" y="19992"/>
                            <a:pt x="16144" y="19290"/>
                          </a:cubicBezTo>
                          <a:cubicBezTo>
                            <a:pt x="16253" y="17646"/>
                            <a:pt x="16445" y="16012"/>
                            <a:pt x="17345" y="14470"/>
                          </a:cubicBezTo>
                          <a:cubicBezTo>
                            <a:pt x="18005" y="13335"/>
                            <a:pt x="18406" y="12014"/>
                            <a:pt x="18615" y="10678"/>
                          </a:cubicBezTo>
                          <a:cubicBezTo>
                            <a:pt x="18769" y="9693"/>
                            <a:pt x="18669" y="8729"/>
                            <a:pt x="18612" y="7748"/>
                          </a:cubicBezTo>
                          <a:cubicBezTo>
                            <a:pt x="18560" y="6823"/>
                            <a:pt x="17769" y="6191"/>
                            <a:pt x="17702" y="5316"/>
                          </a:cubicBezTo>
                          <a:cubicBezTo>
                            <a:pt x="17633" y="4415"/>
                            <a:pt x="16945" y="3825"/>
                            <a:pt x="16469" y="3172"/>
                          </a:cubicBezTo>
                          <a:cubicBezTo>
                            <a:pt x="16146" y="2728"/>
                            <a:pt x="15761" y="2170"/>
                            <a:pt x="15211" y="1922"/>
                          </a:cubicBezTo>
                          <a:cubicBezTo>
                            <a:pt x="14415" y="1559"/>
                            <a:pt x="13771" y="997"/>
                            <a:pt x="12917" y="677"/>
                          </a:cubicBezTo>
                          <a:cubicBezTo>
                            <a:pt x="11868" y="284"/>
                            <a:pt x="10836" y="62"/>
                            <a:pt x="9752" y="62"/>
                          </a:cubicBezTo>
                          <a:cubicBezTo>
                            <a:pt x="9722" y="62"/>
                            <a:pt x="9692" y="62"/>
                            <a:pt x="9663" y="62"/>
                          </a:cubicBezTo>
                          <a:cubicBezTo>
                            <a:pt x="9649" y="63"/>
                            <a:pt x="9635" y="63"/>
                            <a:pt x="9621" y="63"/>
                          </a:cubicBezTo>
                          <a:cubicBezTo>
                            <a:pt x="9223" y="63"/>
                            <a:pt x="8808" y="0"/>
                            <a:pt x="8403" y="0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79" name="Google Shape;1165;p38">
                      <a:extLst>
                        <a:ext uri="{FF2B5EF4-FFF2-40B4-BE49-F238E27FC236}">
                          <a16:creationId xmlns:a16="http://schemas.microsoft.com/office/drawing/2014/main" id="{68725712-40BA-4534-841C-8E277FE6D34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36258" y="736150"/>
                      <a:ext cx="72032" cy="10523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269" h="4776" extrusionOk="0">
                          <a:moveTo>
                            <a:pt x="2562" y="1"/>
                          </a:moveTo>
                          <a:cubicBezTo>
                            <a:pt x="2367" y="1"/>
                            <a:pt x="2174" y="90"/>
                            <a:pt x="2048" y="283"/>
                          </a:cubicBezTo>
                          <a:cubicBezTo>
                            <a:pt x="1541" y="1059"/>
                            <a:pt x="1093" y="1870"/>
                            <a:pt x="640" y="2675"/>
                          </a:cubicBezTo>
                          <a:cubicBezTo>
                            <a:pt x="397" y="3107"/>
                            <a:pt x="192" y="3559"/>
                            <a:pt x="51" y="3841"/>
                          </a:cubicBezTo>
                          <a:cubicBezTo>
                            <a:pt x="1" y="4323"/>
                            <a:pt x="115" y="4585"/>
                            <a:pt x="384" y="4726"/>
                          </a:cubicBezTo>
                          <a:cubicBezTo>
                            <a:pt x="452" y="4761"/>
                            <a:pt x="518" y="4776"/>
                            <a:pt x="581" y="4776"/>
                          </a:cubicBezTo>
                          <a:cubicBezTo>
                            <a:pt x="784" y="4776"/>
                            <a:pt x="959" y="4622"/>
                            <a:pt x="1076" y="4488"/>
                          </a:cubicBezTo>
                          <a:cubicBezTo>
                            <a:pt x="2077" y="3338"/>
                            <a:pt x="2681" y="1988"/>
                            <a:pt x="3211" y="600"/>
                          </a:cubicBezTo>
                          <a:cubicBezTo>
                            <a:pt x="3269" y="446"/>
                            <a:pt x="3202" y="411"/>
                            <a:pt x="3129" y="306"/>
                          </a:cubicBezTo>
                          <a:cubicBezTo>
                            <a:pt x="2995" y="109"/>
                            <a:pt x="2777" y="1"/>
                            <a:pt x="2562" y="1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80" name="Google Shape;1166;p38">
                      <a:extLst>
                        <a:ext uri="{FF2B5EF4-FFF2-40B4-BE49-F238E27FC236}">
                          <a16:creationId xmlns:a16="http://schemas.microsoft.com/office/drawing/2014/main" id="{310210B1-5DC6-462A-837F-E9EE341849E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705349" y="1260012"/>
                      <a:ext cx="64761" cy="95103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939" h="4316" extrusionOk="0">
                          <a:moveTo>
                            <a:pt x="1812" y="1"/>
                          </a:moveTo>
                          <a:cubicBezTo>
                            <a:pt x="1546" y="1"/>
                            <a:pt x="1316" y="57"/>
                            <a:pt x="1232" y="252"/>
                          </a:cubicBezTo>
                          <a:cubicBezTo>
                            <a:pt x="810" y="1230"/>
                            <a:pt x="161" y="2156"/>
                            <a:pt x="165" y="3308"/>
                          </a:cubicBezTo>
                          <a:cubicBezTo>
                            <a:pt x="0" y="3790"/>
                            <a:pt x="392" y="4123"/>
                            <a:pt x="745" y="4286"/>
                          </a:cubicBezTo>
                          <a:cubicBezTo>
                            <a:pt x="789" y="4306"/>
                            <a:pt x="831" y="4316"/>
                            <a:pt x="871" y="4316"/>
                          </a:cubicBezTo>
                          <a:cubicBezTo>
                            <a:pt x="1112" y="4316"/>
                            <a:pt x="1264" y="3968"/>
                            <a:pt x="1373" y="3745"/>
                          </a:cubicBezTo>
                          <a:cubicBezTo>
                            <a:pt x="1861" y="2740"/>
                            <a:pt x="2336" y="1729"/>
                            <a:pt x="2793" y="710"/>
                          </a:cubicBezTo>
                          <a:cubicBezTo>
                            <a:pt x="2895" y="482"/>
                            <a:pt x="2939" y="129"/>
                            <a:pt x="2599" y="85"/>
                          </a:cubicBezTo>
                          <a:cubicBezTo>
                            <a:pt x="2369" y="54"/>
                            <a:pt x="2073" y="1"/>
                            <a:pt x="1812" y="1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81" name="Google Shape;1167;p38">
                      <a:extLst>
                        <a:ext uri="{FF2B5EF4-FFF2-40B4-BE49-F238E27FC236}">
                          <a16:creationId xmlns:a16="http://schemas.microsoft.com/office/drawing/2014/main" id="{6233E12A-9279-426F-A282-263361EDDB4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26136" y="1195165"/>
                      <a:ext cx="105327" cy="62932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780" h="2856" extrusionOk="0">
                          <a:moveTo>
                            <a:pt x="3868" y="1"/>
                          </a:moveTo>
                          <a:cubicBezTo>
                            <a:pt x="3806" y="1"/>
                            <a:pt x="3732" y="11"/>
                            <a:pt x="3644" y="35"/>
                          </a:cubicBezTo>
                          <a:cubicBezTo>
                            <a:pt x="2472" y="349"/>
                            <a:pt x="1563" y="1052"/>
                            <a:pt x="557" y="1620"/>
                          </a:cubicBezTo>
                          <a:cubicBezTo>
                            <a:pt x="153" y="1848"/>
                            <a:pt x="0" y="2235"/>
                            <a:pt x="76" y="2558"/>
                          </a:cubicBezTo>
                          <a:cubicBezTo>
                            <a:pt x="147" y="2856"/>
                            <a:pt x="644" y="2673"/>
                            <a:pt x="911" y="2790"/>
                          </a:cubicBezTo>
                          <a:cubicBezTo>
                            <a:pt x="956" y="2790"/>
                            <a:pt x="996" y="2795"/>
                            <a:pt x="1032" y="2795"/>
                          </a:cubicBezTo>
                          <a:cubicBezTo>
                            <a:pt x="1051" y="2795"/>
                            <a:pt x="1069" y="2793"/>
                            <a:pt x="1087" y="2789"/>
                          </a:cubicBezTo>
                          <a:cubicBezTo>
                            <a:pt x="2298" y="2461"/>
                            <a:pt x="3350" y="1824"/>
                            <a:pt x="4392" y="1184"/>
                          </a:cubicBezTo>
                          <a:cubicBezTo>
                            <a:pt x="4505" y="1115"/>
                            <a:pt x="4780" y="769"/>
                            <a:pt x="4463" y="617"/>
                          </a:cubicBezTo>
                          <a:cubicBezTo>
                            <a:pt x="4191" y="487"/>
                            <a:pt x="4294" y="1"/>
                            <a:pt x="3868" y="1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82" name="Google Shape;1168;p38">
                      <a:extLst>
                        <a:ext uri="{FF2B5EF4-FFF2-40B4-BE49-F238E27FC236}">
                          <a16:creationId xmlns:a16="http://schemas.microsoft.com/office/drawing/2014/main" id="{6D7FD999-CCAA-4D23-A8BB-552D900BF5C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094031" y="797251"/>
                      <a:ext cx="81331" cy="6676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691" h="3030" extrusionOk="0">
                          <a:moveTo>
                            <a:pt x="2671" y="0"/>
                          </a:moveTo>
                          <a:cubicBezTo>
                            <a:pt x="2565" y="0"/>
                            <a:pt x="2461" y="30"/>
                            <a:pt x="2365" y="103"/>
                          </a:cubicBezTo>
                          <a:cubicBezTo>
                            <a:pt x="1566" y="706"/>
                            <a:pt x="642" y="1219"/>
                            <a:pt x="228" y="2196"/>
                          </a:cubicBezTo>
                          <a:cubicBezTo>
                            <a:pt x="0" y="2734"/>
                            <a:pt x="174" y="3028"/>
                            <a:pt x="886" y="3028"/>
                          </a:cubicBezTo>
                          <a:cubicBezTo>
                            <a:pt x="889" y="3028"/>
                            <a:pt x="892" y="3028"/>
                            <a:pt x="894" y="3028"/>
                          </a:cubicBezTo>
                          <a:cubicBezTo>
                            <a:pt x="905" y="3029"/>
                            <a:pt x="915" y="3029"/>
                            <a:pt x="926" y="3029"/>
                          </a:cubicBezTo>
                          <a:cubicBezTo>
                            <a:pt x="1070" y="3029"/>
                            <a:pt x="1241" y="2912"/>
                            <a:pt x="1425" y="2779"/>
                          </a:cubicBezTo>
                          <a:cubicBezTo>
                            <a:pt x="2107" y="2282"/>
                            <a:pt x="2776" y="1812"/>
                            <a:pt x="3196" y="1039"/>
                          </a:cubicBezTo>
                          <a:cubicBezTo>
                            <a:pt x="3300" y="848"/>
                            <a:pt x="3690" y="531"/>
                            <a:pt x="3532" y="416"/>
                          </a:cubicBezTo>
                          <a:cubicBezTo>
                            <a:pt x="3302" y="247"/>
                            <a:pt x="2976" y="0"/>
                            <a:pt x="2671" y="0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83" name="Google Shape;1169;p38">
                      <a:extLst>
                        <a:ext uri="{FF2B5EF4-FFF2-40B4-BE49-F238E27FC236}">
                          <a16:creationId xmlns:a16="http://schemas.microsoft.com/office/drawing/2014/main" id="{E6EECDD7-E95A-4C77-A426-DE53C910521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22411" y="874811"/>
                      <a:ext cx="97417" cy="4757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421" h="2159" extrusionOk="0">
                          <a:moveTo>
                            <a:pt x="3448" y="22"/>
                          </a:moveTo>
                          <a:cubicBezTo>
                            <a:pt x="2570" y="369"/>
                            <a:pt x="1665" y="670"/>
                            <a:pt x="826" y="1088"/>
                          </a:cubicBezTo>
                          <a:cubicBezTo>
                            <a:pt x="577" y="1212"/>
                            <a:pt x="0" y="1410"/>
                            <a:pt x="212" y="1829"/>
                          </a:cubicBezTo>
                          <a:cubicBezTo>
                            <a:pt x="343" y="2089"/>
                            <a:pt x="573" y="2159"/>
                            <a:pt x="835" y="2159"/>
                          </a:cubicBezTo>
                          <a:cubicBezTo>
                            <a:pt x="1019" y="2159"/>
                            <a:pt x="1219" y="2124"/>
                            <a:pt x="1412" y="2096"/>
                          </a:cubicBezTo>
                          <a:cubicBezTo>
                            <a:pt x="2279" y="1971"/>
                            <a:pt x="3005" y="1513"/>
                            <a:pt x="3817" y="1286"/>
                          </a:cubicBezTo>
                          <a:cubicBezTo>
                            <a:pt x="4421" y="1118"/>
                            <a:pt x="4163" y="822"/>
                            <a:pt x="4146" y="493"/>
                          </a:cubicBezTo>
                          <a:cubicBezTo>
                            <a:pt x="4121" y="1"/>
                            <a:pt x="3813" y="79"/>
                            <a:pt x="3448" y="22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</p:grpSp>
            <p:sp>
              <p:nvSpPr>
                <p:cNvPr id="92" name="Google Shape;1134;p38">
                  <a:extLst>
                    <a:ext uri="{FF2B5EF4-FFF2-40B4-BE49-F238E27FC236}">
                      <a16:creationId xmlns:a16="http://schemas.microsoft.com/office/drawing/2014/main" id="{586DC2D0-63B5-41D1-A947-4B005A052035}"/>
                    </a:ext>
                  </a:extLst>
                </p:cNvPr>
                <p:cNvSpPr/>
                <p:nvPr/>
              </p:nvSpPr>
              <p:spPr>
                <a:xfrm>
                  <a:off x="736799" y="4096351"/>
                  <a:ext cx="3441982" cy="59336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243" h="38407" extrusionOk="0">
                      <a:moveTo>
                        <a:pt x="90950" y="0"/>
                      </a:moveTo>
                      <a:cubicBezTo>
                        <a:pt x="90551" y="0"/>
                        <a:pt x="90166" y="41"/>
                        <a:pt x="89816" y="205"/>
                      </a:cubicBezTo>
                      <a:cubicBezTo>
                        <a:pt x="88592" y="776"/>
                        <a:pt x="87319" y="639"/>
                        <a:pt x="86072" y="830"/>
                      </a:cubicBezTo>
                      <a:cubicBezTo>
                        <a:pt x="86041" y="835"/>
                        <a:pt x="86008" y="837"/>
                        <a:pt x="85976" y="837"/>
                      </a:cubicBezTo>
                      <a:cubicBezTo>
                        <a:pt x="85756" y="837"/>
                        <a:pt x="85508" y="744"/>
                        <a:pt x="85304" y="744"/>
                      </a:cubicBezTo>
                      <a:cubicBezTo>
                        <a:pt x="85235" y="744"/>
                        <a:pt x="85172" y="755"/>
                        <a:pt x="85116" y="783"/>
                      </a:cubicBezTo>
                      <a:cubicBezTo>
                        <a:pt x="84699" y="993"/>
                        <a:pt x="84272" y="1037"/>
                        <a:pt x="83843" y="1037"/>
                      </a:cubicBezTo>
                      <a:cubicBezTo>
                        <a:pt x="83542" y="1037"/>
                        <a:pt x="83239" y="1015"/>
                        <a:pt x="82940" y="1015"/>
                      </a:cubicBezTo>
                      <a:cubicBezTo>
                        <a:pt x="82846" y="1015"/>
                        <a:pt x="82752" y="1017"/>
                        <a:pt x="82659" y="1023"/>
                      </a:cubicBezTo>
                      <a:cubicBezTo>
                        <a:pt x="80792" y="1135"/>
                        <a:pt x="78920" y="1130"/>
                        <a:pt x="77050" y="1188"/>
                      </a:cubicBezTo>
                      <a:cubicBezTo>
                        <a:pt x="76816" y="1196"/>
                        <a:pt x="76586" y="1350"/>
                        <a:pt x="76355" y="1350"/>
                      </a:cubicBezTo>
                      <a:cubicBezTo>
                        <a:pt x="76353" y="1350"/>
                        <a:pt x="76350" y="1350"/>
                        <a:pt x="76348" y="1350"/>
                      </a:cubicBezTo>
                      <a:cubicBezTo>
                        <a:pt x="75877" y="1344"/>
                        <a:pt x="75394" y="1190"/>
                        <a:pt x="74925" y="1190"/>
                      </a:cubicBezTo>
                      <a:cubicBezTo>
                        <a:pt x="74570" y="1190"/>
                        <a:pt x="74222" y="1278"/>
                        <a:pt x="73893" y="1585"/>
                      </a:cubicBezTo>
                      <a:cubicBezTo>
                        <a:pt x="73865" y="1611"/>
                        <a:pt x="73798" y="1625"/>
                        <a:pt x="73735" y="1625"/>
                      </a:cubicBezTo>
                      <a:cubicBezTo>
                        <a:pt x="73677" y="1625"/>
                        <a:pt x="73621" y="1613"/>
                        <a:pt x="73603" y="1590"/>
                      </a:cubicBezTo>
                      <a:cubicBezTo>
                        <a:pt x="73414" y="1351"/>
                        <a:pt x="73208" y="1279"/>
                        <a:pt x="72994" y="1279"/>
                      </a:cubicBezTo>
                      <a:cubicBezTo>
                        <a:pt x="72754" y="1279"/>
                        <a:pt x="72502" y="1369"/>
                        <a:pt x="72252" y="1414"/>
                      </a:cubicBezTo>
                      <a:cubicBezTo>
                        <a:pt x="71486" y="1550"/>
                        <a:pt x="70716" y="1768"/>
                        <a:pt x="69951" y="1768"/>
                      </a:cubicBezTo>
                      <a:cubicBezTo>
                        <a:pt x="69932" y="1768"/>
                        <a:pt x="69913" y="1767"/>
                        <a:pt x="69893" y="1767"/>
                      </a:cubicBezTo>
                      <a:cubicBezTo>
                        <a:pt x="68771" y="1750"/>
                        <a:pt x="67649" y="1712"/>
                        <a:pt x="66526" y="1712"/>
                      </a:cubicBezTo>
                      <a:cubicBezTo>
                        <a:pt x="66270" y="1712"/>
                        <a:pt x="66013" y="1714"/>
                        <a:pt x="65757" y="1719"/>
                      </a:cubicBezTo>
                      <a:cubicBezTo>
                        <a:pt x="64757" y="1737"/>
                        <a:pt x="63755" y="1852"/>
                        <a:pt x="62755" y="1852"/>
                      </a:cubicBezTo>
                      <a:cubicBezTo>
                        <a:pt x="62105" y="1852"/>
                        <a:pt x="61456" y="1803"/>
                        <a:pt x="60809" y="1648"/>
                      </a:cubicBezTo>
                      <a:cubicBezTo>
                        <a:pt x="60784" y="1643"/>
                        <a:pt x="60761" y="1640"/>
                        <a:pt x="60738" y="1640"/>
                      </a:cubicBezTo>
                      <a:cubicBezTo>
                        <a:pt x="60646" y="1640"/>
                        <a:pt x="60572" y="1688"/>
                        <a:pt x="60546" y="1782"/>
                      </a:cubicBezTo>
                      <a:cubicBezTo>
                        <a:pt x="60495" y="1959"/>
                        <a:pt x="60430" y="2010"/>
                        <a:pt x="60319" y="2010"/>
                      </a:cubicBezTo>
                      <a:cubicBezTo>
                        <a:pt x="60256" y="2010"/>
                        <a:pt x="60179" y="1994"/>
                        <a:pt x="60081" y="1975"/>
                      </a:cubicBezTo>
                      <a:cubicBezTo>
                        <a:pt x="59611" y="1885"/>
                        <a:pt x="59133" y="1856"/>
                        <a:pt x="58655" y="1856"/>
                      </a:cubicBezTo>
                      <a:cubicBezTo>
                        <a:pt x="58008" y="1856"/>
                        <a:pt x="57359" y="1910"/>
                        <a:pt x="56726" y="1940"/>
                      </a:cubicBezTo>
                      <a:cubicBezTo>
                        <a:pt x="56679" y="1943"/>
                        <a:pt x="56632" y="1944"/>
                        <a:pt x="56585" y="1944"/>
                      </a:cubicBezTo>
                      <a:cubicBezTo>
                        <a:pt x="56172" y="1944"/>
                        <a:pt x="55742" y="1866"/>
                        <a:pt x="55343" y="1866"/>
                      </a:cubicBezTo>
                      <a:cubicBezTo>
                        <a:pt x="55104" y="1866"/>
                        <a:pt x="54876" y="1894"/>
                        <a:pt x="54669" y="1982"/>
                      </a:cubicBezTo>
                      <a:cubicBezTo>
                        <a:pt x="54540" y="2038"/>
                        <a:pt x="54419" y="2058"/>
                        <a:pt x="54304" y="2058"/>
                      </a:cubicBezTo>
                      <a:cubicBezTo>
                        <a:pt x="54020" y="2058"/>
                        <a:pt x="53766" y="1938"/>
                        <a:pt x="53471" y="1938"/>
                      </a:cubicBezTo>
                      <a:cubicBezTo>
                        <a:pt x="53384" y="1938"/>
                        <a:pt x="53294" y="1948"/>
                        <a:pt x="53198" y="1975"/>
                      </a:cubicBezTo>
                      <a:cubicBezTo>
                        <a:pt x="52693" y="2118"/>
                        <a:pt x="52148" y="2144"/>
                        <a:pt x="51594" y="2144"/>
                      </a:cubicBezTo>
                      <a:cubicBezTo>
                        <a:pt x="51290" y="2144"/>
                        <a:pt x="50983" y="2136"/>
                        <a:pt x="50678" y="2136"/>
                      </a:cubicBezTo>
                      <a:cubicBezTo>
                        <a:pt x="50495" y="2136"/>
                        <a:pt x="50314" y="2139"/>
                        <a:pt x="50134" y="2147"/>
                      </a:cubicBezTo>
                      <a:cubicBezTo>
                        <a:pt x="49443" y="2180"/>
                        <a:pt x="48751" y="2183"/>
                        <a:pt x="48059" y="2183"/>
                      </a:cubicBezTo>
                      <a:cubicBezTo>
                        <a:pt x="47885" y="2183"/>
                        <a:pt x="47711" y="2183"/>
                        <a:pt x="47537" y="2183"/>
                      </a:cubicBezTo>
                      <a:cubicBezTo>
                        <a:pt x="47161" y="2183"/>
                        <a:pt x="46784" y="2184"/>
                        <a:pt x="46408" y="2190"/>
                      </a:cubicBezTo>
                      <a:cubicBezTo>
                        <a:pt x="45387" y="2207"/>
                        <a:pt x="44367" y="2241"/>
                        <a:pt x="43346" y="2281"/>
                      </a:cubicBezTo>
                      <a:cubicBezTo>
                        <a:pt x="42622" y="2310"/>
                        <a:pt x="41908" y="2384"/>
                        <a:pt x="41182" y="2384"/>
                      </a:cubicBezTo>
                      <a:cubicBezTo>
                        <a:pt x="40847" y="2384"/>
                        <a:pt x="40510" y="2369"/>
                        <a:pt x="40169" y="2325"/>
                      </a:cubicBezTo>
                      <a:cubicBezTo>
                        <a:pt x="39930" y="2295"/>
                        <a:pt x="39688" y="2282"/>
                        <a:pt x="39444" y="2282"/>
                      </a:cubicBezTo>
                      <a:cubicBezTo>
                        <a:pt x="38610" y="2282"/>
                        <a:pt x="37753" y="2435"/>
                        <a:pt x="36925" y="2573"/>
                      </a:cubicBezTo>
                      <a:cubicBezTo>
                        <a:pt x="36900" y="2577"/>
                        <a:pt x="36876" y="2579"/>
                        <a:pt x="36853" y="2579"/>
                      </a:cubicBezTo>
                      <a:cubicBezTo>
                        <a:pt x="36646" y="2579"/>
                        <a:pt x="36528" y="2421"/>
                        <a:pt x="36340" y="2421"/>
                      </a:cubicBezTo>
                      <a:cubicBezTo>
                        <a:pt x="36297" y="2421"/>
                        <a:pt x="36251" y="2429"/>
                        <a:pt x="36199" y="2450"/>
                      </a:cubicBezTo>
                      <a:cubicBezTo>
                        <a:pt x="35602" y="2681"/>
                        <a:pt x="34982" y="2762"/>
                        <a:pt x="34353" y="2762"/>
                      </a:cubicBezTo>
                      <a:cubicBezTo>
                        <a:pt x="34037" y="2762"/>
                        <a:pt x="33718" y="2742"/>
                        <a:pt x="33399" y="2710"/>
                      </a:cubicBezTo>
                      <a:cubicBezTo>
                        <a:pt x="33087" y="2679"/>
                        <a:pt x="32755" y="2612"/>
                        <a:pt x="32443" y="2612"/>
                      </a:cubicBezTo>
                      <a:cubicBezTo>
                        <a:pt x="32300" y="2612"/>
                        <a:pt x="32160" y="2626"/>
                        <a:pt x="32028" y="2665"/>
                      </a:cubicBezTo>
                      <a:cubicBezTo>
                        <a:pt x="31448" y="2833"/>
                        <a:pt x="30858" y="2871"/>
                        <a:pt x="30267" y="2871"/>
                      </a:cubicBezTo>
                      <a:cubicBezTo>
                        <a:pt x="29796" y="2871"/>
                        <a:pt x="29323" y="2847"/>
                        <a:pt x="28853" y="2847"/>
                      </a:cubicBezTo>
                      <a:cubicBezTo>
                        <a:pt x="28269" y="2847"/>
                        <a:pt x="27689" y="2884"/>
                        <a:pt x="27118" y="3048"/>
                      </a:cubicBezTo>
                      <a:cubicBezTo>
                        <a:pt x="27085" y="3058"/>
                        <a:pt x="27041" y="3069"/>
                        <a:pt x="27006" y="3069"/>
                      </a:cubicBezTo>
                      <a:cubicBezTo>
                        <a:pt x="26986" y="3069"/>
                        <a:pt x="26968" y="3065"/>
                        <a:pt x="26957" y="3056"/>
                      </a:cubicBezTo>
                      <a:cubicBezTo>
                        <a:pt x="26711" y="2857"/>
                        <a:pt x="26448" y="2793"/>
                        <a:pt x="26182" y="2793"/>
                      </a:cubicBezTo>
                      <a:cubicBezTo>
                        <a:pt x="25750" y="2793"/>
                        <a:pt x="25311" y="2962"/>
                        <a:pt x="24932" y="2993"/>
                      </a:cubicBezTo>
                      <a:cubicBezTo>
                        <a:pt x="23659" y="3094"/>
                        <a:pt x="22373" y="3177"/>
                        <a:pt x="21099" y="3248"/>
                      </a:cubicBezTo>
                      <a:cubicBezTo>
                        <a:pt x="19982" y="3312"/>
                        <a:pt x="18875" y="3441"/>
                        <a:pt x="17762" y="3524"/>
                      </a:cubicBezTo>
                      <a:cubicBezTo>
                        <a:pt x="17179" y="3568"/>
                        <a:pt x="16577" y="3780"/>
                        <a:pt x="16014" y="3780"/>
                      </a:cubicBezTo>
                      <a:cubicBezTo>
                        <a:pt x="15894" y="3780"/>
                        <a:pt x="15776" y="3770"/>
                        <a:pt x="15660" y="3747"/>
                      </a:cubicBezTo>
                      <a:cubicBezTo>
                        <a:pt x="15606" y="3737"/>
                        <a:pt x="15552" y="3732"/>
                        <a:pt x="15498" y="3732"/>
                      </a:cubicBezTo>
                      <a:cubicBezTo>
                        <a:pt x="15191" y="3732"/>
                        <a:pt x="14890" y="3876"/>
                        <a:pt x="14600" y="3876"/>
                      </a:cubicBezTo>
                      <a:cubicBezTo>
                        <a:pt x="14435" y="3876"/>
                        <a:pt x="14273" y="3829"/>
                        <a:pt x="14117" y="3682"/>
                      </a:cubicBezTo>
                      <a:cubicBezTo>
                        <a:pt x="13648" y="4032"/>
                        <a:pt x="13113" y="4079"/>
                        <a:pt x="12579" y="4079"/>
                      </a:cubicBezTo>
                      <a:cubicBezTo>
                        <a:pt x="12383" y="4079"/>
                        <a:pt x="12187" y="4073"/>
                        <a:pt x="11994" y="4073"/>
                      </a:cubicBezTo>
                      <a:cubicBezTo>
                        <a:pt x="11849" y="4073"/>
                        <a:pt x="11707" y="4077"/>
                        <a:pt x="11567" y="4089"/>
                      </a:cubicBezTo>
                      <a:cubicBezTo>
                        <a:pt x="10009" y="4229"/>
                        <a:pt x="8440" y="4398"/>
                        <a:pt x="6874" y="4422"/>
                      </a:cubicBezTo>
                      <a:cubicBezTo>
                        <a:pt x="5242" y="4446"/>
                        <a:pt x="3631" y="4520"/>
                        <a:pt x="2009" y="4748"/>
                      </a:cubicBezTo>
                      <a:cubicBezTo>
                        <a:pt x="1768" y="4782"/>
                        <a:pt x="1416" y="4953"/>
                        <a:pt x="1070" y="4953"/>
                      </a:cubicBezTo>
                      <a:cubicBezTo>
                        <a:pt x="776" y="4953"/>
                        <a:pt x="486" y="4829"/>
                        <a:pt x="274" y="4389"/>
                      </a:cubicBezTo>
                      <a:lnTo>
                        <a:pt x="274" y="4389"/>
                      </a:lnTo>
                      <a:cubicBezTo>
                        <a:pt x="294" y="4662"/>
                        <a:pt x="269" y="4852"/>
                        <a:pt x="245" y="5051"/>
                      </a:cubicBezTo>
                      <a:cubicBezTo>
                        <a:pt x="89" y="6372"/>
                        <a:pt x="62" y="7728"/>
                        <a:pt x="142" y="9030"/>
                      </a:cubicBezTo>
                      <a:cubicBezTo>
                        <a:pt x="243" y="10694"/>
                        <a:pt x="1" y="12364"/>
                        <a:pt x="342" y="14029"/>
                      </a:cubicBezTo>
                      <a:cubicBezTo>
                        <a:pt x="564" y="15116"/>
                        <a:pt x="458" y="16257"/>
                        <a:pt x="653" y="17376"/>
                      </a:cubicBezTo>
                      <a:cubicBezTo>
                        <a:pt x="922" y="18915"/>
                        <a:pt x="795" y="20490"/>
                        <a:pt x="1139" y="22053"/>
                      </a:cubicBezTo>
                      <a:cubicBezTo>
                        <a:pt x="1441" y="23424"/>
                        <a:pt x="1418" y="24833"/>
                        <a:pt x="1953" y="26214"/>
                      </a:cubicBezTo>
                      <a:cubicBezTo>
                        <a:pt x="2376" y="27301"/>
                        <a:pt x="2964" y="28271"/>
                        <a:pt x="3448" y="29307"/>
                      </a:cubicBezTo>
                      <a:cubicBezTo>
                        <a:pt x="3844" y="30158"/>
                        <a:pt x="4765" y="30531"/>
                        <a:pt x="5215" y="31276"/>
                      </a:cubicBezTo>
                      <a:cubicBezTo>
                        <a:pt x="5621" y="31948"/>
                        <a:pt x="6326" y="32248"/>
                        <a:pt x="6776" y="32871"/>
                      </a:cubicBezTo>
                      <a:cubicBezTo>
                        <a:pt x="7150" y="33389"/>
                        <a:pt x="7884" y="33680"/>
                        <a:pt x="8504" y="33975"/>
                      </a:cubicBezTo>
                      <a:cubicBezTo>
                        <a:pt x="9481" y="34436"/>
                        <a:pt x="10396" y="35010"/>
                        <a:pt x="11435" y="35364"/>
                      </a:cubicBezTo>
                      <a:cubicBezTo>
                        <a:pt x="12475" y="35718"/>
                        <a:pt x="13546" y="35914"/>
                        <a:pt x="14596" y="36206"/>
                      </a:cubicBezTo>
                      <a:cubicBezTo>
                        <a:pt x="15532" y="36466"/>
                        <a:pt x="16517" y="36602"/>
                        <a:pt x="17453" y="36686"/>
                      </a:cubicBezTo>
                      <a:cubicBezTo>
                        <a:pt x="17707" y="36709"/>
                        <a:pt x="17964" y="36715"/>
                        <a:pt x="18224" y="36715"/>
                      </a:cubicBezTo>
                      <a:cubicBezTo>
                        <a:pt x="18511" y="36715"/>
                        <a:pt x="18802" y="36707"/>
                        <a:pt x="19092" y="36707"/>
                      </a:cubicBezTo>
                      <a:cubicBezTo>
                        <a:pt x="19511" y="36707"/>
                        <a:pt x="19931" y="36723"/>
                        <a:pt x="20344" y="36798"/>
                      </a:cubicBezTo>
                      <a:cubicBezTo>
                        <a:pt x="20396" y="36807"/>
                        <a:pt x="20447" y="36811"/>
                        <a:pt x="20498" y="36811"/>
                      </a:cubicBezTo>
                      <a:cubicBezTo>
                        <a:pt x="20730" y="36811"/>
                        <a:pt x="20959" y="36732"/>
                        <a:pt x="21202" y="36732"/>
                      </a:cubicBezTo>
                      <a:cubicBezTo>
                        <a:pt x="21382" y="36732"/>
                        <a:pt x="21569" y="36775"/>
                        <a:pt x="21771" y="36927"/>
                      </a:cubicBezTo>
                      <a:cubicBezTo>
                        <a:pt x="21907" y="37028"/>
                        <a:pt x="22207" y="37036"/>
                        <a:pt x="22533" y="37036"/>
                      </a:cubicBezTo>
                      <a:cubicBezTo>
                        <a:pt x="22596" y="37036"/>
                        <a:pt x="22660" y="37036"/>
                        <a:pt x="22725" y="37036"/>
                      </a:cubicBezTo>
                      <a:cubicBezTo>
                        <a:pt x="22976" y="37036"/>
                        <a:pt x="23228" y="37041"/>
                        <a:pt x="23420" y="37087"/>
                      </a:cubicBezTo>
                      <a:cubicBezTo>
                        <a:pt x="24010" y="37230"/>
                        <a:pt x="24652" y="37431"/>
                        <a:pt x="25243" y="37431"/>
                      </a:cubicBezTo>
                      <a:cubicBezTo>
                        <a:pt x="25407" y="37431"/>
                        <a:pt x="25567" y="37415"/>
                        <a:pt x="25721" y="37378"/>
                      </a:cubicBezTo>
                      <a:cubicBezTo>
                        <a:pt x="26071" y="37295"/>
                        <a:pt x="26417" y="37263"/>
                        <a:pt x="26757" y="37263"/>
                      </a:cubicBezTo>
                      <a:cubicBezTo>
                        <a:pt x="27340" y="37263"/>
                        <a:pt x="27904" y="37358"/>
                        <a:pt x="28433" y="37452"/>
                      </a:cubicBezTo>
                      <a:cubicBezTo>
                        <a:pt x="28958" y="37545"/>
                        <a:pt x="29482" y="37570"/>
                        <a:pt x="29999" y="37570"/>
                      </a:cubicBezTo>
                      <a:cubicBezTo>
                        <a:pt x="30526" y="37570"/>
                        <a:pt x="31046" y="37544"/>
                        <a:pt x="31557" y="37538"/>
                      </a:cubicBezTo>
                      <a:cubicBezTo>
                        <a:pt x="31570" y="37538"/>
                        <a:pt x="31583" y="37538"/>
                        <a:pt x="31596" y="37538"/>
                      </a:cubicBezTo>
                      <a:cubicBezTo>
                        <a:pt x="32472" y="37538"/>
                        <a:pt x="33318" y="37945"/>
                        <a:pt x="34182" y="37945"/>
                      </a:cubicBezTo>
                      <a:cubicBezTo>
                        <a:pt x="34493" y="37945"/>
                        <a:pt x="34807" y="37892"/>
                        <a:pt x="35125" y="37747"/>
                      </a:cubicBezTo>
                      <a:cubicBezTo>
                        <a:pt x="35356" y="38034"/>
                        <a:pt x="35613" y="38117"/>
                        <a:pt x="35885" y="38117"/>
                      </a:cubicBezTo>
                      <a:cubicBezTo>
                        <a:pt x="36260" y="38117"/>
                        <a:pt x="36663" y="37959"/>
                        <a:pt x="37067" y="37959"/>
                      </a:cubicBezTo>
                      <a:cubicBezTo>
                        <a:pt x="37204" y="37959"/>
                        <a:pt x="37340" y="37977"/>
                        <a:pt x="37476" y="38026"/>
                      </a:cubicBezTo>
                      <a:cubicBezTo>
                        <a:pt x="37788" y="38138"/>
                        <a:pt x="38190" y="38177"/>
                        <a:pt x="38616" y="38177"/>
                      </a:cubicBezTo>
                      <a:cubicBezTo>
                        <a:pt x="39041" y="38177"/>
                        <a:pt x="39490" y="38138"/>
                        <a:pt x="39900" y="38092"/>
                      </a:cubicBezTo>
                      <a:cubicBezTo>
                        <a:pt x="40031" y="38079"/>
                        <a:pt x="40144" y="37843"/>
                        <a:pt x="40260" y="37843"/>
                      </a:cubicBezTo>
                      <a:cubicBezTo>
                        <a:pt x="40306" y="37843"/>
                        <a:pt x="40352" y="37881"/>
                        <a:pt x="40401" y="37985"/>
                      </a:cubicBezTo>
                      <a:cubicBezTo>
                        <a:pt x="40514" y="38230"/>
                        <a:pt x="40639" y="38308"/>
                        <a:pt x="40768" y="38308"/>
                      </a:cubicBezTo>
                      <a:cubicBezTo>
                        <a:pt x="40934" y="38308"/>
                        <a:pt x="41108" y="38180"/>
                        <a:pt x="41274" y="38106"/>
                      </a:cubicBezTo>
                      <a:cubicBezTo>
                        <a:pt x="41470" y="38019"/>
                        <a:pt x="41655" y="37978"/>
                        <a:pt x="41843" y="37978"/>
                      </a:cubicBezTo>
                      <a:cubicBezTo>
                        <a:pt x="42015" y="37978"/>
                        <a:pt x="42190" y="38012"/>
                        <a:pt x="42377" y="38078"/>
                      </a:cubicBezTo>
                      <a:cubicBezTo>
                        <a:pt x="42716" y="38195"/>
                        <a:pt x="43150" y="38122"/>
                        <a:pt x="43462" y="38202"/>
                      </a:cubicBezTo>
                      <a:cubicBezTo>
                        <a:pt x="43524" y="38218"/>
                        <a:pt x="43585" y="38225"/>
                        <a:pt x="43644" y="38225"/>
                      </a:cubicBezTo>
                      <a:cubicBezTo>
                        <a:pt x="44030" y="38225"/>
                        <a:pt x="44362" y="37938"/>
                        <a:pt x="44681" y="37938"/>
                      </a:cubicBezTo>
                      <a:cubicBezTo>
                        <a:pt x="44770" y="37938"/>
                        <a:pt x="44857" y="37960"/>
                        <a:pt x="44945" y="38016"/>
                      </a:cubicBezTo>
                      <a:cubicBezTo>
                        <a:pt x="45192" y="38177"/>
                        <a:pt x="45480" y="38231"/>
                        <a:pt x="45731" y="38231"/>
                      </a:cubicBezTo>
                      <a:cubicBezTo>
                        <a:pt x="45925" y="38231"/>
                        <a:pt x="46097" y="38198"/>
                        <a:pt x="46209" y="38158"/>
                      </a:cubicBezTo>
                      <a:cubicBezTo>
                        <a:pt x="46481" y="38059"/>
                        <a:pt x="46749" y="38025"/>
                        <a:pt x="47014" y="38025"/>
                      </a:cubicBezTo>
                      <a:cubicBezTo>
                        <a:pt x="47584" y="38025"/>
                        <a:pt x="48142" y="38181"/>
                        <a:pt x="48707" y="38181"/>
                      </a:cubicBezTo>
                      <a:cubicBezTo>
                        <a:pt x="48766" y="38181"/>
                        <a:pt x="48824" y="38180"/>
                        <a:pt x="48884" y="38176"/>
                      </a:cubicBezTo>
                      <a:cubicBezTo>
                        <a:pt x="49335" y="38147"/>
                        <a:pt x="49788" y="37991"/>
                        <a:pt x="50269" y="37991"/>
                      </a:cubicBezTo>
                      <a:cubicBezTo>
                        <a:pt x="50432" y="37991"/>
                        <a:pt x="50599" y="38009"/>
                        <a:pt x="50770" y="38056"/>
                      </a:cubicBezTo>
                      <a:cubicBezTo>
                        <a:pt x="50957" y="38108"/>
                        <a:pt x="51108" y="38407"/>
                        <a:pt x="51296" y="38407"/>
                      </a:cubicBezTo>
                      <a:cubicBezTo>
                        <a:pt x="51353" y="38407"/>
                        <a:pt x="51413" y="38380"/>
                        <a:pt x="51478" y="38311"/>
                      </a:cubicBezTo>
                      <a:cubicBezTo>
                        <a:pt x="51727" y="38047"/>
                        <a:pt x="51997" y="37968"/>
                        <a:pt x="52277" y="37968"/>
                      </a:cubicBezTo>
                      <a:cubicBezTo>
                        <a:pt x="52700" y="37968"/>
                        <a:pt x="53145" y="38151"/>
                        <a:pt x="53565" y="38151"/>
                      </a:cubicBezTo>
                      <a:cubicBezTo>
                        <a:pt x="53781" y="38151"/>
                        <a:pt x="53991" y="38103"/>
                        <a:pt x="54188" y="37956"/>
                      </a:cubicBezTo>
                      <a:cubicBezTo>
                        <a:pt x="54353" y="38097"/>
                        <a:pt x="54521" y="38144"/>
                        <a:pt x="54692" y="38144"/>
                      </a:cubicBezTo>
                      <a:cubicBezTo>
                        <a:pt x="55035" y="38144"/>
                        <a:pt x="55389" y="37956"/>
                        <a:pt x="55752" y="37956"/>
                      </a:cubicBezTo>
                      <a:cubicBezTo>
                        <a:pt x="55844" y="37956"/>
                        <a:pt x="55936" y="37968"/>
                        <a:pt x="56029" y="37998"/>
                      </a:cubicBezTo>
                      <a:cubicBezTo>
                        <a:pt x="56168" y="38044"/>
                        <a:pt x="56374" y="38214"/>
                        <a:pt x="56641" y="38214"/>
                      </a:cubicBezTo>
                      <a:cubicBezTo>
                        <a:pt x="56711" y="38214"/>
                        <a:pt x="56786" y="38202"/>
                        <a:pt x="56864" y="38173"/>
                      </a:cubicBezTo>
                      <a:cubicBezTo>
                        <a:pt x="57923" y="37779"/>
                        <a:pt x="59073" y="37797"/>
                        <a:pt x="60185" y="37641"/>
                      </a:cubicBezTo>
                      <a:cubicBezTo>
                        <a:pt x="61345" y="37478"/>
                        <a:pt x="62494" y="37222"/>
                        <a:pt x="63673" y="37222"/>
                      </a:cubicBezTo>
                      <a:cubicBezTo>
                        <a:pt x="63675" y="37222"/>
                        <a:pt x="63678" y="37222"/>
                        <a:pt x="63680" y="37222"/>
                      </a:cubicBezTo>
                      <a:cubicBezTo>
                        <a:pt x="64219" y="37222"/>
                        <a:pt x="64815" y="36842"/>
                        <a:pt x="65263" y="36842"/>
                      </a:cubicBezTo>
                      <a:cubicBezTo>
                        <a:pt x="65359" y="36842"/>
                        <a:pt x="65449" y="36859"/>
                        <a:pt x="65529" y="36902"/>
                      </a:cubicBezTo>
                      <a:cubicBezTo>
                        <a:pt x="65850" y="37072"/>
                        <a:pt x="66163" y="37133"/>
                        <a:pt x="66469" y="37133"/>
                      </a:cubicBezTo>
                      <a:cubicBezTo>
                        <a:pt x="67142" y="37133"/>
                        <a:pt x="67780" y="36840"/>
                        <a:pt x="68392" y="36782"/>
                      </a:cubicBezTo>
                      <a:cubicBezTo>
                        <a:pt x="68616" y="36761"/>
                        <a:pt x="68844" y="36756"/>
                        <a:pt x="69074" y="36756"/>
                      </a:cubicBezTo>
                      <a:cubicBezTo>
                        <a:pt x="69248" y="36756"/>
                        <a:pt x="69424" y="36759"/>
                        <a:pt x="69601" y="36759"/>
                      </a:cubicBezTo>
                      <a:cubicBezTo>
                        <a:pt x="70098" y="36759"/>
                        <a:pt x="70604" y="36739"/>
                        <a:pt x="71113" y="36584"/>
                      </a:cubicBezTo>
                      <a:cubicBezTo>
                        <a:pt x="71871" y="36353"/>
                        <a:pt x="72885" y="36480"/>
                        <a:pt x="73709" y="36250"/>
                      </a:cubicBezTo>
                      <a:cubicBezTo>
                        <a:pt x="74222" y="36108"/>
                        <a:pt x="74726" y="36148"/>
                        <a:pt x="75216" y="36009"/>
                      </a:cubicBezTo>
                      <a:cubicBezTo>
                        <a:pt x="75705" y="35871"/>
                        <a:pt x="76187" y="35634"/>
                        <a:pt x="76696" y="35634"/>
                      </a:cubicBezTo>
                      <a:cubicBezTo>
                        <a:pt x="76811" y="35634"/>
                        <a:pt x="76928" y="35646"/>
                        <a:pt x="77047" y="35674"/>
                      </a:cubicBezTo>
                      <a:cubicBezTo>
                        <a:pt x="77190" y="35708"/>
                        <a:pt x="77328" y="35725"/>
                        <a:pt x="77462" y="35725"/>
                      </a:cubicBezTo>
                      <a:cubicBezTo>
                        <a:pt x="77638" y="35725"/>
                        <a:pt x="77807" y="35697"/>
                        <a:pt x="77974" y="35644"/>
                      </a:cubicBezTo>
                      <a:cubicBezTo>
                        <a:pt x="79021" y="35313"/>
                        <a:pt x="80165" y="35435"/>
                        <a:pt x="81177" y="34802"/>
                      </a:cubicBezTo>
                      <a:cubicBezTo>
                        <a:pt x="81524" y="34585"/>
                        <a:pt x="82118" y="34450"/>
                        <a:pt x="82624" y="34365"/>
                      </a:cubicBezTo>
                      <a:cubicBezTo>
                        <a:pt x="83237" y="34263"/>
                        <a:pt x="83876" y="34210"/>
                        <a:pt x="84406" y="33856"/>
                      </a:cubicBezTo>
                      <a:cubicBezTo>
                        <a:pt x="85677" y="33014"/>
                        <a:pt x="86932" y="32193"/>
                        <a:pt x="87829" y="30868"/>
                      </a:cubicBezTo>
                      <a:cubicBezTo>
                        <a:pt x="88180" y="30350"/>
                        <a:pt x="88608" y="29698"/>
                        <a:pt x="89172" y="29380"/>
                      </a:cubicBezTo>
                      <a:cubicBezTo>
                        <a:pt x="90674" y="28533"/>
                        <a:pt x="90874" y="26974"/>
                        <a:pt x="91400" y="25603"/>
                      </a:cubicBezTo>
                      <a:cubicBezTo>
                        <a:pt x="91834" y="24474"/>
                        <a:pt x="91999" y="23246"/>
                        <a:pt x="92344" y="22104"/>
                      </a:cubicBezTo>
                      <a:cubicBezTo>
                        <a:pt x="92741" y="20791"/>
                        <a:pt x="92705" y="19468"/>
                        <a:pt x="92853" y="18172"/>
                      </a:cubicBezTo>
                      <a:cubicBezTo>
                        <a:pt x="93021" y="16729"/>
                        <a:pt x="92916" y="15237"/>
                        <a:pt x="92998" y="13761"/>
                      </a:cubicBezTo>
                      <a:cubicBezTo>
                        <a:pt x="93091" y="12074"/>
                        <a:pt x="92873" y="10393"/>
                        <a:pt x="93113" y="8680"/>
                      </a:cubicBezTo>
                      <a:cubicBezTo>
                        <a:pt x="93216" y="7952"/>
                        <a:pt x="93119" y="7039"/>
                        <a:pt x="93037" y="6225"/>
                      </a:cubicBezTo>
                      <a:cubicBezTo>
                        <a:pt x="92865" y="4515"/>
                        <a:pt x="92922" y="2829"/>
                        <a:pt x="93114" y="1127"/>
                      </a:cubicBezTo>
                      <a:cubicBezTo>
                        <a:pt x="93155" y="776"/>
                        <a:pt x="93242" y="20"/>
                        <a:pt x="92706" y="20"/>
                      </a:cubicBezTo>
                      <a:cubicBezTo>
                        <a:pt x="92686" y="20"/>
                        <a:pt x="92664" y="21"/>
                        <a:pt x="92641" y="24"/>
                      </a:cubicBezTo>
                      <a:cubicBezTo>
                        <a:pt x="92497" y="38"/>
                        <a:pt x="92351" y="44"/>
                        <a:pt x="92203" y="44"/>
                      </a:cubicBezTo>
                      <a:cubicBezTo>
                        <a:pt x="91786" y="44"/>
                        <a:pt x="91361" y="0"/>
                        <a:pt x="90950" y="0"/>
                      </a:cubicBezTo>
                      <a:close/>
                    </a:path>
                  </a:pathLst>
                </a:custGeom>
                <a:solidFill>
                  <a:srgbClr val="A6DFDA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3" name="TextBox 2"/>
              <p:cNvSpPr txBox="1"/>
              <p:nvPr/>
            </p:nvSpPr>
            <p:spPr>
              <a:xfrm>
                <a:off x="692997" y="2252907"/>
                <a:ext cx="3820876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7800" indent="-17780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en-US" sz="1600" dirty="0" smtClean="0"/>
                  <a:t>(56 x 28) : 4 = 56 : 4 x 28 : 4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600" dirty="0" smtClean="0"/>
                  <a:t> 	       = 14 x 7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600" dirty="0"/>
                  <a:t> </a:t>
                </a:r>
                <a:r>
                  <a:rPr lang="en-US" sz="1600" dirty="0" smtClean="0"/>
                  <a:t>                      = 98</a:t>
                </a:r>
              </a:p>
              <a:p>
                <a:pPr marL="177800" indent="-17780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en-US" sz="1600" dirty="0"/>
                  <a:t>(56 x 28) : 4 = 56 </a:t>
                </a:r>
                <a:r>
                  <a:rPr lang="en-US" sz="1600" dirty="0" smtClean="0"/>
                  <a:t>x (28 </a:t>
                </a:r>
                <a:r>
                  <a:rPr lang="en-US" sz="1600" dirty="0"/>
                  <a:t>: </a:t>
                </a:r>
                <a:r>
                  <a:rPr lang="en-US" sz="1600" dirty="0" smtClean="0"/>
                  <a:t>4)</a:t>
                </a:r>
                <a:endParaRPr lang="en-US" sz="1600" dirty="0"/>
              </a:p>
              <a:p>
                <a:pPr>
                  <a:lnSpc>
                    <a:spcPct val="150000"/>
                  </a:lnSpc>
                </a:pPr>
                <a:r>
                  <a:rPr lang="en-US" sz="1600" dirty="0" smtClean="0"/>
                  <a:t>                       = 56 x 7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600" dirty="0" smtClean="0"/>
                  <a:t>                       = 392</a:t>
                </a:r>
                <a:endParaRPr lang="en-US" sz="1600" dirty="0"/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4884521" y="2306907"/>
                <a:ext cx="3820876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7800" indent="-17780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en-US" sz="1600" dirty="0" smtClean="0"/>
                  <a:t>(195 x 3) </a:t>
                </a:r>
                <a:r>
                  <a:rPr lang="en-US" sz="1600" dirty="0"/>
                  <a:t>: </a:t>
                </a:r>
                <a:r>
                  <a:rPr lang="en-US" sz="1600" dirty="0" smtClean="0"/>
                  <a:t>5 </a:t>
                </a:r>
                <a:r>
                  <a:rPr lang="en-US" sz="1600" dirty="0"/>
                  <a:t>= </a:t>
                </a:r>
                <a:r>
                  <a:rPr lang="en-US" sz="1600" dirty="0" smtClean="0"/>
                  <a:t>195 : 3 : 5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600" dirty="0" smtClean="0"/>
                  <a:t>                       =  65 : 5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600" dirty="0" smtClean="0"/>
                  <a:t>                       = 13</a:t>
                </a:r>
              </a:p>
              <a:p>
                <a:pPr marL="177800" indent="-17780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en-US" sz="1600" dirty="0" smtClean="0"/>
                  <a:t>(195 x 3) </a:t>
                </a:r>
                <a:r>
                  <a:rPr lang="en-US" sz="1600" dirty="0"/>
                  <a:t>: </a:t>
                </a:r>
                <a:r>
                  <a:rPr lang="en-US" sz="1600" dirty="0" smtClean="0"/>
                  <a:t>5 </a:t>
                </a:r>
                <a:r>
                  <a:rPr lang="en-US" sz="1600" dirty="0"/>
                  <a:t>= </a:t>
                </a:r>
                <a:r>
                  <a:rPr lang="en-US" sz="1600" dirty="0" smtClean="0"/>
                  <a:t>195 : 5 x 3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600" dirty="0" smtClean="0"/>
                  <a:t>                       = 39 x 5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600" dirty="0"/>
                  <a:t> </a:t>
                </a:r>
                <a:r>
                  <a:rPr lang="en-US" sz="1600" dirty="0" smtClean="0"/>
                  <a:t>                      =  195</a:t>
                </a:r>
              </a:p>
            </p:txBody>
          </p:sp>
        </p:grpSp>
        <p:sp>
          <p:nvSpPr>
            <p:cNvPr id="8" name="Rectangle 7"/>
            <p:cNvSpPr/>
            <p:nvPr/>
          </p:nvSpPr>
          <p:spPr>
            <a:xfrm>
              <a:off x="3686654" y="2987256"/>
              <a:ext cx="374651" cy="38931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Rectangle 94"/>
            <p:cNvSpPr/>
            <p:nvPr/>
          </p:nvSpPr>
          <p:spPr>
            <a:xfrm>
              <a:off x="3686654" y="4126345"/>
              <a:ext cx="374651" cy="38931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7619501" y="3007673"/>
              <a:ext cx="374651" cy="38931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7619501" y="4210012"/>
              <a:ext cx="374651" cy="38931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714748" y="2994971"/>
            <a:ext cx="266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S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3752832" y="4136338"/>
            <a:ext cx="266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</a:rPr>
              <a:t>Đ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7619501" y="3048303"/>
            <a:ext cx="266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S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7657585" y="4189670"/>
            <a:ext cx="266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149456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00" grpId="0"/>
      <p:bldP spid="84" grpId="0"/>
      <p:bldP spid="8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E921108A-C2ED-4F62-8624-7A7BC388E784}"/>
              </a:ext>
            </a:extLst>
          </p:cNvPr>
          <p:cNvGrpSpPr/>
          <p:nvPr/>
        </p:nvGrpSpPr>
        <p:grpSpPr>
          <a:xfrm>
            <a:off x="2077683" y="26502"/>
            <a:ext cx="5541818" cy="743066"/>
            <a:chOff x="2428549" y="163899"/>
            <a:chExt cx="4638601" cy="743066"/>
          </a:xfrm>
        </p:grpSpPr>
        <p:sp>
          <p:nvSpPr>
            <p:cNvPr id="13" name="Google Shape;1240;p41">
              <a:extLst>
                <a:ext uri="{FF2B5EF4-FFF2-40B4-BE49-F238E27FC236}">
                  <a16:creationId xmlns:a16="http://schemas.microsoft.com/office/drawing/2014/main" id="{7DB1CF36-DBED-4F18-B880-CF9BAD95898B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13B0314-F21F-4FFC-9C41-2A4BEBF337A9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rgbClr val="666658"/>
                  </a:solidFill>
                </a:rPr>
                <a:t>KẾT NỐI KIẾN THỨC</a:t>
              </a: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3C3557A3-4EF5-4D9F-9676-01C3DAEAF896}"/>
              </a:ext>
            </a:extLst>
          </p:cNvPr>
          <p:cNvSpPr/>
          <p:nvPr/>
        </p:nvSpPr>
        <p:spPr>
          <a:xfrm>
            <a:off x="257992" y="731081"/>
            <a:ext cx="82473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600"/>
              </a:spcAft>
              <a:buSzPts val="1400"/>
              <a:tabLst>
                <a:tab pos="990600" algn="l"/>
              </a:tabLst>
            </a:pPr>
            <a:r>
              <a:rPr lang="en-US" sz="2000" b="1" dirty="0" err="1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hử</a:t>
            </a:r>
            <a:r>
              <a:rPr lang="en-US" sz="20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hách</a:t>
            </a:r>
            <a:r>
              <a:rPr lang="en-US" sz="20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3. </a:t>
            </a:r>
            <a:r>
              <a:rPr lang="en-US" sz="20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Nối</a:t>
            </a:r>
            <a:r>
              <a:rPr lang="en-US" sz="20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20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ô</a:t>
            </a:r>
            <a:r>
              <a:rPr lang="en-US" sz="20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sz="20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cùng</a:t>
            </a:r>
            <a:r>
              <a:rPr lang="en-US" sz="20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kết</a:t>
            </a:r>
            <a:r>
              <a:rPr lang="en-US" sz="20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quả</a:t>
            </a:r>
            <a:r>
              <a:rPr lang="en-US" sz="20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sz="20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nhau</a:t>
            </a:r>
            <a:r>
              <a:rPr lang="en-US" sz="20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en-US" sz="2000" dirty="0">
              <a:latin typeface="+mn-lt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55600" y="1524000"/>
            <a:ext cx="2603500" cy="5588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(72 x 36) : 6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355600" y="2578100"/>
            <a:ext cx="2603500" cy="5588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(18 x 30) </a:t>
            </a:r>
            <a:r>
              <a:rPr lang="en-US" sz="1800" dirty="0">
                <a:solidFill>
                  <a:schemeClr val="tx1"/>
                </a:solidFill>
              </a:rPr>
              <a:t>: </a:t>
            </a:r>
            <a:r>
              <a:rPr lang="en-US" sz="1800" dirty="0" smtClean="0">
                <a:solidFill>
                  <a:schemeClr val="tx1"/>
                </a:solidFill>
              </a:rPr>
              <a:t>6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355600" y="3479800"/>
            <a:ext cx="2603500" cy="5588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(720 x 42) </a:t>
            </a:r>
            <a:r>
              <a:rPr lang="en-US" sz="1800" dirty="0">
                <a:solidFill>
                  <a:schemeClr val="tx1"/>
                </a:solidFill>
              </a:rPr>
              <a:t>: </a:t>
            </a:r>
            <a:r>
              <a:rPr lang="en-US" sz="1800" dirty="0" smtClean="0">
                <a:solidFill>
                  <a:schemeClr val="tx1"/>
                </a:solidFill>
              </a:rPr>
              <a:t>6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355600" y="4394200"/>
            <a:ext cx="2603500" cy="5588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(147 x 12) </a:t>
            </a:r>
            <a:r>
              <a:rPr lang="en-US" sz="1800" dirty="0">
                <a:solidFill>
                  <a:schemeClr val="tx1"/>
                </a:solidFill>
              </a:rPr>
              <a:t>: </a:t>
            </a:r>
            <a:r>
              <a:rPr lang="en-US" sz="1800" dirty="0" smtClean="0">
                <a:solidFill>
                  <a:schemeClr val="tx1"/>
                </a:solidFill>
              </a:rPr>
              <a:t>6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0" name="Flowchart: Terminator 9"/>
          <p:cNvSpPr/>
          <p:nvPr/>
        </p:nvSpPr>
        <p:spPr>
          <a:xfrm>
            <a:off x="6041572" y="1454150"/>
            <a:ext cx="2463800" cy="698500"/>
          </a:xfrm>
          <a:prstGeom prst="flowChartTerminator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720 : 6 x 42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34" name="Flowchart: Terminator 33"/>
          <p:cNvSpPr/>
          <p:nvPr/>
        </p:nvSpPr>
        <p:spPr>
          <a:xfrm>
            <a:off x="6041572" y="2438400"/>
            <a:ext cx="2463800" cy="698500"/>
          </a:xfrm>
          <a:prstGeom prst="flowChartTerminator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147 x 12 : 6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35" name="Flowchart: Terminator 34"/>
          <p:cNvSpPr/>
          <p:nvPr/>
        </p:nvSpPr>
        <p:spPr>
          <a:xfrm>
            <a:off x="6041572" y="3346450"/>
            <a:ext cx="2463800" cy="698500"/>
          </a:xfrm>
          <a:prstGeom prst="flowChartTerminator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72 x 36 : 6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36" name="Flowchart: Terminator 35"/>
          <p:cNvSpPr/>
          <p:nvPr/>
        </p:nvSpPr>
        <p:spPr>
          <a:xfrm>
            <a:off x="6041572" y="4254500"/>
            <a:ext cx="2463800" cy="698500"/>
          </a:xfrm>
          <a:prstGeom prst="flowChartTerminator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30 x 18 : 6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2959100" y="1674306"/>
            <a:ext cx="3086100" cy="2067796"/>
          </a:xfrm>
          <a:custGeom>
            <a:avLst/>
            <a:gdLst>
              <a:gd name="connsiteX0" fmla="*/ 0 w 3086100"/>
              <a:gd name="connsiteY0" fmla="*/ 116394 h 2067796"/>
              <a:gd name="connsiteX1" fmla="*/ 1638300 w 3086100"/>
              <a:gd name="connsiteY1" fmla="*/ 179894 h 2067796"/>
              <a:gd name="connsiteX2" fmla="*/ 2222500 w 3086100"/>
              <a:gd name="connsiteY2" fmla="*/ 1818194 h 2067796"/>
              <a:gd name="connsiteX3" fmla="*/ 3086100 w 3086100"/>
              <a:gd name="connsiteY3" fmla="*/ 2034094 h 2067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86100" h="2067796">
                <a:moveTo>
                  <a:pt x="0" y="116394"/>
                </a:moveTo>
                <a:cubicBezTo>
                  <a:pt x="633941" y="6327"/>
                  <a:pt x="1267883" y="-103739"/>
                  <a:pt x="1638300" y="179894"/>
                </a:cubicBezTo>
                <a:cubicBezTo>
                  <a:pt x="2008717" y="463527"/>
                  <a:pt x="1981200" y="1509161"/>
                  <a:pt x="2222500" y="1818194"/>
                </a:cubicBezTo>
                <a:cubicBezTo>
                  <a:pt x="2463800" y="2127227"/>
                  <a:pt x="2774950" y="2080660"/>
                  <a:pt x="3086100" y="2034094"/>
                </a:cubicBezTo>
              </a:path>
            </a:pathLst>
          </a:custGeom>
          <a:ln w="19050">
            <a:solidFill>
              <a:srgbClr val="E93F62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2959100" y="2854687"/>
            <a:ext cx="3098800" cy="1755413"/>
          </a:xfrm>
          <a:custGeom>
            <a:avLst/>
            <a:gdLst>
              <a:gd name="connsiteX0" fmla="*/ 0 w 3098800"/>
              <a:gd name="connsiteY0" fmla="*/ 40913 h 1755413"/>
              <a:gd name="connsiteX1" fmla="*/ 939800 w 3098800"/>
              <a:gd name="connsiteY1" fmla="*/ 142513 h 1755413"/>
              <a:gd name="connsiteX2" fmla="*/ 1435100 w 3098800"/>
              <a:gd name="connsiteY2" fmla="*/ 1209313 h 1755413"/>
              <a:gd name="connsiteX3" fmla="*/ 3098800 w 3098800"/>
              <a:gd name="connsiteY3" fmla="*/ 1755413 h 1755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8800" h="1755413">
                <a:moveTo>
                  <a:pt x="0" y="40913"/>
                </a:moveTo>
                <a:cubicBezTo>
                  <a:pt x="350308" y="-5654"/>
                  <a:pt x="700617" y="-52220"/>
                  <a:pt x="939800" y="142513"/>
                </a:cubicBezTo>
                <a:cubicBezTo>
                  <a:pt x="1178983" y="337246"/>
                  <a:pt x="1075267" y="940496"/>
                  <a:pt x="1435100" y="1209313"/>
                </a:cubicBezTo>
                <a:cubicBezTo>
                  <a:pt x="1794933" y="1478130"/>
                  <a:pt x="2446866" y="1616771"/>
                  <a:pt x="3098800" y="1755413"/>
                </a:cubicBezTo>
              </a:path>
            </a:pathLst>
          </a:custGeom>
          <a:ln w="28575">
            <a:solidFill>
              <a:schemeClr val="accent5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2946400" y="1812527"/>
            <a:ext cx="3111500" cy="2133641"/>
          </a:xfrm>
          <a:custGeom>
            <a:avLst/>
            <a:gdLst>
              <a:gd name="connsiteX0" fmla="*/ 0 w 3111500"/>
              <a:gd name="connsiteY0" fmla="*/ 1997473 h 2133641"/>
              <a:gd name="connsiteX1" fmla="*/ 1231900 w 3111500"/>
              <a:gd name="connsiteY1" fmla="*/ 1959373 h 2133641"/>
              <a:gd name="connsiteX2" fmla="*/ 1524000 w 3111500"/>
              <a:gd name="connsiteY2" fmla="*/ 282973 h 2133641"/>
              <a:gd name="connsiteX3" fmla="*/ 3111500 w 3111500"/>
              <a:gd name="connsiteY3" fmla="*/ 16273 h 2133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11500" h="2133641">
                <a:moveTo>
                  <a:pt x="0" y="1997473"/>
                </a:moveTo>
                <a:cubicBezTo>
                  <a:pt x="488950" y="2121298"/>
                  <a:pt x="977900" y="2245123"/>
                  <a:pt x="1231900" y="1959373"/>
                </a:cubicBezTo>
                <a:cubicBezTo>
                  <a:pt x="1485900" y="1673623"/>
                  <a:pt x="1210733" y="606823"/>
                  <a:pt x="1524000" y="282973"/>
                </a:cubicBezTo>
                <a:cubicBezTo>
                  <a:pt x="1837267" y="-40877"/>
                  <a:pt x="2474383" y="-12302"/>
                  <a:pt x="3111500" y="16273"/>
                </a:cubicBezTo>
              </a:path>
            </a:pathLst>
          </a:custGeom>
          <a:ln w="28575">
            <a:solidFill>
              <a:schemeClr val="accent1">
                <a:lumMod val="25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2946400" y="2657344"/>
            <a:ext cx="3149600" cy="2078374"/>
          </a:xfrm>
          <a:custGeom>
            <a:avLst/>
            <a:gdLst>
              <a:gd name="connsiteX0" fmla="*/ 0 w 3149600"/>
              <a:gd name="connsiteY0" fmla="*/ 2041656 h 2078374"/>
              <a:gd name="connsiteX1" fmla="*/ 1409700 w 3149600"/>
              <a:gd name="connsiteY1" fmla="*/ 1825756 h 2078374"/>
              <a:gd name="connsiteX2" fmla="*/ 2070100 w 3149600"/>
              <a:gd name="connsiteY2" fmla="*/ 149356 h 2078374"/>
              <a:gd name="connsiteX3" fmla="*/ 3149600 w 3149600"/>
              <a:gd name="connsiteY3" fmla="*/ 187456 h 2078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49600" h="2078374">
                <a:moveTo>
                  <a:pt x="0" y="2041656"/>
                </a:moveTo>
                <a:cubicBezTo>
                  <a:pt x="532341" y="2091397"/>
                  <a:pt x="1064683" y="2141139"/>
                  <a:pt x="1409700" y="1825756"/>
                </a:cubicBezTo>
                <a:cubicBezTo>
                  <a:pt x="1754717" y="1510373"/>
                  <a:pt x="1780117" y="422406"/>
                  <a:pt x="2070100" y="149356"/>
                </a:cubicBezTo>
                <a:cubicBezTo>
                  <a:pt x="2360083" y="-123694"/>
                  <a:pt x="2754841" y="31881"/>
                  <a:pt x="3149600" y="187456"/>
                </a:cubicBezTo>
              </a:path>
            </a:pathLst>
          </a:custGeom>
          <a:ln w="28575">
            <a:solidFill>
              <a:srgbClr val="F3D84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934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8" grpId="0" animBg="1"/>
      <p:bldP spid="29" grpId="0" animBg="1"/>
      <p:bldP spid="30" grpId="0" animBg="1"/>
      <p:bldP spid="10" grpId="0" animBg="1"/>
      <p:bldP spid="34" grpId="0" animBg="1"/>
      <p:bldP spid="35" grpId="0" animBg="1"/>
      <p:bldP spid="36" grpId="0" animBg="1"/>
      <p:bldP spid="11" grpId="0" animBg="1"/>
      <p:bldP spid="21" grpId="0" animBg="1"/>
      <p:bldP spid="22" grpId="0" animBg="1"/>
      <p:bldP spid="2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B69FABF6-EC83-406C-8E77-938BBC9A0919}"/>
              </a:ext>
            </a:extLst>
          </p:cNvPr>
          <p:cNvGrpSpPr/>
          <p:nvPr/>
        </p:nvGrpSpPr>
        <p:grpSpPr>
          <a:xfrm>
            <a:off x="2077683" y="156448"/>
            <a:ext cx="5541818" cy="743066"/>
            <a:chOff x="2428549" y="163899"/>
            <a:chExt cx="4638601" cy="743066"/>
          </a:xfrm>
        </p:grpSpPr>
        <p:sp>
          <p:nvSpPr>
            <p:cNvPr id="6" name="Google Shape;1240;p41">
              <a:extLst>
                <a:ext uri="{FF2B5EF4-FFF2-40B4-BE49-F238E27FC236}">
                  <a16:creationId xmlns:a16="http://schemas.microsoft.com/office/drawing/2014/main" id="{35DD4879-C435-4841-BFD2-26891B915F30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D7EBE02-55F8-4796-A7CE-DCF571123887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666658"/>
                  </a:solidFill>
                </a:rPr>
                <a:t>KẾT NỐI KIẾN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C49A3A2-14FA-4CD4-83A1-C2B40D6A71D4}"/>
                  </a:ext>
                </a:extLst>
              </p:cNvPr>
              <p:cNvSpPr/>
              <p:nvPr/>
            </p:nvSpPr>
            <p:spPr>
              <a:xfrm>
                <a:off x="448310" y="899514"/>
                <a:ext cx="8247380" cy="7855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600"/>
                  </a:spcAft>
                  <a:buSzPts val="1400"/>
                  <a:tabLst>
                    <a:tab pos="990600" algn="l"/>
                  </a:tabLst>
                </a:pPr>
                <a:r>
                  <a:rPr lang="en-US" sz="1800" b="1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Thử</a:t>
                </a:r>
                <a:r>
                  <a:rPr lang="en-US" sz="1800" b="1" dirty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thách</a:t>
                </a:r>
                <a:r>
                  <a:rPr lang="en-US" sz="1800" b="1" dirty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4</a:t>
                </a:r>
                <a:r>
                  <a:rPr lang="en-US" sz="1800" b="1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.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Ông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Trung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bán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5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xe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gạo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giá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rẻ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cho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người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nghèo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mỗi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xe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5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tấn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.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Ông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đã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bán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được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/>
                            <a:cs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/>
                            <a:cs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gạo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.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Hỏi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ông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đã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bán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được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bao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nhiêu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tấn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gạo</a:t>
                </a:r>
                <a:r>
                  <a:rPr lang="en-US" sz="1800" dirty="0" smtClean="0">
                    <a:latin typeface="+mn-lt"/>
                    <a:ea typeface="Calibri" panose="020F0502020204030204" pitchFamily="34" charset="0"/>
                    <a:cs typeface="Calibri" panose="020F0502020204030204" pitchFamily="34" charset="0"/>
                  </a:rPr>
                  <a:t>?</a:t>
                </a:r>
                <a:endParaRPr lang="en-US" sz="1800" dirty="0">
                  <a:latin typeface="+mn-lt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CC49A3A2-14FA-4CD4-83A1-C2B40D6A71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310" y="899514"/>
                <a:ext cx="8247380" cy="785536"/>
              </a:xfrm>
              <a:prstGeom prst="rect">
                <a:avLst/>
              </a:prstGeom>
              <a:blipFill rotWithShape="1">
                <a:blip r:embed="rId2"/>
                <a:stretch>
                  <a:fillRect l="-666" t="-3906" b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0">
            <a:extLst>
              <a:ext uri="{FF2B5EF4-FFF2-40B4-BE49-F238E27FC236}">
                <a16:creationId xmlns:a16="http://schemas.microsoft.com/office/drawing/2014/main" id="{7EFC8CBD-1E72-405D-9DA9-C36F32468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6">
            <a:extLst>
              <a:ext uri="{FF2B5EF4-FFF2-40B4-BE49-F238E27FC236}">
                <a16:creationId xmlns:a16="http://schemas.microsoft.com/office/drawing/2014/main" id="{E308E045-43E5-4BCB-B4EB-D3E84B50C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4">
            <a:extLst>
              <a:ext uri="{FF2B5EF4-FFF2-40B4-BE49-F238E27FC236}">
                <a16:creationId xmlns:a16="http://schemas.microsoft.com/office/drawing/2014/main" id="{6E09ED60-A860-4717-812C-102C7ABDA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EA49AA5-1A48-48D8-A088-9E37FB75E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8840" y="2625546"/>
            <a:ext cx="162822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2081539"/>
              </p:ext>
            </p:extLst>
          </p:nvPr>
        </p:nvGraphicFramePr>
        <p:xfrm>
          <a:off x="814435" y="1607400"/>
          <a:ext cx="7605664" cy="370840"/>
        </p:xfrm>
        <a:graphic>
          <a:graphicData uri="http://schemas.openxmlformats.org/drawingml/2006/table">
            <a:tbl>
              <a:tblPr firstRow="1" bandRow="1">
                <a:tableStyleId>{C104E6A3-9CF8-457B-AD72-D36195D57042}</a:tableStyleId>
              </a:tblPr>
              <a:tblGrid>
                <a:gridCol w="19014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.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5 </a:t>
                      </a:r>
                      <a:r>
                        <a:rPr lang="en-US" dirty="0" err="1" smtClean="0"/>
                        <a:t>tấn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.</a:t>
                      </a:r>
                      <a:r>
                        <a:rPr lang="en-US" baseline="0" dirty="0" smtClean="0"/>
                        <a:t> 20 </a:t>
                      </a:r>
                      <a:r>
                        <a:rPr lang="en-US" baseline="0" dirty="0" err="1" smtClean="0"/>
                        <a:t>tấn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. 10 </a:t>
                      </a:r>
                      <a:r>
                        <a:rPr lang="en-US" dirty="0" err="1" smtClean="0"/>
                        <a:t>tấn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. 15 </a:t>
                      </a:r>
                      <a:r>
                        <a:rPr lang="en-US" dirty="0" err="1" smtClean="0"/>
                        <a:t>tấn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" name="Oval 21"/>
          <p:cNvSpPr/>
          <p:nvPr/>
        </p:nvSpPr>
        <p:spPr>
          <a:xfrm>
            <a:off x="649890" y="1558545"/>
            <a:ext cx="425450" cy="37185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424965" y="1558237"/>
            <a:ext cx="8847254" cy="4201315"/>
            <a:chOff x="412878" y="1685050"/>
            <a:chExt cx="8847254" cy="4201315"/>
          </a:xfrm>
        </p:grpSpPr>
        <p:grpSp>
          <p:nvGrpSpPr>
            <p:cNvPr id="10" name="Group 9"/>
            <p:cNvGrpSpPr/>
            <p:nvPr/>
          </p:nvGrpSpPr>
          <p:grpSpPr>
            <a:xfrm>
              <a:off x="533400" y="1744472"/>
              <a:ext cx="2768600" cy="2768600"/>
              <a:chOff x="533400" y="1744472"/>
              <a:chExt cx="2768600" cy="2768600"/>
            </a:xfrm>
          </p:grpSpPr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10000" b="90000" l="10000" r="1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1744472"/>
                <a:ext cx="2768600" cy="2768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27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1412" b="96235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01985" y="2165836"/>
                <a:ext cx="951395" cy="1010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1412" b="96235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77683" y="2165836"/>
                <a:ext cx="951395" cy="1010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0" name="Group 19"/>
            <p:cNvGrpSpPr/>
            <p:nvPr/>
          </p:nvGrpSpPr>
          <p:grpSpPr>
            <a:xfrm>
              <a:off x="412878" y="3117765"/>
              <a:ext cx="2768600" cy="2768600"/>
              <a:chOff x="533400" y="1744472"/>
              <a:chExt cx="2768600" cy="2768600"/>
            </a:xfrm>
          </p:grpSpPr>
          <p:pic>
            <p:nvPicPr>
              <p:cNvPr id="21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10000" b="90000" l="10000" r="1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1744472"/>
                <a:ext cx="2768600" cy="2768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3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1412" b="96235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01985" y="2165836"/>
                <a:ext cx="951395" cy="1010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4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1412" b="96235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77683" y="2165836"/>
                <a:ext cx="951395" cy="1010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5" name="Group 24"/>
            <p:cNvGrpSpPr/>
            <p:nvPr/>
          </p:nvGrpSpPr>
          <p:grpSpPr>
            <a:xfrm>
              <a:off x="2834653" y="1685050"/>
              <a:ext cx="2768600" cy="2768600"/>
              <a:chOff x="533400" y="1744472"/>
              <a:chExt cx="2768600" cy="2768600"/>
            </a:xfrm>
          </p:grpSpPr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10000" b="90000" l="10000" r="1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1744472"/>
                <a:ext cx="2768600" cy="2768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1412" b="96235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01985" y="2165836"/>
                <a:ext cx="951395" cy="1010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8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1412" b="96235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77683" y="2165836"/>
                <a:ext cx="951395" cy="1010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9" name="Group 28"/>
            <p:cNvGrpSpPr/>
            <p:nvPr/>
          </p:nvGrpSpPr>
          <p:grpSpPr>
            <a:xfrm>
              <a:off x="2738338" y="3069350"/>
              <a:ext cx="2768600" cy="2768600"/>
              <a:chOff x="533400" y="1744472"/>
              <a:chExt cx="2768600" cy="2768600"/>
            </a:xfrm>
          </p:grpSpPr>
          <p:pic>
            <p:nvPicPr>
              <p:cNvPr id="31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10000" b="90000" l="10000" r="1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1744472"/>
                <a:ext cx="2768600" cy="2768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2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1412" b="96235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01985" y="2165836"/>
                <a:ext cx="951395" cy="1010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3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1412" b="96235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77683" y="2165836"/>
                <a:ext cx="951395" cy="1010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4" name="Group 33"/>
            <p:cNvGrpSpPr/>
            <p:nvPr/>
          </p:nvGrpSpPr>
          <p:grpSpPr>
            <a:xfrm>
              <a:off x="4948840" y="2213757"/>
              <a:ext cx="2768600" cy="2768600"/>
              <a:chOff x="533400" y="1744472"/>
              <a:chExt cx="2768600" cy="2768600"/>
            </a:xfrm>
          </p:grpSpPr>
          <p:pic>
            <p:nvPicPr>
              <p:cNvPr id="35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10000" b="90000" l="10000" r="1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1744472"/>
                <a:ext cx="2768600" cy="2768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6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1412" b="96235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01985" y="2165836"/>
                <a:ext cx="951395" cy="1010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7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1412" b="96235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77683" y="2165836"/>
                <a:ext cx="951395" cy="1010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1" name="TextBox 10"/>
            <p:cNvSpPr txBox="1"/>
            <p:nvPr/>
          </p:nvSpPr>
          <p:spPr>
            <a:xfrm>
              <a:off x="1759630" y="3115364"/>
              <a:ext cx="17653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5 </a:t>
              </a:r>
              <a:r>
                <a:rPr lang="en-US" sz="2000" dirty="0" err="1" smtClean="0"/>
                <a:t>tấn</a:t>
              </a:r>
              <a:endParaRPr lang="en-US" sz="2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066190" y="3050078"/>
              <a:ext cx="17653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5 </a:t>
              </a:r>
              <a:r>
                <a:rPr lang="en-US" sz="2000" dirty="0" err="1" smtClean="0"/>
                <a:t>tấn</a:t>
              </a:r>
              <a:endParaRPr lang="en-US" sz="20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670730" y="4453650"/>
              <a:ext cx="17653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5 </a:t>
              </a:r>
              <a:r>
                <a:rPr lang="en-US" sz="2000" dirty="0" err="1" smtClean="0"/>
                <a:t>tấn</a:t>
              </a:r>
              <a:endParaRPr lang="en-US" sz="20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903238" y="4453650"/>
              <a:ext cx="17653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5 </a:t>
              </a:r>
              <a:r>
                <a:rPr lang="en-US" sz="2000" dirty="0" err="1" smtClean="0"/>
                <a:t>tấn</a:t>
              </a:r>
              <a:endParaRPr lang="en-US" sz="2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238570" y="3547070"/>
              <a:ext cx="17653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5 </a:t>
              </a:r>
              <a:r>
                <a:rPr lang="en-US" sz="2000" dirty="0" err="1" smtClean="0"/>
                <a:t>tấn</a:t>
              </a:r>
              <a:endParaRPr lang="en-US" sz="2000" dirty="0"/>
            </a:p>
          </p:txBody>
        </p:sp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3502" b="94163" l="0" r="97449">
                          <a14:foregroundMark x1="13776" y1="17899" x2="21429" y2="20623"/>
                          <a14:foregroundMark x1="86224" y1="20233" x2="47449" y2="48249"/>
                          <a14:foregroundMark x1="47959" y1="63813" x2="44388" y2="53696"/>
                          <a14:foregroundMark x1="60714" y1="56809" x2="35714" y2="3501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3232" y="2772179"/>
              <a:ext cx="1866900" cy="2447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Cloud Callout 11"/>
                <p:cNvSpPr/>
                <p:nvPr/>
              </p:nvSpPr>
              <p:spPr>
                <a:xfrm>
                  <a:off x="6017425" y="1930400"/>
                  <a:ext cx="2097875" cy="841779"/>
                </a:xfrm>
                <a:prstGeom prst="cloudCallout">
                  <a:avLst>
                    <a:gd name="adj1" fmla="val 33523"/>
                    <a:gd name="adj2" fmla="val 94617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  <a:ea typeface="Calibri" panose="020F0502020204030204" pitchFamily="34" charset="0"/>
                      <a:cs typeface="Calibri" panose="020F0502020204030204" pitchFamily="34" charset="0"/>
                    </a:rPr>
                    <a:t>Ông </a:t>
                  </a:r>
                  <a:r>
                    <a:rPr lang="en-US" dirty="0" err="1">
                      <a:solidFill>
                        <a:schemeClr val="tx1"/>
                      </a:solidFill>
                      <a:ea typeface="Calibri" panose="020F0502020204030204" pitchFamily="34" charset="0"/>
                      <a:cs typeface="Calibri" panose="020F0502020204030204" pitchFamily="34" charset="0"/>
                    </a:rPr>
                    <a:t>đã</a:t>
                  </a:r>
                  <a:r>
                    <a:rPr lang="en-US" dirty="0">
                      <a:solidFill>
                        <a:schemeClr val="tx1"/>
                      </a:solidFill>
                      <a:ea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ea typeface="Calibri" panose="020F0502020204030204" pitchFamily="34" charset="0"/>
                      <a:cs typeface="Calibri" panose="020F0502020204030204" pitchFamily="34" charset="0"/>
                    </a:rPr>
                    <a:t>bán</a:t>
                  </a:r>
                  <a:r>
                    <a:rPr lang="en-US" dirty="0">
                      <a:solidFill>
                        <a:schemeClr val="tx1"/>
                      </a:solidFill>
                      <a:ea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ea typeface="Calibri" panose="020F0502020204030204" pitchFamily="34" charset="0"/>
                      <a:cs typeface="Calibri" panose="020F0502020204030204" pitchFamily="34" charset="0"/>
                    </a:rPr>
                    <a:t>được</a:t>
                  </a:r>
                  <a:r>
                    <a:rPr lang="en-US" dirty="0">
                      <a:solidFill>
                        <a:schemeClr val="tx1"/>
                      </a:solidFill>
                      <a:ea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  <a:cs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  <a:cs typeface="Calibri" panose="020F0502020204030204" pitchFamily="34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dirty="0">
                      <a:solidFill>
                        <a:schemeClr val="tx1"/>
                      </a:solidFill>
                      <a:ea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ea typeface="Calibri" panose="020F0502020204030204" pitchFamily="34" charset="0"/>
                      <a:cs typeface="Calibri" panose="020F0502020204030204" pitchFamily="34" charset="0"/>
                    </a:rPr>
                    <a:t>số</a:t>
                  </a:r>
                  <a:r>
                    <a:rPr lang="en-US" dirty="0">
                      <a:solidFill>
                        <a:schemeClr val="tx1"/>
                      </a:solidFill>
                      <a:ea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ea typeface="Calibri" panose="020F0502020204030204" pitchFamily="34" charset="0"/>
                      <a:cs typeface="Calibri" panose="020F0502020204030204" pitchFamily="34" charset="0"/>
                    </a:rPr>
                    <a:t>gạo</a:t>
                  </a:r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Cloud Callout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7425" y="1930400"/>
                  <a:ext cx="2097875" cy="841779"/>
                </a:xfrm>
                <a:prstGeom prst="cloudCallout">
                  <a:avLst>
                    <a:gd name="adj1" fmla="val 33523"/>
                    <a:gd name="adj2" fmla="val 94617"/>
                  </a:avLst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Nhóm 30">
            <a:extLst>
              <a:ext uri="{FF2B5EF4-FFF2-40B4-BE49-F238E27FC236}">
                <a16:creationId xmlns:a16="http://schemas.microsoft.com/office/drawing/2014/main" id="{A9219AD6-9E03-4D6F-BCF1-0085420059F8}"/>
              </a:ext>
            </a:extLst>
          </p:cNvPr>
          <p:cNvGrpSpPr/>
          <p:nvPr/>
        </p:nvGrpSpPr>
        <p:grpSpPr>
          <a:xfrm>
            <a:off x="1591050" y="1990983"/>
            <a:ext cx="6169667" cy="2462667"/>
            <a:chOff x="1827923" y="2020563"/>
            <a:chExt cx="6169667" cy="2462667"/>
          </a:xfrm>
        </p:grpSpPr>
        <p:sp>
          <p:nvSpPr>
            <p:cNvPr id="45" name="Hình chữ nhật: Góc Tròn 31">
              <a:extLst>
                <a:ext uri="{FF2B5EF4-FFF2-40B4-BE49-F238E27FC236}">
                  <a16:creationId xmlns:a16="http://schemas.microsoft.com/office/drawing/2014/main" id="{9EDB98CF-6587-4460-AC99-267C08EFF664}"/>
                </a:ext>
              </a:extLst>
            </p:cNvPr>
            <p:cNvSpPr/>
            <p:nvPr/>
          </p:nvSpPr>
          <p:spPr>
            <a:xfrm>
              <a:off x="1827923" y="2355062"/>
              <a:ext cx="5669280" cy="2128168"/>
            </a:xfrm>
            <a:custGeom>
              <a:avLst/>
              <a:gdLst>
                <a:gd name="connsiteX0" fmla="*/ 0 w 5669280"/>
                <a:gd name="connsiteY0" fmla="*/ 420064 h 2520334"/>
                <a:gd name="connsiteX1" fmla="*/ 420064 w 5669280"/>
                <a:gd name="connsiteY1" fmla="*/ 0 h 2520334"/>
                <a:gd name="connsiteX2" fmla="*/ 860053 w 5669280"/>
                <a:gd name="connsiteY2" fmla="*/ 0 h 2520334"/>
                <a:gd name="connsiteX3" fmla="*/ 1251751 w 5669280"/>
                <a:gd name="connsiteY3" fmla="*/ 0 h 2520334"/>
                <a:gd name="connsiteX4" fmla="*/ 1788324 w 5669280"/>
                <a:gd name="connsiteY4" fmla="*/ 0 h 2520334"/>
                <a:gd name="connsiteX5" fmla="*/ 2276605 w 5669280"/>
                <a:gd name="connsiteY5" fmla="*/ 0 h 2520334"/>
                <a:gd name="connsiteX6" fmla="*/ 2668303 w 5669280"/>
                <a:gd name="connsiteY6" fmla="*/ 0 h 2520334"/>
                <a:gd name="connsiteX7" fmla="*/ 3253167 w 5669280"/>
                <a:gd name="connsiteY7" fmla="*/ 0 h 2520334"/>
                <a:gd name="connsiteX8" fmla="*/ 3644864 w 5669280"/>
                <a:gd name="connsiteY8" fmla="*/ 0 h 2520334"/>
                <a:gd name="connsiteX9" fmla="*/ 4181437 w 5669280"/>
                <a:gd name="connsiteY9" fmla="*/ 0 h 2520334"/>
                <a:gd name="connsiteX10" fmla="*/ 4573135 w 5669280"/>
                <a:gd name="connsiteY10" fmla="*/ 0 h 2520334"/>
                <a:gd name="connsiteX11" fmla="*/ 5249216 w 5669280"/>
                <a:gd name="connsiteY11" fmla="*/ 0 h 2520334"/>
                <a:gd name="connsiteX12" fmla="*/ 5669280 w 5669280"/>
                <a:gd name="connsiteY12" fmla="*/ 420064 h 2520334"/>
                <a:gd name="connsiteX13" fmla="*/ 5669280 w 5669280"/>
                <a:gd name="connsiteY13" fmla="*/ 980133 h 2520334"/>
                <a:gd name="connsiteX14" fmla="*/ 5669280 w 5669280"/>
                <a:gd name="connsiteY14" fmla="*/ 1573805 h 2520334"/>
                <a:gd name="connsiteX15" fmla="*/ 5669280 w 5669280"/>
                <a:gd name="connsiteY15" fmla="*/ 2100270 h 2520334"/>
                <a:gd name="connsiteX16" fmla="*/ 5249216 w 5669280"/>
                <a:gd name="connsiteY16" fmla="*/ 2520334 h 2520334"/>
                <a:gd name="connsiteX17" fmla="*/ 4664352 w 5669280"/>
                <a:gd name="connsiteY17" fmla="*/ 2520334 h 2520334"/>
                <a:gd name="connsiteX18" fmla="*/ 4031197 w 5669280"/>
                <a:gd name="connsiteY18" fmla="*/ 2520334 h 2520334"/>
                <a:gd name="connsiteX19" fmla="*/ 3494624 w 5669280"/>
                <a:gd name="connsiteY19" fmla="*/ 2520334 h 2520334"/>
                <a:gd name="connsiteX20" fmla="*/ 3102926 w 5669280"/>
                <a:gd name="connsiteY20" fmla="*/ 2520334 h 2520334"/>
                <a:gd name="connsiteX21" fmla="*/ 2566354 w 5669280"/>
                <a:gd name="connsiteY21" fmla="*/ 2520334 h 2520334"/>
                <a:gd name="connsiteX22" fmla="*/ 2126364 w 5669280"/>
                <a:gd name="connsiteY22" fmla="*/ 2520334 h 2520334"/>
                <a:gd name="connsiteX23" fmla="*/ 1493209 w 5669280"/>
                <a:gd name="connsiteY23" fmla="*/ 2520334 h 2520334"/>
                <a:gd name="connsiteX24" fmla="*/ 956636 w 5669280"/>
                <a:gd name="connsiteY24" fmla="*/ 2520334 h 2520334"/>
                <a:gd name="connsiteX25" fmla="*/ 420064 w 5669280"/>
                <a:gd name="connsiteY25" fmla="*/ 2520334 h 2520334"/>
                <a:gd name="connsiteX26" fmla="*/ 0 w 5669280"/>
                <a:gd name="connsiteY26" fmla="*/ 2100270 h 2520334"/>
                <a:gd name="connsiteX27" fmla="*/ 0 w 5669280"/>
                <a:gd name="connsiteY27" fmla="*/ 1590608 h 2520334"/>
                <a:gd name="connsiteX28" fmla="*/ 0 w 5669280"/>
                <a:gd name="connsiteY28" fmla="*/ 1030539 h 2520334"/>
                <a:gd name="connsiteX29" fmla="*/ 0 w 5669280"/>
                <a:gd name="connsiteY29" fmla="*/ 420064 h 2520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5669280" h="2520334" fill="none" extrusionOk="0">
                  <a:moveTo>
                    <a:pt x="0" y="420064"/>
                  </a:moveTo>
                  <a:cubicBezTo>
                    <a:pt x="26921" y="170922"/>
                    <a:pt x="187179" y="6718"/>
                    <a:pt x="420064" y="0"/>
                  </a:cubicBezTo>
                  <a:cubicBezTo>
                    <a:pt x="517532" y="-48907"/>
                    <a:pt x="711167" y="398"/>
                    <a:pt x="860053" y="0"/>
                  </a:cubicBezTo>
                  <a:cubicBezTo>
                    <a:pt x="1008939" y="-398"/>
                    <a:pt x="1063756" y="28667"/>
                    <a:pt x="1251751" y="0"/>
                  </a:cubicBezTo>
                  <a:cubicBezTo>
                    <a:pt x="1439746" y="-28667"/>
                    <a:pt x="1559592" y="36728"/>
                    <a:pt x="1788324" y="0"/>
                  </a:cubicBezTo>
                  <a:cubicBezTo>
                    <a:pt x="2017056" y="-36728"/>
                    <a:pt x="2090424" y="55003"/>
                    <a:pt x="2276605" y="0"/>
                  </a:cubicBezTo>
                  <a:cubicBezTo>
                    <a:pt x="2462786" y="-55003"/>
                    <a:pt x="2502742" y="7120"/>
                    <a:pt x="2668303" y="0"/>
                  </a:cubicBezTo>
                  <a:cubicBezTo>
                    <a:pt x="2833864" y="-7120"/>
                    <a:pt x="3084540" y="23354"/>
                    <a:pt x="3253167" y="0"/>
                  </a:cubicBezTo>
                  <a:cubicBezTo>
                    <a:pt x="3421794" y="-23354"/>
                    <a:pt x="3511686" y="2145"/>
                    <a:pt x="3644864" y="0"/>
                  </a:cubicBezTo>
                  <a:cubicBezTo>
                    <a:pt x="3778042" y="-2145"/>
                    <a:pt x="4005840" y="3856"/>
                    <a:pt x="4181437" y="0"/>
                  </a:cubicBezTo>
                  <a:cubicBezTo>
                    <a:pt x="4357034" y="-3856"/>
                    <a:pt x="4392648" y="28972"/>
                    <a:pt x="4573135" y="0"/>
                  </a:cubicBezTo>
                  <a:cubicBezTo>
                    <a:pt x="4753622" y="-28972"/>
                    <a:pt x="4974300" y="46931"/>
                    <a:pt x="5249216" y="0"/>
                  </a:cubicBezTo>
                  <a:cubicBezTo>
                    <a:pt x="5543691" y="14089"/>
                    <a:pt x="5704380" y="156418"/>
                    <a:pt x="5669280" y="420064"/>
                  </a:cubicBezTo>
                  <a:cubicBezTo>
                    <a:pt x="5719102" y="592626"/>
                    <a:pt x="5657021" y="712440"/>
                    <a:pt x="5669280" y="980133"/>
                  </a:cubicBezTo>
                  <a:cubicBezTo>
                    <a:pt x="5681539" y="1247826"/>
                    <a:pt x="5629737" y="1420943"/>
                    <a:pt x="5669280" y="1573805"/>
                  </a:cubicBezTo>
                  <a:cubicBezTo>
                    <a:pt x="5708823" y="1726667"/>
                    <a:pt x="5614959" y="1915147"/>
                    <a:pt x="5669280" y="2100270"/>
                  </a:cubicBezTo>
                  <a:cubicBezTo>
                    <a:pt x="5733030" y="2334237"/>
                    <a:pt x="5466997" y="2545166"/>
                    <a:pt x="5249216" y="2520334"/>
                  </a:cubicBezTo>
                  <a:cubicBezTo>
                    <a:pt x="5040685" y="2525853"/>
                    <a:pt x="4873968" y="2502180"/>
                    <a:pt x="4664352" y="2520334"/>
                  </a:cubicBezTo>
                  <a:cubicBezTo>
                    <a:pt x="4454736" y="2538488"/>
                    <a:pt x="4286685" y="2515600"/>
                    <a:pt x="4031197" y="2520334"/>
                  </a:cubicBezTo>
                  <a:cubicBezTo>
                    <a:pt x="3775710" y="2525068"/>
                    <a:pt x="3655512" y="2484019"/>
                    <a:pt x="3494624" y="2520334"/>
                  </a:cubicBezTo>
                  <a:cubicBezTo>
                    <a:pt x="3333736" y="2556649"/>
                    <a:pt x="3298612" y="2500946"/>
                    <a:pt x="3102926" y="2520334"/>
                  </a:cubicBezTo>
                  <a:cubicBezTo>
                    <a:pt x="2907240" y="2539722"/>
                    <a:pt x="2829086" y="2483931"/>
                    <a:pt x="2566354" y="2520334"/>
                  </a:cubicBezTo>
                  <a:cubicBezTo>
                    <a:pt x="2303622" y="2556737"/>
                    <a:pt x="2292735" y="2520222"/>
                    <a:pt x="2126364" y="2520334"/>
                  </a:cubicBezTo>
                  <a:cubicBezTo>
                    <a:pt x="1959993" y="2520446"/>
                    <a:pt x="1651614" y="2513788"/>
                    <a:pt x="1493209" y="2520334"/>
                  </a:cubicBezTo>
                  <a:cubicBezTo>
                    <a:pt x="1334805" y="2526880"/>
                    <a:pt x="1212172" y="2481782"/>
                    <a:pt x="956636" y="2520334"/>
                  </a:cubicBezTo>
                  <a:cubicBezTo>
                    <a:pt x="701100" y="2558886"/>
                    <a:pt x="675099" y="2515397"/>
                    <a:pt x="420064" y="2520334"/>
                  </a:cubicBezTo>
                  <a:cubicBezTo>
                    <a:pt x="167509" y="2500728"/>
                    <a:pt x="-6831" y="2366311"/>
                    <a:pt x="0" y="2100270"/>
                  </a:cubicBezTo>
                  <a:cubicBezTo>
                    <a:pt x="-5967" y="1858160"/>
                    <a:pt x="46723" y="1821026"/>
                    <a:pt x="0" y="1590608"/>
                  </a:cubicBezTo>
                  <a:cubicBezTo>
                    <a:pt x="-46723" y="1360190"/>
                    <a:pt x="10266" y="1304092"/>
                    <a:pt x="0" y="1030539"/>
                  </a:cubicBezTo>
                  <a:cubicBezTo>
                    <a:pt x="-10266" y="756986"/>
                    <a:pt x="23365" y="623819"/>
                    <a:pt x="0" y="420064"/>
                  </a:cubicBezTo>
                  <a:close/>
                </a:path>
                <a:path w="5669280" h="2520334" stroke="0" extrusionOk="0">
                  <a:moveTo>
                    <a:pt x="0" y="420064"/>
                  </a:moveTo>
                  <a:cubicBezTo>
                    <a:pt x="11268" y="164351"/>
                    <a:pt x="205950" y="-13858"/>
                    <a:pt x="420064" y="0"/>
                  </a:cubicBezTo>
                  <a:cubicBezTo>
                    <a:pt x="521393" y="-21520"/>
                    <a:pt x="619163" y="9617"/>
                    <a:pt x="811762" y="0"/>
                  </a:cubicBezTo>
                  <a:cubicBezTo>
                    <a:pt x="1004361" y="-9617"/>
                    <a:pt x="1147269" y="25043"/>
                    <a:pt x="1251751" y="0"/>
                  </a:cubicBezTo>
                  <a:cubicBezTo>
                    <a:pt x="1356233" y="-25043"/>
                    <a:pt x="1637619" y="30788"/>
                    <a:pt x="1884907" y="0"/>
                  </a:cubicBezTo>
                  <a:cubicBezTo>
                    <a:pt x="2132195" y="-30788"/>
                    <a:pt x="2124690" y="11690"/>
                    <a:pt x="2276605" y="0"/>
                  </a:cubicBezTo>
                  <a:cubicBezTo>
                    <a:pt x="2428520" y="-11690"/>
                    <a:pt x="2509706" y="860"/>
                    <a:pt x="2668303" y="0"/>
                  </a:cubicBezTo>
                  <a:cubicBezTo>
                    <a:pt x="2826900" y="-860"/>
                    <a:pt x="2917956" y="3788"/>
                    <a:pt x="3108292" y="0"/>
                  </a:cubicBezTo>
                  <a:cubicBezTo>
                    <a:pt x="3298628" y="-3788"/>
                    <a:pt x="3398316" y="25464"/>
                    <a:pt x="3548281" y="0"/>
                  </a:cubicBezTo>
                  <a:cubicBezTo>
                    <a:pt x="3698246" y="-25464"/>
                    <a:pt x="3897273" y="59880"/>
                    <a:pt x="4084854" y="0"/>
                  </a:cubicBezTo>
                  <a:cubicBezTo>
                    <a:pt x="4272435" y="-59880"/>
                    <a:pt x="4456227" y="71725"/>
                    <a:pt x="4718009" y="0"/>
                  </a:cubicBezTo>
                  <a:cubicBezTo>
                    <a:pt x="4979792" y="-71725"/>
                    <a:pt x="5114602" y="16157"/>
                    <a:pt x="5249216" y="0"/>
                  </a:cubicBezTo>
                  <a:cubicBezTo>
                    <a:pt x="5494191" y="25771"/>
                    <a:pt x="5664222" y="208824"/>
                    <a:pt x="5669280" y="420064"/>
                  </a:cubicBezTo>
                  <a:cubicBezTo>
                    <a:pt x="5697540" y="556264"/>
                    <a:pt x="5641547" y="856498"/>
                    <a:pt x="5669280" y="980133"/>
                  </a:cubicBezTo>
                  <a:cubicBezTo>
                    <a:pt x="5697013" y="1103768"/>
                    <a:pt x="5612604" y="1376384"/>
                    <a:pt x="5669280" y="1573805"/>
                  </a:cubicBezTo>
                  <a:cubicBezTo>
                    <a:pt x="5725956" y="1771226"/>
                    <a:pt x="5646634" y="1902751"/>
                    <a:pt x="5669280" y="2100270"/>
                  </a:cubicBezTo>
                  <a:cubicBezTo>
                    <a:pt x="5726732" y="2323061"/>
                    <a:pt x="5528169" y="2549347"/>
                    <a:pt x="5249216" y="2520334"/>
                  </a:cubicBezTo>
                  <a:cubicBezTo>
                    <a:pt x="5098960" y="2535517"/>
                    <a:pt x="4935962" y="2502587"/>
                    <a:pt x="4857518" y="2520334"/>
                  </a:cubicBezTo>
                  <a:cubicBezTo>
                    <a:pt x="4779074" y="2538081"/>
                    <a:pt x="4503142" y="2513176"/>
                    <a:pt x="4320946" y="2520334"/>
                  </a:cubicBezTo>
                  <a:cubicBezTo>
                    <a:pt x="4138750" y="2527492"/>
                    <a:pt x="4002252" y="2470967"/>
                    <a:pt x="3784373" y="2520334"/>
                  </a:cubicBezTo>
                  <a:cubicBezTo>
                    <a:pt x="3566494" y="2569701"/>
                    <a:pt x="3399873" y="2463174"/>
                    <a:pt x="3199509" y="2520334"/>
                  </a:cubicBezTo>
                  <a:cubicBezTo>
                    <a:pt x="2999145" y="2577494"/>
                    <a:pt x="2865116" y="2515821"/>
                    <a:pt x="2759520" y="2520334"/>
                  </a:cubicBezTo>
                  <a:cubicBezTo>
                    <a:pt x="2653924" y="2524847"/>
                    <a:pt x="2513936" y="2495061"/>
                    <a:pt x="2367822" y="2520334"/>
                  </a:cubicBezTo>
                  <a:cubicBezTo>
                    <a:pt x="2221708" y="2545607"/>
                    <a:pt x="1957139" y="2519953"/>
                    <a:pt x="1782958" y="2520334"/>
                  </a:cubicBezTo>
                  <a:cubicBezTo>
                    <a:pt x="1608777" y="2520715"/>
                    <a:pt x="1471119" y="2508274"/>
                    <a:pt x="1198094" y="2520334"/>
                  </a:cubicBezTo>
                  <a:cubicBezTo>
                    <a:pt x="925069" y="2532394"/>
                    <a:pt x="685774" y="2458739"/>
                    <a:pt x="420064" y="2520334"/>
                  </a:cubicBezTo>
                  <a:cubicBezTo>
                    <a:pt x="228614" y="2574370"/>
                    <a:pt x="-21536" y="2280741"/>
                    <a:pt x="0" y="2100270"/>
                  </a:cubicBezTo>
                  <a:cubicBezTo>
                    <a:pt x="-34937" y="1903482"/>
                    <a:pt x="49391" y="1814412"/>
                    <a:pt x="0" y="1590608"/>
                  </a:cubicBezTo>
                  <a:cubicBezTo>
                    <a:pt x="-49391" y="1366804"/>
                    <a:pt x="33038" y="1208373"/>
                    <a:pt x="0" y="1064143"/>
                  </a:cubicBezTo>
                  <a:cubicBezTo>
                    <a:pt x="-33038" y="919913"/>
                    <a:pt x="38689" y="685438"/>
                    <a:pt x="0" y="420064"/>
                  </a:cubicBezTo>
                  <a:close/>
                </a:path>
              </a:pathLst>
            </a:custGeom>
            <a:solidFill>
              <a:srgbClr val="FFFFFF"/>
            </a:solidFill>
            <a:ln>
              <a:extLst>
                <a:ext uri="{C807C97D-BFC1-408E-A445-0C87EB9F89A2}">
                  <ask:lineSketchStyleProps xmlns="" xmlns:ask="http://schemas.microsoft.com/office/drawing/2018/sketchyshapes" sd="3274224266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46" name="Picture 4" descr="Blast Off Space Sticker for iOS &amp; Android | GIPHY">
              <a:extLst>
                <a:ext uri="{FF2B5EF4-FFF2-40B4-BE49-F238E27FC236}">
                  <a16:creationId xmlns:a16="http://schemas.microsoft.com/office/drawing/2014/main" id="{23A810F9-64E1-46E6-B773-1DE1046424D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92240" y="2020563"/>
              <a:ext cx="1505350" cy="15053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" name="Hộp Văn bản 33">
              <a:extLst>
                <a:ext uri="{FF2B5EF4-FFF2-40B4-BE49-F238E27FC236}">
                  <a16:creationId xmlns:a16="http://schemas.microsoft.com/office/drawing/2014/main" id="{CB39CA71-AB45-473A-9BFF-8174688F5B7D}"/>
                </a:ext>
              </a:extLst>
            </p:cNvPr>
            <p:cNvSpPr txBox="1"/>
            <p:nvPr/>
          </p:nvSpPr>
          <p:spPr>
            <a:xfrm>
              <a:off x="2125505" y="2506709"/>
              <a:ext cx="48119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		</a:t>
              </a:r>
              <a:r>
                <a:rPr lang="en-US" sz="1800" dirty="0" err="1" smtClean="0"/>
                <a:t>Bài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giải</a:t>
              </a:r>
              <a:endParaRPr lang="en-US" sz="1800" dirty="0" smtClean="0"/>
            </a:p>
            <a:p>
              <a:r>
                <a:rPr lang="en-US" sz="1800" dirty="0" err="1" smtClean="0"/>
                <a:t>Ông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Trung</a:t>
              </a:r>
              <a:r>
                <a:rPr lang="en-US" sz="1800" dirty="0"/>
                <a:t> </a:t>
              </a:r>
              <a:r>
                <a:rPr lang="en-US" sz="1800" dirty="0" err="1" smtClean="0"/>
                <a:t>mang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số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gạo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đi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bán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là</a:t>
              </a:r>
              <a:r>
                <a:rPr lang="en-US" sz="1800" dirty="0" smtClean="0"/>
                <a:t>:</a:t>
              </a:r>
            </a:p>
            <a:p>
              <a:r>
                <a:rPr lang="en-US" sz="1800" dirty="0"/>
                <a:t>	</a:t>
              </a:r>
              <a:r>
                <a:rPr lang="en-US" sz="1800" dirty="0" smtClean="0"/>
                <a:t>5 x 5 = 25(</a:t>
              </a:r>
              <a:r>
                <a:rPr lang="en-US" sz="1800" dirty="0" err="1" smtClean="0"/>
                <a:t>tấn</a:t>
              </a:r>
              <a:r>
                <a:rPr lang="en-US" sz="1800" dirty="0" smtClean="0"/>
                <a:t>)</a:t>
              </a:r>
            </a:p>
            <a:p>
              <a:r>
                <a:rPr lang="en-US" sz="1800" dirty="0" err="1" smtClean="0"/>
                <a:t>Ông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Trung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đã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bán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được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số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gạo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là</a:t>
              </a:r>
              <a:r>
                <a:rPr lang="en-US" sz="1800" dirty="0" smtClean="0"/>
                <a:t>:</a:t>
              </a:r>
            </a:p>
            <a:p>
              <a:r>
                <a:rPr lang="en-US" sz="1800" dirty="0"/>
                <a:t>	</a:t>
              </a:r>
              <a:r>
                <a:rPr lang="en-US" sz="1800" dirty="0" smtClean="0"/>
                <a:t>25 : 5 = 5 (</a:t>
              </a:r>
              <a:r>
                <a:rPr lang="en-US" sz="1800" dirty="0" err="1" smtClean="0"/>
                <a:t>tấn</a:t>
              </a:r>
              <a:r>
                <a:rPr lang="en-US" sz="1800" dirty="0" smtClean="0"/>
                <a:t>)</a:t>
              </a:r>
            </a:p>
            <a:p>
              <a:r>
                <a:rPr lang="en-US" sz="1800" dirty="0"/>
                <a:t>	</a:t>
              </a:r>
              <a:r>
                <a:rPr lang="en-US" sz="1800" dirty="0" err="1" smtClean="0"/>
                <a:t>Đáp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số</a:t>
              </a:r>
              <a:r>
                <a:rPr lang="en-US" sz="1800" dirty="0" smtClean="0"/>
                <a:t>: 5 </a:t>
              </a:r>
              <a:r>
                <a:rPr lang="en-US" sz="1800" dirty="0" err="1" smtClean="0"/>
                <a:t>tấn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02656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CA4EC7E2-F510-42A7-A0CC-5A350568ECD6}"/>
              </a:ext>
            </a:extLst>
          </p:cNvPr>
          <p:cNvGrpSpPr/>
          <p:nvPr/>
        </p:nvGrpSpPr>
        <p:grpSpPr>
          <a:xfrm>
            <a:off x="2077683" y="156448"/>
            <a:ext cx="5541818" cy="743066"/>
            <a:chOff x="2428549" y="163899"/>
            <a:chExt cx="4638601" cy="743066"/>
          </a:xfrm>
        </p:grpSpPr>
        <p:sp>
          <p:nvSpPr>
            <p:cNvPr id="50" name="Google Shape;1240;p41">
              <a:extLst>
                <a:ext uri="{FF2B5EF4-FFF2-40B4-BE49-F238E27FC236}">
                  <a16:creationId xmlns:a16="http://schemas.microsoft.com/office/drawing/2014/main" id="{5DE4D3D6-BE2B-4B42-A8B0-497C28772FEB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C63BE57-081C-4007-A665-EBC241DB1DE9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666658"/>
                  </a:solidFill>
                </a:rPr>
                <a:t>VẬN DỤNG KIẾN </a:t>
              </a:r>
              <a:r>
                <a:rPr lang="en-US" sz="3200" b="1" dirty="0">
                  <a:solidFill>
                    <a:srgbClr val="666658"/>
                  </a:solidFill>
                </a:rPr>
                <a:t>THỨC</a:t>
              </a:r>
            </a:p>
          </p:txBody>
        </p:sp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id="{96370774-68B4-4099-A9E5-07EAA903AD36}"/>
              </a:ext>
            </a:extLst>
          </p:cNvPr>
          <p:cNvSpPr/>
          <p:nvPr/>
        </p:nvSpPr>
        <p:spPr>
          <a:xfrm>
            <a:off x="556987" y="1000308"/>
            <a:ext cx="5812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latin typeface="Calibri" panose="020F0502020204030204" pitchFamily="34" charset="0"/>
                <a:ea typeface="Calibri" panose="020F0502020204030204" pitchFamily="34" charset="0"/>
              </a:rPr>
              <a:t>Thử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Calibri" panose="020F0502020204030204" pitchFamily="34" charset="0"/>
              </a:rPr>
              <a:t>thách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smtClean="0">
                <a:latin typeface="Calibri" panose="020F0502020204030204" pitchFamily="34" charset="0"/>
                <a:ea typeface="Calibri" panose="020F0502020204030204" pitchFamily="34" charset="0"/>
              </a:rPr>
              <a:t>1.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ính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bằng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cách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huận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iện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nhất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675496" y="1617224"/>
            <a:ext cx="3756804" cy="1619250"/>
            <a:chOff x="675496" y="1617224"/>
            <a:chExt cx="3256914" cy="1619250"/>
          </a:xfrm>
        </p:grpSpPr>
        <p:pic>
          <p:nvPicPr>
            <p:cNvPr id="47" name="Picture 46" descr="Kết quả hình ảnh cho sticky note clipart black and white">
              <a:extLst>
                <a:ext uri="{FF2B5EF4-FFF2-40B4-BE49-F238E27FC236}">
                  <a16:creationId xmlns:a16="http://schemas.microsoft.com/office/drawing/2014/main" id="{AAB0FEB9-BC3C-49BB-922F-C9F4B49D6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496" y="1617224"/>
              <a:ext cx="3256914" cy="161925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1698010" y="1738933"/>
              <a:ext cx="15817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chemeClr val="tx1"/>
                  </a:solidFill>
                </a:rPr>
                <a:t>(19 x 32) : 8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071656" y="1529473"/>
            <a:ext cx="3792944" cy="1619250"/>
            <a:chOff x="5071656" y="1529473"/>
            <a:chExt cx="3256914" cy="1619250"/>
          </a:xfrm>
        </p:grpSpPr>
        <p:pic>
          <p:nvPicPr>
            <p:cNvPr id="48" name="Picture 47" descr="Kết quả hình ảnh cho sticky note clipart black and white">
              <a:extLst>
                <a:ext uri="{FF2B5EF4-FFF2-40B4-BE49-F238E27FC236}">
                  <a16:creationId xmlns:a16="http://schemas.microsoft.com/office/drawing/2014/main" id="{AAB0FEB9-BC3C-49BB-922F-C9F4B49D6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1656" y="1529473"/>
              <a:ext cx="3256914" cy="161925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2" name="TextBox 41"/>
            <p:cNvSpPr txBox="1"/>
            <p:nvPr/>
          </p:nvSpPr>
          <p:spPr>
            <a:xfrm>
              <a:off x="6353455" y="1738932"/>
              <a:ext cx="1215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(87 x 56) : 7</a:t>
              </a:r>
              <a:endParaRPr lang="en-US" sz="1800" dirty="0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675496" y="3344424"/>
            <a:ext cx="3756804" cy="1619250"/>
            <a:chOff x="675496" y="3344424"/>
            <a:chExt cx="3256914" cy="1619250"/>
          </a:xfrm>
        </p:grpSpPr>
        <p:pic>
          <p:nvPicPr>
            <p:cNvPr id="53" name="Picture 52" descr="Kết quả hình ảnh cho sticky note clipart black and white">
              <a:extLst>
                <a:ext uri="{FF2B5EF4-FFF2-40B4-BE49-F238E27FC236}">
                  <a16:creationId xmlns:a16="http://schemas.microsoft.com/office/drawing/2014/main" id="{AAB0FEB9-BC3C-49BB-922F-C9F4B49D6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496" y="3344424"/>
              <a:ext cx="3256914" cy="161925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5" name="TextBox 54"/>
            <p:cNvSpPr txBox="1"/>
            <p:nvPr/>
          </p:nvSpPr>
          <p:spPr>
            <a:xfrm>
              <a:off x="1809454" y="3469130"/>
              <a:ext cx="12829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 </a:t>
              </a:r>
              <a:r>
                <a:rPr lang="en-US" sz="1800" dirty="0" smtClean="0">
                  <a:solidFill>
                    <a:schemeClr val="tx1"/>
                  </a:solidFill>
                </a:rPr>
                <a:t>(72 x 43) </a:t>
              </a:r>
              <a:r>
                <a:rPr lang="en-US" sz="1800" dirty="0">
                  <a:solidFill>
                    <a:schemeClr val="tx1"/>
                  </a:solidFill>
                </a:rPr>
                <a:t>: </a:t>
              </a:r>
              <a:r>
                <a:rPr lang="en-US" sz="1800" dirty="0" smtClean="0">
                  <a:solidFill>
                    <a:schemeClr val="tx1"/>
                  </a:solidFill>
                </a:rPr>
                <a:t>9</a:t>
              </a:r>
              <a:endParaRPr lang="en-US" sz="1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5094426" y="3351285"/>
            <a:ext cx="3770174" cy="1619250"/>
            <a:chOff x="5249456" y="3236474"/>
            <a:chExt cx="3256914" cy="1619250"/>
          </a:xfrm>
        </p:grpSpPr>
        <p:pic>
          <p:nvPicPr>
            <p:cNvPr id="54" name="Picture 53" descr="Kết quả hình ảnh cho sticky note clipart black and white">
              <a:extLst>
                <a:ext uri="{FF2B5EF4-FFF2-40B4-BE49-F238E27FC236}">
                  <a16:creationId xmlns:a16="http://schemas.microsoft.com/office/drawing/2014/main" id="{AAB0FEB9-BC3C-49BB-922F-C9F4B49D6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9456" y="3236474"/>
              <a:ext cx="3256914" cy="161925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7" name="TextBox 56"/>
            <p:cNvSpPr txBox="1"/>
            <p:nvPr/>
          </p:nvSpPr>
          <p:spPr>
            <a:xfrm>
              <a:off x="6519326" y="3354319"/>
              <a:ext cx="13892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 </a:t>
              </a:r>
              <a:r>
                <a:rPr lang="en-US" sz="1800" dirty="0" smtClean="0">
                  <a:solidFill>
                    <a:schemeClr val="tx1"/>
                  </a:solidFill>
                </a:rPr>
                <a:t>(11 x 112) </a:t>
              </a:r>
              <a:r>
                <a:rPr lang="en-US" sz="1800" dirty="0">
                  <a:solidFill>
                    <a:schemeClr val="tx1"/>
                  </a:solidFill>
                </a:rPr>
                <a:t>: </a:t>
              </a:r>
              <a:r>
                <a:rPr lang="en-US" sz="1800" dirty="0" smtClean="0">
                  <a:solidFill>
                    <a:schemeClr val="tx1"/>
                  </a:solidFill>
                </a:rPr>
                <a:t>7</a:t>
              </a:r>
              <a:endParaRPr 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501064" y="2118573"/>
            <a:ext cx="16441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19 x (32 : 8)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502896" y="2443815"/>
            <a:ext cx="2691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19 x 4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523564" y="2753991"/>
            <a:ext cx="133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76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084140" y="2528020"/>
            <a:ext cx="133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1080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3745" y="2057517"/>
            <a:ext cx="16441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87 x (56 : 7)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95577" y="2382759"/>
            <a:ext cx="2691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87 x 8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116245" y="2692935"/>
            <a:ext cx="133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696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14703" y="3821326"/>
            <a:ext cx="16441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(72 : 9) x 43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616535" y="4146568"/>
            <a:ext cx="2691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8 x 43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637203" y="4456744"/>
            <a:ext cx="133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344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139747" y="3807749"/>
            <a:ext cx="18404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11 x (112 : 7)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141579" y="4132991"/>
            <a:ext cx="2691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11 x 16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162247" y="4443167"/>
            <a:ext cx="133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176</a:t>
            </a:r>
            <a:endParaRPr lang="en-US" sz="1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235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61" grpId="0"/>
      <p:bldP spid="62" grpId="0"/>
      <p:bldP spid="63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134;p38">
            <a:extLst>
              <a:ext uri="{FF2B5EF4-FFF2-40B4-BE49-F238E27FC236}">
                <a16:creationId xmlns:a16="http://schemas.microsoft.com/office/drawing/2014/main" id="{586DC2D0-63B5-41D1-A947-4B005A052035}"/>
              </a:ext>
            </a:extLst>
          </p:cNvPr>
          <p:cNvSpPr/>
          <p:nvPr/>
        </p:nvSpPr>
        <p:spPr>
          <a:xfrm>
            <a:off x="111274" y="3918047"/>
            <a:ext cx="2527549" cy="473695"/>
          </a:xfrm>
          <a:custGeom>
            <a:avLst/>
            <a:gdLst/>
            <a:ahLst/>
            <a:cxnLst/>
            <a:rect l="l" t="t" r="r" b="b"/>
            <a:pathLst>
              <a:path w="93243" h="38407" extrusionOk="0">
                <a:moveTo>
                  <a:pt x="90950" y="0"/>
                </a:moveTo>
                <a:cubicBezTo>
                  <a:pt x="90551" y="0"/>
                  <a:pt x="90166" y="41"/>
                  <a:pt x="89816" y="205"/>
                </a:cubicBezTo>
                <a:cubicBezTo>
                  <a:pt x="88592" y="776"/>
                  <a:pt x="87319" y="639"/>
                  <a:pt x="86072" y="830"/>
                </a:cubicBezTo>
                <a:cubicBezTo>
                  <a:pt x="86041" y="835"/>
                  <a:pt x="86008" y="837"/>
                  <a:pt x="85976" y="837"/>
                </a:cubicBezTo>
                <a:cubicBezTo>
                  <a:pt x="85756" y="837"/>
                  <a:pt x="85508" y="744"/>
                  <a:pt x="85304" y="744"/>
                </a:cubicBezTo>
                <a:cubicBezTo>
                  <a:pt x="85235" y="744"/>
                  <a:pt x="85172" y="755"/>
                  <a:pt x="85116" y="783"/>
                </a:cubicBezTo>
                <a:cubicBezTo>
                  <a:pt x="84699" y="993"/>
                  <a:pt x="84272" y="1037"/>
                  <a:pt x="83843" y="1037"/>
                </a:cubicBezTo>
                <a:cubicBezTo>
                  <a:pt x="83542" y="1037"/>
                  <a:pt x="83239" y="1015"/>
                  <a:pt x="82940" y="1015"/>
                </a:cubicBezTo>
                <a:cubicBezTo>
                  <a:pt x="82846" y="1015"/>
                  <a:pt x="82752" y="1017"/>
                  <a:pt x="82659" y="1023"/>
                </a:cubicBezTo>
                <a:cubicBezTo>
                  <a:pt x="80792" y="1135"/>
                  <a:pt x="78920" y="1130"/>
                  <a:pt x="77050" y="1188"/>
                </a:cubicBezTo>
                <a:cubicBezTo>
                  <a:pt x="76816" y="1196"/>
                  <a:pt x="76586" y="1350"/>
                  <a:pt x="76355" y="1350"/>
                </a:cubicBezTo>
                <a:cubicBezTo>
                  <a:pt x="76353" y="1350"/>
                  <a:pt x="76350" y="1350"/>
                  <a:pt x="76348" y="1350"/>
                </a:cubicBezTo>
                <a:cubicBezTo>
                  <a:pt x="75877" y="1344"/>
                  <a:pt x="75394" y="1190"/>
                  <a:pt x="74925" y="1190"/>
                </a:cubicBezTo>
                <a:cubicBezTo>
                  <a:pt x="74570" y="1190"/>
                  <a:pt x="74222" y="1278"/>
                  <a:pt x="73893" y="1585"/>
                </a:cubicBezTo>
                <a:cubicBezTo>
                  <a:pt x="73865" y="1611"/>
                  <a:pt x="73798" y="1625"/>
                  <a:pt x="73735" y="1625"/>
                </a:cubicBezTo>
                <a:cubicBezTo>
                  <a:pt x="73677" y="1625"/>
                  <a:pt x="73621" y="1613"/>
                  <a:pt x="73603" y="1590"/>
                </a:cubicBezTo>
                <a:cubicBezTo>
                  <a:pt x="73414" y="1351"/>
                  <a:pt x="73208" y="1279"/>
                  <a:pt x="72994" y="1279"/>
                </a:cubicBezTo>
                <a:cubicBezTo>
                  <a:pt x="72754" y="1279"/>
                  <a:pt x="72502" y="1369"/>
                  <a:pt x="72252" y="1414"/>
                </a:cubicBezTo>
                <a:cubicBezTo>
                  <a:pt x="71486" y="1550"/>
                  <a:pt x="70716" y="1768"/>
                  <a:pt x="69951" y="1768"/>
                </a:cubicBezTo>
                <a:cubicBezTo>
                  <a:pt x="69932" y="1768"/>
                  <a:pt x="69913" y="1767"/>
                  <a:pt x="69893" y="1767"/>
                </a:cubicBezTo>
                <a:cubicBezTo>
                  <a:pt x="68771" y="1750"/>
                  <a:pt x="67649" y="1712"/>
                  <a:pt x="66526" y="1712"/>
                </a:cubicBezTo>
                <a:cubicBezTo>
                  <a:pt x="66270" y="1712"/>
                  <a:pt x="66013" y="1714"/>
                  <a:pt x="65757" y="1719"/>
                </a:cubicBezTo>
                <a:cubicBezTo>
                  <a:pt x="64757" y="1737"/>
                  <a:pt x="63755" y="1852"/>
                  <a:pt x="62755" y="1852"/>
                </a:cubicBezTo>
                <a:cubicBezTo>
                  <a:pt x="62105" y="1852"/>
                  <a:pt x="61456" y="1803"/>
                  <a:pt x="60809" y="1648"/>
                </a:cubicBezTo>
                <a:cubicBezTo>
                  <a:pt x="60784" y="1643"/>
                  <a:pt x="60761" y="1640"/>
                  <a:pt x="60738" y="1640"/>
                </a:cubicBezTo>
                <a:cubicBezTo>
                  <a:pt x="60646" y="1640"/>
                  <a:pt x="60572" y="1688"/>
                  <a:pt x="60546" y="1782"/>
                </a:cubicBezTo>
                <a:cubicBezTo>
                  <a:pt x="60495" y="1959"/>
                  <a:pt x="60430" y="2010"/>
                  <a:pt x="60319" y="2010"/>
                </a:cubicBezTo>
                <a:cubicBezTo>
                  <a:pt x="60256" y="2010"/>
                  <a:pt x="60179" y="1994"/>
                  <a:pt x="60081" y="1975"/>
                </a:cubicBezTo>
                <a:cubicBezTo>
                  <a:pt x="59611" y="1885"/>
                  <a:pt x="59133" y="1856"/>
                  <a:pt x="58655" y="1856"/>
                </a:cubicBezTo>
                <a:cubicBezTo>
                  <a:pt x="58008" y="1856"/>
                  <a:pt x="57359" y="1910"/>
                  <a:pt x="56726" y="1940"/>
                </a:cubicBezTo>
                <a:cubicBezTo>
                  <a:pt x="56679" y="1943"/>
                  <a:pt x="56632" y="1944"/>
                  <a:pt x="56585" y="1944"/>
                </a:cubicBezTo>
                <a:cubicBezTo>
                  <a:pt x="56172" y="1944"/>
                  <a:pt x="55742" y="1866"/>
                  <a:pt x="55343" y="1866"/>
                </a:cubicBezTo>
                <a:cubicBezTo>
                  <a:pt x="55104" y="1866"/>
                  <a:pt x="54876" y="1894"/>
                  <a:pt x="54669" y="1982"/>
                </a:cubicBezTo>
                <a:cubicBezTo>
                  <a:pt x="54540" y="2038"/>
                  <a:pt x="54419" y="2058"/>
                  <a:pt x="54304" y="2058"/>
                </a:cubicBezTo>
                <a:cubicBezTo>
                  <a:pt x="54020" y="2058"/>
                  <a:pt x="53766" y="1938"/>
                  <a:pt x="53471" y="1938"/>
                </a:cubicBezTo>
                <a:cubicBezTo>
                  <a:pt x="53384" y="1938"/>
                  <a:pt x="53294" y="1948"/>
                  <a:pt x="53198" y="1975"/>
                </a:cubicBezTo>
                <a:cubicBezTo>
                  <a:pt x="52693" y="2118"/>
                  <a:pt x="52148" y="2144"/>
                  <a:pt x="51594" y="2144"/>
                </a:cubicBezTo>
                <a:cubicBezTo>
                  <a:pt x="51290" y="2144"/>
                  <a:pt x="50983" y="2136"/>
                  <a:pt x="50678" y="2136"/>
                </a:cubicBezTo>
                <a:cubicBezTo>
                  <a:pt x="50495" y="2136"/>
                  <a:pt x="50314" y="2139"/>
                  <a:pt x="50134" y="2147"/>
                </a:cubicBezTo>
                <a:cubicBezTo>
                  <a:pt x="49443" y="2180"/>
                  <a:pt x="48751" y="2183"/>
                  <a:pt x="48059" y="2183"/>
                </a:cubicBezTo>
                <a:cubicBezTo>
                  <a:pt x="47885" y="2183"/>
                  <a:pt x="47711" y="2183"/>
                  <a:pt x="47537" y="2183"/>
                </a:cubicBezTo>
                <a:cubicBezTo>
                  <a:pt x="47161" y="2183"/>
                  <a:pt x="46784" y="2184"/>
                  <a:pt x="46408" y="2190"/>
                </a:cubicBezTo>
                <a:cubicBezTo>
                  <a:pt x="45387" y="2207"/>
                  <a:pt x="44367" y="2241"/>
                  <a:pt x="43346" y="2281"/>
                </a:cubicBezTo>
                <a:cubicBezTo>
                  <a:pt x="42622" y="2310"/>
                  <a:pt x="41908" y="2384"/>
                  <a:pt x="41182" y="2384"/>
                </a:cubicBezTo>
                <a:cubicBezTo>
                  <a:pt x="40847" y="2384"/>
                  <a:pt x="40510" y="2369"/>
                  <a:pt x="40169" y="2325"/>
                </a:cubicBezTo>
                <a:cubicBezTo>
                  <a:pt x="39930" y="2295"/>
                  <a:pt x="39688" y="2282"/>
                  <a:pt x="39444" y="2282"/>
                </a:cubicBezTo>
                <a:cubicBezTo>
                  <a:pt x="38610" y="2282"/>
                  <a:pt x="37753" y="2435"/>
                  <a:pt x="36925" y="2573"/>
                </a:cubicBezTo>
                <a:cubicBezTo>
                  <a:pt x="36900" y="2577"/>
                  <a:pt x="36876" y="2579"/>
                  <a:pt x="36853" y="2579"/>
                </a:cubicBezTo>
                <a:cubicBezTo>
                  <a:pt x="36646" y="2579"/>
                  <a:pt x="36528" y="2421"/>
                  <a:pt x="36340" y="2421"/>
                </a:cubicBezTo>
                <a:cubicBezTo>
                  <a:pt x="36297" y="2421"/>
                  <a:pt x="36251" y="2429"/>
                  <a:pt x="36199" y="2450"/>
                </a:cubicBezTo>
                <a:cubicBezTo>
                  <a:pt x="35602" y="2681"/>
                  <a:pt x="34982" y="2762"/>
                  <a:pt x="34353" y="2762"/>
                </a:cubicBezTo>
                <a:cubicBezTo>
                  <a:pt x="34037" y="2762"/>
                  <a:pt x="33718" y="2742"/>
                  <a:pt x="33399" y="2710"/>
                </a:cubicBezTo>
                <a:cubicBezTo>
                  <a:pt x="33087" y="2679"/>
                  <a:pt x="32755" y="2612"/>
                  <a:pt x="32443" y="2612"/>
                </a:cubicBezTo>
                <a:cubicBezTo>
                  <a:pt x="32300" y="2612"/>
                  <a:pt x="32160" y="2626"/>
                  <a:pt x="32028" y="2665"/>
                </a:cubicBezTo>
                <a:cubicBezTo>
                  <a:pt x="31448" y="2833"/>
                  <a:pt x="30858" y="2871"/>
                  <a:pt x="30267" y="2871"/>
                </a:cubicBezTo>
                <a:cubicBezTo>
                  <a:pt x="29796" y="2871"/>
                  <a:pt x="29323" y="2847"/>
                  <a:pt x="28853" y="2847"/>
                </a:cubicBezTo>
                <a:cubicBezTo>
                  <a:pt x="28269" y="2847"/>
                  <a:pt x="27689" y="2884"/>
                  <a:pt x="27118" y="3048"/>
                </a:cubicBezTo>
                <a:cubicBezTo>
                  <a:pt x="27085" y="3058"/>
                  <a:pt x="27041" y="3069"/>
                  <a:pt x="27006" y="3069"/>
                </a:cubicBezTo>
                <a:cubicBezTo>
                  <a:pt x="26986" y="3069"/>
                  <a:pt x="26968" y="3065"/>
                  <a:pt x="26957" y="3056"/>
                </a:cubicBezTo>
                <a:cubicBezTo>
                  <a:pt x="26711" y="2857"/>
                  <a:pt x="26448" y="2793"/>
                  <a:pt x="26182" y="2793"/>
                </a:cubicBezTo>
                <a:cubicBezTo>
                  <a:pt x="25750" y="2793"/>
                  <a:pt x="25311" y="2962"/>
                  <a:pt x="24932" y="2993"/>
                </a:cubicBezTo>
                <a:cubicBezTo>
                  <a:pt x="23659" y="3094"/>
                  <a:pt x="22373" y="3177"/>
                  <a:pt x="21099" y="3248"/>
                </a:cubicBezTo>
                <a:cubicBezTo>
                  <a:pt x="19982" y="3312"/>
                  <a:pt x="18875" y="3441"/>
                  <a:pt x="17762" y="3524"/>
                </a:cubicBezTo>
                <a:cubicBezTo>
                  <a:pt x="17179" y="3568"/>
                  <a:pt x="16577" y="3780"/>
                  <a:pt x="16014" y="3780"/>
                </a:cubicBezTo>
                <a:cubicBezTo>
                  <a:pt x="15894" y="3780"/>
                  <a:pt x="15776" y="3770"/>
                  <a:pt x="15660" y="3747"/>
                </a:cubicBezTo>
                <a:cubicBezTo>
                  <a:pt x="15606" y="3737"/>
                  <a:pt x="15552" y="3732"/>
                  <a:pt x="15498" y="3732"/>
                </a:cubicBezTo>
                <a:cubicBezTo>
                  <a:pt x="15191" y="3732"/>
                  <a:pt x="14890" y="3876"/>
                  <a:pt x="14600" y="3876"/>
                </a:cubicBezTo>
                <a:cubicBezTo>
                  <a:pt x="14435" y="3876"/>
                  <a:pt x="14273" y="3829"/>
                  <a:pt x="14117" y="3682"/>
                </a:cubicBezTo>
                <a:cubicBezTo>
                  <a:pt x="13648" y="4032"/>
                  <a:pt x="13113" y="4079"/>
                  <a:pt x="12579" y="4079"/>
                </a:cubicBezTo>
                <a:cubicBezTo>
                  <a:pt x="12383" y="4079"/>
                  <a:pt x="12187" y="4073"/>
                  <a:pt x="11994" y="4073"/>
                </a:cubicBezTo>
                <a:cubicBezTo>
                  <a:pt x="11849" y="4073"/>
                  <a:pt x="11707" y="4077"/>
                  <a:pt x="11567" y="4089"/>
                </a:cubicBezTo>
                <a:cubicBezTo>
                  <a:pt x="10009" y="4229"/>
                  <a:pt x="8440" y="4398"/>
                  <a:pt x="6874" y="4422"/>
                </a:cubicBezTo>
                <a:cubicBezTo>
                  <a:pt x="5242" y="4446"/>
                  <a:pt x="3631" y="4520"/>
                  <a:pt x="2009" y="4748"/>
                </a:cubicBezTo>
                <a:cubicBezTo>
                  <a:pt x="1768" y="4782"/>
                  <a:pt x="1416" y="4953"/>
                  <a:pt x="1070" y="4953"/>
                </a:cubicBezTo>
                <a:cubicBezTo>
                  <a:pt x="776" y="4953"/>
                  <a:pt x="486" y="4829"/>
                  <a:pt x="274" y="4389"/>
                </a:cubicBezTo>
                <a:lnTo>
                  <a:pt x="274" y="4389"/>
                </a:lnTo>
                <a:cubicBezTo>
                  <a:pt x="294" y="4662"/>
                  <a:pt x="269" y="4852"/>
                  <a:pt x="245" y="5051"/>
                </a:cubicBezTo>
                <a:cubicBezTo>
                  <a:pt x="89" y="6372"/>
                  <a:pt x="62" y="7728"/>
                  <a:pt x="142" y="9030"/>
                </a:cubicBezTo>
                <a:cubicBezTo>
                  <a:pt x="243" y="10694"/>
                  <a:pt x="1" y="12364"/>
                  <a:pt x="342" y="14029"/>
                </a:cubicBezTo>
                <a:cubicBezTo>
                  <a:pt x="564" y="15116"/>
                  <a:pt x="458" y="16257"/>
                  <a:pt x="653" y="17376"/>
                </a:cubicBezTo>
                <a:cubicBezTo>
                  <a:pt x="922" y="18915"/>
                  <a:pt x="795" y="20490"/>
                  <a:pt x="1139" y="22053"/>
                </a:cubicBezTo>
                <a:cubicBezTo>
                  <a:pt x="1441" y="23424"/>
                  <a:pt x="1418" y="24833"/>
                  <a:pt x="1953" y="26214"/>
                </a:cubicBezTo>
                <a:cubicBezTo>
                  <a:pt x="2376" y="27301"/>
                  <a:pt x="2964" y="28271"/>
                  <a:pt x="3448" y="29307"/>
                </a:cubicBezTo>
                <a:cubicBezTo>
                  <a:pt x="3844" y="30158"/>
                  <a:pt x="4765" y="30531"/>
                  <a:pt x="5215" y="31276"/>
                </a:cubicBezTo>
                <a:cubicBezTo>
                  <a:pt x="5621" y="31948"/>
                  <a:pt x="6326" y="32248"/>
                  <a:pt x="6776" y="32871"/>
                </a:cubicBezTo>
                <a:cubicBezTo>
                  <a:pt x="7150" y="33389"/>
                  <a:pt x="7884" y="33680"/>
                  <a:pt x="8504" y="33975"/>
                </a:cubicBezTo>
                <a:cubicBezTo>
                  <a:pt x="9481" y="34436"/>
                  <a:pt x="10396" y="35010"/>
                  <a:pt x="11435" y="35364"/>
                </a:cubicBezTo>
                <a:cubicBezTo>
                  <a:pt x="12475" y="35718"/>
                  <a:pt x="13546" y="35914"/>
                  <a:pt x="14596" y="36206"/>
                </a:cubicBezTo>
                <a:cubicBezTo>
                  <a:pt x="15532" y="36466"/>
                  <a:pt x="16517" y="36602"/>
                  <a:pt x="17453" y="36686"/>
                </a:cubicBezTo>
                <a:cubicBezTo>
                  <a:pt x="17707" y="36709"/>
                  <a:pt x="17964" y="36715"/>
                  <a:pt x="18224" y="36715"/>
                </a:cubicBezTo>
                <a:cubicBezTo>
                  <a:pt x="18511" y="36715"/>
                  <a:pt x="18802" y="36707"/>
                  <a:pt x="19092" y="36707"/>
                </a:cubicBezTo>
                <a:cubicBezTo>
                  <a:pt x="19511" y="36707"/>
                  <a:pt x="19931" y="36723"/>
                  <a:pt x="20344" y="36798"/>
                </a:cubicBezTo>
                <a:cubicBezTo>
                  <a:pt x="20396" y="36807"/>
                  <a:pt x="20447" y="36811"/>
                  <a:pt x="20498" y="36811"/>
                </a:cubicBezTo>
                <a:cubicBezTo>
                  <a:pt x="20730" y="36811"/>
                  <a:pt x="20959" y="36732"/>
                  <a:pt x="21202" y="36732"/>
                </a:cubicBezTo>
                <a:cubicBezTo>
                  <a:pt x="21382" y="36732"/>
                  <a:pt x="21569" y="36775"/>
                  <a:pt x="21771" y="36927"/>
                </a:cubicBezTo>
                <a:cubicBezTo>
                  <a:pt x="21907" y="37028"/>
                  <a:pt x="22207" y="37036"/>
                  <a:pt x="22533" y="37036"/>
                </a:cubicBezTo>
                <a:cubicBezTo>
                  <a:pt x="22596" y="37036"/>
                  <a:pt x="22660" y="37036"/>
                  <a:pt x="22725" y="37036"/>
                </a:cubicBezTo>
                <a:cubicBezTo>
                  <a:pt x="22976" y="37036"/>
                  <a:pt x="23228" y="37041"/>
                  <a:pt x="23420" y="37087"/>
                </a:cubicBezTo>
                <a:cubicBezTo>
                  <a:pt x="24010" y="37230"/>
                  <a:pt x="24652" y="37431"/>
                  <a:pt x="25243" y="37431"/>
                </a:cubicBezTo>
                <a:cubicBezTo>
                  <a:pt x="25407" y="37431"/>
                  <a:pt x="25567" y="37415"/>
                  <a:pt x="25721" y="37378"/>
                </a:cubicBezTo>
                <a:cubicBezTo>
                  <a:pt x="26071" y="37295"/>
                  <a:pt x="26417" y="37263"/>
                  <a:pt x="26757" y="37263"/>
                </a:cubicBezTo>
                <a:cubicBezTo>
                  <a:pt x="27340" y="37263"/>
                  <a:pt x="27904" y="37358"/>
                  <a:pt x="28433" y="37452"/>
                </a:cubicBezTo>
                <a:cubicBezTo>
                  <a:pt x="28958" y="37545"/>
                  <a:pt x="29482" y="37570"/>
                  <a:pt x="29999" y="37570"/>
                </a:cubicBezTo>
                <a:cubicBezTo>
                  <a:pt x="30526" y="37570"/>
                  <a:pt x="31046" y="37544"/>
                  <a:pt x="31557" y="37538"/>
                </a:cubicBezTo>
                <a:cubicBezTo>
                  <a:pt x="31570" y="37538"/>
                  <a:pt x="31583" y="37538"/>
                  <a:pt x="31596" y="37538"/>
                </a:cubicBezTo>
                <a:cubicBezTo>
                  <a:pt x="32472" y="37538"/>
                  <a:pt x="33318" y="37945"/>
                  <a:pt x="34182" y="37945"/>
                </a:cubicBezTo>
                <a:cubicBezTo>
                  <a:pt x="34493" y="37945"/>
                  <a:pt x="34807" y="37892"/>
                  <a:pt x="35125" y="37747"/>
                </a:cubicBezTo>
                <a:cubicBezTo>
                  <a:pt x="35356" y="38034"/>
                  <a:pt x="35613" y="38117"/>
                  <a:pt x="35885" y="38117"/>
                </a:cubicBezTo>
                <a:cubicBezTo>
                  <a:pt x="36260" y="38117"/>
                  <a:pt x="36663" y="37959"/>
                  <a:pt x="37067" y="37959"/>
                </a:cubicBezTo>
                <a:cubicBezTo>
                  <a:pt x="37204" y="37959"/>
                  <a:pt x="37340" y="37977"/>
                  <a:pt x="37476" y="38026"/>
                </a:cubicBezTo>
                <a:cubicBezTo>
                  <a:pt x="37788" y="38138"/>
                  <a:pt x="38190" y="38177"/>
                  <a:pt x="38616" y="38177"/>
                </a:cubicBezTo>
                <a:cubicBezTo>
                  <a:pt x="39041" y="38177"/>
                  <a:pt x="39490" y="38138"/>
                  <a:pt x="39900" y="38092"/>
                </a:cubicBezTo>
                <a:cubicBezTo>
                  <a:pt x="40031" y="38079"/>
                  <a:pt x="40144" y="37843"/>
                  <a:pt x="40260" y="37843"/>
                </a:cubicBezTo>
                <a:cubicBezTo>
                  <a:pt x="40306" y="37843"/>
                  <a:pt x="40352" y="37881"/>
                  <a:pt x="40401" y="37985"/>
                </a:cubicBezTo>
                <a:cubicBezTo>
                  <a:pt x="40514" y="38230"/>
                  <a:pt x="40639" y="38308"/>
                  <a:pt x="40768" y="38308"/>
                </a:cubicBezTo>
                <a:cubicBezTo>
                  <a:pt x="40934" y="38308"/>
                  <a:pt x="41108" y="38180"/>
                  <a:pt x="41274" y="38106"/>
                </a:cubicBezTo>
                <a:cubicBezTo>
                  <a:pt x="41470" y="38019"/>
                  <a:pt x="41655" y="37978"/>
                  <a:pt x="41843" y="37978"/>
                </a:cubicBezTo>
                <a:cubicBezTo>
                  <a:pt x="42015" y="37978"/>
                  <a:pt x="42190" y="38012"/>
                  <a:pt x="42377" y="38078"/>
                </a:cubicBezTo>
                <a:cubicBezTo>
                  <a:pt x="42716" y="38195"/>
                  <a:pt x="43150" y="38122"/>
                  <a:pt x="43462" y="38202"/>
                </a:cubicBezTo>
                <a:cubicBezTo>
                  <a:pt x="43524" y="38218"/>
                  <a:pt x="43585" y="38225"/>
                  <a:pt x="43644" y="38225"/>
                </a:cubicBezTo>
                <a:cubicBezTo>
                  <a:pt x="44030" y="38225"/>
                  <a:pt x="44362" y="37938"/>
                  <a:pt x="44681" y="37938"/>
                </a:cubicBezTo>
                <a:cubicBezTo>
                  <a:pt x="44770" y="37938"/>
                  <a:pt x="44857" y="37960"/>
                  <a:pt x="44945" y="38016"/>
                </a:cubicBezTo>
                <a:cubicBezTo>
                  <a:pt x="45192" y="38177"/>
                  <a:pt x="45480" y="38231"/>
                  <a:pt x="45731" y="38231"/>
                </a:cubicBezTo>
                <a:cubicBezTo>
                  <a:pt x="45925" y="38231"/>
                  <a:pt x="46097" y="38198"/>
                  <a:pt x="46209" y="38158"/>
                </a:cubicBezTo>
                <a:cubicBezTo>
                  <a:pt x="46481" y="38059"/>
                  <a:pt x="46749" y="38025"/>
                  <a:pt x="47014" y="38025"/>
                </a:cubicBezTo>
                <a:cubicBezTo>
                  <a:pt x="47584" y="38025"/>
                  <a:pt x="48142" y="38181"/>
                  <a:pt x="48707" y="38181"/>
                </a:cubicBezTo>
                <a:cubicBezTo>
                  <a:pt x="48766" y="38181"/>
                  <a:pt x="48824" y="38180"/>
                  <a:pt x="48884" y="38176"/>
                </a:cubicBezTo>
                <a:cubicBezTo>
                  <a:pt x="49335" y="38147"/>
                  <a:pt x="49788" y="37991"/>
                  <a:pt x="50269" y="37991"/>
                </a:cubicBezTo>
                <a:cubicBezTo>
                  <a:pt x="50432" y="37991"/>
                  <a:pt x="50599" y="38009"/>
                  <a:pt x="50770" y="38056"/>
                </a:cubicBezTo>
                <a:cubicBezTo>
                  <a:pt x="50957" y="38108"/>
                  <a:pt x="51108" y="38407"/>
                  <a:pt x="51296" y="38407"/>
                </a:cubicBezTo>
                <a:cubicBezTo>
                  <a:pt x="51353" y="38407"/>
                  <a:pt x="51413" y="38380"/>
                  <a:pt x="51478" y="38311"/>
                </a:cubicBezTo>
                <a:cubicBezTo>
                  <a:pt x="51727" y="38047"/>
                  <a:pt x="51997" y="37968"/>
                  <a:pt x="52277" y="37968"/>
                </a:cubicBezTo>
                <a:cubicBezTo>
                  <a:pt x="52700" y="37968"/>
                  <a:pt x="53145" y="38151"/>
                  <a:pt x="53565" y="38151"/>
                </a:cubicBezTo>
                <a:cubicBezTo>
                  <a:pt x="53781" y="38151"/>
                  <a:pt x="53991" y="38103"/>
                  <a:pt x="54188" y="37956"/>
                </a:cubicBezTo>
                <a:cubicBezTo>
                  <a:pt x="54353" y="38097"/>
                  <a:pt x="54521" y="38144"/>
                  <a:pt x="54692" y="38144"/>
                </a:cubicBezTo>
                <a:cubicBezTo>
                  <a:pt x="55035" y="38144"/>
                  <a:pt x="55389" y="37956"/>
                  <a:pt x="55752" y="37956"/>
                </a:cubicBezTo>
                <a:cubicBezTo>
                  <a:pt x="55844" y="37956"/>
                  <a:pt x="55936" y="37968"/>
                  <a:pt x="56029" y="37998"/>
                </a:cubicBezTo>
                <a:cubicBezTo>
                  <a:pt x="56168" y="38044"/>
                  <a:pt x="56374" y="38214"/>
                  <a:pt x="56641" y="38214"/>
                </a:cubicBezTo>
                <a:cubicBezTo>
                  <a:pt x="56711" y="38214"/>
                  <a:pt x="56786" y="38202"/>
                  <a:pt x="56864" y="38173"/>
                </a:cubicBezTo>
                <a:cubicBezTo>
                  <a:pt x="57923" y="37779"/>
                  <a:pt x="59073" y="37797"/>
                  <a:pt x="60185" y="37641"/>
                </a:cubicBezTo>
                <a:cubicBezTo>
                  <a:pt x="61345" y="37478"/>
                  <a:pt x="62494" y="37222"/>
                  <a:pt x="63673" y="37222"/>
                </a:cubicBezTo>
                <a:cubicBezTo>
                  <a:pt x="63675" y="37222"/>
                  <a:pt x="63678" y="37222"/>
                  <a:pt x="63680" y="37222"/>
                </a:cubicBezTo>
                <a:cubicBezTo>
                  <a:pt x="64219" y="37222"/>
                  <a:pt x="64815" y="36842"/>
                  <a:pt x="65263" y="36842"/>
                </a:cubicBezTo>
                <a:cubicBezTo>
                  <a:pt x="65359" y="36842"/>
                  <a:pt x="65449" y="36859"/>
                  <a:pt x="65529" y="36902"/>
                </a:cubicBezTo>
                <a:cubicBezTo>
                  <a:pt x="65850" y="37072"/>
                  <a:pt x="66163" y="37133"/>
                  <a:pt x="66469" y="37133"/>
                </a:cubicBezTo>
                <a:cubicBezTo>
                  <a:pt x="67142" y="37133"/>
                  <a:pt x="67780" y="36840"/>
                  <a:pt x="68392" y="36782"/>
                </a:cubicBezTo>
                <a:cubicBezTo>
                  <a:pt x="68616" y="36761"/>
                  <a:pt x="68844" y="36756"/>
                  <a:pt x="69074" y="36756"/>
                </a:cubicBezTo>
                <a:cubicBezTo>
                  <a:pt x="69248" y="36756"/>
                  <a:pt x="69424" y="36759"/>
                  <a:pt x="69601" y="36759"/>
                </a:cubicBezTo>
                <a:cubicBezTo>
                  <a:pt x="70098" y="36759"/>
                  <a:pt x="70604" y="36739"/>
                  <a:pt x="71113" y="36584"/>
                </a:cubicBezTo>
                <a:cubicBezTo>
                  <a:pt x="71871" y="36353"/>
                  <a:pt x="72885" y="36480"/>
                  <a:pt x="73709" y="36250"/>
                </a:cubicBezTo>
                <a:cubicBezTo>
                  <a:pt x="74222" y="36108"/>
                  <a:pt x="74726" y="36148"/>
                  <a:pt x="75216" y="36009"/>
                </a:cubicBezTo>
                <a:cubicBezTo>
                  <a:pt x="75705" y="35871"/>
                  <a:pt x="76187" y="35634"/>
                  <a:pt x="76696" y="35634"/>
                </a:cubicBezTo>
                <a:cubicBezTo>
                  <a:pt x="76811" y="35634"/>
                  <a:pt x="76928" y="35646"/>
                  <a:pt x="77047" y="35674"/>
                </a:cubicBezTo>
                <a:cubicBezTo>
                  <a:pt x="77190" y="35708"/>
                  <a:pt x="77328" y="35725"/>
                  <a:pt x="77462" y="35725"/>
                </a:cubicBezTo>
                <a:cubicBezTo>
                  <a:pt x="77638" y="35725"/>
                  <a:pt x="77807" y="35697"/>
                  <a:pt x="77974" y="35644"/>
                </a:cubicBezTo>
                <a:cubicBezTo>
                  <a:pt x="79021" y="35313"/>
                  <a:pt x="80165" y="35435"/>
                  <a:pt x="81177" y="34802"/>
                </a:cubicBezTo>
                <a:cubicBezTo>
                  <a:pt x="81524" y="34585"/>
                  <a:pt x="82118" y="34450"/>
                  <a:pt x="82624" y="34365"/>
                </a:cubicBezTo>
                <a:cubicBezTo>
                  <a:pt x="83237" y="34263"/>
                  <a:pt x="83876" y="34210"/>
                  <a:pt x="84406" y="33856"/>
                </a:cubicBezTo>
                <a:cubicBezTo>
                  <a:pt x="85677" y="33014"/>
                  <a:pt x="86932" y="32193"/>
                  <a:pt x="87829" y="30868"/>
                </a:cubicBezTo>
                <a:cubicBezTo>
                  <a:pt x="88180" y="30350"/>
                  <a:pt x="88608" y="29698"/>
                  <a:pt x="89172" y="29380"/>
                </a:cubicBezTo>
                <a:cubicBezTo>
                  <a:pt x="90674" y="28533"/>
                  <a:pt x="90874" y="26974"/>
                  <a:pt x="91400" y="25603"/>
                </a:cubicBezTo>
                <a:cubicBezTo>
                  <a:pt x="91834" y="24474"/>
                  <a:pt x="91999" y="23246"/>
                  <a:pt x="92344" y="22104"/>
                </a:cubicBezTo>
                <a:cubicBezTo>
                  <a:pt x="92741" y="20791"/>
                  <a:pt x="92705" y="19468"/>
                  <a:pt x="92853" y="18172"/>
                </a:cubicBezTo>
                <a:cubicBezTo>
                  <a:pt x="93021" y="16729"/>
                  <a:pt x="92916" y="15237"/>
                  <a:pt x="92998" y="13761"/>
                </a:cubicBezTo>
                <a:cubicBezTo>
                  <a:pt x="93091" y="12074"/>
                  <a:pt x="92873" y="10393"/>
                  <a:pt x="93113" y="8680"/>
                </a:cubicBezTo>
                <a:cubicBezTo>
                  <a:pt x="93216" y="7952"/>
                  <a:pt x="93119" y="7039"/>
                  <a:pt x="93037" y="6225"/>
                </a:cubicBezTo>
                <a:cubicBezTo>
                  <a:pt x="92865" y="4515"/>
                  <a:pt x="92922" y="2829"/>
                  <a:pt x="93114" y="1127"/>
                </a:cubicBezTo>
                <a:cubicBezTo>
                  <a:pt x="93155" y="776"/>
                  <a:pt x="93242" y="20"/>
                  <a:pt x="92706" y="20"/>
                </a:cubicBezTo>
                <a:cubicBezTo>
                  <a:pt x="92686" y="20"/>
                  <a:pt x="92664" y="21"/>
                  <a:pt x="92641" y="24"/>
                </a:cubicBezTo>
                <a:cubicBezTo>
                  <a:pt x="92497" y="38"/>
                  <a:pt x="92351" y="44"/>
                  <a:pt x="92203" y="44"/>
                </a:cubicBezTo>
                <a:cubicBezTo>
                  <a:pt x="91786" y="44"/>
                  <a:pt x="91361" y="0"/>
                  <a:pt x="90950" y="0"/>
                </a:cubicBezTo>
                <a:close/>
              </a:path>
            </a:pathLst>
          </a:custGeom>
          <a:solidFill>
            <a:srgbClr val="A6DFD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Google Shape;1135;p38">
            <a:extLst>
              <a:ext uri="{FF2B5EF4-FFF2-40B4-BE49-F238E27FC236}">
                <a16:creationId xmlns:a16="http://schemas.microsoft.com/office/drawing/2014/main" id="{FFF4F4D3-D164-4205-8BE9-532A21EB8BD9}"/>
              </a:ext>
            </a:extLst>
          </p:cNvPr>
          <p:cNvSpPr/>
          <p:nvPr/>
        </p:nvSpPr>
        <p:spPr>
          <a:xfrm>
            <a:off x="0" y="2266696"/>
            <a:ext cx="2736265" cy="2125046"/>
          </a:xfrm>
          <a:custGeom>
            <a:avLst/>
            <a:gdLst/>
            <a:ahLst/>
            <a:cxnLst/>
            <a:rect l="l" t="t" r="r" b="b"/>
            <a:pathLst>
              <a:path w="101054" h="185336" extrusionOk="0">
                <a:moveTo>
                  <a:pt x="53173" y="2037"/>
                </a:moveTo>
                <a:cubicBezTo>
                  <a:pt x="53913" y="2037"/>
                  <a:pt x="54651" y="2083"/>
                  <a:pt x="55390" y="2218"/>
                </a:cubicBezTo>
                <a:cubicBezTo>
                  <a:pt x="55438" y="2226"/>
                  <a:pt x="55488" y="2276"/>
                  <a:pt x="55530" y="2276"/>
                </a:cubicBezTo>
                <a:cubicBezTo>
                  <a:pt x="55534" y="2276"/>
                  <a:pt x="55537" y="2276"/>
                  <a:pt x="55540" y="2276"/>
                </a:cubicBezTo>
                <a:cubicBezTo>
                  <a:pt x="55862" y="2208"/>
                  <a:pt x="56184" y="2182"/>
                  <a:pt x="56505" y="2182"/>
                </a:cubicBezTo>
                <a:cubicBezTo>
                  <a:pt x="57073" y="2182"/>
                  <a:pt x="57639" y="2264"/>
                  <a:pt x="58196" y="2349"/>
                </a:cubicBezTo>
                <a:cubicBezTo>
                  <a:pt x="58393" y="2379"/>
                  <a:pt x="58590" y="2389"/>
                  <a:pt x="58786" y="2389"/>
                </a:cubicBezTo>
                <a:cubicBezTo>
                  <a:pt x="59178" y="2389"/>
                  <a:pt x="59569" y="2349"/>
                  <a:pt x="59962" y="2349"/>
                </a:cubicBezTo>
                <a:cubicBezTo>
                  <a:pt x="60237" y="2349"/>
                  <a:pt x="60513" y="2369"/>
                  <a:pt x="60790" y="2435"/>
                </a:cubicBezTo>
                <a:cubicBezTo>
                  <a:pt x="60888" y="2458"/>
                  <a:pt x="60988" y="2465"/>
                  <a:pt x="61091" y="2465"/>
                </a:cubicBezTo>
                <a:cubicBezTo>
                  <a:pt x="61263" y="2465"/>
                  <a:pt x="61440" y="2445"/>
                  <a:pt x="61616" y="2445"/>
                </a:cubicBezTo>
                <a:cubicBezTo>
                  <a:pt x="61862" y="2445"/>
                  <a:pt x="62105" y="2485"/>
                  <a:pt x="62325" y="2681"/>
                </a:cubicBezTo>
                <a:cubicBezTo>
                  <a:pt x="62331" y="2686"/>
                  <a:pt x="62387" y="2705"/>
                  <a:pt x="62446" y="2705"/>
                </a:cubicBezTo>
                <a:cubicBezTo>
                  <a:pt x="62522" y="2705"/>
                  <a:pt x="62603" y="2674"/>
                  <a:pt x="62595" y="2543"/>
                </a:cubicBezTo>
                <a:cubicBezTo>
                  <a:pt x="62579" y="2268"/>
                  <a:pt x="62718" y="2191"/>
                  <a:pt x="62862" y="2191"/>
                </a:cubicBezTo>
                <a:cubicBezTo>
                  <a:pt x="62956" y="2191"/>
                  <a:pt x="63053" y="2224"/>
                  <a:pt x="63110" y="2255"/>
                </a:cubicBezTo>
                <a:cubicBezTo>
                  <a:pt x="63426" y="2429"/>
                  <a:pt x="63745" y="2468"/>
                  <a:pt x="64066" y="2468"/>
                </a:cubicBezTo>
                <a:cubicBezTo>
                  <a:pt x="64320" y="2468"/>
                  <a:pt x="64575" y="2444"/>
                  <a:pt x="64830" y="2444"/>
                </a:cubicBezTo>
                <a:cubicBezTo>
                  <a:pt x="64899" y="2444"/>
                  <a:pt x="64967" y="2445"/>
                  <a:pt x="65036" y="2450"/>
                </a:cubicBezTo>
                <a:cubicBezTo>
                  <a:pt x="65110" y="2455"/>
                  <a:pt x="65187" y="2457"/>
                  <a:pt x="65264" y="2457"/>
                </a:cubicBezTo>
                <a:cubicBezTo>
                  <a:pt x="65730" y="2457"/>
                  <a:pt x="66232" y="2378"/>
                  <a:pt x="66656" y="2378"/>
                </a:cubicBezTo>
                <a:cubicBezTo>
                  <a:pt x="66893" y="2378"/>
                  <a:pt x="67106" y="2403"/>
                  <a:pt x="67275" y="2479"/>
                </a:cubicBezTo>
                <a:cubicBezTo>
                  <a:pt x="67514" y="2587"/>
                  <a:pt x="67732" y="2622"/>
                  <a:pt x="67937" y="2622"/>
                </a:cubicBezTo>
                <a:cubicBezTo>
                  <a:pt x="68310" y="2622"/>
                  <a:pt x="68639" y="2507"/>
                  <a:pt x="68970" y="2507"/>
                </a:cubicBezTo>
                <a:cubicBezTo>
                  <a:pt x="69038" y="2507"/>
                  <a:pt x="69106" y="2512"/>
                  <a:pt x="69175" y="2523"/>
                </a:cubicBezTo>
                <a:cubicBezTo>
                  <a:pt x="69860" y="2638"/>
                  <a:pt x="70616" y="2530"/>
                  <a:pt x="71168" y="2715"/>
                </a:cubicBezTo>
                <a:cubicBezTo>
                  <a:pt x="71316" y="2764"/>
                  <a:pt x="71468" y="2782"/>
                  <a:pt x="71623" y="2782"/>
                </a:cubicBezTo>
                <a:cubicBezTo>
                  <a:pt x="71977" y="2782"/>
                  <a:pt x="72342" y="2690"/>
                  <a:pt x="72686" y="2690"/>
                </a:cubicBezTo>
                <a:cubicBezTo>
                  <a:pt x="73025" y="2690"/>
                  <a:pt x="73344" y="2779"/>
                  <a:pt x="73614" y="3133"/>
                </a:cubicBezTo>
                <a:cubicBezTo>
                  <a:pt x="73837" y="3031"/>
                  <a:pt x="74061" y="2995"/>
                  <a:pt x="74284" y="2995"/>
                </a:cubicBezTo>
                <a:cubicBezTo>
                  <a:pt x="74795" y="2995"/>
                  <a:pt x="75307" y="3182"/>
                  <a:pt x="75824" y="3182"/>
                </a:cubicBezTo>
                <a:cubicBezTo>
                  <a:pt x="75847" y="3182"/>
                  <a:pt x="75871" y="3182"/>
                  <a:pt x="75894" y="3181"/>
                </a:cubicBezTo>
                <a:cubicBezTo>
                  <a:pt x="75958" y="3178"/>
                  <a:pt x="76024" y="3177"/>
                  <a:pt x="76089" y="3177"/>
                </a:cubicBezTo>
                <a:cubicBezTo>
                  <a:pt x="76834" y="3177"/>
                  <a:pt x="77633" y="3330"/>
                  <a:pt x="78314" y="3735"/>
                </a:cubicBezTo>
                <a:cubicBezTo>
                  <a:pt x="78397" y="3784"/>
                  <a:pt x="78468" y="3803"/>
                  <a:pt x="78534" y="3803"/>
                </a:cubicBezTo>
                <a:cubicBezTo>
                  <a:pt x="78666" y="3803"/>
                  <a:pt x="78776" y="3729"/>
                  <a:pt x="78914" y="3688"/>
                </a:cubicBezTo>
                <a:cubicBezTo>
                  <a:pt x="79101" y="3632"/>
                  <a:pt x="79289" y="3600"/>
                  <a:pt x="79475" y="3600"/>
                </a:cubicBezTo>
                <a:cubicBezTo>
                  <a:pt x="79767" y="3600"/>
                  <a:pt x="80053" y="3678"/>
                  <a:pt x="80314" y="3860"/>
                </a:cubicBezTo>
                <a:cubicBezTo>
                  <a:pt x="80392" y="3915"/>
                  <a:pt x="80480" y="3979"/>
                  <a:pt x="80542" y="3979"/>
                </a:cubicBezTo>
                <a:cubicBezTo>
                  <a:pt x="80578" y="3979"/>
                  <a:pt x="80606" y="3957"/>
                  <a:pt x="80618" y="3900"/>
                </a:cubicBezTo>
                <a:cubicBezTo>
                  <a:pt x="80668" y="3665"/>
                  <a:pt x="80781" y="3595"/>
                  <a:pt x="80901" y="3595"/>
                </a:cubicBezTo>
                <a:cubicBezTo>
                  <a:pt x="81024" y="3595"/>
                  <a:pt x="81153" y="3667"/>
                  <a:pt x="81229" y="3710"/>
                </a:cubicBezTo>
                <a:cubicBezTo>
                  <a:pt x="81943" y="4117"/>
                  <a:pt x="82707" y="4025"/>
                  <a:pt x="83471" y="4070"/>
                </a:cubicBezTo>
                <a:cubicBezTo>
                  <a:pt x="83822" y="4092"/>
                  <a:pt x="84204" y="4118"/>
                  <a:pt x="84534" y="4563"/>
                </a:cubicBezTo>
                <a:cubicBezTo>
                  <a:pt x="84894" y="5050"/>
                  <a:pt x="85717" y="5004"/>
                  <a:pt x="86339" y="5162"/>
                </a:cubicBezTo>
                <a:cubicBezTo>
                  <a:pt x="87329" y="5413"/>
                  <a:pt x="88140" y="6099"/>
                  <a:pt x="89130" y="6279"/>
                </a:cubicBezTo>
                <a:cubicBezTo>
                  <a:pt x="89645" y="6373"/>
                  <a:pt x="89975" y="6894"/>
                  <a:pt x="90503" y="6894"/>
                </a:cubicBezTo>
                <a:cubicBezTo>
                  <a:pt x="90566" y="6894"/>
                  <a:pt x="90632" y="6886"/>
                  <a:pt x="90702" y="6869"/>
                </a:cubicBezTo>
                <a:cubicBezTo>
                  <a:pt x="90703" y="6869"/>
                  <a:pt x="90705" y="6869"/>
                  <a:pt x="90706" y="6869"/>
                </a:cubicBezTo>
                <a:cubicBezTo>
                  <a:pt x="90736" y="6869"/>
                  <a:pt x="90782" y="6941"/>
                  <a:pt x="90822" y="6975"/>
                </a:cubicBezTo>
                <a:cubicBezTo>
                  <a:pt x="91924" y="7866"/>
                  <a:pt x="93271" y="8360"/>
                  <a:pt x="94437" y="9173"/>
                </a:cubicBezTo>
                <a:cubicBezTo>
                  <a:pt x="94966" y="9541"/>
                  <a:pt x="95385" y="10039"/>
                  <a:pt x="95797" y="10439"/>
                </a:cubicBezTo>
                <a:cubicBezTo>
                  <a:pt x="96258" y="10889"/>
                  <a:pt x="96652" y="11568"/>
                  <a:pt x="96977" y="12202"/>
                </a:cubicBezTo>
                <a:cubicBezTo>
                  <a:pt x="97416" y="13060"/>
                  <a:pt x="97820" y="13955"/>
                  <a:pt x="98125" y="14849"/>
                </a:cubicBezTo>
                <a:cubicBezTo>
                  <a:pt x="98397" y="15648"/>
                  <a:pt x="98507" y="16561"/>
                  <a:pt x="98577" y="17423"/>
                </a:cubicBezTo>
                <a:cubicBezTo>
                  <a:pt x="98676" y="18641"/>
                  <a:pt x="98265" y="19846"/>
                  <a:pt x="98741" y="21108"/>
                </a:cubicBezTo>
                <a:cubicBezTo>
                  <a:pt x="98971" y="21716"/>
                  <a:pt x="98958" y="22626"/>
                  <a:pt x="98306" y="23276"/>
                </a:cubicBezTo>
                <a:cubicBezTo>
                  <a:pt x="98090" y="23491"/>
                  <a:pt x="98090" y="24020"/>
                  <a:pt x="98133" y="24277"/>
                </a:cubicBezTo>
                <a:cubicBezTo>
                  <a:pt x="98396" y="25846"/>
                  <a:pt x="98128" y="27394"/>
                  <a:pt x="98100" y="28950"/>
                </a:cubicBezTo>
                <a:cubicBezTo>
                  <a:pt x="98063" y="30890"/>
                  <a:pt x="98189" y="32830"/>
                  <a:pt x="98107" y="34775"/>
                </a:cubicBezTo>
                <a:cubicBezTo>
                  <a:pt x="98079" y="35412"/>
                  <a:pt x="97795" y="36135"/>
                  <a:pt x="97970" y="36628"/>
                </a:cubicBezTo>
                <a:cubicBezTo>
                  <a:pt x="98431" y="37926"/>
                  <a:pt x="97502" y="39136"/>
                  <a:pt x="97931" y="40358"/>
                </a:cubicBezTo>
                <a:cubicBezTo>
                  <a:pt x="98034" y="40649"/>
                  <a:pt x="97872" y="40808"/>
                  <a:pt x="97853" y="41029"/>
                </a:cubicBezTo>
                <a:cubicBezTo>
                  <a:pt x="97795" y="41700"/>
                  <a:pt x="97737" y="42339"/>
                  <a:pt x="97868" y="43038"/>
                </a:cubicBezTo>
                <a:cubicBezTo>
                  <a:pt x="98017" y="43836"/>
                  <a:pt x="97784" y="44733"/>
                  <a:pt x="97834" y="45530"/>
                </a:cubicBezTo>
                <a:cubicBezTo>
                  <a:pt x="97900" y="46606"/>
                  <a:pt x="97834" y="47670"/>
                  <a:pt x="97754" y="48716"/>
                </a:cubicBezTo>
                <a:cubicBezTo>
                  <a:pt x="97661" y="49923"/>
                  <a:pt x="97625" y="51137"/>
                  <a:pt x="97609" y="52335"/>
                </a:cubicBezTo>
                <a:cubicBezTo>
                  <a:pt x="97585" y="54246"/>
                  <a:pt x="97448" y="56155"/>
                  <a:pt x="97436" y="58069"/>
                </a:cubicBezTo>
                <a:cubicBezTo>
                  <a:pt x="97423" y="60122"/>
                  <a:pt x="97339" y="62199"/>
                  <a:pt x="97043" y="64260"/>
                </a:cubicBezTo>
                <a:cubicBezTo>
                  <a:pt x="96951" y="64896"/>
                  <a:pt x="97146" y="65691"/>
                  <a:pt x="97147" y="66409"/>
                </a:cubicBezTo>
                <a:cubicBezTo>
                  <a:pt x="97153" y="68104"/>
                  <a:pt x="97079" y="69799"/>
                  <a:pt x="96980" y="71493"/>
                </a:cubicBezTo>
                <a:cubicBezTo>
                  <a:pt x="96957" y="71886"/>
                  <a:pt x="97058" y="72315"/>
                  <a:pt x="97045" y="72740"/>
                </a:cubicBezTo>
                <a:cubicBezTo>
                  <a:pt x="96999" y="74283"/>
                  <a:pt x="97163" y="75831"/>
                  <a:pt x="97145" y="77363"/>
                </a:cubicBezTo>
                <a:cubicBezTo>
                  <a:pt x="97129" y="78626"/>
                  <a:pt x="96994" y="79922"/>
                  <a:pt x="96799" y="81202"/>
                </a:cubicBezTo>
                <a:cubicBezTo>
                  <a:pt x="96610" y="82430"/>
                  <a:pt x="96499" y="83692"/>
                  <a:pt x="96414" y="84946"/>
                </a:cubicBezTo>
                <a:cubicBezTo>
                  <a:pt x="96341" y="86011"/>
                  <a:pt x="96603" y="87086"/>
                  <a:pt x="96490" y="88107"/>
                </a:cubicBezTo>
                <a:cubicBezTo>
                  <a:pt x="96329" y="89564"/>
                  <a:pt x="96517" y="90980"/>
                  <a:pt x="96533" y="92413"/>
                </a:cubicBezTo>
                <a:cubicBezTo>
                  <a:pt x="96543" y="93282"/>
                  <a:pt x="96760" y="94064"/>
                  <a:pt x="96960" y="94891"/>
                </a:cubicBezTo>
                <a:cubicBezTo>
                  <a:pt x="97186" y="95823"/>
                  <a:pt x="97027" y="96845"/>
                  <a:pt x="97049" y="97829"/>
                </a:cubicBezTo>
                <a:cubicBezTo>
                  <a:pt x="97087" y="99476"/>
                  <a:pt x="97020" y="101119"/>
                  <a:pt x="97207" y="102775"/>
                </a:cubicBezTo>
                <a:cubicBezTo>
                  <a:pt x="97381" y="104325"/>
                  <a:pt x="97253" y="105908"/>
                  <a:pt x="97267" y="107477"/>
                </a:cubicBezTo>
                <a:cubicBezTo>
                  <a:pt x="97277" y="108626"/>
                  <a:pt x="97326" y="109774"/>
                  <a:pt x="97317" y="110921"/>
                </a:cubicBezTo>
                <a:cubicBezTo>
                  <a:pt x="97304" y="112280"/>
                  <a:pt x="97247" y="113638"/>
                  <a:pt x="97212" y="114996"/>
                </a:cubicBezTo>
                <a:cubicBezTo>
                  <a:pt x="97197" y="115584"/>
                  <a:pt x="97225" y="116176"/>
                  <a:pt x="97177" y="116761"/>
                </a:cubicBezTo>
                <a:cubicBezTo>
                  <a:pt x="96985" y="119058"/>
                  <a:pt x="97034" y="121365"/>
                  <a:pt x="96930" y="123666"/>
                </a:cubicBezTo>
                <a:cubicBezTo>
                  <a:pt x="96872" y="124959"/>
                  <a:pt x="96916" y="126293"/>
                  <a:pt x="96852" y="127600"/>
                </a:cubicBezTo>
                <a:cubicBezTo>
                  <a:pt x="96759" y="129519"/>
                  <a:pt x="96555" y="131435"/>
                  <a:pt x="96534" y="133358"/>
                </a:cubicBezTo>
                <a:cubicBezTo>
                  <a:pt x="96525" y="134171"/>
                  <a:pt x="96624" y="134991"/>
                  <a:pt x="96536" y="135792"/>
                </a:cubicBezTo>
                <a:cubicBezTo>
                  <a:pt x="96432" y="136734"/>
                  <a:pt x="96492" y="137675"/>
                  <a:pt x="96404" y="138607"/>
                </a:cubicBezTo>
                <a:cubicBezTo>
                  <a:pt x="96345" y="139222"/>
                  <a:pt x="96383" y="139853"/>
                  <a:pt x="96456" y="140423"/>
                </a:cubicBezTo>
                <a:cubicBezTo>
                  <a:pt x="96577" y="141378"/>
                  <a:pt x="96156" y="142279"/>
                  <a:pt x="96360" y="143215"/>
                </a:cubicBezTo>
                <a:cubicBezTo>
                  <a:pt x="96415" y="143470"/>
                  <a:pt x="96295" y="143716"/>
                  <a:pt x="95976" y="143726"/>
                </a:cubicBezTo>
                <a:cubicBezTo>
                  <a:pt x="95446" y="143743"/>
                  <a:pt x="94921" y="143897"/>
                  <a:pt x="94389" y="143897"/>
                </a:cubicBezTo>
                <a:cubicBezTo>
                  <a:pt x="94190" y="143897"/>
                  <a:pt x="93990" y="143875"/>
                  <a:pt x="93789" y="143817"/>
                </a:cubicBezTo>
                <a:cubicBezTo>
                  <a:pt x="93695" y="143790"/>
                  <a:pt x="93591" y="143773"/>
                  <a:pt x="93489" y="143773"/>
                </a:cubicBezTo>
                <a:cubicBezTo>
                  <a:pt x="93425" y="143773"/>
                  <a:pt x="93362" y="143780"/>
                  <a:pt x="93303" y="143795"/>
                </a:cubicBezTo>
                <a:cubicBezTo>
                  <a:pt x="92801" y="143928"/>
                  <a:pt x="92298" y="144005"/>
                  <a:pt x="91796" y="144005"/>
                </a:cubicBezTo>
                <a:cubicBezTo>
                  <a:pt x="91327" y="144005"/>
                  <a:pt x="90860" y="143938"/>
                  <a:pt x="90397" y="143786"/>
                </a:cubicBezTo>
                <a:cubicBezTo>
                  <a:pt x="90335" y="143766"/>
                  <a:pt x="90277" y="143757"/>
                  <a:pt x="90222" y="143757"/>
                </a:cubicBezTo>
                <a:cubicBezTo>
                  <a:pt x="89956" y="143757"/>
                  <a:pt x="89762" y="143958"/>
                  <a:pt x="89509" y="143996"/>
                </a:cubicBezTo>
                <a:cubicBezTo>
                  <a:pt x="89125" y="144052"/>
                  <a:pt x="88741" y="144069"/>
                  <a:pt x="88357" y="144069"/>
                </a:cubicBezTo>
                <a:cubicBezTo>
                  <a:pt x="87796" y="144069"/>
                  <a:pt x="87236" y="144033"/>
                  <a:pt x="86675" y="144033"/>
                </a:cubicBezTo>
                <a:cubicBezTo>
                  <a:pt x="86331" y="144033"/>
                  <a:pt x="85987" y="144046"/>
                  <a:pt x="85642" y="144090"/>
                </a:cubicBezTo>
                <a:cubicBezTo>
                  <a:pt x="84855" y="144188"/>
                  <a:pt x="84056" y="144261"/>
                  <a:pt x="83254" y="144261"/>
                </a:cubicBezTo>
                <a:cubicBezTo>
                  <a:pt x="82664" y="144261"/>
                  <a:pt x="82073" y="144221"/>
                  <a:pt x="81485" y="144124"/>
                </a:cubicBezTo>
                <a:cubicBezTo>
                  <a:pt x="81432" y="144114"/>
                  <a:pt x="81374" y="144108"/>
                  <a:pt x="81318" y="144108"/>
                </a:cubicBezTo>
                <a:cubicBezTo>
                  <a:pt x="81262" y="144108"/>
                  <a:pt x="81206" y="144114"/>
                  <a:pt x="81158" y="144133"/>
                </a:cubicBezTo>
                <a:cubicBezTo>
                  <a:pt x="80668" y="144313"/>
                  <a:pt x="80169" y="144357"/>
                  <a:pt x="79667" y="144357"/>
                </a:cubicBezTo>
                <a:cubicBezTo>
                  <a:pt x="79210" y="144357"/>
                  <a:pt x="78752" y="144321"/>
                  <a:pt x="78298" y="144321"/>
                </a:cubicBezTo>
                <a:cubicBezTo>
                  <a:pt x="77957" y="144321"/>
                  <a:pt x="77618" y="144341"/>
                  <a:pt x="77283" y="144411"/>
                </a:cubicBezTo>
                <a:cubicBezTo>
                  <a:pt x="76134" y="144651"/>
                  <a:pt x="74967" y="144522"/>
                  <a:pt x="73807" y="144684"/>
                </a:cubicBezTo>
                <a:cubicBezTo>
                  <a:pt x="73586" y="144714"/>
                  <a:pt x="73358" y="144725"/>
                  <a:pt x="73126" y="144725"/>
                </a:cubicBezTo>
                <a:cubicBezTo>
                  <a:pt x="72580" y="144725"/>
                  <a:pt x="72012" y="144666"/>
                  <a:pt x="71452" y="144666"/>
                </a:cubicBezTo>
                <a:cubicBezTo>
                  <a:pt x="71350" y="144666"/>
                  <a:pt x="71247" y="144668"/>
                  <a:pt x="71145" y="144672"/>
                </a:cubicBezTo>
                <a:cubicBezTo>
                  <a:pt x="70409" y="144707"/>
                  <a:pt x="69672" y="144753"/>
                  <a:pt x="68937" y="144753"/>
                </a:cubicBezTo>
                <a:cubicBezTo>
                  <a:pt x="68823" y="144753"/>
                  <a:pt x="68709" y="144752"/>
                  <a:pt x="68596" y="144749"/>
                </a:cubicBezTo>
                <a:cubicBezTo>
                  <a:pt x="68540" y="144748"/>
                  <a:pt x="68485" y="144748"/>
                  <a:pt x="68430" y="144748"/>
                </a:cubicBezTo>
                <a:cubicBezTo>
                  <a:pt x="67731" y="144748"/>
                  <a:pt x="67034" y="144833"/>
                  <a:pt x="66335" y="144833"/>
                </a:cubicBezTo>
                <a:cubicBezTo>
                  <a:pt x="66061" y="144833"/>
                  <a:pt x="65786" y="144820"/>
                  <a:pt x="65511" y="144783"/>
                </a:cubicBezTo>
                <a:cubicBezTo>
                  <a:pt x="65318" y="144757"/>
                  <a:pt x="65126" y="144747"/>
                  <a:pt x="64933" y="144747"/>
                </a:cubicBezTo>
                <a:cubicBezTo>
                  <a:pt x="64220" y="144747"/>
                  <a:pt x="63508" y="144888"/>
                  <a:pt x="62788" y="144888"/>
                </a:cubicBezTo>
                <a:cubicBezTo>
                  <a:pt x="62666" y="144888"/>
                  <a:pt x="62544" y="144884"/>
                  <a:pt x="62422" y="144875"/>
                </a:cubicBezTo>
                <a:cubicBezTo>
                  <a:pt x="62230" y="144860"/>
                  <a:pt x="62038" y="144853"/>
                  <a:pt x="61847" y="144853"/>
                </a:cubicBezTo>
                <a:cubicBezTo>
                  <a:pt x="60775" y="144853"/>
                  <a:pt x="59706" y="145053"/>
                  <a:pt x="58627" y="145053"/>
                </a:cubicBezTo>
                <a:cubicBezTo>
                  <a:pt x="58520" y="145053"/>
                  <a:pt x="58414" y="145051"/>
                  <a:pt x="58307" y="145047"/>
                </a:cubicBezTo>
                <a:cubicBezTo>
                  <a:pt x="57925" y="145031"/>
                  <a:pt x="57544" y="145023"/>
                  <a:pt x="57162" y="145023"/>
                </a:cubicBezTo>
                <a:cubicBezTo>
                  <a:pt x="56085" y="145023"/>
                  <a:pt x="55009" y="145090"/>
                  <a:pt x="53942" y="145257"/>
                </a:cubicBezTo>
                <a:cubicBezTo>
                  <a:pt x="53896" y="145264"/>
                  <a:pt x="53851" y="145268"/>
                  <a:pt x="53806" y="145268"/>
                </a:cubicBezTo>
                <a:cubicBezTo>
                  <a:pt x="53447" y="145268"/>
                  <a:pt x="53125" y="145065"/>
                  <a:pt x="52804" y="145065"/>
                </a:cubicBezTo>
                <a:cubicBezTo>
                  <a:pt x="52740" y="145065"/>
                  <a:pt x="52676" y="145073"/>
                  <a:pt x="52612" y="145092"/>
                </a:cubicBezTo>
                <a:cubicBezTo>
                  <a:pt x="51848" y="145322"/>
                  <a:pt x="51072" y="145366"/>
                  <a:pt x="50295" y="145366"/>
                </a:cubicBezTo>
                <a:cubicBezTo>
                  <a:pt x="49816" y="145366"/>
                  <a:pt x="49337" y="145350"/>
                  <a:pt x="48861" y="145350"/>
                </a:cubicBezTo>
                <a:cubicBezTo>
                  <a:pt x="48687" y="145350"/>
                  <a:pt x="48513" y="145352"/>
                  <a:pt x="48340" y="145358"/>
                </a:cubicBezTo>
                <a:cubicBezTo>
                  <a:pt x="46747" y="145412"/>
                  <a:pt x="45139" y="145444"/>
                  <a:pt x="43545" y="145487"/>
                </a:cubicBezTo>
                <a:cubicBezTo>
                  <a:pt x="41962" y="145530"/>
                  <a:pt x="40369" y="145558"/>
                  <a:pt x="38781" y="145684"/>
                </a:cubicBezTo>
                <a:cubicBezTo>
                  <a:pt x="38060" y="145741"/>
                  <a:pt x="37334" y="145753"/>
                  <a:pt x="36608" y="145753"/>
                </a:cubicBezTo>
                <a:cubicBezTo>
                  <a:pt x="36086" y="145753"/>
                  <a:pt x="35562" y="145747"/>
                  <a:pt x="35040" y="145747"/>
                </a:cubicBezTo>
                <a:cubicBezTo>
                  <a:pt x="34584" y="145747"/>
                  <a:pt x="34128" y="145751"/>
                  <a:pt x="33674" y="145769"/>
                </a:cubicBezTo>
                <a:cubicBezTo>
                  <a:pt x="32584" y="145811"/>
                  <a:pt x="31490" y="145891"/>
                  <a:pt x="30402" y="145959"/>
                </a:cubicBezTo>
                <a:cubicBezTo>
                  <a:pt x="29640" y="146005"/>
                  <a:pt x="28855" y="146008"/>
                  <a:pt x="28081" y="146049"/>
                </a:cubicBezTo>
                <a:cubicBezTo>
                  <a:pt x="27153" y="146098"/>
                  <a:pt x="26228" y="146222"/>
                  <a:pt x="25303" y="146222"/>
                </a:cubicBezTo>
                <a:cubicBezTo>
                  <a:pt x="25279" y="146222"/>
                  <a:pt x="25255" y="146222"/>
                  <a:pt x="25230" y="146221"/>
                </a:cubicBezTo>
                <a:cubicBezTo>
                  <a:pt x="25217" y="146221"/>
                  <a:pt x="25203" y="146221"/>
                  <a:pt x="25189" y="146221"/>
                </a:cubicBezTo>
                <a:cubicBezTo>
                  <a:pt x="24122" y="146221"/>
                  <a:pt x="23081" y="146466"/>
                  <a:pt x="22009" y="146466"/>
                </a:cubicBezTo>
                <a:cubicBezTo>
                  <a:pt x="21946" y="146466"/>
                  <a:pt x="21882" y="146465"/>
                  <a:pt x="21819" y="146464"/>
                </a:cubicBezTo>
                <a:cubicBezTo>
                  <a:pt x="21746" y="146462"/>
                  <a:pt x="21672" y="146461"/>
                  <a:pt x="21599" y="146461"/>
                </a:cubicBezTo>
                <a:cubicBezTo>
                  <a:pt x="20680" y="146461"/>
                  <a:pt x="19750" y="146612"/>
                  <a:pt x="18841" y="146775"/>
                </a:cubicBezTo>
                <a:cubicBezTo>
                  <a:pt x="17947" y="146935"/>
                  <a:pt x="17045" y="146899"/>
                  <a:pt x="16149" y="147006"/>
                </a:cubicBezTo>
                <a:cubicBezTo>
                  <a:pt x="14873" y="147158"/>
                  <a:pt x="13582" y="147434"/>
                  <a:pt x="12323" y="147434"/>
                </a:cubicBezTo>
                <a:cubicBezTo>
                  <a:pt x="12291" y="147434"/>
                  <a:pt x="12259" y="147434"/>
                  <a:pt x="12227" y="147433"/>
                </a:cubicBezTo>
                <a:cubicBezTo>
                  <a:pt x="12189" y="147433"/>
                  <a:pt x="12150" y="147433"/>
                  <a:pt x="12112" y="147433"/>
                </a:cubicBezTo>
                <a:cubicBezTo>
                  <a:pt x="10766" y="147433"/>
                  <a:pt x="9454" y="147718"/>
                  <a:pt x="8110" y="147718"/>
                </a:cubicBezTo>
                <a:cubicBezTo>
                  <a:pt x="7942" y="147718"/>
                  <a:pt x="7773" y="147714"/>
                  <a:pt x="7604" y="147704"/>
                </a:cubicBezTo>
                <a:cubicBezTo>
                  <a:pt x="7430" y="147693"/>
                  <a:pt x="7254" y="147688"/>
                  <a:pt x="7077" y="147688"/>
                </a:cubicBezTo>
                <a:cubicBezTo>
                  <a:pt x="6309" y="147688"/>
                  <a:pt x="5511" y="147791"/>
                  <a:pt x="4759" y="148044"/>
                </a:cubicBezTo>
                <a:cubicBezTo>
                  <a:pt x="4710" y="148061"/>
                  <a:pt x="4661" y="148067"/>
                  <a:pt x="4612" y="148067"/>
                </a:cubicBezTo>
                <a:cubicBezTo>
                  <a:pt x="4419" y="148067"/>
                  <a:pt x="4223" y="147964"/>
                  <a:pt x="4023" y="147964"/>
                </a:cubicBezTo>
                <a:cubicBezTo>
                  <a:pt x="3926" y="147964"/>
                  <a:pt x="3829" y="147988"/>
                  <a:pt x="3730" y="148059"/>
                </a:cubicBezTo>
                <a:cubicBezTo>
                  <a:pt x="3715" y="148070"/>
                  <a:pt x="3702" y="148076"/>
                  <a:pt x="3689" y="148076"/>
                </a:cubicBezTo>
                <a:cubicBezTo>
                  <a:pt x="3629" y="148076"/>
                  <a:pt x="3589" y="147945"/>
                  <a:pt x="3557" y="147491"/>
                </a:cubicBezTo>
                <a:cubicBezTo>
                  <a:pt x="3557" y="145473"/>
                  <a:pt x="3678" y="143799"/>
                  <a:pt x="3522" y="142148"/>
                </a:cubicBezTo>
                <a:cubicBezTo>
                  <a:pt x="3375" y="140594"/>
                  <a:pt x="3564" y="139059"/>
                  <a:pt x="3593" y="137526"/>
                </a:cubicBezTo>
                <a:cubicBezTo>
                  <a:pt x="3621" y="136154"/>
                  <a:pt x="3571" y="134755"/>
                  <a:pt x="3825" y="133376"/>
                </a:cubicBezTo>
                <a:cubicBezTo>
                  <a:pt x="4021" y="132313"/>
                  <a:pt x="4149" y="131230"/>
                  <a:pt x="3755" y="130143"/>
                </a:cubicBezTo>
                <a:cubicBezTo>
                  <a:pt x="3702" y="129994"/>
                  <a:pt x="3958" y="129561"/>
                  <a:pt x="3957" y="129166"/>
                </a:cubicBezTo>
                <a:cubicBezTo>
                  <a:pt x="3953" y="128038"/>
                  <a:pt x="3855" y="126875"/>
                  <a:pt x="3983" y="125793"/>
                </a:cubicBezTo>
                <a:cubicBezTo>
                  <a:pt x="4108" y="124740"/>
                  <a:pt x="4072" y="123700"/>
                  <a:pt x="4141" y="122658"/>
                </a:cubicBezTo>
                <a:cubicBezTo>
                  <a:pt x="4183" y="122040"/>
                  <a:pt x="4337" y="121416"/>
                  <a:pt x="3970" y="120809"/>
                </a:cubicBezTo>
                <a:cubicBezTo>
                  <a:pt x="3816" y="120552"/>
                  <a:pt x="4306" y="120313"/>
                  <a:pt x="4184" y="119932"/>
                </a:cubicBezTo>
                <a:cubicBezTo>
                  <a:pt x="3963" y="119246"/>
                  <a:pt x="4547" y="118442"/>
                  <a:pt x="3845" y="117784"/>
                </a:cubicBezTo>
                <a:cubicBezTo>
                  <a:pt x="3695" y="117645"/>
                  <a:pt x="4165" y="117395"/>
                  <a:pt x="4173" y="117085"/>
                </a:cubicBezTo>
                <a:cubicBezTo>
                  <a:pt x="4192" y="116289"/>
                  <a:pt x="3893" y="115517"/>
                  <a:pt x="3920" y="114751"/>
                </a:cubicBezTo>
                <a:cubicBezTo>
                  <a:pt x="3941" y="114156"/>
                  <a:pt x="3210" y="113665"/>
                  <a:pt x="3759" y="112984"/>
                </a:cubicBezTo>
                <a:cubicBezTo>
                  <a:pt x="3851" y="112869"/>
                  <a:pt x="3829" y="112215"/>
                  <a:pt x="3763" y="111874"/>
                </a:cubicBezTo>
                <a:cubicBezTo>
                  <a:pt x="3459" y="110306"/>
                  <a:pt x="3687" y="108723"/>
                  <a:pt x="3537" y="107167"/>
                </a:cubicBezTo>
                <a:cubicBezTo>
                  <a:pt x="3321" y="104948"/>
                  <a:pt x="3420" y="102738"/>
                  <a:pt x="3414" y="100525"/>
                </a:cubicBezTo>
                <a:cubicBezTo>
                  <a:pt x="3410" y="99193"/>
                  <a:pt x="3540" y="97857"/>
                  <a:pt x="3470" y="96531"/>
                </a:cubicBezTo>
                <a:cubicBezTo>
                  <a:pt x="3431" y="95761"/>
                  <a:pt x="3360" y="94994"/>
                  <a:pt x="3335" y="94219"/>
                </a:cubicBezTo>
                <a:cubicBezTo>
                  <a:pt x="3270" y="92145"/>
                  <a:pt x="3153" y="90073"/>
                  <a:pt x="3028" y="88001"/>
                </a:cubicBezTo>
                <a:cubicBezTo>
                  <a:pt x="2903" y="85918"/>
                  <a:pt x="2841" y="83830"/>
                  <a:pt x="2719" y="81754"/>
                </a:cubicBezTo>
                <a:cubicBezTo>
                  <a:pt x="2644" y="80462"/>
                  <a:pt x="2455" y="79109"/>
                  <a:pt x="2509" y="77844"/>
                </a:cubicBezTo>
                <a:cubicBezTo>
                  <a:pt x="2580" y="76229"/>
                  <a:pt x="2440" y="74630"/>
                  <a:pt x="2482" y="73024"/>
                </a:cubicBezTo>
                <a:cubicBezTo>
                  <a:pt x="2534" y="71082"/>
                  <a:pt x="2291" y="69128"/>
                  <a:pt x="2412" y="67194"/>
                </a:cubicBezTo>
                <a:cubicBezTo>
                  <a:pt x="2506" y="65666"/>
                  <a:pt x="2294" y="64149"/>
                  <a:pt x="2464" y="62625"/>
                </a:cubicBezTo>
                <a:cubicBezTo>
                  <a:pt x="2571" y="61672"/>
                  <a:pt x="2557" y="60703"/>
                  <a:pt x="2540" y="59741"/>
                </a:cubicBezTo>
                <a:cubicBezTo>
                  <a:pt x="2522" y="58743"/>
                  <a:pt x="2627" y="57753"/>
                  <a:pt x="2661" y="56760"/>
                </a:cubicBezTo>
                <a:cubicBezTo>
                  <a:pt x="2698" y="55698"/>
                  <a:pt x="2688" y="54619"/>
                  <a:pt x="2649" y="53556"/>
                </a:cubicBezTo>
                <a:cubicBezTo>
                  <a:pt x="2590" y="51967"/>
                  <a:pt x="2792" y="50386"/>
                  <a:pt x="2692" y="48800"/>
                </a:cubicBezTo>
                <a:cubicBezTo>
                  <a:pt x="2589" y="47199"/>
                  <a:pt x="2756" y="45598"/>
                  <a:pt x="2709" y="43990"/>
                </a:cubicBezTo>
                <a:cubicBezTo>
                  <a:pt x="2661" y="42390"/>
                  <a:pt x="2734" y="40773"/>
                  <a:pt x="2663" y="39173"/>
                </a:cubicBezTo>
                <a:cubicBezTo>
                  <a:pt x="2554" y="36653"/>
                  <a:pt x="2661" y="34131"/>
                  <a:pt x="2512" y="31615"/>
                </a:cubicBezTo>
                <a:cubicBezTo>
                  <a:pt x="2423" y="30129"/>
                  <a:pt x="2807" y="28658"/>
                  <a:pt x="2724" y="27196"/>
                </a:cubicBezTo>
                <a:cubicBezTo>
                  <a:pt x="2648" y="25853"/>
                  <a:pt x="3019" y="24573"/>
                  <a:pt x="3021" y="23236"/>
                </a:cubicBezTo>
                <a:cubicBezTo>
                  <a:pt x="3023" y="21975"/>
                  <a:pt x="3180" y="20630"/>
                  <a:pt x="3510" y="19343"/>
                </a:cubicBezTo>
                <a:cubicBezTo>
                  <a:pt x="3659" y="18759"/>
                  <a:pt x="4161" y="18274"/>
                  <a:pt x="4073" y="17690"/>
                </a:cubicBezTo>
                <a:cubicBezTo>
                  <a:pt x="3926" y="16726"/>
                  <a:pt x="4297" y="15882"/>
                  <a:pt x="4605" y="15061"/>
                </a:cubicBezTo>
                <a:cubicBezTo>
                  <a:pt x="5432" y="12854"/>
                  <a:pt x="6108" y="10505"/>
                  <a:pt x="7780" y="8784"/>
                </a:cubicBezTo>
                <a:cubicBezTo>
                  <a:pt x="8814" y="7722"/>
                  <a:pt x="10023" y="6803"/>
                  <a:pt x="11416" y="6062"/>
                </a:cubicBezTo>
                <a:cubicBezTo>
                  <a:pt x="13310" y="5053"/>
                  <a:pt x="15309" y="4421"/>
                  <a:pt x="17300" y="3759"/>
                </a:cubicBezTo>
                <a:cubicBezTo>
                  <a:pt x="18579" y="3334"/>
                  <a:pt x="19979" y="3235"/>
                  <a:pt x="21355" y="3103"/>
                </a:cubicBezTo>
                <a:cubicBezTo>
                  <a:pt x="22415" y="3001"/>
                  <a:pt x="23510" y="2983"/>
                  <a:pt x="24586" y="2749"/>
                </a:cubicBezTo>
                <a:cubicBezTo>
                  <a:pt x="24932" y="2674"/>
                  <a:pt x="25299" y="2651"/>
                  <a:pt x="25674" y="2651"/>
                </a:cubicBezTo>
                <a:cubicBezTo>
                  <a:pt x="26195" y="2651"/>
                  <a:pt x="26733" y="2695"/>
                  <a:pt x="27252" y="2700"/>
                </a:cubicBezTo>
                <a:cubicBezTo>
                  <a:pt x="27420" y="2702"/>
                  <a:pt x="27585" y="2716"/>
                  <a:pt x="27752" y="2716"/>
                </a:cubicBezTo>
                <a:cubicBezTo>
                  <a:pt x="27868" y="2716"/>
                  <a:pt x="27985" y="2709"/>
                  <a:pt x="28105" y="2686"/>
                </a:cubicBezTo>
                <a:cubicBezTo>
                  <a:pt x="28391" y="2632"/>
                  <a:pt x="28677" y="2612"/>
                  <a:pt x="28963" y="2612"/>
                </a:cubicBezTo>
                <a:cubicBezTo>
                  <a:pt x="29483" y="2612"/>
                  <a:pt x="30004" y="2678"/>
                  <a:pt x="30520" y="2725"/>
                </a:cubicBezTo>
                <a:cubicBezTo>
                  <a:pt x="30574" y="2730"/>
                  <a:pt x="30628" y="2732"/>
                  <a:pt x="30681" y="2732"/>
                </a:cubicBezTo>
                <a:cubicBezTo>
                  <a:pt x="31061" y="2732"/>
                  <a:pt x="31424" y="2622"/>
                  <a:pt x="31778" y="2622"/>
                </a:cubicBezTo>
                <a:cubicBezTo>
                  <a:pt x="31818" y="2622"/>
                  <a:pt x="31857" y="2623"/>
                  <a:pt x="31896" y="2626"/>
                </a:cubicBezTo>
                <a:cubicBezTo>
                  <a:pt x="32058" y="2639"/>
                  <a:pt x="32220" y="2644"/>
                  <a:pt x="32382" y="2644"/>
                </a:cubicBezTo>
                <a:cubicBezTo>
                  <a:pt x="33229" y="2644"/>
                  <a:pt x="34072" y="2502"/>
                  <a:pt x="34918" y="2502"/>
                </a:cubicBezTo>
                <a:cubicBezTo>
                  <a:pt x="35244" y="2502"/>
                  <a:pt x="35570" y="2523"/>
                  <a:pt x="35897" y="2581"/>
                </a:cubicBezTo>
                <a:cubicBezTo>
                  <a:pt x="35907" y="2583"/>
                  <a:pt x="35917" y="2584"/>
                  <a:pt x="35927" y="2584"/>
                </a:cubicBezTo>
                <a:cubicBezTo>
                  <a:pt x="36106" y="2584"/>
                  <a:pt x="36300" y="2314"/>
                  <a:pt x="36502" y="2314"/>
                </a:cubicBezTo>
                <a:cubicBezTo>
                  <a:pt x="36545" y="2314"/>
                  <a:pt x="36588" y="2327"/>
                  <a:pt x="36631" y="2356"/>
                </a:cubicBezTo>
                <a:cubicBezTo>
                  <a:pt x="36934" y="2560"/>
                  <a:pt x="37292" y="2620"/>
                  <a:pt x="37619" y="2620"/>
                </a:cubicBezTo>
                <a:cubicBezTo>
                  <a:pt x="37830" y="2620"/>
                  <a:pt x="38027" y="2595"/>
                  <a:pt x="38190" y="2569"/>
                </a:cubicBezTo>
                <a:cubicBezTo>
                  <a:pt x="38421" y="2530"/>
                  <a:pt x="38650" y="2516"/>
                  <a:pt x="38877" y="2516"/>
                </a:cubicBezTo>
                <a:cubicBezTo>
                  <a:pt x="39582" y="2516"/>
                  <a:pt x="40268" y="2656"/>
                  <a:pt x="40962" y="2656"/>
                </a:cubicBezTo>
                <a:cubicBezTo>
                  <a:pt x="41048" y="2656"/>
                  <a:pt x="41134" y="2654"/>
                  <a:pt x="41221" y="2649"/>
                </a:cubicBezTo>
                <a:cubicBezTo>
                  <a:pt x="41913" y="2611"/>
                  <a:pt x="42614" y="2406"/>
                  <a:pt x="43294" y="2406"/>
                </a:cubicBezTo>
                <a:cubicBezTo>
                  <a:pt x="43408" y="2406"/>
                  <a:pt x="43520" y="2412"/>
                  <a:pt x="43632" y="2425"/>
                </a:cubicBezTo>
                <a:cubicBezTo>
                  <a:pt x="43792" y="2443"/>
                  <a:pt x="43951" y="2451"/>
                  <a:pt x="44108" y="2451"/>
                </a:cubicBezTo>
                <a:cubicBezTo>
                  <a:pt x="44874" y="2451"/>
                  <a:pt x="45614" y="2269"/>
                  <a:pt x="46377" y="2265"/>
                </a:cubicBezTo>
                <a:cubicBezTo>
                  <a:pt x="47548" y="2259"/>
                  <a:pt x="48734" y="2260"/>
                  <a:pt x="49911" y="2195"/>
                </a:cubicBezTo>
                <a:cubicBezTo>
                  <a:pt x="50999" y="2136"/>
                  <a:pt x="52086" y="2037"/>
                  <a:pt x="53173" y="2037"/>
                </a:cubicBezTo>
                <a:close/>
                <a:moveTo>
                  <a:pt x="94254" y="145253"/>
                </a:moveTo>
                <a:cubicBezTo>
                  <a:pt x="94665" y="145253"/>
                  <a:pt x="95090" y="145297"/>
                  <a:pt x="95507" y="145297"/>
                </a:cubicBezTo>
                <a:cubicBezTo>
                  <a:pt x="95655" y="145297"/>
                  <a:pt x="95801" y="145291"/>
                  <a:pt x="95945" y="145277"/>
                </a:cubicBezTo>
                <a:cubicBezTo>
                  <a:pt x="95968" y="145274"/>
                  <a:pt x="95990" y="145273"/>
                  <a:pt x="96010" y="145273"/>
                </a:cubicBezTo>
                <a:cubicBezTo>
                  <a:pt x="96546" y="145273"/>
                  <a:pt x="96459" y="146029"/>
                  <a:pt x="96418" y="146380"/>
                </a:cubicBezTo>
                <a:cubicBezTo>
                  <a:pt x="96226" y="148082"/>
                  <a:pt x="96169" y="149768"/>
                  <a:pt x="96341" y="151478"/>
                </a:cubicBezTo>
                <a:cubicBezTo>
                  <a:pt x="96423" y="152292"/>
                  <a:pt x="96520" y="153205"/>
                  <a:pt x="96417" y="153933"/>
                </a:cubicBezTo>
                <a:cubicBezTo>
                  <a:pt x="96177" y="155646"/>
                  <a:pt x="96395" y="157327"/>
                  <a:pt x="96302" y="159014"/>
                </a:cubicBezTo>
                <a:cubicBezTo>
                  <a:pt x="96220" y="160490"/>
                  <a:pt x="96325" y="161982"/>
                  <a:pt x="96157" y="163425"/>
                </a:cubicBezTo>
                <a:cubicBezTo>
                  <a:pt x="96009" y="164721"/>
                  <a:pt x="96045" y="166044"/>
                  <a:pt x="95648" y="167357"/>
                </a:cubicBezTo>
                <a:cubicBezTo>
                  <a:pt x="95303" y="168499"/>
                  <a:pt x="95138" y="169727"/>
                  <a:pt x="94704" y="170856"/>
                </a:cubicBezTo>
                <a:cubicBezTo>
                  <a:pt x="94178" y="172227"/>
                  <a:pt x="93978" y="173786"/>
                  <a:pt x="92476" y="174633"/>
                </a:cubicBezTo>
                <a:cubicBezTo>
                  <a:pt x="91912" y="174951"/>
                  <a:pt x="91484" y="175603"/>
                  <a:pt x="91133" y="176121"/>
                </a:cubicBezTo>
                <a:cubicBezTo>
                  <a:pt x="90236" y="177446"/>
                  <a:pt x="88981" y="178267"/>
                  <a:pt x="87710" y="179109"/>
                </a:cubicBezTo>
                <a:cubicBezTo>
                  <a:pt x="87180" y="179463"/>
                  <a:pt x="86541" y="179516"/>
                  <a:pt x="85928" y="179618"/>
                </a:cubicBezTo>
                <a:cubicBezTo>
                  <a:pt x="85422" y="179703"/>
                  <a:pt x="84828" y="179838"/>
                  <a:pt x="84481" y="180055"/>
                </a:cubicBezTo>
                <a:cubicBezTo>
                  <a:pt x="83469" y="180688"/>
                  <a:pt x="82325" y="180566"/>
                  <a:pt x="81278" y="180897"/>
                </a:cubicBezTo>
                <a:cubicBezTo>
                  <a:pt x="81111" y="180950"/>
                  <a:pt x="80942" y="180978"/>
                  <a:pt x="80766" y="180978"/>
                </a:cubicBezTo>
                <a:cubicBezTo>
                  <a:pt x="80632" y="180978"/>
                  <a:pt x="80494" y="180961"/>
                  <a:pt x="80351" y="180927"/>
                </a:cubicBezTo>
                <a:cubicBezTo>
                  <a:pt x="80232" y="180899"/>
                  <a:pt x="80115" y="180887"/>
                  <a:pt x="80000" y="180887"/>
                </a:cubicBezTo>
                <a:cubicBezTo>
                  <a:pt x="79491" y="180887"/>
                  <a:pt x="79009" y="181124"/>
                  <a:pt x="78520" y="181262"/>
                </a:cubicBezTo>
                <a:cubicBezTo>
                  <a:pt x="78030" y="181401"/>
                  <a:pt x="77526" y="181361"/>
                  <a:pt x="77013" y="181503"/>
                </a:cubicBezTo>
                <a:cubicBezTo>
                  <a:pt x="76189" y="181733"/>
                  <a:pt x="75175" y="181606"/>
                  <a:pt x="74417" y="181837"/>
                </a:cubicBezTo>
                <a:cubicBezTo>
                  <a:pt x="73908" y="181992"/>
                  <a:pt x="73402" y="182012"/>
                  <a:pt x="72905" y="182012"/>
                </a:cubicBezTo>
                <a:cubicBezTo>
                  <a:pt x="72728" y="182012"/>
                  <a:pt x="72552" y="182009"/>
                  <a:pt x="72378" y="182009"/>
                </a:cubicBezTo>
                <a:cubicBezTo>
                  <a:pt x="72148" y="182009"/>
                  <a:pt x="71920" y="182014"/>
                  <a:pt x="71696" y="182035"/>
                </a:cubicBezTo>
                <a:cubicBezTo>
                  <a:pt x="71084" y="182093"/>
                  <a:pt x="70446" y="182386"/>
                  <a:pt x="69773" y="182386"/>
                </a:cubicBezTo>
                <a:cubicBezTo>
                  <a:pt x="69467" y="182386"/>
                  <a:pt x="69154" y="182325"/>
                  <a:pt x="68833" y="182155"/>
                </a:cubicBezTo>
                <a:cubicBezTo>
                  <a:pt x="68753" y="182112"/>
                  <a:pt x="68663" y="182095"/>
                  <a:pt x="68567" y="182095"/>
                </a:cubicBezTo>
                <a:cubicBezTo>
                  <a:pt x="68119" y="182095"/>
                  <a:pt x="67523" y="182475"/>
                  <a:pt x="66984" y="182475"/>
                </a:cubicBezTo>
                <a:cubicBezTo>
                  <a:pt x="66982" y="182475"/>
                  <a:pt x="66979" y="182475"/>
                  <a:pt x="66977" y="182475"/>
                </a:cubicBezTo>
                <a:cubicBezTo>
                  <a:pt x="65798" y="182475"/>
                  <a:pt x="64649" y="182731"/>
                  <a:pt x="63489" y="182894"/>
                </a:cubicBezTo>
                <a:cubicBezTo>
                  <a:pt x="62377" y="183050"/>
                  <a:pt x="61227" y="183032"/>
                  <a:pt x="60168" y="183426"/>
                </a:cubicBezTo>
                <a:cubicBezTo>
                  <a:pt x="60090" y="183455"/>
                  <a:pt x="60015" y="183467"/>
                  <a:pt x="59945" y="183467"/>
                </a:cubicBezTo>
                <a:cubicBezTo>
                  <a:pt x="59678" y="183467"/>
                  <a:pt x="59472" y="183297"/>
                  <a:pt x="59333" y="183251"/>
                </a:cubicBezTo>
                <a:cubicBezTo>
                  <a:pt x="59240" y="183221"/>
                  <a:pt x="59148" y="183209"/>
                  <a:pt x="59056" y="183209"/>
                </a:cubicBezTo>
                <a:cubicBezTo>
                  <a:pt x="58693" y="183209"/>
                  <a:pt x="58339" y="183397"/>
                  <a:pt x="57996" y="183397"/>
                </a:cubicBezTo>
                <a:cubicBezTo>
                  <a:pt x="57825" y="183397"/>
                  <a:pt x="57657" y="183350"/>
                  <a:pt x="57492" y="183209"/>
                </a:cubicBezTo>
                <a:cubicBezTo>
                  <a:pt x="57295" y="183356"/>
                  <a:pt x="57085" y="183404"/>
                  <a:pt x="56869" y="183404"/>
                </a:cubicBezTo>
                <a:cubicBezTo>
                  <a:pt x="56449" y="183404"/>
                  <a:pt x="56004" y="183221"/>
                  <a:pt x="55581" y="183221"/>
                </a:cubicBezTo>
                <a:cubicBezTo>
                  <a:pt x="55301" y="183221"/>
                  <a:pt x="55031" y="183300"/>
                  <a:pt x="54782" y="183564"/>
                </a:cubicBezTo>
                <a:cubicBezTo>
                  <a:pt x="54717" y="183633"/>
                  <a:pt x="54657" y="183660"/>
                  <a:pt x="54600" y="183660"/>
                </a:cubicBezTo>
                <a:cubicBezTo>
                  <a:pt x="54412" y="183660"/>
                  <a:pt x="54261" y="183361"/>
                  <a:pt x="54074" y="183309"/>
                </a:cubicBezTo>
                <a:cubicBezTo>
                  <a:pt x="53903" y="183262"/>
                  <a:pt x="53736" y="183244"/>
                  <a:pt x="53573" y="183244"/>
                </a:cubicBezTo>
                <a:cubicBezTo>
                  <a:pt x="53092" y="183244"/>
                  <a:pt x="52639" y="183400"/>
                  <a:pt x="52188" y="183429"/>
                </a:cubicBezTo>
                <a:cubicBezTo>
                  <a:pt x="52128" y="183433"/>
                  <a:pt x="52070" y="183434"/>
                  <a:pt x="52011" y="183434"/>
                </a:cubicBezTo>
                <a:cubicBezTo>
                  <a:pt x="51446" y="183434"/>
                  <a:pt x="50888" y="183278"/>
                  <a:pt x="50318" y="183278"/>
                </a:cubicBezTo>
                <a:cubicBezTo>
                  <a:pt x="50053" y="183278"/>
                  <a:pt x="49785" y="183312"/>
                  <a:pt x="49513" y="183411"/>
                </a:cubicBezTo>
                <a:cubicBezTo>
                  <a:pt x="49401" y="183451"/>
                  <a:pt x="49229" y="183484"/>
                  <a:pt x="49035" y="183484"/>
                </a:cubicBezTo>
                <a:cubicBezTo>
                  <a:pt x="48784" y="183484"/>
                  <a:pt x="48496" y="183430"/>
                  <a:pt x="48249" y="183269"/>
                </a:cubicBezTo>
                <a:cubicBezTo>
                  <a:pt x="48161" y="183213"/>
                  <a:pt x="48074" y="183191"/>
                  <a:pt x="47985" y="183191"/>
                </a:cubicBezTo>
                <a:cubicBezTo>
                  <a:pt x="47666" y="183191"/>
                  <a:pt x="47334" y="183478"/>
                  <a:pt x="46948" y="183478"/>
                </a:cubicBezTo>
                <a:cubicBezTo>
                  <a:pt x="46889" y="183478"/>
                  <a:pt x="46828" y="183471"/>
                  <a:pt x="46766" y="183455"/>
                </a:cubicBezTo>
                <a:cubicBezTo>
                  <a:pt x="46454" y="183375"/>
                  <a:pt x="46020" y="183448"/>
                  <a:pt x="45681" y="183331"/>
                </a:cubicBezTo>
                <a:cubicBezTo>
                  <a:pt x="45494" y="183265"/>
                  <a:pt x="45319" y="183231"/>
                  <a:pt x="45147" y="183231"/>
                </a:cubicBezTo>
                <a:cubicBezTo>
                  <a:pt x="44959" y="183231"/>
                  <a:pt x="44774" y="183272"/>
                  <a:pt x="44578" y="183359"/>
                </a:cubicBezTo>
                <a:cubicBezTo>
                  <a:pt x="44412" y="183433"/>
                  <a:pt x="44238" y="183561"/>
                  <a:pt x="44072" y="183561"/>
                </a:cubicBezTo>
                <a:cubicBezTo>
                  <a:pt x="43943" y="183561"/>
                  <a:pt x="43818" y="183483"/>
                  <a:pt x="43705" y="183238"/>
                </a:cubicBezTo>
                <a:cubicBezTo>
                  <a:pt x="43656" y="183134"/>
                  <a:pt x="43610" y="183096"/>
                  <a:pt x="43564" y="183096"/>
                </a:cubicBezTo>
                <a:cubicBezTo>
                  <a:pt x="43448" y="183096"/>
                  <a:pt x="43335" y="183332"/>
                  <a:pt x="43204" y="183345"/>
                </a:cubicBezTo>
                <a:cubicBezTo>
                  <a:pt x="42794" y="183391"/>
                  <a:pt x="42345" y="183430"/>
                  <a:pt x="41920" y="183430"/>
                </a:cubicBezTo>
                <a:cubicBezTo>
                  <a:pt x="41494" y="183430"/>
                  <a:pt x="41092" y="183391"/>
                  <a:pt x="40780" y="183279"/>
                </a:cubicBezTo>
                <a:cubicBezTo>
                  <a:pt x="40644" y="183230"/>
                  <a:pt x="40508" y="183212"/>
                  <a:pt x="40371" y="183212"/>
                </a:cubicBezTo>
                <a:cubicBezTo>
                  <a:pt x="39967" y="183212"/>
                  <a:pt x="39564" y="183370"/>
                  <a:pt x="39189" y="183370"/>
                </a:cubicBezTo>
                <a:cubicBezTo>
                  <a:pt x="38917" y="183370"/>
                  <a:pt x="38660" y="183287"/>
                  <a:pt x="38429" y="183000"/>
                </a:cubicBezTo>
                <a:cubicBezTo>
                  <a:pt x="38111" y="183145"/>
                  <a:pt x="37797" y="183198"/>
                  <a:pt x="37486" y="183198"/>
                </a:cubicBezTo>
                <a:cubicBezTo>
                  <a:pt x="36622" y="183198"/>
                  <a:pt x="35776" y="182791"/>
                  <a:pt x="34900" y="182791"/>
                </a:cubicBezTo>
                <a:cubicBezTo>
                  <a:pt x="34887" y="182791"/>
                  <a:pt x="34874" y="182791"/>
                  <a:pt x="34861" y="182791"/>
                </a:cubicBezTo>
                <a:cubicBezTo>
                  <a:pt x="34350" y="182797"/>
                  <a:pt x="33830" y="182823"/>
                  <a:pt x="33303" y="182823"/>
                </a:cubicBezTo>
                <a:cubicBezTo>
                  <a:pt x="32786" y="182823"/>
                  <a:pt x="32262" y="182798"/>
                  <a:pt x="31737" y="182705"/>
                </a:cubicBezTo>
                <a:cubicBezTo>
                  <a:pt x="31208" y="182611"/>
                  <a:pt x="30644" y="182516"/>
                  <a:pt x="30061" y="182516"/>
                </a:cubicBezTo>
                <a:cubicBezTo>
                  <a:pt x="29721" y="182516"/>
                  <a:pt x="29375" y="182548"/>
                  <a:pt x="29025" y="182631"/>
                </a:cubicBezTo>
                <a:cubicBezTo>
                  <a:pt x="28871" y="182668"/>
                  <a:pt x="28711" y="182684"/>
                  <a:pt x="28547" y="182684"/>
                </a:cubicBezTo>
                <a:cubicBezTo>
                  <a:pt x="27956" y="182684"/>
                  <a:pt x="27314" y="182483"/>
                  <a:pt x="26724" y="182340"/>
                </a:cubicBezTo>
                <a:cubicBezTo>
                  <a:pt x="26532" y="182294"/>
                  <a:pt x="26280" y="182289"/>
                  <a:pt x="26029" y="182289"/>
                </a:cubicBezTo>
                <a:cubicBezTo>
                  <a:pt x="25964" y="182289"/>
                  <a:pt x="25900" y="182289"/>
                  <a:pt x="25837" y="182289"/>
                </a:cubicBezTo>
                <a:cubicBezTo>
                  <a:pt x="25511" y="182289"/>
                  <a:pt x="25211" y="182281"/>
                  <a:pt x="25075" y="182180"/>
                </a:cubicBezTo>
                <a:cubicBezTo>
                  <a:pt x="24873" y="182028"/>
                  <a:pt x="24686" y="181985"/>
                  <a:pt x="24506" y="181985"/>
                </a:cubicBezTo>
                <a:cubicBezTo>
                  <a:pt x="24263" y="181985"/>
                  <a:pt x="24034" y="182064"/>
                  <a:pt x="23802" y="182064"/>
                </a:cubicBezTo>
                <a:cubicBezTo>
                  <a:pt x="23751" y="182064"/>
                  <a:pt x="23700" y="182060"/>
                  <a:pt x="23648" y="182051"/>
                </a:cubicBezTo>
                <a:cubicBezTo>
                  <a:pt x="23235" y="181976"/>
                  <a:pt x="22815" y="181960"/>
                  <a:pt x="22396" y="181960"/>
                </a:cubicBezTo>
                <a:cubicBezTo>
                  <a:pt x="22106" y="181960"/>
                  <a:pt x="21815" y="181968"/>
                  <a:pt x="21528" y="181968"/>
                </a:cubicBezTo>
                <a:cubicBezTo>
                  <a:pt x="21268" y="181968"/>
                  <a:pt x="21011" y="181962"/>
                  <a:pt x="20757" y="181939"/>
                </a:cubicBezTo>
                <a:cubicBezTo>
                  <a:pt x="19821" y="181855"/>
                  <a:pt x="18836" y="181719"/>
                  <a:pt x="17900" y="181459"/>
                </a:cubicBezTo>
                <a:cubicBezTo>
                  <a:pt x="16850" y="181167"/>
                  <a:pt x="15779" y="180971"/>
                  <a:pt x="14739" y="180617"/>
                </a:cubicBezTo>
                <a:cubicBezTo>
                  <a:pt x="13699" y="180263"/>
                  <a:pt x="12785" y="179689"/>
                  <a:pt x="11808" y="179228"/>
                </a:cubicBezTo>
                <a:cubicBezTo>
                  <a:pt x="11188" y="178933"/>
                  <a:pt x="10454" y="178642"/>
                  <a:pt x="10080" y="178124"/>
                </a:cubicBezTo>
                <a:cubicBezTo>
                  <a:pt x="9630" y="177501"/>
                  <a:pt x="8925" y="177201"/>
                  <a:pt x="8519" y="176529"/>
                </a:cubicBezTo>
                <a:cubicBezTo>
                  <a:pt x="8069" y="175784"/>
                  <a:pt x="7148" y="175411"/>
                  <a:pt x="6752" y="174560"/>
                </a:cubicBezTo>
                <a:cubicBezTo>
                  <a:pt x="6268" y="173524"/>
                  <a:pt x="5679" y="172554"/>
                  <a:pt x="5257" y="171467"/>
                </a:cubicBezTo>
                <a:cubicBezTo>
                  <a:pt x="4720" y="170086"/>
                  <a:pt x="4745" y="168677"/>
                  <a:pt x="4443" y="167306"/>
                </a:cubicBezTo>
                <a:cubicBezTo>
                  <a:pt x="4099" y="165743"/>
                  <a:pt x="4226" y="164168"/>
                  <a:pt x="3957" y="162629"/>
                </a:cubicBezTo>
                <a:cubicBezTo>
                  <a:pt x="3762" y="161510"/>
                  <a:pt x="3868" y="160369"/>
                  <a:pt x="3646" y="159282"/>
                </a:cubicBezTo>
                <a:cubicBezTo>
                  <a:pt x="3305" y="157617"/>
                  <a:pt x="3547" y="155947"/>
                  <a:pt x="3446" y="154283"/>
                </a:cubicBezTo>
                <a:cubicBezTo>
                  <a:pt x="3366" y="152981"/>
                  <a:pt x="3393" y="151625"/>
                  <a:pt x="3549" y="150304"/>
                </a:cubicBezTo>
                <a:cubicBezTo>
                  <a:pt x="3573" y="150105"/>
                  <a:pt x="3598" y="149915"/>
                  <a:pt x="3578" y="149642"/>
                </a:cubicBezTo>
                <a:lnTo>
                  <a:pt x="3578" y="149642"/>
                </a:lnTo>
                <a:cubicBezTo>
                  <a:pt x="3790" y="150082"/>
                  <a:pt x="4080" y="150206"/>
                  <a:pt x="4374" y="150206"/>
                </a:cubicBezTo>
                <a:cubicBezTo>
                  <a:pt x="4720" y="150206"/>
                  <a:pt x="5072" y="150035"/>
                  <a:pt x="5313" y="150001"/>
                </a:cubicBezTo>
                <a:cubicBezTo>
                  <a:pt x="6935" y="149773"/>
                  <a:pt x="8546" y="149699"/>
                  <a:pt x="10178" y="149675"/>
                </a:cubicBezTo>
                <a:cubicBezTo>
                  <a:pt x="11744" y="149651"/>
                  <a:pt x="13313" y="149482"/>
                  <a:pt x="14871" y="149342"/>
                </a:cubicBezTo>
                <a:cubicBezTo>
                  <a:pt x="15011" y="149330"/>
                  <a:pt x="15153" y="149326"/>
                  <a:pt x="15298" y="149326"/>
                </a:cubicBezTo>
                <a:cubicBezTo>
                  <a:pt x="15491" y="149326"/>
                  <a:pt x="15687" y="149332"/>
                  <a:pt x="15883" y="149332"/>
                </a:cubicBezTo>
                <a:cubicBezTo>
                  <a:pt x="16417" y="149332"/>
                  <a:pt x="16952" y="149285"/>
                  <a:pt x="17421" y="148935"/>
                </a:cubicBezTo>
                <a:cubicBezTo>
                  <a:pt x="17577" y="149082"/>
                  <a:pt x="17739" y="149129"/>
                  <a:pt x="17904" y="149129"/>
                </a:cubicBezTo>
                <a:cubicBezTo>
                  <a:pt x="18194" y="149129"/>
                  <a:pt x="18495" y="148985"/>
                  <a:pt x="18802" y="148985"/>
                </a:cubicBezTo>
                <a:cubicBezTo>
                  <a:pt x="18856" y="148985"/>
                  <a:pt x="18910" y="148990"/>
                  <a:pt x="18964" y="149000"/>
                </a:cubicBezTo>
                <a:cubicBezTo>
                  <a:pt x="19080" y="149023"/>
                  <a:pt x="19198" y="149033"/>
                  <a:pt x="19318" y="149033"/>
                </a:cubicBezTo>
                <a:cubicBezTo>
                  <a:pt x="19881" y="149033"/>
                  <a:pt x="20483" y="148821"/>
                  <a:pt x="21066" y="148777"/>
                </a:cubicBezTo>
                <a:cubicBezTo>
                  <a:pt x="22179" y="148694"/>
                  <a:pt x="23286" y="148565"/>
                  <a:pt x="24403" y="148501"/>
                </a:cubicBezTo>
                <a:cubicBezTo>
                  <a:pt x="25677" y="148430"/>
                  <a:pt x="26963" y="148347"/>
                  <a:pt x="28236" y="148246"/>
                </a:cubicBezTo>
                <a:cubicBezTo>
                  <a:pt x="28615" y="148215"/>
                  <a:pt x="29054" y="148046"/>
                  <a:pt x="29486" y="148046"/>
                </a:cubicBezTo>
                <a:cubicBezTo>
                  <a:pt x="29752" y="148046"/>
                  <a:pt x="30015" y="148110"/>
                  <a:pt x="30261" y="148309"/>
                </a:cubicBezTo>
                <a:cubicBezTo>
                  <a:pt x="30272" y="148318"/>
                  <a:pt x="30290" y="148322"/>
                  <a:pt x="30310" y="148322"/>
                </a:cubicBezTo>
                <a:cubicBezTo>
                  <a:pt x="30345" y="148322"/>
                  <a:pt x="30389" y="148311"/>
                  <a:pt x="30422" y="148301"/>
                </a:cubicBezTo>
                <a:cubicBezTo>
                  <a:pt x="30993" y="148137"/>
                  <a:pt x="31573" y="148100"/>
                  <a:pt x="32157" y="148100"/>
                </a:cubicBezTo>
                <a:cubicBezTo>
                  <a:pt x="32627" y="148100"/>
                  <a:pt x="33100" y="148124"/>
                  <a:pt x="33571" y="148124"/>
                </a:cubicBezTo>
                <a:cubicBezTo>
                  <a:pt x="34162" y="148124"/>
                  <a:pt x="34752" y="148086"/>
                  <a:pt x="35332" y="147918"/>
                </a:cubicBezTo>
                <a:cubicBezTo>
                  <a:pt x="35464" y="147879"/>
                  <a:pt x="35604" y="147865"/>
                  <a:pt x="35747" y="147865"/>
                </a:cubicBezTo>
                <a:cubicBezTo>
                  <a:pt x="36059" y="147865"/>
                  <a:pt x="36391" y="147932"/>
                  <a:pt x="36703" y="147963"/>
                </a:cubicBezTo>
                <a:cubicBezTo>
                  <a:pt x="37022" y="147995"/>
                  <a:pt x="37341" y="148015"/>
                  <a:pt x="37657" y="148015"/>
                </a:cubicBezTo>
                <a:cubicBezTo>
                  <a:pt x="38286" y="148015"/>
                  <a:pt x="38906" y="147934"/>
                  <a:pt x="39503" y="147703"/>
                </a:cubicBezTo>
                <a:cubicBezTo>
                  <a:pt x="39555" y="147682"/>
                  <a:pt x="39601" y="147674"/>
                  <a:pt x="39644" y="147674"/>
                </a:cubicBezTo>
                <a:cubicBezTo>
                  <a:pt x="39832" y="147674"/>
                  <a:pt x="39950" y="147832"/>
                  <a:pt x="40157" y="147832"/>
                </a:cubicBezTo>
                <a:cubicBezTo>
                  <a:pt x="40180" y="147832"/>
                  <a:pt x="40204" y="147830"/>
                  <a:pt x="40229" y="147826"/>
                </a:cubicBezTo>
                <a:cubicBezTo>
                  <a:pt x="41057" y="147688"/>
                  <a:pt x="41914" y="147535"/>
                  <a:pt x="42748" y="147535"/>
                </a:cubicBezTo>
                <a:cubicBezTo>
                  <a:pt x="42992" y="147535"/>
                  <a:pt x="43234" y="147548"/>
                  <a:pt x="43473" y="147578"/>
                </a:cubicBezTo>
                <a:cubicBezTo>
                  <a:pt x="43814" y="147622"/>
                  <a:pt x="44151" y="147637"/>
                  <a:pt x="44486" y="147637"/>
                </a:cubicBezTo>
                <a:cubicBezTo>
                  <a:pt x="45212" y="147637"/>
                  <a:pt x="45926" y="147563"/>
                  <a:pt x="46650" y="147534"/>
                </a:cubicBezTo>
                <a:cubicBezTo>
                  <a:pt x="47671" y="147494"/>
                  <a:pt x="48691" y="147460"/>
                  <a:pt x="49712" y="147443"/>
                </a:cubicBezTo>
                <a:cubicBezTo>
                  <a:pt x="50088" y="147437"/>
                  <a:pt x="50465" y="147436"/>
                  <a:pt x="50841" y="147436"/>
                </a:cubicBezTo>
                <a:cubicBezTo>
                  <a:pt x="51015" y="147436"/>
                  <a:pt x="51189" y="147436"/>
                  <a:pt x="51363" y="147436"/>
                </a:cubicBezTo>
                <a:cubicBezTo>
                  <a:pt x="52055" y="147436"/>
                  <a:pt x="52747" y="147433"/>
                  <a:pt x="53438" y="147400"/>
                </a:cubicBezTo>
                <a:cubicBezTo>
                  <a:pt x="53618" y="147392"/>
                  <a:pt x="53799" y="147389"/>
                  <a:pt x="53982" y="147389"/>
                </a:cubicBezTo>
                <a:cubicBezTo>
                  <a:pt x="54287" y="147389"/>
                  <a:pt x="54594" y="147397"/>
                  <a:pt x="54898" y="147397"/>
                </a:cubicBezTo>
                <a:cubicBezTo>
                  <a:pt x="55452" y="147397"/>
                  <a:pt x="55997" y="147371"/>
                  <a:pt x="56502" y="147228"/>
                </a:cubicBezTo>
                <a:cubicBezTo>
                  <a:pt x="56598" y="147201"/>
                  <a:pt x="56688" y="147191"/>
                  <a:pt x="56775" y="147191"/>
                </a:cubicBezTo>
                <a:cubicBezTo>
                  <a:pt x="57070" y="147191"/>
                  <a:pt x="57324" y="147311"/>
                  <a:pt x="57608" y="147311"/>
                </a:cubicBezTo>
                <a:cubicBezTo>
                  <a:pt x="57723" y="147311"/>
                  <a:pt x="57844" y="147291"/>
                  <a:pt x="57973" y="147235"/>
                </a:cubicBezTo>
                <a:cubicBezTo>
                  <a:pt x="58180" y="147147"/>
                  <a:pt x="58408" y="147119"/>
                  <a:pt x="58647" y="147119"/>
                </a:cubicBezTo>
                <a:cubicBezTo>
                  <a:pt x="59046" y="147119"/>
                  <a:pt x="59476" y="147197"/>
                  <a:pt x="59889" y="147197"/>
                </a:cubicBezTo>
                <a:cubicBezTo>
                  <a:pt x="59936" y="147197"/>
                  <a:pt x="59983" y="147196"/>
                  <a:pt x="60030" y="147193"/>
                </a:cubicBezTo>
                <a:cubicBezTo>
                  <a:pt x="60663" y="147163"/>
                  <a:pt x="61312" y="147109"/>
                  <a:pt x="61959" y="147109"/>
                </a:cubicBezTo>
                <a:cubicBezTo>
                  <a:pt x="62437" y="147109"/>
                  <a:pt x="62915" y="147138"/>
                  <a:pt x="63385" y="147228"/>
                </a:cubicBezTo>
                <a:cubicBezTo>
                  <a:pt x="63483" y="147247"/>
                  <a:pt x="63560" y="147263"/>
                  <a:pt x="63623" y="147263"/>
                </a:cubicBezTo>
                <a:cubicBezTo>
                  <a:pt x="63734" y="147263"/>
                  <a:pt x="63799" y="147212"/>
                  <a:pt x="63850" y="147035"/>
                </a:cubicBezTo>
                <a:cubicBezTo>
                  <a:pt x="63876" y="146941"/>
                  <a:pt x="63950" y="146893"/>
                  <a:pt x="64042" y="146893"/>
                </a:cubicBezTo>
                <a:cubicBezTo>
                  <a:pt x="64065" y="146893"/>
                  <a:pt x="64088" y="146896"/>
                  <a:pt x="64113" y="146901"/>
                </a:cubicBezTo>
                <a:cubicBezTo>
                  <a:pt x="64760" y="147056"/>
                  <a:pt x="65409" y="147105"/>
                  <a:pt x="66059" y="147105"/>
                </a:cubicBezTo>
                <a:cubicBezTo>
                  <a:pt x="67059" y="147105"/>
                  <a:pt x="68061" y="146990"/>
                  <a:pt x="69061" y="146972"/>
                </a:cubicBezTo>
                <a:cubicBezTo>
                  <a:pt x="69317" y="146967"/>
                  <a:pt x="69574" y="146965"/>
                  <a:pt x="69830" y="146965"/>
                </a:cubicBezTo>
                <a:cubicBezTo>
                  <a:pt x="70953" y="146965"/>
                  <a:pt x="72075" y="147003"/>
                  <a:pt x="73197" y="147020"/>
                </a:cubicBezTo>
                <a:cubicBezTo>
                  <a:pt x="73217" y="147020"/>
                  <a:pt x="73236" y="147021"/>
                  <a:pt x="73255" y="147021"/>
                </a:cubicBezTo>
                <a:cubicBezTo>
                  <a:pt x="74020" y="147021"/>
                  <a:pt x="74790" y="146803"/>
                  <a:pt x="75556" y="146667"/>
                </a:cubicBezTo>
                <a:cubicBezTo>
                  <a:pt x="75806" y="146622"/>
                  <a:pt x="76058" y="146532"/>
                  <a:pt x="76298" y="146532"/>
                </a:cubicBezTo>
                <a:cubicBezTo>
                  <a:pt x="76512" y="146532"/>
                  <a:pt x="76718" y="146604"/>
                  <a:pt x="76907" y="146843"/>
                </a:cubicBezTo>
                <a:cubicBezTo>
                  <a:pt x="76925" y="146866"/>
                  <a:pt x="76981" y="146878"/>
                  <a:pt x="77039" y="146878"/>
                </a:cubicBezTo>
                <a:cubicBezTo>
                  <a:pt x="77102" y="146878"/>
                  <a:pt x="77169" y="146864"/>
                  <a:pt x="77197" y="146838"/>
                </a:cubicBezTo>
                <a:cubicBezTo>
                  <a:pt x="77526" y="146531"/>
                  <a:pt x="77874" y="146443"/>
                  <a:pt x="78229" y="146443"/>
                </a:cubicBezTo>
                <a:cubicBezTo>
                  <a:pt x="78698" y="146443"/>
                  <a:pt x="79181" y="146597"/>
                  <a:pt x="79652" y="146603"/>
                </a:cubicBezTo>
                <a:cubicBezTo>
                  <a:pt x="79654" y="146603"/>
                  <a:pt x="79657" y="146603"/>
                  <a:pt x="79659" y="146603"/>
                </a:cubicBezTo>
                <a:cubicBezTo>
                  <a:pt x="79890" y="146603"/>
                  <a:pt x="80120" y="146449"/>
                  <a:pt x="80354" y="146441"/>
                </a:cubicBezTo>
                <a:cubicBezTo>
                  <a:pt x="82224" y="146383"/>
                  <a:pt x="84096" y="146388"/>
                  <a:pt x="85963" y="146276"/>
                </a:cubicBezTo>
                <a:cubicBezTo>
                  <a:pt x="86056" y="146270"/>
                  <a:pt x="86150" y="146268"/>
                  <a:pt x="86244" y="146268"/>
                </a:cubicBezTo>
                <a:cubicBezTo>
                  <a:pt x="86543" y="146268"/>
                  <a:pt x="86846" y="146290"/>
                  <a:pt x="87147" y="146290"/>
                </a:cubicBezTo>
                <a:cubicBezTo>
                  <a:pt x="87576" y="146290"/>
                  <a:pt x="88003" y="146246"/>
                  <a:pt x="88420" y="146036"/>
                </a:cubicBezTo>
                <a:cubicBezTo>
                  <a:pt x="88476" y="146008"/>
                  <a:pt x="88539" y="145997"/>
                  <a:pt x="88608" y="145997"/>
                </a:cubicBezTo>
                <a:cubicBezTo>
                  <a:pt x="88812" y="145997"/>
                  <a:pt x="89060" y="146090"/>
                  <a:pt x="89280" y="146090"/>
                </a:cubicBezTo>
                <a:cubicBezTo>
                  <a:pt x="89312" y="146090"/>
                  <a:pt x="89345" y="146088"/>
                  <a:pt x="89376" y="146083"/>
                </a:cubicBezTo>
                <a:cubicBezTo>
                  <a:pt x="90623" y="145892"/>
                  <a:pt x="91896" y="146029"/>
                  <a:pt x="93120" y="145458"/>
                </a:cubicBezTo>
                <a:cubicBezTo>
                  <a:pt x="93470" y="145294"/>
                  <a:pt x="93855" y="145253"/>
                  <a:pt x="94254" y="145253"/>
                </a:cubicBezTo>
                <a:close/>
                <a:moveTo>
                  <a:pt x="53331" y="0"/>
                </a:moveTo>
                <a:cubicBezTo>
                  <a:pt x="52790" y="0"/>
                  <a:pt x="52256" y="81"/>
                  <a:pt x="51735" y="93"/>
                </a:cubicBezTo>
                <a:cubicBezTo>
                  <a:pt x="51162" y="107"/>
                  <a:pt x="50488" y="242"/>
                  <a:pt x="49913" y="242"/>
                </a:cubicBezTo>
                <a:cubicBezTo>
                  <a:pt x="49828" y="242"/>
                  <a:pt x="49745" y="239"/>
                  <a:pt x="49665" y="232"/>
                </a:cubicBezTo>
                <a:cubicBezTo>
                  <a:pt x="49182" y="190"/>
                  <a:pt x="48667" y="149"/>
                  <a:pt x="48183" y="149"/>
                </a:cubicBezTo>
                <a:cubicBezTo>
                  <a:pt x="47973" y="149"/>
                  <a:pt x="47769" y="157"/>
                  <a:pt x="47577" y="175"/>
                </a:cubicBezTo>
                <a:cubicBezTo>
                  <a:pt x="46716" y="259"/>
                  <a:pt x="45866" y="274"/>
                  <a:pt x="45014" y="274"/>
                </a:cubicBezTo>
                <a:cubicBezTo>
                  <a:pt x="44536" y="274"/>
                  <a:pt x="44058" y="269"/>
                  <a:pt x="43578" y="269"/>
                </a:cubicBezTo>
                <a:cubicBezTo>
                  <a:pt x="43558" y="269"/>
                  <a:pt x="43539" y="269"/>
                  <a:pt x="43519" y="269"/>
                </a:cubicBezTo>
                <a:cubicBezTo>
                  <a:pt x="42288" y="270"/>
                  <a:pt x="41033" y="346"/>
                  <a:pt x="39793" y="433"/>
                </a:cubicBezTo>
                <a:cubicBezTo>
                  <a:pt x="39473" y="457"/>
                  <a:pt x="39110" y="632"/>
                  <a:pt x="38806" y="632"/>
                </a:cubicBezTo>
                <a:cubicBezTo>
                  <a:pt x="38704" y="632"/>
                  <a:pt x="38609" y="613"/>
                  <a:pt x="38524" y="561"/>
                </a:cubicBezTo>
                <a:cubicBezTo>
                  <a:pt x="38116" y="314"/>
                  <a:pt x="37695" y="268"/>
                  <a:pt x="37273" y="268"/>
                </a:cubicBezTo>
                <a:cubicBezTo>
                  <a:pt x="37022" y="268"/>
                  <a:pt x="36770" y="285"/>
                  <a:pt x="36520" y="285"/>
                </a:cubicBezTo>
                <a:cubicBezTo>
                  <a:pt x="36309" y="285"/>
                  <a:pt x="36099" y="273"/>
                  <a:pt x="35891" y="230"/>
                </a:cubicBezTo>
                <a:cubicBezTo>
                  <a:pt x="35868" y="225"/>
                  <a:pt x="35846" y="222"/>
                  <a:pt x="35825" y="222"/>
                </a:cubicBezTo>
                <a:cubicBezTo>
                  <a:pt x="35599" y="222"/>
                  <a:pt x="35544" y="498"/>
                  <a:pt x="35292" y="498"/>
                </a:cubicBezTo>
                <a:cubicBezTo>
                  <a:pt x="35265" y="498"/>
                  <a:pt x="35236" y="495"/>
                  <a:pt x="35203" y="488"/>
                </a:cubicBezTo>
                <a:cubicBezTo>
                  <a:pt x="34712" y="378"/>
                  <a:pt x="34212" y="335"/>
                  <a:pt x="33706" y="335"/>
                </a:cubicBezTo>
                <a:cubicBezTo>
                  <a:pt x="33371" y="335"/>
                  <a:pt x="33033" y="354"/>
                  <a:pt x="32694" y="384"/>
                </a:cubicBezTo>
                <a:cubicBezTo>
                  <a:pt x="32294" y="418"/>
                  <a:pt x="31892" y="428"/>
                  <a:pt x="31490" y="428"/>
                </a:cubicBezTo>
                <a:cubicBezTo>
                  <a:pt x="30939" y="428"/>
                  <a:pt x="30386" y="409"/>
                  <a:pt x="29835" y="409"/>
                </a:cubicBezTo>
                <a:cubicBezTo>
                  <a:pt x="29792" y="409"/>
                  <a:pt x="29749" y="409"/>
                  <a:pt x="29705" y="410"/>
                </a:cubicBezTo>
                <a:cubicBezTo>
                  <a:pt x="29698" y="410"/>
                  <a:pt x="29692" y="410"/>
                  <a:pt x="29685" y="410"/>
                </a:cubicBezTo>
                <a:cubicBezTo>
                  <a:pt x="29114" y="410"/>
                  <a:pt x="28528" y="299"/>
                  <a:pt x="27973" y="299"/>
                </a:cubicBezTo>
                <a:cubicBezTo>
                  <a:pt x="27848" y="299"/>
                  <a:pt x="27725" y="304"/>
                  <a:pt x="27604" y="318"/>
                </a:cubicBezTo>
                <a:cubicBezTo>
                  <a:pt x="26336" y="461"/>
                  <a:pt x="25062" y="424"/>
                  <a:pt x="23793" y="574"/>
                </a:cubicBezTo>
                <a:cubicBezTo>
                  <a:pt x="22541" y="722"/>
                  <a:pt x="21316" y="1040"/>
                  <a:pt x="20059" y="1175"/>
                </a:cubicBezTo>
                <a:cubicBezTo>
                  <a:pt x="19981" y="1183"/>
                  <a:pt x="19902" y="1186"/>
                  <a:pt x="19824" y="1186"/>
                </a:cubicBezTo>
                <a:cubicBezTo>
                  <a:pt x="19597" y="1186"/>
                  <a:pt x="19370" y="1160"/>
                  <a:pt x="19142" y="1160"/>
                </a:cubicBezTo>
                <a:cubicBezTo>
                  <a:pt x="19004" y="1160"/>
                  <a:pt x="18865" y="1170"/>
                  <a:pt x="18726" y="1201"/>
                </a:cubicBezTo>
                <a:cubicBezTo>
                  <a:pt x="18030" y="1356"/>
                  <a:pt x="17322" y="1572"/>
                  <a:pt x="16686" y="1804"/>
                </a:cubicBezTo>
                <a:cubicBezTo>
                  <a:pt x="15988" y="2059"/>
                  <a:pt x="15253" y="2130"/>
                  <a:pt x="14557" y="2394"/>
                </a:cubicBezTo>
                <a:cubicBezTo>
                  <a:pt x="13341" y="2857"/>
                  <a:pt x="12217" y="3521"/>
                  <a:pt x="10998" y="3933"/>
                </a:cubicBezTo>
                <a:cubicBezTo>
                  <a:pt x="10525" y="4094"/>
                  <a:pt x="10379" y="4700"/>
                  <a:pt x="9902" y="4700"/>
                </a:cubicBezTo>
                <a:cubicBezTo>
                  <a:pt x="9862" y="4700"/>
                  <a:pt x="9820" y="4696"/>
                  <a:pt x="9776" y="4687"/>
                </a:cubicBezTo>
                <a:cubicBezTo>
                  <a:pt x="9710" y="4673"/>
                  <a:pt x="9649" y="4667"/>
                  <a:pt x="9593" y="4667"/>
                </a:cubicBezTo>
                <a:cubicBezTo>
                  <a:pt x="9346" y="4667"/>
                  <a:pt x="9191" y="4792"/>
                  <a:pt x="9003" y="4975"/>
                </a:cubicBezTo>
                <a:cubicBezTo>
                  <a:pt x="8096" y="5865"/>
                  <a:pt x="7118" y="6690"/>
                  <a:pt x="6257" y="7620"/>
                </a:cubicBezTo>
                <a:cubicBezTo>
                  <a:pt x="5339" y="8611"/>
                  <a:pt x="4372" y="9527"/>
                  <a:pt x="3751" y="10816"/>
                </a:cubicBezTo>
                <a:cubicBezTo>
                  <a:pt x="2836" y="12714"/>
                  <a:pt x="2386" y="14743"/>
                  <a:pt x="1862" y="16730"/>
                </a:cubicBezTo>
                <a:cubicBezTo>
                  <a:pt x="1511" y="18059"/>
                  <a:pt x="1533" y="19522"/>
                  <a:pt x="1316" y="20925"/>
                </a:cubicBezTo>
                <a:cubicBezTo>
                  <a:pt x="1144" y="22040"/>
                  <a:pt x="1230" y="23224"/>
                  <a:pt x="991" y="24350"/>
                </a:cubicBezTo>
                <a:cubicBezTo>
                  <a:pt x="799" y="25259"/>
                  <a:pt x="993" y="26165"/>
                  <a:pt x="790" y="27096"/>
                </a:cubicBezTo>
                <a:cubicBezTo>
                  <a:pt x="540" y="28246"/>
                  <a:pt x="814" y="29473"/>
                  <a:pt x="616" y="30689"/>
                </a:cubicBezTo>
                <a:cubicBezTo>
                  <a:pt x="485" y="31490"/>
                  <a:pt x="628" y="32383"/>
                  <a:pt x="581" y="33232"/>
                </a:cubicBezTo>
                <a:cubicBezTo>
                  <a:pt x="529" y="34164"/>
                  <a:pt x="490" y="35106"/>
                  <a:pt x="492" y="36029"/>
                </a:cubicBezTo>
                <a:cubicBezTo>
                  <a:pt x="494" y="36933"/>
                  <a:pt x="553" y="37890"/>
                  <a:pt x="744" y="38769"/>
                </a:cubicBezTo>
                <a:cubicBezTo>
                  <a:pt x="867" y="39330"/>
                  <a:pt x="380" y="39737"/>
                  <a:pt x="623" y="40186"/>
                </a:cubicBezTo>
                <a:cubicBezTo>
                  <a:pt x="1035" y="40945"/>
                  <a:pt x="637" y="41732"/>
                  <a:pt x="755" y="42513"/>
                </a:cubicBezTo>
                <a:cubicBezTo>
                  <a:pt x="850" y="43130"/>
                  <a:pt x="736" y="43808"/>
                  <a:pt x="778" y="44475"/>
                </a:cubicBezTo>
                <a:cubicBezTo>
                  <a:pt x="818" y="45100"/>
                  <a:pt x="1060" y="45750"/>
                  <a:pt x="705" y="46461"/>
                </a:cubicBezTo>
                <a:cubicBezTo>
                  <a:pt x="444" y="46984"/>
                  <a:pt x="695" y="47739"/>
                  <a:pt x="657" y="48398"/>
                </a:cubicBezTo>
                <a:cubicBezTo>
                  <a:pt x="629" y="48910"/>
                  <a:pt x="808" y="49478"/>
                  <a:pt x="723" y="50031"/>
                </a:cubicBezTo>
                <a:cubicBezTo>
                  <a:pt x="628" y="50638"/>
                  <a:pt x="526" y="51405"/>
                  <a:pt x="626" y="51838"/>
                </a:cubicBezTo>
                <a:cubicBezTo>
                  <a:pt x="807" y="52622"/>
                  <a:pt x="639" y="53362"/>
                  <a:pt x="641" y="54083"/>
                </a:cubicBezTo>
                <a:cubicBezTo>
                  <a:pt x="645" y="55048"/>
                  <a:pt x="399" y="56038"/>
                  <a:pt x="635" y="56996"/>
                </a:cubicBezTo>
                <a:cubicBezTo>
                  <a:pt x="744" y="57444"/>
                  <a:pt x="652" y="57696"/>
                  <a:pt x="370" y="57969"/>
                </a:cubicBezTo>
                <a:cubicBezTo>
                  <a:pt x="956" y="58386"/>
                  <a:pt x="366" y="58983"/>
                  <a:pt x="613" y="59487"/>
                </a:cubicBezTo>
                <a:cubicBezTo>
                  <a:pt x="985" y="60245"/>
                  <a:pt x="1" y="61083"/>
                  <a:pt x="674" y="61875"/>
                </a:cubicBezTo>
                <a:cubicBezTo>
                  <a:pt x="714" y="61922"/>
                  <a:pt x="667" y="62092"/>
                  <a:pt x="611" y="62166"/>
                </a:cubicBezTo>
                <a:cubicBezTo>
                  <a:pt x="53" y="62889"/>
                  <a:pt x="516" y="63706"/>
                  <a:pt x="547" y="64422"/>
                </a:cubicBezTo>
                <a:cubicBezTo>
                  <a:pt x="577" y="65076"/>
                  <a:pt x="682" y="65889"/>
                  <a:pt x="481" y="66361"/>
                </a:cubicBezTo>
                <a:cubicBezTo>
                  <a:pt x="219" y="66971"/>
                  <a:pt x="836" y="67589"/>
                  <a:pt x="269" y="68060"/>
                </a:cubicBezTo>
                <a:cubicBezTo>
                  <a:pt x="748" y="68821"/>
                  <a:pt x="302" y="69686"/>
                  <a:pt x="554" y="70490"/>
                </a:cubicBezTo>
                <a:cubicBezTo>
                  <a:pt x="783" y="71220"/>
                  <a:pt x="284" y="71959"/>
                  <a:pt x="425" y="72745"/>
                </a:cubicBezTo>
                <a:cubicBezTo>
                  <a:pt x="468" y="72990"/>
                  <a:pt x="696" y="73171"/>
                  <a:pt x="614" y="73468"/>
                </a:cubicBezTo>
                <a:cubicBezTo>
                  <a:pt x="327" y="74513"/>
                  <a:pt x="755" y="75572"/>
                  <a:pt x="553" y="76646"/>
                </a:cubicBezTo>
                <a:cubicBezTo>
                  <a:pt x="407" y="77425"/>
                  <a:pt x="396" y="78307"/>
                  <a:pt x="622" y="79052"/>
                </a:cubicBezTo>
                <a:cubicBezTo>
                  <a:pt x="762" y="79516"/>
                  <a:pt x="377" y="79832"/>
                  <a:pt x="584" y="80204"/>
                </a:cubicBezTo>
                <a:cubicBezTo>
                  <a:pt x="857" y="80695"/>
                  <a:pt x="774" y="81266"/>
                  <a:pt x="758" y="81754"/>
                </a:cubicBezTo>
                <a:cubicBezTo>
                  <a:pt x="715" y="83129"/>
                  <a:pt x="853" y="84503"/>
                  <a:pt x="750" y="85866"/>
                </a:cubicBezTo>
                <a:cubicBezTo>
                  <a:pt x="715" y="86329"/>
                  <a:pt x="1263" y="86621"/>
                  <a:pt x="1037" y="86924"/>
                </a:cubicBezTo>
                <a:cubicBezTo>
                  <a:pt x="553" y="87576"/>
                  <a:pt x="1428" y="88296"/>
                  <a:pt x="850" y="88890"/>
                </a:cubicBezTo>
                <a:cubicBezTo>
                  <a:pt x="1333" y="90130"/>
                  <a:pt x="1009" y="91430"/>
                  <a:pt x="1135" y="92697"/>
                </a:cubicBezTo>
                <a:cubicBezTo>
                  <a:pt x="1283" y="94185"/>
                  <a:pt x="1484" y="95666"/>
                  <a:pt x="1493" y="97171"/>
                </a:cubicBezTo>
                <a:cubicBezTo>
                  <a:pt x="1496" y="97594"/>
                  <a:pt x="1293" y="98235"/>
                  <a:pt x="1321" y="98256"/>
                </a:cubicBezTo>
                <a:cubicBezTo>
                  <a:pt x="2155" y="98878"/>
                  <a:pt x="1461" y="99672"/>
                  <a:pt x="1456" y="100298"/>
                </a:cubicBezTo>
                <a:cubicBezTo>
                  <a:pt x="1450" y="101120"/>
                  <a:pt x="1713" y="101934"/>
                  <a:pt x="1506" y="102796"/>
                </a:cubicBezTo>
                <a:cubicBezTo>
                  <a:pt x="1334" y="103505"/>
                  <a:pt x="1829" y="104482"/>
                  <a:pt x="1502" y="105022"/>
                </a:cubicBezTo>
                <a:cubicBezTo>
                  <a:pt x="1058" y="105753"/>
                  <a:pt x="1608" y="106348"/>
                  <a:pt x="1397" y="107012"/>
                </a:cubicBezTo>
                <a:cubicBezTo>
                  <a:pt x="1321" y="107252"/>
                  <a:pt x="1101" y="107740"/>
                  <a:pt x="1301" y="108094"/>
                </a:cubicBezTo>
                <a:cubicBezTo>
                  <a:pt x="1876" y="109108"/>
                  <a:pt x="1540" y="110222"/>
                  <a:pt x="1660" y="111282"/>
                </a:cubicBezTo>
                <a:cubicBezTo>
                  <a:pt x="1782" y="112366"/>
                  <a:pt x="1799" y="113471"/>
                  <a:pt x="1851" y="114560"/>
                </a:cubicBezTo>
                <a:cubicBezTo>
                  <a:pt x="1896" y="115494"/>
                  <a:pt x="2039" y="116436"/>
                  <a:pt x="1939" y="117408"/>
                </a:cubicBezTo>
                <a:cubicBezTo>
                  <a:pt x="1835" y="118431"/>
                  <a:pt x="1786" y="119505"/>
                  <a:pt x="1891" y="120543"/>
                </a:cubicBezTo>
                <a:cubicBezTo>
                  <a:pt x="2055" y="122188"/>
                  <a:pt x="1836" y="123814"/>
                  <a:pt x="1798" y="125449"/>
                </a:cubicBezTo>
                <a:cubicBezTo>
                  <a:pt x="1775" y="126435"/>
                  <a:pt x="1771" y="127421"/>
                  <a:pt x="1764" y="128407"/>
                </a:cubicBezTo>
                <a:cubicBezTo>
                  <a:pt x="1758" y="129203"/>
                  <a:pt x="1897" y="130031"/>
                  <a:pt x="1725" y="130787"/>
                </a:cubicBezTo>
                <a:cubicBezTo>
                  <a:pt x="1508" y="131744"/>
                  <a:pt x="1751" y="132695"/>
                  <a:pt x="1535" y="133666"/>
                </a:cubicBezTo>
                <a:cubicBezTo>
                  <a:pt x="1410" y="134230"/>
                  <a:pt x="1161" y="135096"/>
                  <a:pt x="1771" y="135719"/>
                </a:cubicBezTo>
                <a:cubicBezTo>
                  <a:pt x="1820" y="135768"/>
                  <a:pt x="1655" y="136004"/>
                  <a:pt x="1622" y="136161"/>
                </a:cubicBezTo>
                <a:cubicBezTo>
                  <a:pt x="1487" y="136800"/>
                  <a:pt x="1222" y="137410"/>
                  <a:pt x="1278" y="138094"/>
                </a:cubicBezTo>
                <a:cubicBezTo>
                  <a:pt x="1298" y="138327"/>
                  <a:pt x="1461" y="138480"/>
                  <a:pt x="1382" y="138824"/>
                </a:cubicBezTo>
                <a:cubicBezTo>
                  <a:pt x="1157" y="139810"/>
                  <a:pt x="1059" y="140891"/>
                  <a:pt x="1225" y="141882"/>
                </a:cubicBezTo>
                <a:cubicBezTo>
                  <a:pt x="1355" y="142667"/>
                  <a:pt x="1094" y="143408"/>
                  <a:pt x="1267" y="144167"/>
                </a:cubicBezTo>
                <a:cubicBezTo>
                  <a:pt x="1473" y="145063"/>
                  <a:pt x="1029" y="146014"/>
                  <a:pt x="1304" y="146861"/>
                </a:cubicBezTo>
                <a:cubicBezTo>
                  <a:pt x="1549" y="147610"/>
                  <a:pt x="807" y="148349"/>
                  <a:pt x="1427" y="149021"/>
                </a:cubicBezTo>
                <a:cubicBezTo>
                  <a:pt x="949" y="150380"/>
                  <a:pt x="1230" y="151811"/>
                  <a:pt x="1103" y="153202"/>
                </a:cubicBezTo>
                <a:cubicBezTo>
                  <a:pt x="1017" y="154166"/>
                  <a:pt x="1207" y="155214"/>
                  <a:pt x="1241" y="156224"/>
                </a:cubicBezTo>
                <a:cubicBezTo>
                  <a:pt x="1261" y="156867"/>
                  <a:pt x="1542" y="157514"/>
                  <a:pt x="1505" y="158081"/>
                </a:cubicBezTo>
                <a:cubicBezTo>
                  <a:pt x="1459" y="158783"/>
                  <a:pt x="1534" y="159463"/>
                  <a:pt x="1554" y="160149"/>
                </a:cubicBezTo>
                <a:cubicBezTo>
                  <a:pt x="1585" y="161208"/>
                  <a:pt x="1704" y="162263"/>
                  <a:pt x="1760" y="163321"/>
                </a:cubicBezTo>
                <a:cubicBezTo>
                  <a:pt x="1826" y="164528"/>
                  <a:pt x="1779" y="165731"/>
                  <a:pt x="2137" y="166926"/>
                </a:cubicBezTo>
                <a:cubicBezTo>
                  <a:pt x="2342" y="167608"/>
                  <a:pt x="2273" y="168380"/>
                  <a:pt x="2557" y="169007"/>
                </a:cubicBezTo>
                <a:cubicBezTo>
                  <a:pt x="2259" y="169451"/>
                  <a:pt x="2753" y="169615"/>
                  <a:pt x="2750" y="169954"/>
                </a:cubicBezTo>
                <a:cubicBezTo>
                  <a:pt x="2726" y="171494"/>
                  <a:pt x="3578" y="172790"/>
                  <a:pt x="4158" y="174114"/>
                </a:cubicBezTo>
                <a:cubicBezTo>
                  <a:pt x="4844" y="175678"/>
                  <a:pt x="6171" y="176893"/>
                  <a:pt x="7363" y="178120"/>
                </a:cubicBezTo>
                <a:cubicBezTo>
                  <a:pt x="8514" y="179306"/>
                  <a:pt x="9710" y="180470"/>
                  <a:pt x="11299" y="181157"/>
                </a:cubicBezTo>
                <a:cubicBezTo>
                  <a:pt x="11809" y="181378"/>
                  <a:pt x="12534" y="181419"/>
                  <a:pt x="12822" y="181984"/>
                </a:cubicBezTo>
                <a:cubicBezTo>
                  <a:pt x="13120" y="182567"/>
                  <a:pt x="13744" y="182679"/>
                  <a:pt x="14169" y="182839"/>
                </a:cubicBezTo>
                <a:cubicBezTo>
                  <a:pt x="15859" y="183478"/>
                  <a:pt x="17688" y="183563"/>
                  <a:pt x="19470" y="183814"/>
                </a:cubicBezTo>
                <a:cubicBezTo>
                  <a:pt x="21161" y="184054"/>
                  <a:pt x="22867" y="184117"/>
                  <a:pt x="24580" y="184140"/>
                </a:cubicBezTo>
                <a:cubicBezTo>
                  <a:pt x="25780" y="184155"/>
                  <a:pt x="26959" y="184525"/>
                  <a:pt x="28179" y="184525"/>
                </a:cubicBezTo>
                <a:cubicBezTo>
                  <a:pt x="28309" y="184525"/>
                  <a:pt x="28439" y="184521"/>
                  <a:pt x="28569" y="184512"/>
                </a:cubicBezTo>
                <a:cubicBezTo>
                  <a:pt x="28647" y="184506"/>
                  <a:pt x="28728" y="184504"/>
                  <a:pt x="28810" y="184504"/>
                </a:cubicBezTo>
                <a:cubicBezTo>
                  <a:pt x="29069" y="184504"/>
                  <a:pt x="29346" y="184528"/>
                  <a:pt x="29608" y="184555"/>
                </a:cubicBezTo>
                <a:cubicBezTo>
                  <a:pt x="31011" y="184694"/>
                  <a:pt x="32431" y="184820"/>
                  <a:pt x="33826" y="184859"/>
                </a:cubicBezTo>
                <a:cubicBezTo>
                  <a:pt x="34779" y="184885"/>
                  <a:pt x="35741" y="185021"/>
                  <a:pt x="36682" y="185076"/>
                </a:cubicBezTo>
                <a:cubicBezTo>
                  <a:pt x="38289" y="185172"/>
                  <a:pt x="39896" y="185190"/>
                  <a:pt x="41501" y="185244"/>
                </a:cubicBezTo>
                <a:cubicBezTo>
                  <a:pt x="42200" y="185268"/>
                  <a:pt x="42898" y="185290"/>
                  <a:pt x="43597" y="185290"/>
                </a:cubicBezTo>
                <a:cubicBezTo>
                  <a:pt x="43889" y="185290"/>
                  <a:pt x="44182" y="185286"/>
                  <a:pt x="44475" y="185277"/>
                </a:cubicBezTo>
                <a:cubicBezTo>
                  <a:pt x="44687" y="185270"/>
                  <a:pt x="44898" y="185267"/>
                  <a:pt x="45110" y="185267"/>
                </a:cubicBezTo>
                <a:cubicBezTo>
                  <a:pt x="46071" y="185267"/>
                  <a:pt x="47034" y="185325"/>
                  <a:pt x="47996" y="185325"/>
                </a:cubicBezTo>
                <a:cubicBezTo>
                  <a:pt x="48164" y="185325"/>
                  <a:pt x="48332" y="185323"/>
                  <a:pt x="48500" y="185319"/>
                </a:cubicBezTo>
                <a:cubicBezTo>
                  <a:pt x="49156" y="185303"/>
                  <a:pt x="49855" y="185214"/>
                  <a:pt x="50495" y="185214"/>
                </a:cubicBezTo>
                <a:cubicBezTo>
                  <a:pt x="50699" y="185214"/>
                  <a:pt x="50896" y="185223"/>
                  <a:pt x="51084" y="185246"/>
                </a:cubicBezTo>
                <a:cubicBezTo>
                  <a:pt x="51603" y="185310"/>
                  <a:pt x="52138" y="185336"/>
                  <a:pt x="52655" y="185336"/>
                </a:cubicBezTo>
                <a:cubicBezTo>
                  <a:pt x="53016" y="185336"/>
                  <a:pt x="53369" y="185323"/>
                  <a:pt x="53700" y="185303"/>
                </a:cubicBezTo>
                <a:cubicBezTo>
                  <a:pt x="54827" y="185233"/>
                  <a:pt x="55955" y="185188"/>
                  <a:pt x="57080" y="185188"/>
                </a:cubicBezTo>
                <a:cubicBezTo>
                  <a:pt x="57409" y="185188"/>
                  <a:pt x="57737" y="185192"/>
                  <a:pt x="58066" y="185200"/>
                </a:cubicBezTo>
                <a:cubicBezTo>
                  <a:pt x="58193" y="185203"/>
                  <a:pt x="58320" y="185204"/>
                  <a:pt x="58447" y="185204"/>
                </a:cubicBezTo>
                <a:cubicBezTo>
                  <a:pt x="59827" y="185204"/>
                  <a:pt x="61189" y="185030"/>
                  <a:pt x="62557" y="184928"/>
                </a:cubicBezTo>
                <a:cubicBezTo>
                  <a:pt x="63001" y="184895"/>
                  <a:pt x="63520" y="184754"/>
                  <a:pt x="63963" y="184691"/>
                </a:cubicBezTo>
                <a:cubicBezTo>
                  <a:pt x="64590" y="184601"/>
                  <a:pt x="65150" y="184230"/>
                  <a:pt x="65758" y="184230"/>
                </a:cubicBezTo>
                <a:cubicBezTo>
                  <a:pt x="65803" y="184230"/>
                  <a:pt x="65849" y="184233"/>
                  <a:pt x="65895" y="184237"/>
                </a:cubicBezTo>
                <a:cubicBezTo>
                  <a:pt x="66103" y="184257"/>
                  <a:pt x="66312" y="184265"/>
                  <a:pt x="66520" y="184265"/>
                </a:cubicBezTo>
                <a:cubicBezTo>
                  <a:pt x="67103" y="184265"/>
                  <a:pt x="67681" y="184201"/>
                  <a:pt x="68247" y="184146"/>
                </a:cubicBezTo>
                <a:cubicBezTo>
                  <a:pt x="69311" y="184045"/>
                  <a:pt x="70396" y="184037"/>
                  <a:pt x="71452" y="183940"/>
                </a:cubicBezTo>
                <a:cubicBezTo>
                  <a:pt x="72480" y="183848"/>
                  <a:pt x="73642" y="183877"/>
                  <a:pt x="74622" y="183681"/>
                </a:cubicBezTo>
                <a:cubicBezTo>
                  <a:pt x="75694" y="183466"/>
                  <a:pt x="76791" y="183548"/>
                  <a:pt x="77873" y="183233"/>
                </a:cubicBezTo>
                <a:cubicBezTo>
                  <a:pt x="78995" y="182906"/>
                  <a:pt x="80231" y="182765"/>
                  <a:pt x="81436" y="182663"/>
                </a:cubicBezTo>
                <a:cubicBezTo>
                  <a:pt x="82101" y="182606"/>
                  <a:pt x="82717" y="182191"/>
                  <a:pt x="83396" y="182191"/>
                </a:cubicBezTo>
                <a:cubicBezTo>
                  <a:pt x="83580" y="182191"/>
                  <a:pt x="83768" y="182221"/>
                  <a:pt x="83964" y="182297"/>
                </a:cubicBezTo>
                <a:cubicBezTo>
                  <a:pt x="83970" y="182300"/>
                  <a:pt x="83977" y="182301"/>
                  <a:pt x="83985" y="182301"/>
                </a:cubicBezTo>
                <a:cubicBezTo>
                  <a:pt x="84057" y="182301"/>
                  <a:pt x="84196" y="182215"/>
                  <a:pt x="84224" y="182146"/>
                </a:cubicBezTo>
                <a:cubicBezTo>
                  <a:pt x="84321" y="181910"/>
                  <a:pt x="84517" y="181897"/>
                  <a:pt x="84718" y="181897"/>
                </a:cubicBezTo>
                <a:cubicBezTo>
                  <a:pt x="84741" y="181897"/>
                  <a:pt x="84765" y="181897"/>
                  <a:pt x="84789" y="181897"/>
                </a:cubicBezTo>
                <a:cubicBezTo>
                  <a:pt x="84982" y="181897"/>
                  <a:pt x="85168" y="181886"/>
                  <a:pt x="85263" y="181672"/>
                </a:cubicBezTo>
                <a:cubicBezTo>
                  <a:pt x="85409" y="181763"/>
                  <a:pt x="85546" y="181799"/>
                  <a:pt x="85677" y="181799"/>
                </a:cubicBezTo>
                <a:cubicBezTo>
                  <a:pt x="86141" y="181799"/>
                  <a:pt x="86527" y="181342"/>
                  <a:pt x="86993" y="181278"/>
                </a:cubicBezTo>
                <a:cubicBezTo>
                  <a:pt x="87467" y="181214"/>
                  <a:pt x="88216" y="181173"/>
                  <a:pt x="88734" y="180570"/>
                </a:cubicBezTo>
                <a:cubicBezTo>
                  <a:pt x="88982" y="180281"/>
                  <a:pt x="89812" y="180019"/>
                  <a:pt x="90214" y="179736"/>
                </a:cubicBezTo>
                <a:cubicBezTo>
                  <a:pt x="90777" y="179341"/>
                  <a:pt x="91431" y="178636"/>
                  <a:pt x="91940" y="178518"/>
                </a:cubicBezTo>
                <a:cubicBezTo>
                  <a:pt x="93303" y="178204"/>
                  <a:pt x="93505" y="176913"/>
                  <a:pt x="94368" y="176237"/>
                </a:cubicBezTo>
                <a:cubicBezTo>
                  <a:pt x="94910" y="175813"/>
                  <a:pt x="95064" y="175171"/>
                  <a:pt x="95372" y="174618"/>
                </a:cubicBezTo>
                <a:cubicBezTo>
                  <a:pt x="95789" y="173868"/>
                  <a:pt x="96337" y="173124"/>
                  <a:pt x="96495" y="172313"/>
                </a:cubicBezTo>
                <a:cubicBezTo>
                  <a:pt x="96706" y="171234"/>
                  <a:pt x="97049" y="170226"/>
                  <a:pt x="97498" y="169244"/>
                </a:cubicBezTo>
                <a:cubicBezTo>
                  <a:pt x="97568" y="169092"/>
                  <a:pt x="97687" y="168941"/>
                  <a:pt x="97614" y="168805"/>
                </a:cubicBezTo>
                <a:cubicBezTo>
                  <a:pt x="97319" y="168257"/>
                  <a:pt x="97625" y="167670"/>
                  <a:pt x="97717" y="167218"/>
                </a:cubicBezTo>
                <a:cubicBezTo>
                  <a:pt x="98032" y="165687"/>
                  <a:pt x="97973" y="164140"/>
                  <a:pt x="98130" y="162609"/>
                </a:cubicBezTo>
                <a:cubicBezTo>
                  <a:pt x="98244" y="161529"/>
                  <a:pt x="98247" y="160440"/>
                  <a:pt x="98143" y="159358"/>
                </a:cubicBezTo>
                <a:cubicBezTo>
                  <a:pt x="98024" y="158133"/>
                  <a:pt x="98368" y="156883"/>
                  <a:pt x="98192" y="155613"/>
                </a:cubicBezTo>
                <a:cubicBezTo>
                  <a:pt x="98108" y="155017"/>
                  <a:pt x="98190" y="154366"/>
                  <a:pt x="98216" y="153744"/>
                </a:cubicBezTo>
                <a:cubicBezTo>
                  <a:pt x="98263" y="152614"/>
                  <a:pt x="98245" y="151486"/>
                  <a:pt x="98278" y="150358"/>
                </a:cubicBezTo>
                <a:cubicBezTo>
                  <a:pt x="98299" y="149564"/>
                  <a:pt x="98176" y="148779"/>
                  <a:pt x="98263" y="147974"/>
                </a:cubicBezTo>
                <a:cubicBezTo>
                  <a:pt x="98337" y="147291"/>
                  <a:pt x="98590" y="146623"/>
                  <a:pt x="98491" y="145916"/>
                </a:cubicBezTo>
                <a:cubicBezTo>
                  <a:pt x="98445" y="145588"/>
                  <a:pt x="98274" y="145303"/>
                  <a:pt x="98300" y="144937"/>
                </a:cubicBezTo>
                <a:cubicBezTo>
                  <a:pt x="98356" y="144178"/>
                  <a:pt x="98654" y="143420"/>
                  <a:pt x="98365" y="142646"/>
                </a:cubicBezTo>
                <a:cubicBezTo>
                  <a:pt x="98291" y="142452"/>
                  <a:pt x="98161" y="142149"/>
                  <a:pt x="98244" y="142049"/>
                </a:cubicBezTo>
                <a:cubicBezTo>
                  <a:pt x="98977" y="141156"/>
                  <a:pt x="98196" y="140165"/>
                  <a:pt x="98472" y="139223"/>
                </a:cubicBezTo>
                <a:cubicBezTo>
                  <a:pt x="98806" y="138082"/>
                  <a:pt x="98147" y="136860"/>
                  <a:pt x="98603" y="135689"/>
                </a:cubicBezTo>
                <a:cubicBezTo>
                  <a:pt x="98645" y="135582"/>
                  <a:pt x="98605" y="135403"/>
                  <a:pt x="98537" y="135301"/>
                </a:cubicBezTo>
                <a:cubicBezTo>
                  <a:pt x="98160" y="134743"/>
                  <a:pt x="98414" y="134009"/>
                  <a:pt x="98528" y="133612"/>
                </a:cubicBezTo>
                <a:cubicBezTo>
                  <a:pt x="98789" y="132693"/>
                  <a:pt x="98347" y="131830"/>
                  <a:pt x="98680" y="130873"/>
                </a:cubicBezTo>
                <a:cubicBezTo>
                  <a:pt x="98963" y="130061"/>
                  <a:pt x="98746" y="128949"/>
                  <a:pt x="98770" y="127981"/>
                </a:cubicBezTo>
                <a:cubicBezTo>
                  <a:pt x="98807" y="126493"/>
                  <a:pt x="98796" y="124999"/>
                  <a:pt x="98936" y="123507"/>
                </a:cubicBezTo>
                <a:cubicBezTo>
                  <a:pt x="99013" y="122684"/>
                  <a:pt x="98965" y="121807"/>
                  <a:pt x="99002" y="120982"/>
                </a:cubicBezTo>
                <a:cubicBezTo>
                  <a:pt x="99072" y="119429"/>
                  <a:pt x="98998" y="117872"/>
                  <a:pt x="99128" y="116322"/>
                </a:cubicBezTo>
                <a:cubicBezTo>
                  <a:pt x="99244" y="114952"/>
                  <a:pt x="99152" y="113574"/>
                  <a:pt x="99244" y="112198"/>
                </a:cubicBezTo>
                <a:cubicBezTo>
                  <a:pt x="99272" y="111777"/>
                  <a:pt x="99417" y="111342"/>
                  <a:pt x="99332" y="110848"/>
                </a:cubicBezTo>
                <a:cubicBezTo>
                  <a:pt x="99179" y="109953"/>
                  <a:pt x="99070" y="108993"/>
                  <a:pt x="99143" y="108098"/>
                </a:cubicBezTo>
                <a:cubicBezTo>
                  <a:pt x="99214" y="107227"/>
                  <a:pt x="99127" y="106377"/>
                  <a:pt x="99158" y="105520"/>
                </a:cubicBezTo>
                <a:cubicBezTo>
                  <a:pt x="99191" y="104613"/>
                  <a:pt x="98792" y="103722"/>
                  <a:pt x="99033" y="102828"/>
                </a:cubicBezTo>
                <a:cubicBezTo>
                  <a:pt x="99236" y="102076"/>
                  <a:pt x="98989" y="101333"/>
                  <a:pt x="99015" y="100592"/>
                </a:cubicBezTo>
                <a:cubicBezTo>
                  <a:pt x="99038" y="99940"/>
                  <a:pt x="98877" y="99149"/>
                  <a:pt x="98928" y="98491"/>
                </a:cubicBezTo>
                <a:cubicBezTo>
                  <a:pt x="99038" y="97085"/>
                  <a:pt x="98877" y="95695"/>
                  <a:pt x="98791" y="94320"/>
                </a:cubicBezTo>
                <a:cubicBezTo>
                  <a:pt x="98707" y="92984"/>
                  <a:pt x="99084" y="91669"/>
                  <a:pt x="98780" y="90315"/>
                </a:cubicBezTo>
                <a:cubicBezTo>
                  <a:pt x="98661" y="89788"/>
                  <a:pt x="98782" y="89092"/>
                  <a:pt x="98855" y="88487"/>
                </a:cubicBezTo>
                <a:cubicBezTo>
                  <a:pt x="98995" y="87314"/>
                  <a:pt x="98393" y="86251"/>
                  <a:pt x="98459" y="85087"/>
                </a:cubicBezTo>
                <a:cubicBezTo>
                  <a:pt x="98492" y="84495"/>
                  <a:pt x="99033" y="83977"/>
                  <a:pt x="98734" y="83384"/>
                </a:cubicBezTo>
                <a:cubicBezTo>
                  <a:pt x="98430" y="82784"/>
                  <a:pt x="98761" y="82256"/>
                  <a:pt x="98866" y="81728"/>
                </a:cubicBezTo>
                <a:cubicBezTo>
                  <a:pt x="98956" y="81277"/>
                  <a:pt x="99156" y="80866"/>
                  <a:pt x="99089" y="80369"/>
                </a:cubicBezTo>
                <a:cubicBezTo>
                  <a:pt x="99040" y="79998"/>
                  <a:pt x="99108" y="79615"/>
                  <a:pt x="99200" y="79227"/>
                </a:cubicBezTo>
                <a:cubicBezTo>
                  <a:pt x="99263" y="78960"/>
                  <a:pt x="99429" y="78528"/>
                  <a:pt x="99246" y="78163"/>
                </a:cubicBezTo>
                <a:cubicBezTo>
                  <a:pt x="98899" y="77474"/>
                  <a:pt x="99143" y="76744"/>
                  <a:pt x="99171" y="76039"/>
                </a:cubicBezTo>
                <a:cubicBezTo>
                  <a:pt x="99214" y="74991"/>
                  <a:pt x="99322" y="73946"/>
                  <a:pt x="99220" y="72899"/>
                </a:cubicBezTo>
                <a:cubicBezTo>
                  <a:pt x="99163" y="72315"/>
                  <a:pt x="99480" y="71713"/>
                  <a:pt x="99039" y="71110"/>
                </a:cubicBezTo>
                <a:cubicBezTo>
                  <a:pt x="98952" y="70991"/>
                  <a:pt x="99320" y="70264"/>
                  <a:pt x="99282" y="69806"/>
                </a:cubicBezTo>
                <a:cubicBezTo>
                  <a:pt x="99240" y="69310"/>
                  <a:pt x="99627" y="68758"/>
                  <a:pt x="99113" y="68312"/>
                </a:cubicBezTo>
                <a:cubicBezTo>
                  <a:pt x="99034" y="68245"/>
                  <a:pt x="98964" y="68103"/>
                  <a:pt x="99074" y="68021"/>
                </a:cubicBezTo>
                <a:cubicBezTo>
                  <a:pt x="99649" y="67591"/>
                  <a:pt x="98884" y="66933"/>
                  <a:pt x="99319" y="66528"/>
                </a:cubicBezTo>
                <a:cubicBezTo>
                  <a:pt x="99756" y="66120"/>
                  <a:pt x="98625" y="65611"/>
                  <a:pt x="99445" y="65285"/>
                </a:cubicBezTo>
                <a:cubicBezTo>
                  <a:pt x="99102" y="64641"/>
                  <a:pt x="99346" y="64017"/>
                  <a:pt x="99519" y="63394"/>
                </a:cubicBezTo>
                <a:cubicBezTo>
                  <a:pt x="99552" y="63273"/>
                  <a:pt x="99564" y="63192"/>
                  <a:pt x="99455" y="63117"/>
                </a:cubicBezTo>
                <a:cubicBezTo>
                  <a:pt x="99080" y="62858"/>
                  <a:pt x="99228" y="62315"/>
                  <a:pt x="99313" y="62184"/>
                </a:cubicBezTo>
                <a:cubicBezTo>
                  <a:pt x="99995" y="61144"/>
                  <a:pt x="99520" y="59967"/>
                  <a:pt x="99765" y="58878"/>
                </a:cubicBezTo>
                <a:cubicBezTo>
                  <a:pt x="99903" y="58263"/>
                  <a:pt x="99514" y="57557"/>
                  <a:pt x="99944" y="56921"/>
                </a:cubicBezTo>
                <a:cubicBezTo>
                  <a:pt x="100068" y="56740"/>
                  <a:pt x="99936" y="56635"/>
                  <a:pt x="99729" y="56597"/>
                </a:cubicBezTo>
                <a:cubicBezTo>
                  <a:pt x="99633" y="56580"/>
                  <a:pt x="99507" y="56406"/>
                  <a:pt x="99596" y="56355"/>
                </a:cubicBezTo>
                <a:cubicBezTo>
                  <a:pt x="100354" y="55904"/>
                  <a:pt x="99823" y="55193"/>
                  <a:pt x="99907" y="54632"/>
                </a:cubicBezTo>
                <a:cubicBezTo>
                  <a:pt x="100055" y="53624"/>
                  <a:pt x="99622" y="52567"/>
                  <a:pt x="100057" y="51552"/>
                </a:cubicBezTo>
                <a:cubicBezTo>
                  <a:pt x="100078" y="51503"/>
                  <a:pt x="100113" y="51434"/>
                  <a:pt x="100095" y="51401"/>
                </a:cubicBezTo>
                <a:cubicBezTo>
                  <a:pt x="99713" y="50712"/>
                  <a:pt x="99898" y="49868"/>
                  <a:pt x="99994" y="49270"/>
                </a:cubicBezTo>
                <a:cubicBezTo>
                  <a:pt x="100160" y="48238"/>
                  <a:pt x="99950" y="47231"/>
                  <a:pt x="100042" y="46219"/>
                </a:cubicBezTo>
                <a:cubicBezTo>
                  <a:pt x="100077" y="45831"/>
                  <a:pt x="100614" y="45286"/>
                  <a:pt x="100056" y="44856"/>
                </a:cubicBezTo>
                <a:cubicBezTo>
                  <a:pt x="100542" y="44554"/>
                  <a:pt x="100631" y="44310"/>
                  <a:pt x="99962" y="44159"/>
                </a:cubicBezTo>
                <a:cubicBezTo>
                  <a:pt x="99924" y="44150"/>
                  <a:pt x="99893" y="43947"/>
                  <a:pt x="99894" y="43947"/>
                </a:cubicBezTo>
                <a:cubicBezTo>
                  <a:pt x="100751" y="43677"/>
                  <a:pt x="100177" y="43014"/>
                  <a:pt x="100051" y="42772"/>
                </a:cubicBezTo>
                <a:cubicBezTo>
                  <a:pt x="99629" y="41974"/>
                  <a:pt x="100207" y="41253"/>
                  <a:pt x="100128" y="40464"/>
                </a:cubicBezTo>
                <a:cubicBezTo>
                  <a:pt x="100057" y="39773"/>
                  <a:pt x="100283" y="38904"/>
                  <a:pt x="100210" y="38130"/>
                </a:cubicBezTo>
                <a:cubicBezTo>
                  <a:pt x="100152" y="37522"/>
                  <a:pt x="101053" y="36855"/>
                  <a:pt x="100117" y="36302"/>
                </a:cubicBezTo>
                <a:cubicBezTo>
                  <a:pt x="100102" y="36292"/>
                  <a:pt x="100134" y="36136"/>
                  <a:pt x="100183" y="36090"/>
                </a:cubicBezTo>
                <a:cubicBezTo>
                  <a:pt x="100567" y="35731"/>
                  <a:pt x="100723" y="35436"/>
                  <a:pt x="100352" y="34888"/>
                </a:cubicBezTo>
                <a:cubicBezTo>
                  <a:pt x="100203" y="34670"/>
                  <a:pt x="100788" y="34135"/>
                  <a:pt x="100623" y="33639"/>
                </a:cubicBezTo>
                <a:cubicBezTo>
                  <a:pt x="100606" y="33588"/>
                  <a:pt x="100619" y="33528"/>
                  <a:pt x="100602" y="33477"/>
                </a:cubicBezTo>
                <a:cubicBezTo>
                  <a:pt x="100365" y="32770"/>
                  <a:pt x="100379" y="32019"/>
                  <a:pt x="100620" y="31270"/>
                </a:cubicBezTo>
                <a:cubicBezTo>
                  <a:pt x="100656" y="31157"/>
                  <a:pt x="100631" y="30954"/>
                  <a:pt x="100553" y="30889"/>
                </a:cubicBezTo>
                <a:cubicBezTo>
                  <a:pt x="100300" y="30679"/>
                  <a:pt x="100388" y="30454"/>
                  <a:pt x="100459" y="30216"/>
                </a:cubicBezTo>
                <a:cubicBezTo>
                  <a:pt x="100670" y="29519"/>
                  <a:pt x="100393" y="28831"/>
                  <a:pt x="100412" y="28134"/>
                </a:cubicBezTo>
                <a:cubicBezTo>
                  <a:pt x="100429" y="27482"/>
                  <a:pt x="100387" y="26816"/>
                  <a:pt x="100376" y="26173"/>
                </a:cubicBezTo>
                <a:cubicBezTo>
                  <a:pt x="100362" y="25352"/>
                  <a:pt x="100584" y="24499"/>
                  <a:pt x="100616" y="23648"/>
                </a:cubicBezTo>
                <a:cubicBezTo>
                  <a:pt x="100636" y="23167"/>
                  <a:pt x="100359" y="22757"/>
                  <a:pt x="100424" y="22235"/>
                </a:cubicBezTo>
                <a:cubicBezTo>
                  <a:pt x="100499" y="21631"/>
                  <a:pt x="100948" y="20907"/>
                  <a:pt x="100215" y="20362"/>
                </a:cubicBezTo>
                <a:cubicBezTo>
                  <a:pt x="100195" y="20348"/>
                  <a:pt x="100279" y="20105"/>
                  <a:pt x="100331" y="20098"/>
                </a:cubicBezTo>
                <a:cubicBezTo>
                  <a:pt x="100795" y="20039"/>
                  <a:pt x="100536" y="19782"/>
                  <a:pt x="100485" y="19584"/>
                </a:cubicBezTo>
                <a:cubicBezTo>
                  <a:pt x="100431" y="19374"/>
                  <a:pt x="100262" y="19109"/>
                  <a:pt x="100336" y="18967"/>
                </a:cubicBezTo>
                <a:cubicBezTo>
                  <a:pt x="100632" y="18387"/>
                  <a:pt x="100547" y="17837"/>
                  <a:pt x="100399" y="17245"/>
                </a:cubicBezTo>
                <a:cubicBezTo>
                  <a:pt x="100272" y="16742"/>
                  <a:pt x="100438" y="16210"/>
                  <a:pt x="100293" y="15682"/>
                </a:cubicBezTo>
                <a:cubicBezTo>
                  <a:pt x="100088" y="14934"/>
                  <a:pt x="100034" y="14144"/>
                  <a:pt x="99812" y="13403"/>
                </a:cubicBezTo>
                <a:cubicBezTo>
                  <a:pt x="99646" y="12847"/>
                  <a:pt x="99324" y="12306"/>
                  <a:pt x="99168" y="11770"/>
                </a:cubicBezTo>
                <a:cubicBezTo>
                  <a:pt x="98541" y="9607"/>
                  <a:pt x="96924" y="8232"/>
                  <a:pt x="95329" y="6909"/>
                </a:cubicBezTo>
                <a:cubicBezTo>
                  <a:pt x="94331" y="6081"/>
                  <a:pt x="93016" y="5620"/>
                  <a:pt x="91871" y="4970"/>
                </a:cubicBezTo>
                <a:cubicBezTo>
                  <a:pt x="90542" y="4213"/>
                  <a:pt x="89158" y="3558"/>
                  <a:pt x="87730" y="3008"/>
                </a:cubicBezTo>
                <a:cubicBezTo>
                  <a:pt x="87139" y="2781"/>
                  <a:pt x="86474" y="2491"/>
                  <a:pt x="85878" y="2491"/>
                </a:cubicBezTo>
                <a:cubicBezTo>
                  <a:pt x="85777" y="2491"/>
                  <a:pt x="85678" y="2499"/>
                  <a:pt x="85582" y="2518"/>
                </a:cubicBezTo>
                <a:cubicBezTo>
                  <a:pt x="85370" y="2558"/>
                  <a:pt x="85149" y="2576"/>
                  <a:pt x="84937" y="2576"/>
                </a:cubicBezTo>
                <a:cubicBezTo>
                  <a:pt x="84557" y="2576"/>
                  <a:pt x="84203" y="2519"/>
                  <a:pt x="83972" y="2433"/>
                </a:cubicBezTo>
                <a:cubicBezTo>
                  <a:pt x="82640" y="1938"/>
                  <a:pt x="81290" y="1792"/>
                  <a:pt x="79911" y="1717"/>
                </a:cubicBezTo>
                <a:cubicBezTo>
                  <a:pt x="78803" y="1655"/>
                  <a:pt x="77703" y="1451"/>
                  <a:pt x="76591" y="1451"/>
                </a:cubicBezTo>
                <a:cubicBezTo>
                  <a:pt x="76318" y="1451"/>
                  <a:pt x="76045" y="1463"/>
                  <a:pt x="75771" y="1493"/>
                </a:cubicBezTo>
                <a:cubicBezTo>
                  <a:pt x="75762" y="1493"/>
                  <a:pt x="75753" y="1494"/>
                  <a:pt x="75744" y="1494"/>
                </a:cubicBezTo>
                <a:cubicBezTo>
                  <a:pt x="75522" y="1494"/>
                  <a:pt x="75295" y="1208"/>
                  <a:pt x="75071" y="1208"/>
                </a:cubicBezTo>
                <a:cubicBezTo>
                  <a:pt x="74956" y="1208"/>
                  <a:pt x="74842" y="1283"/>
                  <a:pt x="74730" y="1509"/>
                </a:cubicBezTo>
                <a:cubicBezTo>
                  <a:pt x="74659" y="1436"/>
                  <a:pt x="74601" y="1340"/>
                  <a:pt x="74516" y="1295"/>
                </a:cubicBezTo>
                <a:cubicBezTo>
                  <a:pt x="74178" y="1118"/>
                  <a:pt x="73628" y="761"/>
                  <a:pt x="73466" y="761"/>
                </a:cubicBezTo>
                <a:cubicBezTo>
                  <a:pt x="73450" y="761"/>
                  <a:pt x="73437" y="765"/>
                  <a:pt x="73429" y="773"/>
                </a:cubicBezTo>
                <a:cubicBezTo>
                  <a:pt x="73252" y="964"/>
                  <a:pt x="73071" y="1027"/>
                  <a:pt x="72895" y="1027"/>
                </a:cubicBezTo>
                <a:cubicBezTo>
                  <a:pt x="72642" y="1027"/>
                  <a:pt x="72402" y="896"/>
                  <a:pt x="72207" y="831"/>
                </a:cubicBezTo>
                <a:cubicBezTo>
                  <a:pt x="71367" y="548"/>
                  <a:pt x="70493" y="679"/>
                  <a:pt x="69635" y="466"/>
                </a:cubicBezTo>
                <a:cubicBezTo>
                  <a:pt x="69146" y="345"/>
                  <a:pt x="68607" y="292"/>
                  <a:pt x="68074" y="292"/>
                </a:cubicBezTo>
                <a:cubicBezTo>
                  <a:pt x="67566" y="292"/>
                  <a:pt x="67063" y="340"/>
                  <a:pt x="66612" y="422"/>
                </a:cubicBezTo>
                <a:cubicBezTo>
                  <a:pt x="66374" y="465"/>
                  <a:pt x="66140" y="481"/>
                  <a:pt x="65909" y="481"/>
                </a:cubicBezTo>
                <a:cubicBezTo>
                  <a:pt x="65261" y="481"/>
                  <a:pt x="64634" y="357"/>
                  <a:pt x="63998" y="357"/>
                </a:cubicBezTo>
                <a:cubicBezTo>
                  <a:pt x="63764" y="357"/>
                  <a:pt x="63528" y="373"/>
                  <a:pt x="63290" y="420"/>
                </a:cubicBezTo>
                <a:cubicBezTo>
                  <a:pt x="62932" y="489"/>
                  <a:pt x="62556" y="510"/>
                  <a:pt x="62176" y="510"/>
                </a:cubicBezTo>
                <a:cubicBezTo>
                  <a:pt x="61737" y="510"/>
                  <a:pt x="61294" y="482"/>
                  <a:pt x="60868" y="471"/>
                </a:cubicBezTo>
                <a:cubicBezTo>
                  <a:pt x="59512" y="432"/>
                  <a:pt x="58157" y="464"/>
                  <a:pt x="56802" y="433"/>
                </a:cubicBezTo>
                <a:cubicBezTo>
                  <a:pt x="56053" y="418"/>
                  <a:pt x="55246" y="463"/>
                  <a:pt x="54570" y="205"/>
                </a:cubicBezTo>
                <a:cubicBezTo>
                  <a:pt x="54155" y="47"/>
                  <a:pt x="53741" y="0"/>
                  <a:pt x="53331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" name="Google Shape;1136;p38">
            <a:extLst>
              <a:ext uri="{FF2B5EF4-FFF2-40B4-BE49-F238E27FC236}">
                <a16:creationId xmlns:a16="http://schemas.microsoft.com/office/drawing/2014/main" id="{D9F10381-98FE-4736-8203-56A0BD04117E}"/>
              </a:ext>
            </a:extLst>
          </p:cNvPr>
          <p:cNvGrpSpPr/>
          <p:nvPr/>
        </p:nvGrpSpPr>
        <p:grpSpPr>
          <a:xfrm>
            <a:off x="1066640" y="1740921"/>
            <a:ext cx="579793" cy="765234"/>
            <a:chOff x="2687876" y="495000"/>
            <a:chExt cx="1056271" cy="1412436"/>
          </a:xfrm>
        </p:grpSpPr>
        <p:sp>
          <p:nvSpPr>
            <p:cNvPr id="8" name="Google Shape;1137;p38">
              <a:extLst>
                <a:ext uri="{FF2B5EF4-FFF2-40B4-BE49-F238E27FC236}">
                  <a16:creationId xmlns:a16="http://schemas.microsoft.com/office/drawing/2014/main" id="{69B084EC-CDB1-4BA0-9F9E-75600573659A}"/>
                </a:ext>
              </a:extLst>
            </p:cNvPr>
            <p:cNvSpPr/>
            <p:nvPr/>
          </p:nvSpPr>
          <p:spPr>
            <a:xfrm>
              <a:off x="2687876" y="495000"/>
              <a:ext cx="1056271" cy="1412436"/>
            </a:xfrm>
            <a:custGeom>
              <a:avLst/>
              <a:gdLst/>
              <a:ahLst/>
              <a:cxnLst/>
              <a:rect l="l" t="t" r="r" b="b"/>
              <a:pathLst>
                <a:path w="57641" h="77077" extrusionOk="0">
                  <a:moveTo>
                    <a:pt x="27762" y="1"/>
                  </a:moveTo>
                  <a:cubicBezTo>
                    <a:pt x="27709" y="1"/>
                    <a:pt x="27659" y="36"/>
                    <a:pt x="27612" y="134"/>
                  </a:cubicBezTo>
                  <a:cubicBezTo>
                    <a:pt x="27531" y="303"/>
                    <a:pt x="27470" y="379"/>
                    <a:pt x="27397" y="379"/>
                  </a:cubicBezTo>
                  <a:cubicBezTo>
                    <a:pt x="27338" y="379"/>
                    <a:pt x="27270" y="328"/>
                    <a:pt x="27177" y="235"/>
                  </a:cubicBezTo>
                  <a:cubicBezTo>
                    <a:pt x="27095" y="154"/>
                    <a:pt x="27017" y="84"/>
                    <a:pt x="26909" y="84"/>
                  </a:cubicBezTo>
                  <a:cubicBezTo>
                    <a:pt x="26863" y="84"/>
                    <a:pt x="26811" y="97"/>
                    <a:pt x="26751" y="128"/>
                  </a:cubicBezTo>
                  <a:cubicBezTo>
                    <a:pt x="26453" y="281"/>
                    <a:pt x="26134" y="296"/>
                    <a:pt x="25813" y="296"/>
                  </a:cubicBezTo>
                  <a:cubicBezTo>
                    <a:pt x="25737" y="296"/>
                    <a:pt x="25660" y="295"/>
                    <a:pt x="25584" y="295"/>
                  </a:cubicBezTo>
                  <a:cubicBezTo>
                    <a:pt x="25347" y="295"/>
                    <a:pt x="25112" y="303"/>
                    <a:pt x="24884" y="368"/>
                  </a:cubicBezTo>
                  <a:cubicBezTo>
                    <a:pt x="23166" y="580"/>
                    <a:pt x="21460" y="799"/>
                    <a:pt x="19834" y="1491"/>
                  </a:cubicBezTo>
                  <a:cubicBezTo>
                    <a:pt x="17846" y="2337"/>
                    <a:pt x="15796" y="3072"/>
                    <a:pt x="14126" y="4480"/>
                  </a:cubicBezTo>
                  <a:cubicBezTo>
                    <a:pt x="13081" y="5360"/>
                    <a:pt x="11943" y="6125"/>
                    <a:pt x="11041" y="7198"/>
                  </a:cubicBezTo>
                  <a:cubicBezTo>
                    <a:pt x="10112" y="8302"/>
                    <a:pt x="9139" y="9409"/>
                    <a:pt x="8067" y="10357"/>
                  </a:cubicBezTo>
                  <a:cubicBezTo>
                    <a:pt x="7314" y="11024"/>
                    <a:pt x="6802" y="11871"/>
                    <a:pt x="6271" y="12613"/>
                  </a:cubicBezTo>
                  <a:cubicBezTo>
                    <a:pt x="5605" y="13541"/>
                    <a:pt x="4774" y="14395"/>
                    <a:pt x="4302" y="15507"/>
                  </a:cubicBezTo>
                  <a:cubicBezTo>
                    <a:pt x="3889" y="16482"/>
                    <a:pt x="2960" y="17208"/>
                    <a:pt x="2809" y="18363"/>
                  </a:cubicBezTo>
                  <a:cubicBezTo>
                    <a:pt x="2782" y="18568"/>
                    <a:pt x="2838" y="18981"/>
                    <a:pt x="2487" y="19051"/>
                  </a:cubicBezTo>
                  <a:cubicBezTo>
                    <a:pt x="1957" y="19158"/>
                    <a:pt x="1905" y="19695"/>
                    <a:pt x="1937" y="19947"/>
                  </a:cubicBezTo>
                  <a:cubicBezTo>
                    <a:pt x="2076" y="21074"/>
                    <a:pt x="1181" y="21852"/>
                    <a:pt x="1045" y="22946"/>
                  </a:cubicBezTo>
                  <a:cubicBezTo>
                    <a:pt x="927" y="23907"/>
                    <a:pt x="937" y="24971"/>
                    <a:pt x="579" y="25951"/>
                  </a:cubicBezTo>
                  <a:cubicBezTo>
                    <a:pt x="253" y="26844"/>
                    <a:pt x="346" y="27834"/>
                    <a:pt x="375" y="28782"/>
                  </a:cubicBezTo>
                  <a:cubicBezTo>
                    <a:pt x="388" y="29160"/>
                    <a:pt x="1" y="29441"/>
                    <a:pt x="147" y="29772"/>
                  </a:cubicBezTo>
                  <a:cubicBezTo>
                    <a:pt x="577" y="30747"/>
                    <a:pt x="241" y="31779"/>
                    <a:pt x="450" y="32794"/>
                  </a:cubicBezTo>
                  <a:cubicBezTo>
                    <a:pt x="801" y="34499"/>
                    <a:pt x="699" y="36293"/>
                    <a:pt x="1384" y="37949"/>
                  </a:cubicBezTo>
                  <a:cubicBezTo>
                    <a:pt x="1726" y="38778"/>
                    <a:pt x="1647" y="39748"/>
                    <a:pt x="2025" y="40520"/>
                  </a:cubicBezTo>
                  <a:cubicBezTo>
                    <a:pt x="3013" y="42528"/>
                    <a:pt x="3647" y="44672"/>
                    <a:pt x="4559" y="46712"/>
                  </a:cubicBezTo>
                  <a:cubicBezTo>
                    <a:pt x="5601" y="49047"/>
                    <a:pt x="6813" y="51280"/>
                    <a:pt x="7957" y="53556"/>
                  </a:cubicBezTo>
                  <a:cubicBezTo>
                    <a:pt x="8681" y="54998"/>
                    <a:pt x="9830" y="56132"/>
                    <a:pt x="10596" y="57562"/>
                  </a:cubicBezTo>
                  <a:cubicBezTo>
                    <a:pt x="11246" y="58777"/>
                    <a:pt x="12134" y="59913"/>
                    <a:pt x="12952" y="61058"/>
                  </a:cubicBezTo>
                  <a:cubicBezTo>
                    <a:pt x="14164" y="62758"/>
                    <a:pt x="15611" y="64262"/>
                    <a:pt x="16979" y="65828"/>
                  </a:cubicBezTo>
                  <a:cubicBezTo>
                    <a:pt x="18305" y="67346"/>
                    <a:pt x="19634" y="68867"/>
                    <a:pt x="21037" y="70323"/>
                  </a:cubicBezTo>
                  <a:cubicBezTo>
                    <a:pt x="22101" y="71425"/>
                    <a:pt x="22937" y="72734"/>
                    <a:pt x="24135" y="73731"/>
                  </a:cubicBezTo>
                  <a:cubicBezTo>
                    <a:pt x="24973" y="74429"/>
                    <a:pt x="25625" y="75327"/>
                    <a:pt x="26370" y="76122"/>
                  </a:cubicBezTo>
                  <a:cubicBezTo>
                    <a:pt x="26739" y="76515"/>
                    <a:pt x="27136" y="77076"/>
                    <a:pt x="27833" y="77076"/>
                  </a:cubicBezTo>
                  <a:cubicBezTo>
                    <a:pt x="27973" y="77076"/>
                    <a:pt x="28126" y="77053"/>
                    <a:pt x="28292" y="77002"/>
                  </a:cubicBezTo>
                  <a:cubicBezTo>
                    <a:pt x="28990" y="76785"/>
                    <a:pt x="29259" y="76202"/>
                    <a:pt x="29764" y="75842"/>
                  </a:cubicBezTo>
                  <a:cubicBezTo>
                    <a:pt x="31056" y="74920"/>
                    <a:pt x="32127" y="73750"/>
                    <a:pt x="33240" y="72635"/>
                  </a:cubicBezTo>
                  <a:cubicBezTo>
                    <a:pt x="33712" y="72164"/>
                    <a:pt x="34001" y="71504"/>
                    <a:pt x="34492" y="71061"/>
                  </a:cubicBezTo>
                  <a:cubicBezTo>
                    <a:pt x="34848" y="70740"/>
                    <a:pt x="35232" y="70337"/>
                    <a:pt x="35371" y="70002"/>
                  </a:cubicBezTo>
                  <a:cubicBezTo>
                    <a:pt x="35910" y="68711"/>
                    <a:pt x="37150" y="68101"/>
                    <a:pt x="37937" y="67073"/>
                  </a:cubicBezTo>
                  <a:cubicBezTo>
                    <a:pt x="38352" y="66530"/>
                    <a:pt x="39033" y="66180"/>
                    <a:pt x="39405" y="65673"/>
                  </a:cubicBezTo>
                  <a:cubicBezTo>
                    <a:pt x="40102" y="64723"/>
                    <a:pt x="40671" y="63655"/>
                    <a:pt x="41478" y="62797"/>
                  </a:cubicBezTo>
                  <a:cubicBezTo>
                    <a:pt x="42131" y="62103"/>
                    <a:pt x="42676" y="61326"/>
                    <a:pt x="43242" y="60584"/>
                  </a:cubicBezTo>
                  <a:cubicBezTo>
                    <a:pt x="43683" y="60005"/>
                    <a:pt x="44248" y="59545"/>
                    <a:pt x="44657" y="58927"/>
                  </a:cubicBezTo>
                  <a:cubicBezTo>
                    <a:pt x="45052" y="58335"/>
                    <a:pt x="45370" y="57615"/>
                    <a:pt x="46049" y="57240"/>
                  </a:cubicBezTo>
                  <a:cubicBezTo>
                    <a:pt x="46309" y="57096"/>
                    <a:pt x="46407" y="56880"/>
                    <a:pt x="46513" y="56618"/>
                  </a:cubicBezTo>
                  <a:cubicBezTo>
                    <a:pt x="46916" y="55625"/>
                    <a:pt x="47710" y="54866"/>
                    <a:pt x="48292" y="53993"/>
                  </a:cubicBezTo>
                  <a:cubicBezTo>
                    <a:pt x="48900" y="53079"/>
                    <a:pt x="49621" y="52201"/>
                    <a:pt x="50181" y="51235"/>
                  </a:cubicBezTo>
                  <a:cubicBezTo>
                    <a:pt x="50984" y="49846"/>
                    <a:pt x="51720" y="48419"/>
                    <a:pt x="52501" y="47017"/>
                  </a:cubicBezTo>
                  <a:cubicBezTo>
                    <a:pt x="53131" y="45892"/>
                    <a:pt x="53640" y="44703"/>
                    <a:pt x="54021" y="43472"/>
                  </a:cubicBezTo>
                  <a:cubicBezTo>
                    <a:pt x="54466" y="42013"/>
                    <a:pt x="54809" y="40526"/>
                    <a:pt x="55289" y="39072"/>
                  </a:cubicBezTo>
                  <a:cubicBezTo>
                    <a:pt x="55817" y="37474"/>
                    <a:pt x="56052" y="35789"/>
                    <a:pt x="56522" y="34162"/>
                  </a:cubicBezTo>
                  <a:cubicBezTo>
                    <a:pt x="56948" y="32692"/>
                    <a:pt x="57139" y="31142"/>
                    <a:pt x="57304" y="29612"/>
                  </a:cubicBezTo>
                  <a:cubicBezTo>
                    <a:pt x="57455" y="28235"/>
                    <a:pt x="57640" y="26808"/>
                    <a:pt x="57438" y="25458"/>
                  </a:cubicBezTo>
                  <a:cubicBezTo>
                    <a:pt x="57046" y="22845"/>
                    <a:pt x="56606" y="20219"/>
                    <a:pt x="55574" y="17749"/>
                  </a:cubicBezTo>
                  <a:cubicBezTo>
                    <a:pt x="55451" y="17455"/>
                    <a:pt x="55484" y="17081"/>
                    <a:pt x="55322" y="16821"/>
                  </a:cubicBezTo>
                  <a:cubicBezTo>
                    <a:pt x="54442" y="15406"/>
                    <a:pt x="54083" y="13764"/>
                    <a:pt x="53153" y="12329"/>
                  </a:cubicBezTo>
                  <a:cubicBezTo>
                    <a:pt x="52408" y="11182"/>
                    <a:pt x="51569" y="10152"/>
                    <a:pt x="50683" y="9160"/>
                  </a:cubicBezTo>
                  <a:cubicBezTo>
                    <a:pt x="49286" y="7595"/>
                    <a:pt x="47659" y="6263"/>
                    <a:pt x="45868" y="5162"/>
                  </a:cubicBezTo>
                  <a:cubicBezTo>
                    <a:pt x="45307" y="4817"/>
                    <a:pt x="44838" y="4200"/>
                    <a:pt x="44286" y="4061"/>
                  </a:cubicBezTo>
                  <a:cubicBezTo>
                    <a:pt x="43163" y="3776"/>
                    <a:pt x="42409" y="2728"/>
                    <a:pt x="41202" y="2712"/>
                  </a:cubicBezTo>
                  <a:cubicBezTo>
                    <a:pt x="41179" y="2712"/>
                    <a:pt x="41154" y="2686"/>
                    <a:pt x="41134" y="2668"/>
                  </a:cubicBezTo>
                  <a:cubicBezTo>
                    <a:pt x="40074" y="1740"/>
                    <a:pt x="38652" y="1713"/>
                    <a:pt x="37418" y="1225"/>
                  </a:cubicBezTo>
                  <a:cubicBezTo>
                    <a:pt x="36992" y="1057"/>
                    <a:pt x="36544" y="737"/>
                    <a:pt x="36026" y="737"/>
                  </a:cubicBezTo>
                  <a:cubicBezTo>
                    <a:pt x="35823" y="737"/>
                    <a:pt x="35610" y="786"/>
                    <a:pt x="35383" y="912"/>
                  </a:cubicBezTo>
                  <a:cubicBezTo>
                    <a:pt x="35377" y="916"/>
                    <a:pt x="35367" y="917"/>
                    <a:pt x="35355" y="917"/>
                  </a:cubicBezTo>
                  <a:cubicBezTo>
                    <a:pt x="35204" y="917"/>
                    <a:pt x="34653" y="641"/>
                    <a:pt x="34234" y="641"/>
                  </a:cubicBezTo>
                  <a:cubicBezTo>
                    <a:pt x="34169" y="641"/>
                    <a:pt x="34107" y="648"/>
                    <a:pt x="34050" y="663"/>
                  </a:cubicBezTo>
                  <a:cubicBezTo>
                    <a:pt x="33989" y="680"/>
                    <a:pt x="33933" y="687"/>
                    <a:pt x="33880" y="687"/>
                  </a:cubicBezTo>
                  <a:cubicBezTo>
                    <a:pt x="33481" y="687"/>
                    <a:pt x="33297" y="264"/>
                    <a:pt x="32932" y="264"/>
                  </a:cubicBezTo>
                  <a:cubicBezTo>
                    <a:pt x="32926" y="264"/>
                    <a:pt x="32919" y="264"/>
                    <a:pt x="32912" y="265"/>
                  </a:cubicBezTo>
                  <a:cubicBezTo>
                    <a:pt x="32573" y="280"/>
                    <a:pt x="32232" y="292"/>
                    <a:pt x="31891" y="292"/>
                  </a:cubicBezTo>
                  <a:cubicBezTo>
                    <a:pt x="31208" y="292"/>
                    <a:pt x="30528" y="245"/>
                    <a:pt x="29874" y="84"/>
                  </a:cubicBezTo>
                  <a:cubicBezTo>
                    <a:pt x="29683" y="37"/>
                    <a:pt x="29464" y="17"/>
                    <a:pt x="29259" y="17"/>
                  </a:cubicBezTo>
                  <a:cubicBezTo>
                    <a:pt x="28917" y="17"/>
                    <a:pt x="28613" y="72"/>
                    <a:pt x="28543" y="148"/>
                  </a:cubicBezTo>
                  <a:cubicBezTo>
                    <a:pt x="28458" y="242"/>
                    <a:pt x="28377" y="277"/>
                    <a:pt x="28301" y="277"/>
                  </a:cubicBezTo>
                  <a:cubicBezTo>
                    <a:pt x="28087" y="277"/>
                    <a:pt x="27911" y="1"/>
                    <a:pt x="2776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138;p38">
              <a:extLst>
                <a:ext uri="{FF2B5EF4-FFF2-40B4-BE49-F238E27FC236}">
                  <a16:creationId xmlns:a16="http://schemas.microsoft.com/office/drawing/2014/main" id="{F4DBC6CD-0250-4D07-8C64-019343E2AD53}"/>
                </a:ext>
              </a:extLst>
            </p:cNvPr>
            <p:cNvSpPr/>
            <p:nvPr/>
          </p:nvSpPr>
          <p:spPr>
            <a:xfrm>
              <a:off x="2687876" y="495000"/>
              <a:ext cx="1056271" cy="1412436"/>
            </a:xfrm>
            <a:custGeom>
              <a:avLst/>
              <a:gdLst/>
              <a:ahLst/>
              <a:cxnLst/>
              <a:rect l="l" t="t" r="r" b="b"/>
              <a:pathLst>
                <a:path w="57641" h="77077" extrusionOk="0">
                  <a:moveTo>
                    <a:pt x="26832" y="2009"/>
                  </a:moveTo>
                  <a:cubicBezTo>
                    <a:pt x="27372" y="2009"/>
                    <a:pt x="27982" y="2107"/>
                    <a:pt x="28530" y="2114"/>
                  </a:cubicBezTo>
                  <a:cubicBezTo>
                    <a:pt x="28538" y="2114"/>
                    <a:pt x="28545" y="2114"/>
                    <a:pt x="28553" y="2114"/>
                  </a:cubicBezTo>
                  <a:cubicBezTo>
                    <a:pt x="28837" y="2114"/>
                    <a:pt x="29104" y="2055"/>
                    <a:pt x="29378" y="2042"/>
                  </a:cubicBezTo>
                  <a:cubicBezTo>
                    <a:pt x="29506" y="2037"/>
                    <a:pt x="29633" y="2034"/>
                    <a:pt x="29760" y="2034"/>
                  </a:cubicBezTo>
                  <a:cubicBezTo>
                    <a:pt x="30881" y="2034"/>
                    <a:pt x="31986" y="2232"/>
                    <a:pt x="33100" y="2304"/>
                  </a:cubicBezTo>
                  <a:cubicBezTo>
                    <a:pt x="35226" y="2442"/>
                    <a:pt x="37204" y="3086"/>
                    <a:pt x="39183" y="3818"/>
                  </a:cubicBezTo>
                  <a:cubicBezTo>
                    <a:pt x="39994" y="4118"/>
                    <a:pt x="40909" y="4353"/>
                    <a:pt x="41547" y="4830"/>
                  </a:cubicBezTo>
                  <a:cubicBezTo>
                    <a:pt x="42728" y="5713"/>
                    <a:pt x="44199" y="6023"/>
                    <a:pt x="45308" y="7022"/>
                  </a:cubicBezTo>
                  <a:cubicBezTo>
                    <a:pt x="46572" y="8162"/>
                    <a:pt x="47988" y="9088"/>
                    <a:pt x="49041" y="10511"/>
                  </a:cubicBezTo>
                  <a:cubicBezTo>
                    <a:pt x="49431" y="11037"/>
                    <a:pt x="49884" y="11691"/>
                    <a:pt x="50453" y="12197"/>
                  </a:cubicBezTo>
                  <a:cubicBezTo>
                    <a:pt x="51094" y="12765"/>
                    <a:pt x="51667" y="13595"/>
                    <a:pt x="51941" y="14564"/>
                  </a:cubicBezTo>
                  <a:cubicBezTo>
                    <a:pt x="52223" y="15561"/>
                    <a:pt x="52845" y="16457"/>
                    <a:pt x="53195" y="17441"/>
                  </a:cubicBezTo>
                  <a:cubicBezTo>
                    <a:pt x="53611" y="18609"/>
                    <a:pt x="53959" y="19809"/>
                    <a:pt x="54205" y="21024"/>
                  </a:cubicBezTo>
                  <a:cubicBezTo>
                    <a:pt x="54300" y="21491"/>
                    <a:pt x="54507" y="21903"/>
                    <a:pt x="54604" y="22361"/>
                  </a:cubicBezTo>
                  <a:cubicBezTo>
                    <a:pt x="55046" y="24411"/>
                    <a:pt x="55153" y="26496"/>
                    <a:pt x="55023" y="28569"/>
                  </a:cubicBezTo>
                  <a:cubicBezTo>
                    <a:pt x="54942" y="29852"/>
                    <a:pt x="54904" y="31146"/>
                    <a:pt x="54732" y="32422"/>
                  </a:cubicBezTo>
                  <a:cubicBezTo>
                    <a:pt x="54633" y="33151"/>
                    <a:pt x="54453" y="33890"/>
                    <a:pt x="54172" y="34567"/>
                  </a:cubicBezTo>
                  <a:cubicBezTo>
                    <a:pt x="53866" y="35306"/>
                    <a:pt x="54009" y="36144"/>
                    <a:pt x="53613" y="36831"/>
                  </a:cubicBezTo>
                  <a:cubicBezTo>
                    <a:pt x="53081" y="37751"/>
                    <a:pt x="53279" y="38838"/>
                    <a:pt x="52811" y="39802"/>
                  </a:cubicBezTo>
                  <a:cubicBezTo>
                    <a:pt x="52433" y="40580"/>
                    <a:pt x="52380" y="41528"/>
                    <a:pt x="52066" y="42374"/>
                  </a:cubicBezTo>
                  <a:cubicBezTo>
                    <a:pt x="51718" y="43313"/>
                    <a:pt x="51549" y="44391"/>
                    <a:pt x="51065" y="45193"/>
                  </a:cubicBezTo>
                  <a:cubicBezTo>
                    <a:pt x="50199" y="46629"/>
                    <a:pt x="49665" y="48226"/>
                    <a:pt x="48697" y="49611"/>
                  </a:cubicBezTo>
                  <a:cubicBezTo>
                    <a:pt x="47960" y="50664"/>
                    <a:pt x="47281" y="51773"/>
                    <a:pt x="46608" y="52863"/>
                  </a:cubicBezTo>
                  <a:cubicBezTo>
                    <a:pt x="46100" y="53685"/>
                    <a:pt x="45462" y="54365"/>
                    <a:pt x="44935" y="55141"/>
                  </a:cubicBezTo>
                  <a:cubicBezTo>
                    <a:pt x="44433" y="55879"/>
                    <a:pt x="43632" y="56445"/>
                    <a:pt x="43305" y="57157"/>
                  </a:cubicBezTo>
                  <a:cubicBezTo>
                    <a:pt x="43027" y="57764"/>
                    <a:pt x="42542" y="58167"/>
                    <a:pt x="42277" y="58737"/>
                  </a:cubicBezTo>
                  <a:cubicBezTo>
                    <a:pt x="42219" y="58859"/>
                    <a:pt x="42153" y="59151"/>
                    <a:pt x="41937" y="59151"/>
                  </a:cubicBezTo>
                  <a:cubicBezTo>
                    <a:pt x="41872" y="59151"/>
                    <a:pt x="41794" y="59126"/>
                    <a:pt x="41700" y="59062"/>
                  </a:cubicBezTo>
                  <a:cubicBezTo>
                    <a:pt x="41697" y="59060"/>
                    <a:pt x="41693" y="59059"/>
                    <a:pt x="41688" y="59059"/>
                  </a:cubicBezTo>
                  <a:cubicBezTo>
                    <a:pt x="41628" y="59059"/>
                    <a:pt x="41432" y="59200"/>
                    <a:pt x="41438" y="59217"/>
                  </a:cubicBezTo>
                  <a:cubicBezTo>
                    <a:pt x="41655" y="59773"/>
                    <a:pt x="41029" y="59916"/>
                    <a:pt x="40920" y="60302"/>
                  </a:cubicBezTo>
                  <a:cubicBezTo>
                    <a:pt x="40872" y="60472"/>
                    <a:pt x="40816" y="60601"/>
                    <a:pt x="40637" y="60659"/>
                  </a:cubicBezTo>
                  <a:cubicBezTo>
                    <a:pt x="40231" y="60795"/>
                    <a:pt x="39921" y="61002"/>
                    <a:pt x="39975" y="61511"/>
                  </a:cubicBezTo>
                  <a:cubicBezTo>
                    <a:pt x="39984" y="61592"/>
                    <a:pt x="39880" y="61724"/>
                    <a:pt x="39794" y="61772"/>
                  </a:cubicBezTo>
                  <a:cubicBezTo>
                    <a:pt x="38878" y="62275"/>
                    <a:pt x="38669" y="63375"/>
                    <a:pt x="37889" y="64043"/>
                  </a:cubicBezTo>
                  <a:cubicBezTo>
                    <a:pt x="37600" y="64289"/>
                    <a:pt x="37186" y="64768"/>
                    <a:pt x="36946" y="65235"/>
                  </a:cubicBezTo>
                  <a:cubicBezTo>
                    <a:pt x="36808" y="65502"/>
                    <a:pt x="36672" y="65812"/>
                    <a:pt x="36180" y="65827"/>
                  </a:cubicBezTo>
                  <a:cubicBezTo>
                    <a:pt x="35744" y="65841"/>
                    <a:pt x="35788" y="66511"/>
                    <a:pt x="35437" y="66845"/>
                  </a:cubicBezTo>
                  <a:cubicBezTo>
                    <a:pt x="34725" y="67522"/>
                    <a:pt x="34146" y="68394"/>
                    <a:pt x="33506" y="69131"/>
                  </a:cubicBezTo>
                  <a:cubicBezTo>
                    <a:pt x="32001" y="70866"/>
                    <a:pt x="30826" y="72970"/>
                    <a:pt x="28670" y="74071"/>
                  </a:cubicBezTo>
                  <a:cubicBezTo>
                    <a:pt x="28498" y="74158"/>
                    <a:pt x="28428" y="74172"/>
                    <a:pt x="28453" y="74397"/>
                  </a:cubicBezTo>
                  <a:cubicBezTo>
                    <a:pt x="28494" y="74790"/>
                    <a:pt x="28104" y="74853"/>
                    <a:pt x="27853" y="74962"/>
                  </a:cubicBezTo>
                  <a:cubicBezTo>
                    <a:pt x="27807" y="74981"/>
                    <a:pt x="27769" y="74990"/>
                    <a:pt x="27736" y="74990"/>
                  </a:cubicBezTo>
                  <a:cubicBezTo>
                    <a:pt x="27543" y="74990"/>
                    <a:pt x="27536" y="74700"/>
                    <a:pt x="27433" y="74583"/>
                  </a:cubicBezTo>
                  <a:cubicBezTo>
                    <a:pt x="27075" y="74174"/>
                    <a:pt x="26441" y="73963"/>
                    <a:pt x="26447" y="73279"/>
                  </a:cubicBezTo>
                  <a:cubicBezTo>
                    <a:pt x="25495" y="73228"/>
                    <a:pt x="25664" y="71783"/>
                    <a:pt x="24597" y="71783"/>
                  </a:cubicBezTo>
                  <a:cubicBezTo>
                    <a:pt x="24584" y="71783"/>
                    <a:pt x="24572" y="71783"/>
                    <a:pt x="24559" y="71783"/>
                  </a:cubicBezTo>
                  <a:cubicBezTo>
                    <a:pt x="24557" y="71783"/>
                    <a:pt x="24555" y="71783"/>
                    <a:pt x="24553" y="71783"/>
                  </a:cubicBezTo>
                  <a:cubicBezTo>
                    <a:pt x="24280" y="71783"/>
                    <a:pt x="24189" y="71158"/>
                    <a:pt x="23970" y="70846"/>
                  </a:cubicBezTo>
                  <a:cubicBezTo>
                    <a:pt x="23535" y="70230"/>
                    <a:pt x="22733" y="69977"/>
                    <a:pt x="22515" y="69124"/>
                  </a:cubicBezTo>
                  <a:cubicBezTo>
                    <a:pt x="22355" y="68502"/>
                    <a:pt x="21469" y="68389"/>
                    <a:pt x="21138" y="67702"/>
                  </a:cubicBezTo>
                  <a:cubicBezTo>
                    <a:pt x="20578" y="66543"/>
                    <a:pt x="19470" y="65771"/>
                    <a:pt x="18695" y="64736"/>
                  </a:cubicBezTo>
                  <a:cubicBezTo>
                    <a:pt x="18264" y="64160"/>
                    <a:pt x="17926" y="63364"/>
                    <a:pt x="17088" y="63053"/>
                  </a:cubicBezTo>
                  <a:cubicBezTo>
                    <a:pt x="16399" y="62797"/>
                    <a:pt x="16080" y="62040"/>
                    <a:pt x="15728" y="61457"/>
                  </a:cubicBezTo>
                  <a:cubicBezTo>
                    <a:pt x="15302" y="60752"/>
                    <a:pt x="14681" y="60218"/>
                    <a:pt x="14285" y="59486"/>
                  </a:cubicBezTo>
                  <a:cubicBezTo>
                    <a:pt x="13862" y="58699"/>
                    <a:pt x="13218" y="58041"/>
                    <a:pt x="12870" y="57186"/>
                  </a:cubicBezTo>
                  <a:cubicBezTo>
                    <a:pt x="12729" y="56838"/>
                    <a:pt x="12383" y="56566"/>
                    <a:pt x="12100" y="56291"/>
                  </a:cubicBezTo>
                  <a:cubicBezTo>
                    <a:pt x="11967" y="56161"/>
                    <a:pt x="11688" y="56122"/>
                    <a:pt x="12133" y="55841"/>
                  </a:cubicBezTo>
                  <a:cubicBezTo>
                    <a:pt x="11395" y="55512"/>
                    <a:pt x="11555" y="54570"/>
                    <a:pt x="10931" y="54239"/>
                  </a:cubicBezTo>
                  <a:cubicBezTo>
                    <a:pt x="10474" y="53997"/>
                    <a:pt x="10403" y="53616"/>
                    <a:pt x="10172" y="53260"/>
                  </a:cubicBezTo>
                  <a:cubicBezTo>
                    <a:pt x="9841" y="52748"/>
                    <a:pt x="9736" y="52067"/>
                    <a:pt x="9288" y="51698"/>
                  </a:cubicBezTo>
                  <a:cubicBezTo>
                    <a:pt x="8769" y="51271"/>
                    <a:pt x="8507" y="50787"/>
                    <a:pt x="8497" y="50174"/>
                  </a:cubicBezTo>
                  <a:cubicBezTo>
                    <a:pt x="8492" y="49701"/>
                    <a:pt x="8098" y="49456"/>
                    <a:pt x="7934" y="49087"/>
                  </a:cubicBezTo>
                  <a:cubicBezTo>
                    <a:pt x="7683" y="48525"/>
                    <a:pt x="7596" y="47782"/>
                    <a:pt x="7020" y="47420"/>
                  </a:cubicBezTo>
                  <a:cubicBezTo>
                    <a:pt x="6604" y="47159"/>
                    <a:pt x="6685" y="46693"/>
                    <a:pt x="6652" y="46437"/>
                  </a:cubicBezTo>
                  <a:cubicBezTo>
                    <a:pt x="6532" y="45499"/>
                    <a:pt x="5449" y="44970"/>
                    <a:pt x="5669" y="43945"/>
                  </a:cubicBezTo>
                  <a:cubicBezTo>
                    <a:pt x="5737" y="43630"/>
                    <a:pt x="5328" y="43767"/>
                    <a:pt x="5292" y="43391"/>
                  </a:cubicBezTo>
                  <a:cubicBezTo>
                    <a:pt x="5166" y="42109"/>
                    <a:pt x="4416" y="41014"/>
                    <a:pt x="3906" y="39850"/>
                  </a:cubicBezTo>
                  <a:cubicBezTo>
                    <a:pt x="3802" y="39612"/>
                    <a:pt x="3811" y="39339"/>
                    <a:pt x="3778" y="39153"/>
                  </a:cubicBezTo>
                  <a:cubicBezTo>
                    <a:pt x="3539" y="37765"/>
                    <a:pt x="2945" y="36487"/>
                    <a:pt x="2642" y="35135"/>
                  </a:cubicBezTo>
                  <a:cubicBezTo>
                    <a:pt x="2438" y="34229"/>
                    <a:pt x="2635" y="33242"/>
                    <a:pt x="2522" y="32306"/>
                  </a:cubicBezTo>
                  <a:cubicBezTo>
                    <a:pt x="2239" y="29987"/>
                    <a:pt x="2615" y="27694"/>
                    <a:pt x="2717" y="25392"/>
                  </a:cubicBezTo>
                  <a:cubicBezTo>
                    <a:pt x="2758" y="24432"/>
                    <a:pt x="3131" y="23488"/>
                    <a:pt x="3437" y="22590"/>
                  </a:cubicBezTo>
                  <a:cubicBezTo>
                    <a:pt x="3971" y="21021"/>
                    <a:pt x="4475" y="19421"/>
                    <a:pt x="5360" y="17982"/>
                  </a:cubicBezTo>
                  <a:cubicBezTo>
                    <a:pt x="5757" y="17336"/>
                    <a:pt x="6483" y="16693"/>
                    <a:pt x="6517" y="16080"/>
                  </a:cubicBezTo>
                  <a:cubicBezTo>
                    <a:pt x="6566" y="15192"/>
                    <a:pt x="7724" y="15130"/>
                    <a:pt x="7524" y="14266"/>
                  </a:cubicBezTo>
                  <a:cubicBezTo>
                    <a:pt x="8486" y="13757"/>
                    <a:pt x="8555" y="12475"/>
                    <a:pt x="9394" y="11975"/>
                  </a:cubicBezTo>
                  <a:cubicBezTo>
                    <a:pt x="9842" y="11708"/>
                    <a:pt x="10123" y="11625"/>
                    <a:pt x="10015" y="11087"/>
                  </a:cubicBezTo>
                  <a:cubicBezTo>
                    <a:pt x="10009" y="11056"/>
                    <a:pt x="10085" y="10973"/>
                    <a:pt x="10120" y="10973"/>
                  </a:cubicBezTo>
                  <a:cubicBezTo>
                    <a:pt x="10121" y="10973"/>
                    <a:pt x="10121" y="10973"/>
                    <a:pt x="10121" y="10973"/>
                  </a:cubicBezTo>
                  <a:cubicBezTo>
                    <a:pt x="10141" y="10974"/>
                    <a:pt x="10160" y="10975"/>
                    <a:pt x="10178" y="10975"/>
                  </a:cubicBezTo>
                  <a:cubicBezTo>
                    <a:pt x="11125" y="10975"/>
                    <a:pt x="11060" y="9841"/>
                    <a:pt x="11791" y="9473"/>
                  </a:cubicBezTo>
                  <a:cubicBezTo>
                    <a:pt x="12281" y="9225"/>
                    <a:pt x="12683" y="8382"/>
                    <a:pt x="13149" y="7970"/>
                  </a:cubicBezTo>
                  <a:cubicBezTo>
                    <a:pt x="13706" y="7478"/>
                    <a:pt x="14281" y="6900"/>
                    <a:pt x="15012" y="6546"/>
                  </a:cubicBezTo>
                  <a:cubicBezTo>
                    <a:pt x="15535" y="6291"/>
                    <a:pt x="15908" y="5744"/>
                    <a:pt x="16476" y="5480"/>
                  </a:cubicBezTo>
                  <a:cubicBezTo>
                    <a:pt x="17148" y="5169"/>
                    <a:pt x="17617" y="4587"/>
                    <a:pt x="18407" y="4353"/>
                  </a:cubicBezTo>
                  <a:cubicBezTo>
                    <a:pt x="19117" y="4140"/>
                    <a:pt x="19815" y="3650"/>
                    <a:pt x="20558" y="3461"/>
                  </a:cubicBezTo>
                  <a:cubicBezTo>
                    <a:pt x="21511" y="3219"/>
                    <a:pt x="22407" y="2845"/>
                    <a:pt x="23326" y="2527"/>
                  </a:cubicBezTo>
                  <a:cubicBezTo>
                    <a:pt x="24201" y="2223"/>
                    <a:pt x="25123" y="2460"/>
                    <a:pt x="26054" y="2119"/>
                  </a:cubicBezTo>
                  <a:cubicBezTo>
                    <a:pt x="26280" y="2037"/>
                    <a:pt x="26546" y="2009"/>
                    <a:pt x="26832" y="2009"/>
                  </a:cubicBezTo>
                  <a:close/>
                  <a:moveTo>
                    <a:pt x="27762" y="1"/>
                  </a:moveTo>
                  <a:cubicBezTo>
                    <a:pt x="27709" y="1"/>
                    <a:pt x="27659" y="36"/>
                    <a:pt x="27612" y="134"/>
                  </a:cubicBezTo>
                  <a:cubicBezTo>
                    <a:pt x="27531" y="303"/>
                    <a:pt x="27470" y="379"/>
                    <a:pt x="27397" y="379"/>
                  </a:cubicBezTo>
                  <a:cubicBezTo>
                    <a:pt x="27338" y="379"/>
                    <a:pt x="27270" y="328"/>
                    <a:pt x="27177" y="235"/>
                  </a:cubicBezTo>
                  <a:cubicBezTo>
                    <a:pt x="27095" y="154"/>
                    <a:pt x="27017" y="84"/>
                    <a:pt x="26909" y="84"/>
                  </a:cubicBezTo>
                  <a:cubicBezTo>
                    <a:pt x="26863" y="84"/>
                    <a:pt x="26811" y="97"/>
                    <a:pt x="26751" y="128"/>
                  </a:cubicBezTo>
                  <a:cubicBezTo>
                    <a:pt x="26453" y="281"/>
                    <a:pt x="26134" y="296"/>
                    <a:pt x="25813" y="296"/>
                  </a:cubicBezTo>
                  <a:cubicBezTo>
                    <a:pt x="25737" y="296"/>
                    <a:pt x="25660" y="295"/>
                    <a:pt x="25584" y="295"/>
                  </a:cubicBezTo>
                  <a:cubicBezTo>
                    <a:pt x="25347" y="295"/>
                    <a:pt x="25112" y="303"/>
                    <a:pt x="24884" y="368"/>
                  </a:cubicBezTo>
                  <a:cubicBezTo>
                    <a:pt x="23166" y="580"/>
                    <a:pt x="21460" y="799"/>
                    <a:pt x="19834" y="1491"/>
                  </a:cubicBezTo>
                  <a:cubicBezTo>
                    <a:pt x="17846" y="2337"/>
                    <a:pt x="15796" y="3072"/>
                    <a:pt x="14126" y="4480"/>
                  </a:cubicBezTo>
                  <a:cubicBezTo>
                    <a:pt x="13081" y="5360"/>
                    <a:pt x="11943" y="6125"/>
                    <a:pt x="11041" y="7198"/>
                  </a:cubicBezTo>
                  <a:cubicBezTo>
                    <a:pt x="10112" y="8302"/>
                    <a:pt x="9139" y="9409"/>
                    <a:pt x="8067" y="10357"/>
                  </a:cubicBezTo>
                  <a:cubicBezTo>
                    <a:pt x="7314" y="11024"/>
                    <a:pt x="6802" y="11871"/>
                    <a:pt x="6271" y="12613"/>
                  </a:cubicBezTo>
                  <a:cubicBezTo>
                    <a:pt x="5605" y="13541"/>
                    <a:pt x="4774" y="14395"/>
                    <a:pt x="4302" y="15507"/>
                  </a:cubicBezTo>
                  <a:cubicBezTo>
                    <a:pt x="3889" y="16482"/>
                    <a:pt x="2960" y="17208"/>
                    <a:pt x="2809" y="18363"/>
                  </a:cubicBezTo>
                  <a:cubicBezTo>
                    <a:pt x="2782" y="18568"/>
                    <a:pt x="2838" y="18981"/>
                    <a:pt x="2487" y="19051"/>
                  </a:cubicBezTo>
                  <a:cubicBezTo>
                    <a:pt x="1957" y="19158"/>
                    <a:pt x="1905" y="19695"/>
                    <a:pt x="1937" y="19947"/>
                  </a:cubicBezTo>
                  <a:cubicBezTo>
                    <a:pt x="2076" y="21074"/>
                    <a:pt x="1181" y="21852"/>
                    <a:pt x="1045" y="22946"/>
                  </a:cubicBezTo>
                  <a:cubicBezTo>
                    <a:pt x="927" y="23907"/>
                    <a:pt x="937" y="24971"/>
                    <a:pt x="579" y="25951"/>
                  </a:cubicBezTo>
                  <a:cubicBezTo>
                    <a:pt x="253" y="26844"/>
                    <a:pt x="346" y="27834"/>
                    <a:pt x="375" y="28782"/>
                  </a:cubicBezTo>
                  <a:cubicBezTo>
                    <a:pt x="388" y="29160"/>
                    <a:pt x="1" y="29441"/>
                    <a:pt x="147" y="29772"/>
                  </a:cubicBezTo>
                  <a:cubicBezTo>
                    <a:pt x="577" y="30747"/>
                    <a:pt x="241" y="31779"/>
                    <a:pt x="450" y="32794"/>
                  </a:cubicBezTo>
                  <a:cubicBezTo>
                    <a:pt x="801" y="34499"/>
                    <a:pt x="699" y="36293"/>
                    <a:pt x="1384" y="37949"/>
                  </a:cubicBezTo>
                  <a:cubicBezTo>
                    <a:pt x="1726" y="38778"/>
                    <a:pt x="1647" y="39748"/>
                    <a:pt x="2025" y="40520"/>
                  </a:cubicBezTo>
                  <a:cubicBezTo>
                    <a:pt x="3013" y="42528"/>
                    <a:pt x="3647" y="44672"/>
                    <a:pt x="4559" y="46712"/>
                  </a:cubicBezTo>
                  <a:cubicBezTo>
                    <a:pt x="5601" y="49047"/>
                    <a:pt x="6813" y="51280"/>
                    <a:pt x="7957" y="53556"/>
                  </a:cubicBezTo>
                  <a:cubicBezTo>
                    <a:pt x="8681" y="54998"/>
                    <a:pt x="9830" y="56132"/>
                    <a:pt x="10596" y="57562"/>
                  </a:cubicBezTo>
                  <a:cubicBezTo>
                    <a:pt x="11246" y="58777"/>
                    <a:pt x="12134" y="59913"/>
                    <a:pt x="12952" y="61058"/>
                  </a:cubicBezTo>
                  <a:cubicBezTo>
                    <a:pt x="14164" y="62758"/>
                    <a:pt x="15611" y="64262"/>
                    <a:pt x="16979" y="65828"/>
                  </a:cubicBezTo>
                  <a:cubicBezTo>
                    <a:pt x="18305" y="67346"/>
                    <a:pt x="19634" y="68867"/>
                    <a:pt x="21037" y="70323"/>
                  </a:cubicBezTo>
                  <a:cubicBezTo>
                    <a:pt x="22101" y="71425"/>
                    <a:pt x="22937" y="72734"/>
                    <a:pt x="24135" y="73731"/>
                  </a:cubicBezTo>
                  <a:cubicBezTo>
                    <a:pt x="24973" y="74429"/>
                    <a:pt x="25625" y="75327"/>
                    <a:pt x="26370" y="76122"/>
                  </a:cubicBezTo>
                  <a:cubicBezTo>
                    <a:pt x="26739" y="76515"/>
                    <a:pt x="27136" y="77076"/>
                    <a:pt x="27833" y="77076"/>
                  </a:cubicBezTo>
                  <a:cubicBezTo>
                    <a:pt x="27973" y="77076"/>
                    <a:pt x="28126" y="77053"/>
                    <a:pt x="28292" y="77002"/>
                  </a:cubicBezTo>
                  <a:cubicBezTo>
                    <a:pt x="28990" y="76785"/>
                    <a:pt x="29259" y="76202"/>
                    <a:pt x="29764" y="75842"/>
                  </a:cubicBezTo>
                  <a:cubicBezTo>
                    <a:pt x="31056" y="74920"/>
                    <a:pt x="32127" y="73750"/>
                    <a:pt x="33240" y="72635"/>
                  </a:cubicBezTo>
                  <a:cubicBezTo>
                    <a:pt x="33712" y="72164"/>
                    <a:pt x="34001" y="71504"/>
                    <a:pt x="34492" y="71061"/>
                  </a:cubicBezTo>
                  <a:cubicBezTo>
                    <a:pt x="34848" y="70740"/>
                    <a:pt x="35232" y="70337"/>
                    <a:pt x="35371" y="70002"/>
                  </a:cubicBezTo>
                  <a:cubicBezTo>
                    <a:pt x="35910" y="68711"/>
                    <a:pt x="37150" y="68101"/>
                    <a:pt x="37937" y="67073"/>
                  </a:cubicBezTo>
                  <a:cubicBezTo>
                    <a:pt x="38352" y="66530"/>
                    <a:pt x="39033" y="66180"/>
                    <a:pt x="39405" y="65673"/>
                  </a:cubicBezTo>
                  <a:cubicBezTo>
                    <a:pt x="40102" y="64723"/>
                    <a:pt x="40671" y="63655"/>
                    <a:pt x="41478" y="62797"/>
                  </a:cubicBezTo>
                  <a:cubicBezTo>
                    <a:pt x="42131" y="62103"/>
                    <a:pt x="42676" y="61326"/>
                    <a:pt x="43242" y="60584"/>
                  </a:cubicBezTo>
                  <a:cubicBezTo>
                    <a:pt x="43683" y="60005"/>
                    <a:pt x="44248" y="59545"/>
                    <a:pt x="44657" y="58927"/>
                  </a:cubicBezTo>
                  <a:cubicBezTo>
                    <a:pt x="45052" y="58335"/>
                    <a:pt x="45370" y="57615"/>
                    <a:pt x="46049" y="57240"/>
                  </a:cubicBezTo>
                  <a:cubicBezTo>
                    <a:pt x="46309" y="57096"/>
                    <a:pt x="46407" y="56880"/>
                    <a:pt x="46513" y="56618"/>
                  </a:cubicBezTo>
                  <a:cubicBezTo>
                    <a:pt x="46916" y="55625"/>
                    <a:pt x="47710" y="54866"/>
                    <a:pt x="48292" y="53993"/>
                  </a:cubicBezTo>
                  <a:cubicBezTo>
                    <a:pt x="48900" y="53079"/>
                    <a:pt x="49621" y="52201"/>
                    <a:pt x="50181" y="51235"/>
                  </a:cubicBezTo>
                  <a:cubicBezTo>
                    <a:pt x="50984" y="49846"/>
                    <a:pt x="51720" y="48419"/>
                    <a:pt x="52501" y="47017"/>
                  </a:cubicBezTo>
                  <a:cubicBezTo>
                    <a:pt x="53131" y="45892"/>
                    <a:pt x="53640" y="44703"/>
                    <a:pt x="54021" y="43472"/>
                  </a:cubicBezTo>
                  <a:cubicBezTo>
                    <a:pt x="54466" y="42013"/>
                    <a:pt x="54809" y="40526"/>
                    <a:pt x="55289" y="39072"/>
                  </a:cubicBezTo>
                  <a:cubicBezTo>
                    <a:pt x="55817" y="37474"/>
                    <a:pt x="56052" y="35789"/>
                    <a:pt x="56522" y="34162"/>
                  </a:cubicBezTo>
                  <a:cubicBezTo>
                    <a:pt x="56948" y="32692"/>
                    <a:pt x="57139" y="31142"/>
                    <a:pt x="57304" y="29612"/>
                  </a:cubicBezTo>
                  <a:cubicBezTo>
                    <a:pt x="57455" y="28235"/>
                    <a:pt x="57640" y="26808"/>
                    <a:pt x="57438" y="25458"/>
                  </a:cubicBezTo>
                  <a:cubicBezTo>
                    <a:pt x="57046" y="22845"/>
                    <a:pt x="56606" y="20219"/>
                    <a:pt x="55574" y="17749"/>
                  </a:cubicBezTo>
                  <a:cubicBezTo>
                    <a:pt x="55451" y="17455"/>
                    <a:pt x="55484" y="17081"/>
                    <a:pt x="55322" y="16821"/>
                  </a:cubicBezTo>
                  <a:cubicBezTo>
                    <a:pt x="54442" y="15406"/>
                    <a:pt x="54083" y="13764"/>
                    <a:pt x="53153" y="12329"/>
                  </a:cubicBezTo>
                  <a:cubicBezTo>
                    <a:pt x="52408" y="11182"/>
                    <a:pt x="51569" y="10152"/>
                    <a:pt x="50683" y="9160"/>
                  </a:cubicBezTo>
                  <a:cubicBezTo>
                    <a:pt x="49286" y="7595"/>
                    <a:pt x="47659" y="6263"/>
                    <a:pt x="45868" y="5162"/>
                  </a:cubicBezTo>
                  <a:cubicBezTo>
                    <a:pt x="45307" y="4817"/>
                    <a:pt x="44838" y="4200"/>
                    <a:pt x="44286" y="4061"/>
                  </a:cubicBezTo>
                  <a:cubicBezTo>
                    <a:pt x="43163" y="3776"/>
                    <a:pt x="42409" y="2728"/>
                    <a:pt x="41202" y="2712"/>
                  </a:cubicBezTo>
                  <a:cubicBezTo>
                    <a:pt x="41179" y="2712"/>
                    <a:pt x="41154" y="2686"/>
                    <a:pt x="41134" y="2668"/>
                  </a:cubicBezTo>
                  <a:cubicBezTo>
                    <a:pt x="40074" y="1740"/>
                    <a:pt x="38652" y="1713"/>
                    <a:pt x="37418" y="1225"/>
                  </a:cubicBezTo>
                  <a:cubicBezTo>
                    <a:pt x="36992" y="1057"/>
                    <a:pt x="36544" y="737"/>
                    <a:pt x="36026" y="737"/>
                  </a:cubicBezTo>
                  <a:cubicBezTo>
                    <a:pt x="35823" y="737"/>
                    <a:pt x="35610" y="786"/>
                    <a:pt x="35383" y="912"/>
                  </a:cubicBezTo>
                  <a:cubicBezTo>
                    <a:pt x="35377" y="916"/>
                    <a:pt x="35367" y="917"/>
                    <a:pt x="35355" y="917"/>
                  </a:cubicBezTo>
                  <a:cubicBezTo>
                    <a:pt x="35204" y="917"/>
                    <a:pt x="34653" y="641"/>
                    <a:pt x="34234" y="641"/>
                  </a:cubicBezTo>
                  <a:cubicBezTo>
                    <a:pt x="34169" y="641"/>
                    <a:pt x="34107" y="648"/>
                    <a:pt x="34050" y="663"/>
                  </a:cubicBezTo>
                  <a:cubicBezTo>
                    <a:pt x="33989" y="680"/>
                    <a:pt x="33933" y="687"/>
                    <a:pt x="33880" y="687"/>
                  </a:cubicBezTo>
                  <a:cubicBezTo>
                    <a:pt x="33481" y="687"/>
                    <a:pt x="33297" y="264"/>
                    <a:pt x="32932" y="264"/>
                  </a:cubicBezTo>
                  <a:cubicBezTo>
                    <a:pt x="32926" y="264"/>
                    <a:pt x="32919" y="264"/>
                    <a:pt x="32912" y="265"/>
                  </a:cubicBezTo>
                  <a:cubicBezTo>
                    <a:pt x="32573" y="280"/>
                    <a:pt x="32232" y="292"/>
                    <a:pt x="31891" y="292"/>
                  </a:cubicBezTo>
                  <a:cubicBezTo>
                    <a:pt x="31208" y="292"/>
                    <a:pt x="30528" y="245"/>
                    <a:pt x="29874" y="84"/>
                  </a:cubicBezTo>
                  <a:cubicBezTo>
                    <a:pt x="29683" y="37"/>
                    <a:pt x="29464" y="17"/>
                    <a:pt x="29259" y="17"/>
                  </a:cubicBezTo>
                  <a:cubicBezTo>
                    <a:pt x="28917" y="17"/>
                    <a:pt x="28613" y="72"/>
                    <a:pt x="28543" y="148"/>
                  </a:cubicBezTo>
                  <a:cubicBezTo>
                    <a:pt x="28458" y="242"/>
                    <a:pt x="28377" y="277"/>
                    <a:pt x="28301" y="277"/>
                  </a:cubicBezTo>
                  <a:cubicBezTo>
                    <a:pt x="28087" y="277"/>
                    <a:pt x="27911" y="1"/>
                    <a:pt x="2776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" name="Google Shape;1139;p38">
              <a:extLst>
                <a:ext uri="{FF2B5EF4-FFF2-40B4-BE49-F238E27FC236}">
                  <a16:creationId xmlns:a16="http://schemas.microsoft.com/office/drawing/2014/main" id="{5674F50F-ECFF-4C7F-A103-57E2278C4CE3}"/>
                </a:ext>
              </a:extLst>
            </p:cNvPr>
            <p:cNvGrpSpPr/>
            <p:nvPr/>
          </p:nvGrpSpPr>
          <p:grpSpPr>
            <a:xfrm>
              <a:off x="2916086" y="727587"/>
              <a:ext cx="625995" cy="785831"/>
              <a:chOff x="2937349" y="720503"/>
              <a:chExt cx="625995" cy="785831"/>
            </a:xfrm>
          </p:grpSpPr>
          <p:sp>
            <p:nvSpPr>
              <p:cNvPr id="11" name="Google Shape;1140;p38">
                <a:extLst>
                  <a:ext uri="{FF2B5EF4-FFF2-40B4-BE49-F238E27FC236}">
                    <a16:creationId xmlns:a16="http://schemas.microsoft.com/office/drawing/2014/main" id="{EAFF52FE-8C81-4C39-8E37-02BABE0669E1}"/>
                  </a:ext>
                </a:extLst>
              </p:cNvPr>
              <p:cNvSpPr/>
              <p:nvPr/>
            </p:nvSpPr>
            <p:spPr>
              <a:xfrm>
                <a:off x="3146431" y="1336864"/>
                <a:ext cx="46381" cy="169470"/>
              </a:xfrm>
              <a:custGeom>
                <a:avLst/>
                <a:gdLst/>
                <a:ahLst/>
                <a:cxnLst/>
                <a:rect l="l" t="t" r="r" b="b"/>
                <a:pathLst>
                  <a:path w="2531" h="9248" extrusionOk="0">
                    <a:moveTo>
                      <a:pt x="1298" y="0"/>
                    </a:moveTo>
                    <a:cubicBezTo>
                      <a:pt x="1289" y="0"/>
                      <a:pt x="1283" y="1"/>
                      <a:pt x="1281" y="4"/>
                    </a:cubicBezTo>
                    <a:cubicBezTo>
                      <a:pt x="1004" y="465"/>
                      <a:pt x="265" y="398"/>
                      <a:pt x="200" y="1190"/>
                    </a:cubicBezTo>
                    <a:cubicBezTo>
                      <a:pt x="0" y="3642"/>
                      <a:pt x="11" y="6090"/>
                      <a:pt x="70" y="8545"/>
                    </a:cubicBezTo>
                    <a:cubicBezTo>
                      <a:pt x="84" y="9126"/>
                      <a:pt x="573" y="9042"/>
                      <a:pt x="858" y="9141"/>
                    </a:cubicBezTo>
                    <a:cubicBezTo>
                      <a:pt x="1041" y="9203"/>
                      <a:pt x="1318" y="9154"/>
                      <a:pt x="1558" y="9218"/>
                    </a:cubicBezTo>
                    <a:cubicBezTo>
                      <a:pt x="1634" y="9238"/>
                      <a:pt x="1702" y="9247"/>
                      <a:pt x="1761" y="9247"/>
                    </a:cubicBezTo>
                    <a:cubicBezTo>
                      <a:pt x="2021" y="9247"/>
                      <a:pt x="2131" y="9059"/>
                      <a:pt x="2193" y="8716"/>
                    </a:cubicBezTo>
                    <a:cubicBezTo>
                      <a:pt x="2349" y="7843"/>
                      <a:pt x="2089" y="6971"/>
                      <a:pt x="2195" y="6125"/>
                    </a:cubicBezTo>
                    <a:cubicBezTo>
                      <a:pt x="2355" y="4860"/>
                      <a:pt x="2239" y="3599"/>
                      <a:pt x="2342" y="2213"/>
                    </a:cubicBezTo>
                    <a:cubicBezTo>
                      <a:pt x="2530" y="1393"/>
                      <a:pt x="1770" y="812"/>
                      <a:pt x="1461" y="58"/>
                    </a:cubicBezTo>
                    <a:cubicBezTo>
                      <a:pt x="1447" y="26"/>
                      <a:pt x="1340" y="0"/>
                      <a:pt x="129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" name="Google Shape;1141;p38">
                <a:extLst>
                  <a:ext uri="{FF2B5EF4-FFF2-40B4-BE49-F238E27FC236}">
                    <a16:creationId xmlns:a16="http://schemas.microsoft.com/office/drawing/2014/main" id="{624A19A7-2543-41AC-95E8-10BD927ABFB2}"/>
                  </a:ext>
                </a:extLst>
              </p:cNvPr>
              <p:cNvSpPr/>
              <p:nvPr/>
            </p:nvSpPr>
            <p:spPr>
              <a:xfrm>
                <a:off x="3366014" y="720503"/>
                <a:ext cx="74656" cy="151969"/>
              </a:xfrm>
              <a:custGeom>
                <a:avLst/>
                <a:gdLst/>
                <a:ahLst/>
                <a:cxnLst/>
                <a:rect l="l" t="t" r="r" b="b"/>
                <a:pathLst>
                  <a:path w="4074" h="8293" extrusionOk="0">
                    <a:moveTo>
                      <a:pt x="3203" y="0"/>
                    </a:moveTo>
                    <a:cubicBezTo>
                      <a:pt x="3181" y="0"/>
                      <a:pt x="3162" y="2"/>
                      <a:pt x="3145" y="5"/>
                    </a:cubicBezTo>
                    <a:cubicBezTo>
                      <a:pt x="3057" y="21"/>
                      <a:pt x="2961" y="25"/>
                      <a:pt x="2860" y="25"/>
                    </a:cubicBezTo>
                    <a:cubicBezTo>
                      <a:pt x="2763" y="25"/>
                      <a:pt x="2663" y="21"/>
                      <a:pt x="2564" y="21"/>
                    </a:cubicBezTo>
                    <a:cubicBezTo>
                      <a:pt x="2166" y="21"/>
                      <a:pt x="1777" y="77"/>
                      <a:pt x="1666" y="641"/>
                    </a:cubicBezTo>
                    <a:cubicBezTo>
                      <a:pt x="1421" y="1899"/>
                      <a:pt x="846" y="3081"/>
                      <a:pt x="749" y="4364"/>
                    </a:cubicBezTo>
                    <a:cubicBezTo>
                      <a:pt x="692" y="5118"/>
                      <a:pt x="106" y="5708"/>
                      <a:pt x="203" y="6552"/>
                    </a:cubicBezTo>
                    <a:cubicBezTo>
                      <a:pt x="1" y="7084"/>
                      <a:pt x="559" y="7493"/>
                      <a:pt x="596" y="8044"/>
                    </a:cubicBezTo>
                    <a:cubicBezTo>
                      <a:pt x="608" y="8208"/>
                      <a:pt x="749" y="8293"/>
                      <a:pt x="900" y="8293"/>
                    </a:cubicBezTo>
                    <a:cubicBezTo>
                      <a:pt x="953" y="8293"/>
                      <a:pt x="1007" y="8283"/>
                      <a:pt x="1057" y="8261"/>
                    </a:cubicBezTo>
                    <a:cubicBezTo>
                      <a:pt x="1585" y="8039"/>
                      <a:pt x="2258" y="8085"/>
                      <a:pt x="2354" y="7186"/>
                    </a:cubicBezTo>
                    <a:cubicBezTo>
                      <a:pt x="2419" y="6597"/>
                      <a:pt x="2535" y="6014"/>
                      <a:pt x="2701" y="5445"/>
                    </a:cubicBezTo>
                    <a:cubicBezTo>
                      <a:pt x="3133" y="3962"/>
                      <a:pt x="3398" y="2428"/>
                      <a:pt x="3849" y="952"/>
                    </a:cubicBezTo>
                    <a:cubicBezTo>
                      <a:pt x="4073" y="220"/>
                      <a:pt x="3463" y="0"/>
                      <a:pt x="320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142;p38">
                <a:extLst>
                  <a:ext uri="{FF2B5EF4-FFF2-40B4-BE49-F238E27FC236}">
                    <a16:creationId xmlns:a16="http://schemas.microsoft.com/office/drawing/2014/main" id="{1B6B6E96-90F6-4F1B-938B-79EB1B4AFA35}"/>
                  </a:ext>
                </a:extLst>
              </p:cNvPr>
              <p:cNvSpPr/>
              <p:nvPr/>
            </p:nvSpPr>
            <p:spPr>
              <a:xfrm>
                <a:off x="3014831" y="1328947"/>
                <a:ext cx="102913" cy="144181"/>
              </a:xfrm>
              <a:custGeom>
                <a:avLst/>
                <a:gdLst/>
                <a:ahLst/>
                <a:cxnLst/>
                <a:rect l="l" t="t" r="r" b="b"/>
                <a:pathLst>
                  <a:path w="5616" h="7868" extrusionOk="0">
                    <a:moveTo>
                      <a:pt x="4674" y="0"/>
                    </a:moveTo>
                    <a:cubicBezTo>
                      <a:pt x="4590" y="0"/>
                      <a:pt x="4499" y="6"/>
                      <a:pt x="4402" y="16"/>
                    </a:cubicBezTo>
                    <a:cubicBezTo>
                      <a:pt x="3744" y="87"/>
                      <a:pt x="3199" y="418"/>
                      <a:pt x="2888" y="988"/>
                    </a:cubicBezTo>
                    <a:cubicBezTo>
                      <a:pt x="2216" y="2220"/>
                      <a:pt x="1588" y="3477"/>
                      <a:pt x="968" y="4738"/>
                    </a:cubicBezTo>
                    <a:cubicBezTo>
                      <a:pt x="662" y="5357"/>
                      <a:pt x="416" y="6003"/>
                      <a:pt x="118" y="6696"/>
                    </a:cubicBezTo>
                    <a:cubicBezTo>
                      <a:pt x="450" y="6943"/>
                      <a:pt x="1" y="7490"/>
                      <a:pt x="477" y="7684"/>
                    </a:cubicBezTo>
                    <a:cubicBezTo>
                      <a:pt x="646" y="7753"/>
                      <a:pt x="878" y="7867"/>
                      <a:pt x="1073" y="7867"/>
                    </a:cubicBezTo>
                    <a:cubicBezTo>
                      <a:pt x="1193" y="7867"/>
                      <a:pt x="1299" y="7824"/>
                      <a:pt x="1366" y="7698"/>
                    </a:cubicBezTo>
                    <a:cubicBezTo>
                      <a:pt x="1574" y="7308"/>
                      <a:pt x="1930" y="7102"/>
                      <a:pt x="2189" y="6789"/>
                    </a:cubicBezTo>
                    <a:cubicBezTo>
                      <a:pt x="3054" y="5747"/>
                      <a:pt x="3477" y="4464"/>
                      <a:pt x="4168" y="3329"/>
                    </a:cubicBezTo>
                    <a:cubicBezTo>
                      <a:pt x="4585" y="2645"/>
                      <a:pt x="4880" y="1873"/>
                      <a:pt x="5241" y="1145"/>
                    </a:cubicBezTo>
                    <a:cubicBezTo>
                      <a:pt x="5616" y="389"/>
                      <a:pt x="5397" y="0"/>
                      <a:pt x="467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143;p38">
                <a:extLst>
                  <a:ext uri="{FF2B5EF4-FFF2-40B4-BE49-F238E27FC236}">
                    <a16:creationId xmlns:a16="http://schemas.microsoft.com/office/drawing/2014/main" id="{508CEF05-5D43-4ECD-ACD5-0134115AD0B3}"/>
                  </a:ext>
                </a:extLst>
              </p:cNvPr>
              <p:cNvSpPr/>
              <p:nvPr/>
            </p:nvSpPr>
            <p:spPr>
              <a:xfrm>
                <a:off x="3218398" y="1338513"/>
                <a:ext cx="94190" cy="131940"/>
              </a:xfrm>
              <a:custGeom>
                <a:avLst/>
                <a:gdLst/>
                <a:ahLst/>
                <a:cxnLst/>
                <a:rect l="l" t="t" r="r" b="b"/>
                <a:pathLst>
                  <a:path w="5140" h="7200" extrusionOk="0">
                    <a:moveTo>
                      <a:pt x="1382" y="0"/>
                    </a:moveTo>
                    <a:cubicBezTo>
                      <a:pt x="1294" y="0"/>
                      <a:pt x="1199" y="10"/>
                      <a:pt x="1096" y="30"/>
                    </a:cubicBezTo>
                    <a:cubicBezTo>
                      <a:pt x="1095" y="30"/>
                      <a:pt x="1094" y="30"/>
                      <a:pt x="1093" y="30"/>
                    </a:cubicBezTo>
                    <a:cubicBezTo>
                      <a:pt x="284" y="30"/>
                      <a:pt x="1" y="514"/>
                      <a:pt x="254" y="1333"/>
                    </a:cubicBezTo>
                    <a:cubicBezTo>
                      <a:pt x="363" y="1686"/>
                      <a:pt x="590" y="1949"/>
                      <a:pt x="759" y="2250"/>
                    </a:cubicBezTo>
                    <a:cubicBezTo>
                      <a:pt x="1632" y="3807"/>
                      <a:pt x="2258" y="5501"/>
                      <a:pt x="3427" y="6901"/>
                    </a:cubicBezTo>
                    <a:cubicBezTo>
                      <a:pt x="3616" y="7127"/>
                      <a:pt x="3801" y="7199"/>
                      <a:pt x="3976" y="7199"/>
                    </a:cubicBezTo>
                    <a:cubicBezTo>
                      <a:pt x="4202" y="7199"/>
                      <a:pt x="4411" y="7079"/>
                      <a:pt x="4590" y="7015"/>
                    </a:cubicBezTo>
                    <a:cubicBezTo>
                      <a:pt x="4896" y="6907"/>
                      <a:pt x="5140" y="6432"/>
                      <a:pt x="5032" y="6047"/>
                    </a:cubicBezTo>
                    <a:cubicBezTo>
                      <a:pt x="4810" y="5253"/>
                      <a:pt x="4437" y="4519"/>
                      <a:pt x="4006" y="3807"/>
                    </a:cubicBezTo>
                    <a:cubicBezTo>
                      <a:pt x="3442" y="2877"/>
                      <a:pt x="2889" y="1931"/>
                      <a:pt x="2441" y="942"/>
                    </a:cubicBezTo>
                    <a:cubicBezTo>
                      <a:pt x="2192" y="394"/>
                      <a:pt x="1937" y="0"/>
                      <a:pt x="138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144;p38">
                <a:extLst>
                  <a:ext uri="{FF2B5EF4-FFF2-40B4-BE49-F238E27FC236}">
                    <a16:creationId xmlns:a16="http://schemas.microsoft.com/office/drawing/2014/main" id="{290773EA-2C81-4774-BC2C-6919B535862A}"/>
                  </a:ext>
                </a:extLst>
              </p:cNvPr>
              <p:cNvSpPr/>
              <p:nvPr/>
            </p:nvSpPr>
            <p:spPr>
              <a:xfrm>
                <a:off x="3454676" y="804436"/>
                <a:ext cx="108667" cy="98662"/>
              </a:xfrm>
              <a:custGeom>
                <a:avLst/>
                <a:gdLst/>
                <a:ahLst/>
                <a:cxnLst/>
                <a:rect l="l" t="t" r="r" b="b"/>
                <a:pathLst>
                  <a:path w="5930" h="5384" extrusionOk="0">
                    <a:moveTo>
                      <a:pt x="4619" y="1"/>
                    </a:moveTo>
                    <a:cubicBezTo>
                      <a:pt x="4384" y="1"/>
                      <a:pt x="4133" y="130"/>
                      <a:pt x="3833" y="398"/>
                    </a:cubicBezTo>
                    <a:cubicBezTo>
                      <a:pt x="2883" y="1245"/>
                      <a:pt x="1963" y="2124"/>
                      <a:pt x="1021" y="2980"/>
                    </a:cubicBezTo>
                    <a:cubicBezTo>
                      <a:pt x="464" y="3485"/>
                      <a:pt x="173" y="4088"/>
                      <a:pt x="62" y="4845"/>
                    </a:cubicBezTo>
                    <a:cubicBezTo>
                      <a:pt x="1" y="5264"/>
                      <a:pt x="97" y="5383"/>
                      <a:pt x="356" y="5383"/>
                    </a:cubicBezTo>
                    <a:cubicBezTo>
                      <a:pt x="416" y="5383"/>
                      <a:pt x="486" y="5377"/>
                      <a:pt x="564" y="5366"/>
                    </a:cubicBezTo>
                    <a:cubicBezTo>
                      <a:pt x="610" y="5375"/>
                      <a:pt x="655" y="5379"/>
                      <a:pt x="699" y="5379"/>
                    </a:cubicBezTo>
                    <a:cubicBezTo>
                      <a:pt x="981" y="5379"/>
                      <a:pt x="1209" y="5216"/>
                      <a:pt x="1457" y="5073"/>
                    </a:cubicBezTo>
                    <a:cubicBezTo>
                      <a:pt x="2276" y="4602"/>
                      <a:pt x="2865" y="3866"/>
                      <a:pt x="3595" y="3293"/>
                    </a:cubicBezTo>
                    <a:cubicBezTo>
                      <a:pt x="4181" y="2833"/>
                      <a:pt x="4748" y="2330"/>
                      <a:pt x="5236" y="1770"/>
                    </a:cubicBezTo>
                    <a:cubicBezTo>
                      <a:pt x="5490" y="1478"/>
                      <a:pt x="5929" y="1139"/>
                      <a:pt x="5488" y="587"/>
                    </a:cubicBezTo>
                    <a:cubicBezTo>
                      <a:pt x="5182" y="203"/>
                      <a:pt x="4914" y="1"/>
                      <a:pt x="461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145;p38">
                <a:extLst>
                  <a:ext uri="{FF2B5EF4-FFF2-40B4-BE49-F238E27FC236}">
                    <a16:creationId xmlns:a16="http://schemas.microsoft.com/office/drawing/2014/main" id="{85893F17-6FF1-4AAC-9DB2-3271E9F803CD}"/>
                  </a:ext>
                </a:extLst>
              </p:cNvPr>
              <p:cNvSpPr/>
              <p:nvPr/>
            </p:nvSpPr>
            <p:spPr>
              <a:xfrm>
                <a:off x="3141923" y="759959"/>
                <a:ext cx="54810" cy="141689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732" extrusionOk="0">
                    <a:moveTo>
                      <a:pt x="2065" y="0"/>
                    </a:moveTo>
                    <a:cubicBezTo>
                      <a:pt x="1677" y="0"/>
                      <a:pt x="1287" y="238"/>
                      <a:pt x="1191" y="747"/>
                    </a:cubicBezTo>
                    <a:cubicBezTo>
                      <a:pt x="814" y="2739"/>
                      <a:pt x="362" y="4711"/>
                      <a:pt x="90" y="6722"/>
                    </a:cubicBezTo>
                    <a:cubicBezTo>
                      <a:pt x="0" y="7388"/>
                      <a:pt x="499" y="7732"/>
                      <a:pt x="1025" y="7732"/>
                    </a:cubicBezTo>
                    <a:cubicBezTo>
                      <a:pt x="1520" y="7732"/>
                      <a:pt x="2039" y="7428"/>
                      <a:pt x="2118" y="6803"/>
                    </a:cubicBezTo>
                    <a:cubicBezTo>
                      <a:pt x="2362" y="4847"/>
                      <a:pt x="2814" y="2931"/>
                      <a:pt x="2948" y="961"/>
                    </a:cubicBezTo>
                    <a:cubicBezTo>
                      <a:pt x="2990" y="339"/>
                      <a:pt x="2529" y="0"/>
                      <a:pt x="206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146;p38">
                <a:extLst>
                  <a:ext uri="{FF2B5EF4-FFF2-40B4-BE49-F238E27FC236}">
                    <a16:creationId xmlns:a16="http://schemas.microsoft.com/office/drawing/2014/main" id="{6434AA19-9596-4091-AE37-5C4A4E92E12A}"/>
                  </a:ext>
                </a:extLst>
              </p:cNvPr>
              <p:cNvSpPr/>
              <p:nvPr/>
            </p:nvSpPr>
            <p:spPr>
              <a:xfrm>
                <a:off x="2937349" y="875670"/>
                <a:ext cx="511432" cy="392668"/>
              </a:xfrm>
              <a:custGeom>
                <a:avLst/>
                <a:gdLst/>
                <a:ahLst/>
                <a:cxnLst/>
                <a:rect l="l" t="t" r="r" b="b"/>
                <a:pathLst>
                  <a:path w="27909" h="21428" extrusionOk="0">
                    <a:moveTo>
                      <a:pt x="10552" y="0"/>
                    </a:moveTo>
                    <a:cubicBezTo>
                      <a:pt x="6692" y="0"/>
                      <a:pt x="2617" y="5107"/>
                      <a:pt x="1739" y="8228"/>
                    </a:cubicBezTo>
                    <a:cubicBezTo>
                      <a:pt x="0" y="14415"/>
                      <a:pt x="4466" y="19604"/>
                      <a:pt x="10247" y="20967"/>
                    </a:cubicBezTo>
                    <a:cubicBezTo>
                      <a:pt x="11542" y="21273"/>
                      <a:pt x="12837" y="21427"/>
                      <a:pt x="14102" y="21427"/>
                    </a:cubicBezTo>
                    <a:cubicBezTo>
                      <a:pt x="19093" y="21427"/>
                      <a:pt x="23604" y="19018"/>
                      <a:pt x="25721" y="13951"/>
                    </a:cubicBezTo>
                    <a:cubicBezTo>
                      <a:pt x="27909" y="8707"/>
                      <a:pt x="22486" y="2949"/>
                      <a:pt x="17636" y="1468"/>
                    </a:cubicBezTo>
                    <a:cubicBezTo>
                      <a:pt x="17526" y="1434"/>
                      <a:pt x="17421" y="1419"/>
                      <a:pt x="17323" y="1419"/>
                    </a:cubicBezTo>
                    <a:cubicBezTo>
                      <a:pt x="16417" y="1419"/>
                      <a:pt x="16033" y="2719"/>
                      <a:pt x="16991" y="3162"/>
                    </a:cubicBezTo>
                    <a:cubicBezTo>
                      <a:pt x="20879" y="4956"/>
                      <a:pt x="24954" y="7990"/>
                      <a:pt x="22991" y="12809"/>
                    </a:cubicBezTo>
                    <a:cubicBezTo>
                      <a:pt x="21387" y="16747"/>
                      <a:pt x="17993" y="18840"/>
                      <a:pt x="13846" y="18840"/>
                    </a:cubicBezTo>
                    <a:cubicBezTo>
                      <a:pt x="13689" y="18840"/>
                      <a:pt x="13531" y="18837"/>
                      <a:pt x="13371" y="18831"/>
                    </a:cubicBezTo>
                    <a:cubicBezTo>
                      <a:pt x="8133" y="18632"/>
                      <a:pt x="1934" y="14981"/>
                      <a:pt x="3659" y="8826"/>
                    </a:cubicBezTo>
                    <a:cubicBezTo>
                      <a:pt x="4626" y="5383"/>
                      <a:pt x="8511" y="1991"/>
                      <a:pt x="12112" y="1521"/>
                    </a:cubicBezTo>
                    <a:cubicBezTo>
                      <a:pt x="12633" y="1452"/>
                      <a:pt x="12754" y="594"/>
                      <a:pt x="12279" y="376"/>
                    </a:cubicBezTo>
                    <a:cubicBezTo>
                      <a:pt x="11716" y="117"/>
                      <a:pt x="11137" y="0"/>
                      <a:pt x="1055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147;p38">
                <a:extLst>
                  <a:ext uri="{FF2B5EF4-FFF2-40B4-BE49-F238E27FC236}">
                    <a16:creationId xmlns:a16="http://schemas.microsoft.com/office/drawing/2014/main" id="{8142F9BD-14E1-4107-8B6C-86A7B1406E63}"/>
                  </a:ext>
                </a:extLst>
              </p:cNvPr>
              <p:cNvSpPr/>
              <p:nvPr/>
            </p:nvSpPr>
            <p:spPr>
              <a:xfrm>
                <a:off x="3243101" y="772530"/>
                <a:ext cx="90874" cy="165896"/>
              </a:xfrm>
              <a:custGeom>
                <a:avLst/>
                <a:gdLst/>
                <a:ahLst/>
                <a:cxnLst/>
                <a:rect l="l" t="t" r="r" b="b"/>
                <a:pathLst>
                  <a:path w="4959" h="9053" extrusionOk="0">
                    <a:moveTo>
                      <a:pt x="1854" y="1"/>
                    </a:moveTo>
                    <a:cubicBezTo>
                      <a:pt x="310" y="1"/>
                      <a:pt x="715" y="2029"/>
                      <a:pt x="606" y="3034"/>
                    </a:cubicBezTo>
                    <a:cubicBezTo>
                      <a:pt x="427" y="4685"/>
                      <a:pt x="0" y="6341"/>
                      <a:pt x="43" y="8002"/>
                    </a:cubicBezTo>
                    <a:cubicBezTo>
                      <a:pt x="61" y="8684"/>
                      <a:pt x="589" y="9052"/>
                      <a:pt x="1122" y="9052"/>
                    </a:cubicBezTo>
                    <a:cubicBezTo>
                      <a:pt x="1560" y="9052"/>
                      <a:pt x="2001" y="8804"/>
                      <a:pt x="2166" y="8277"/>
                    </a:cubicBezTo>
                    <a:lnTo>
                      <a:pt x="2167" y="8277"/>
                    </a:lnTo>
                    <a:cubicBezTo>
                      <a:pt x="2604" y="6885"/>
                      <a:pt x="4959" y="332"/>
                      <a:pt x="2077" y="14"/>
                    </a:cubicBezTo>
                    <a:cubicBezTo>
                      <a:pt x="1998" y="5"/>
                      <a:pt x="1924" y="1"/>
                      <a:pt x="185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148;p38">
                <a:extLst>
                  <a:ext uri="{FF2B5EF4-FFF2-40B4-BE49-F238E27FC236}">
                    <a16:creationId xmlns:a16="http://schemas.microsoft.com/office/drawing/2014/main" id="{BFF29DA5-C070-418E-A009-5D6C9D0B85A2}"/>
                  </a:ext>
                </a:extLst>
              </p:cNvPr>
              <p:cNvSpPr/>
              <p:nvPr/>
            </p:nvSpPr>
            <p:spPr>
              <a:xfrm>
                <a:off x="3125191" y="724186"/>
                <a:ext cx="222356" cy="89811"/>
              </a:xfrm>
              <a:custGeom>
                <a:avLst/>
                <a:gdLst/>
                <a:ahLst/>
                <a:cxnLst/>
                <a:rect l="l" t="t" r="r" b="b"/>
                <a:pathLst>
                  <a:path w="12134" h="4901" extrusionOk="0">
                    <a:moveTo>
                      <a:pt x="3011" y="1"/>
                    </a:moveTo>
                    <a:cubicBezTo>
                      <a:pt x="1868" y="1"/>
                      <a:pt x="581" y="120"/>
                      <a:pt x="247" y="1365"/>
                    </a:cubicBezTo>
                    <a:cubicBezTo>
                      <a:pt x="0" y="2289"/>
                      <a:pt x="519" y="2981"/>
                      <a:pt x="1250" y="3491"/>
                    </a:cubicBezTo>
                    <a:cubicBezTo>
                      <a:pt x="1717" y="3817"/>
                      <a:pt x="2104" y="3943"/>
                      <a:pt x="2484" y="3943"/>
                    </a:cubicBezTo>
                    <a:cubicBezTo>
                      <a:pt x="2983" y="3943"/>
                      <a:pt x="3468" y="3726"/>
                      <a:pt x="4106" y="3461"/>
                    </a:cubicBezTo>
                    <a:cubicBezTo>
                      <a:pt x="4615" y="3249"/>
                      <a:pt x="4756" y="2596"/>
                      <a:pt x="4501" y="2167"/>
                    </a:cubicBezTo>
                    <a:lnTo>
                      <a:pt x="4501" y="2167"/>
                    </a:lnTo>
                    <a:cubicBezTo>
                      <a:pt x="4802" y="2160"/>
                      <a:pt x="5105" y="2153"/>
                      <a:pt x="5407" y="2153"/>
                    </a:cubicBezTo>
                    <a:cubicBezTo>
                      <a:pt x="5833" y="2153"/>
                      <a:pt x="6260" y="2167"/>
                      <a:pt x="6682" y="2213"/>
                    </a:cubicBezTo>
                    <a:cubicBezTo>
                      <a:pt x="7239" y="2274"/>
                      <a:pt x="8272" y="2743"/>
                      <a:pt x="8875" y="2743"/>
                    </a:cubicBezTo>
                    <a:cubicBezTo>
                      <a:pt x="9017" y="2743"/>
                      <a:pt x="9136" y="2717"/>
                      <a:pt x="9219" y="2653"/>
                    </a:cubicBezTo>
                    <a:lnTo>
                      <a:pt x="9219" y="2653"/>
                    </a:lnTo>
                    <a:cubicBezTo>
                      <a:pt x="8336" y="3336"/>
                      <a:pt x="8834" y="4900"/>
                      <a:pt x="9830" y="4900"/>
                    </a:cubicBezTo>
                    <a:cubicBezTo>
                      <a:pt x="9981" y="4900"/>
                      <a:pt x="10143" y="4865"/>
                      <a:pt x="10313" y="4785"/>
                    </a:cubicBezTo>
                    <a:cubicBezTo>
                      <a:pt x="12134" y="3929"/>
                      <a:pt x="11809" y="1990"/>
                      <a:pt x="10236" y="994"/>
                    </a:cubicBezTo>
                    <a:cubicBezTo>
                      <a:pt x="8803" y="87"/>
                      <a:pt x="6821" y="3"/>
                      <a:pt x="5049" y="3"/>
                    </a:cubicBezTo>
                    <a:cubicBezTo>
                      <a:pt x="4646" y="3"/>
                      <a:pt x="4253" y="8"/>
                      <a:pt x="3880" y="8"/>
                    </a:cubicBezTo>
                    <a:cubicBezTo>
                      <a:pt x="3827" y="8"/>
                      <a:pt x="3773" y="8"/>
                      <a:pt x="3721" y="7"/>
                    </a:cubicBezTo>
                    <a:cubicBezTo>
                      <a:pt x="3498" y="6"/>
                      <a:pt x="3258" y="1"/>
                      <a:pt x="301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1149;p38">
                <a:extLst>
                  <a:ext uri="{FF2B5EF4-FFF2-40B4-BE49-F238E27FC236}">
                    <a16:creationId xmlns:a16="http://schemas.microsoft.com/office/drawing/2014/main" id="{1B091086-A6EF-4FB8-A092-12BD2B61C755}"/>
                  </a:ext>
                </a:extLst>
              </p:cNvPr>
              <p:cNvSpPr/>
              <p:nvPr/>
            </p:nvSpPr>
            <p:spPr>
              <a:xfrm>
                <a:off x="3211177" y="765017"/>
                <a:ext cx="69250" cy="44530"/>
              </a:xfrm>
              <a:custGeom>
                <a:avLst/>
                <a:gdLst/>
                <a:ahLst/>
                <a:cxnLst/>
                <a:rect l="l" t="t" r="r" b="b"/>
                <a:pathLst>
                  <a:path w="3779" h="2430" extrusionOk="0">
                    <a:moveTo>
                      <a:pt x="1024" y="1"/>
                    </a:moveTo>
                    <a:cubicBezTo>
                      <a:pt x="696" y="1"/>
                      <a:pt x="373" y="187"/>
                      <a:pt x="220" y="484"/>
                    </a:cubicBezTo>
                    <a:cubicBezTo>
                      <a:pt x="1" y="908"/>
                      <a:pt x="134" y="1341"/>
                      <a:pt x="485" y="1646"/>
                    </a:cubicBezTo>
                    <a:cubicBezTo>
                      <a:pt x="831" y="1946"/>
                      <a:pt x="1253" y="2134"/>
                      <a:pt x="1680" y="2294"/>
                    </a:cubicBezTo>
                    <a:cubicBezTo>
                      <a:pt x="1946" y="2394"/>
                      <a:pt x="2186" y="2429"/>
                      <a:pt x="2436" y="2429"/>
                    </a:cubicBezTo>
                    <a:cubicBezTo>
                      <a:pt x="2607" y="2429"/>
                      <a:pt x="2782" y="2413"/>
                      <a:pt x="2972" y="2390"/>
                    </a:cubicBezTo>
                    <a:cubicBezTo>
                      <a:pt x="3428" y="2337"/>
                      <a:pt x="3765" y="1804"/>
                      <a:pt x="3772" y="1380"/>
                    </a:cubicBezTo>
                    <a:cubicBezTo>
                      <a:pt x="3779" y="891"/>
                      <a:pt x="3443" y="501"/>
                      <a:pt x="2997" y="346"/>
                    </a:cubicBezTo>
                    <a:cubicBezTo>
                      <a:pt x="2638" y="222"/>
                      <a:pt x="2326" y="184"/>
                      <a:pt x="1954" y="171"/>
                    </a:cubicBezTo>
                    <a:cubicBezTo>
                      <a:pt x="1739" y="165"/>
                      <a:pt x="1536" y="142"/>
                      <a:pt x="1335" y="61"/>
                    </a:cubicBezTo>
                    <a:cubicBezTo>
                      <a:pt x="1234" y="20"/>
                      <a:pt x="1129" y="1"/>
                      <a:pt x="10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1150;p38">
                <a:extLst>
                  <a:ext uri="{FF2B5EF4-FFF2-40B4-BE49-F238E27FC236}">
                    <a16:creationId xmlns:a16="http://schemas.microsoft.com/office/drawing/2014/main" id="{4FF40FC0-CD76-4AD7-9C83-2D0FE753CC77}"/>
                  </a:ext>
                </a:extLst>
              </p:cNvPr>
              <p:cNvSpPr/>
              <p:nvPr/>
            </p:nvSpPr>
            <p:spPr>
              <a:xfrm>
                <a:off x="3017654" y="1036829"/>
                <a:ext cx="12003" cy="64119"/>
              </a:xfrm>
              <a:custGeom>
                <a:avLst/>
                <a:gdLst/>
                <a:ahLst/>
                <a:cxnLst/>
                <a:rect l="l" t="t" r="r" b="b"/>
                <a:pathLst>
                  <a:path w="655" h="3499" extrusionOk="0">
                    <a:moveTo>
                      <a:pt x="591" y="0"/>
                    </a:moveTo>
                    <a:cubicBezTo>
                      <a:pt x="563" y="0"/>
                      <a:pt x="534" y="18"/>
                      <a:pt x="525" y="56"/>
                    </a:cubicBezTo>
                    <a:cubicBezTo>
                      <a:pt x="271" y="1155"/>
                      <a:pt x="0" y="2230"/>
                      <a:pt x="261" y="3357"/>
                    </a:cubicBezTo>
                    <a:cubicBezTo>
                      <a:pt x="283" y="3453"/>
                      <a:pt x="364" y="3498"/>
                      <a:pt x="445" y="3498"/>
                    </a:cubicBezTo>
                    <a:cubicBezTo>
                      <a:pt x="543" y="3498"/>
                      <a:pt x="642" y="3432"/>
                      <a:pt x="643" y="3312"/>
                    </a:cubicBezTo>
                    <a:cubicBezTo>
                      <a:pt x="651" y="2231"/>
                      <a:pt x="642" y="1150"/>
                      <a:pt x="654" y="68"/>
                    </a:cubicBezTo>
                    <a:cubicBezTo>
                      <a:pt x="654" y="23"/>
                      <a:pt x="623" y="0"/>
                      <a:pt x="59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1151;p38">
                <a:extLst>
                  <a:ext uri="{FF2B5EF4-FFF2-40B4-BE49-F238E27FC236}">
                    <a16:creationId xmlns:a16="http://schemas.microsoft.com/office/drawing/2014/main" id="{53B02A4F-2D96-46D8-BDCF-0A526AC71CFB}"/>
                  </a:ext>
                </a:extLst>
              </p:cNvPr>
              <p:cNvSpPr/>
              <p:nvPr/>
            </p:nvSpPr>
            <p:spPr>
              <a:xfrm>
                <a:off x="3045949" y="1051967"/>
                <a:ext cx="319991" cy="167014"/>
              </a:xfrm>
              <a:custGeom>
                <a:avLst/>
                <a:gdLst/>
                <a:ahLst/>
                <a:cxnLst/>
                <a:rect l="l" t="t" r="r" b="b"/>
                <a:pathLst>
                  <a:path w="17462" h="9114" extrusionOk="0">
                    <a:moveTo>
                      <a:pt x="16439" y="0"/>
                    </a:moveTo>
                    <a:cubicBezTo>
                      <a:pt x="16218" y="0"/>
                      <a:pt x="15995" y="129"/>
                      <a:pt x="15878" y="415"/>
                    </a:cubicBezTo>
                    <a:cubicBezTo>
                      <a:pt x="14707" y="3265"/>
                      <a:pt x="13991" y="5467"/>
                      <a:pt x="10886" y="6861"/>
                    </a:cubicBezTo>
                    <a:cubicBezTo>
                      <a:pt x="9523" y="7473"/>
                      <a:pt x="8176" y="7751"/>
                      <a:pt x="6859" y="7751"/>
                    </a:cubicBezTo>
                    <a:cubicBezTo>
                      <a:pt x="4480" y="7751"/>
                      <a:pt x="2197" y="6844"/>
                      <a:pt x="86" y="5350"/>
                    </a:cubicBezTo>
                    <a:cubicBezTo>
                      <a:pt x="77" y="5344"/>
                      <a:pt x="68" y="5341"/>
                      <a:pt x="60" y="5341"/>
                    </a:cubicBezTo>
                    <a:cubicBezTo>
                      <a:pt x="25" y="5341"/>
                      <a:pt x="1" y="5389"/>
                      <a:pt x="34" y="5419"/>
                    </a:cubicBezTo>
                    <a:cubicBezTo>
                      <a:pt x="2360" y="7516"/>
                      <a:pt x="4800" y="9113"/>
                      <a:pt x="7760" y="9113"/>
                    </a:cubicBezTo>
                    <a:cubicBezTo>
                      <a:pt x="8603" y="9113"/>
                      <a:pt x="9489" y="8983"/>
                      <a:pt x="10427" y="8698"/>
                    </a:cubicBezTo>
                    <a:cubicBezTo>
                      <a:pt x="13985" y="7617"/>
                      <a:pt x="17461" y="4616"/>
                      <a:pt x="17061" y="610"/>
                    </a:cubicBezTo>
                    <a:cubicBezTo>
                      <a:pt x="17022" y="226"/>
                      <a:pt x="16732" y="0"/>
                      <a:pt x="1643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1152;p38">
                <a:extLst>
                  <a:ext uri="{FF2B5EF4-FFF2-40B4-BE49-F238E27FC236}">
                    <a16:creationId xmlns:a16="http://schemas.microsoft.com/office/drawing/2014/main" id="{1986D555-F5C6-4DAB-B051-467C6DF8A3DB}"/>
                  </a:ext>
                </a:extLst>
              </p:cNvPr>
              <p:cNvSpPr/>
              <p:nvPr/>
            </p:nvSpPr>
            <p:spPr>
              <a:xfrm>
                <a:off x="3015986" y="1010091"/>
                <a:ext cx="333845" cy="67198"/>
              </a:xfrm>
              <a:custGeom>
                <a:avLst/>
                <a:gdLst/>
                <a:ahLst/>
                <a:cxnLst/>
                <a:rect l="l" t="t" r="r" b="b"/>
                <a:pathLst>
                  <a:path w="18218" h="3667" extrusionOk="0">
                    <a:moveTo>
                      <a:pt x="15824" y="1"/>
                    </a:moveTo>
                    <a:cubicBezTo>
                      <a:pt x="13727" y="1"/>
                      <a:pt x="10840" y="1114"/>
                      <a:pt x="9701" y="1114"/>
                    </a:cubicBezTo>
                    <a:cubicBezTo>
                      <a:pt x="9685" y="1114"/>
                      <a:pt x="9670" y="1114"/>
                      <a:pt x="9655" y="1113"/>
                    </a:cubicBezTo>
                    <a:cubicBezTo>
                      <a:pt x="7325" y="1048"/>
                      <a:pt x="5096" y="23"/>
                      <a:pt x="3322" y="23"/>
                    </a:cubicBezTo>
                    <a:cubicBezTo>
                      <a:pt x="1866" y="23"/>
                      <a:pt x="716" y="713"/>
                      <a:pt x="65" y="3188"/>
                    </a:cubicBezTo>
                    <a:cubicBezTo>
                      <a:pt x="0" y="3437"/>
                      <a:pt x="254" y="3667"/>
                      <a:pt x="493" y="3667"/>
                    </a:cubicBezTo>
                    <a:cubicBezTo>
                      <a:pt x="573" y="3667"/>
                      <a:pt x="652" y="3641"/>
                      <a:pt x="716" y="3580"/>
                    </a:cubicBezTo>
                    <a:lnTo>
                      <a:pt x="717" y="3580"/>
                    </a:lnTo>
                    <a:cubicBezTo>
                      <a:pt x="1910" y="2457"/>
                      <a:pt x="2591" y="1412"/>
                      <a:pt x="4253" y="1412"/>
                    </a:cubicBezTo>
                    <a:cubicBezTo>
                      <a:pt x="4351" y="1412"/>
                      <a:pt x="4452" y="1416"/>
                      <a:pt x="4556" y="1423"/>
                    </a:cubicBezTo>
                    <a:cubicBezTo>
                      <a:pt x="6256" y="1544"/>
                      <a:pt x="7821" y="2358"/>
                      <a:pt x="9517" y="2517"/>
                    </a:cubicBezTo>
                    <a:cubicBezTo>
                      <a:pt x="9581" y="2523"/>
                      <a:pt x="9650" y="2526"/>
                      <a:pt x="9724" y="2526"/>
                    </a:cubicBezTo>
                    <a:cubicBezTo>
                      <a:pt x="10913" y="2526"/>
                      <a:pt x="13293" y="1793"/>
                      <a:pt x="14999" y="1793"/>
                    </a:cubicBezTo>
                    <a:cubicBezTo>
                      <a:pt x="15833" y="1793"/>
                      <a:pt x="16506" y="1968"/>
                      <a:pt x="16802" y="2488"/>
                    </a:cubicBezTo>
                    <a:cubicBezTo>
                      <a:pt x="16940" y="2731"/>
                      <a:pt x="17147" y="2832"/>
                      <a:pt x="17360" y="2832"/>
                    </a:cubicBezTo>
                    <a:cubicBezTo>
                      <a:pt x="17777" y="2832"/>
                      <a:pt x="18217" y="2447"/>
                      <a:pt x="18213" y="1986"/>
                    </a:cubicBezTo>
                    <a:cubicBezTo>
                      <a:pt x="18199" y="464"/>
                      <a:pt x="17176" y="1"/>
                      <a:pt x="158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1153;p38">
                <a:extLst>
                  <a:ext uri="{FF2B5EF4-FFF2-40B4-BE49-F238E27FC236}">
                    <a16:creationId xmlns:a16="http://schemas.microsoft.com/office/drawing/2014/main" id="{FF942C73-339E-4E8F-A914-123D97CEC854}"/>
                  </a:ext>
                </a:extLst>
              </p:cNvPr>
              <p:cNvSpPr/>
              <p:nvPr/>
            </p:nvSpPr>
            <p:spPr>
              <a:xfrm>
                <a:off x="3060903" y="1065161"/>
                <a:ext cx="56349" cy="31171"/>
              </a:xfrm>
              <a:custGeom>
                <a:avLst/>
                <a:gdLst/>
                <a:ahLst/>
                <a:cxnLst/>
                <a:rect l="l" t="t" r="r" b="b"/>
                <a:pathLst>
                  <a:path w="3075" h="1701" extrusionOk="0">
                    <a:moveTo>
                      <a:pt x="1468" y="0"/>
                    </a:moveTo>
                    <a:cubicBezTo>
                      <a:pt x="1075" y="0"/>
                      <a:pt x="675" y="84"/>
                      <a:pt x="379" y="221"/>
                    </a:cubicBezTo>
                    <a:cubicBezTo>
                      <a:pt x="1" y="396"/>
                      <a:pt x="152" y="882"/>
                      <a:pt x="516" y="882"/>
                    </a:cubicBezTo>
                    <a:cubicBezTo>
                      <a:pt x="547" y="882"/>
                      <a:pt x="579" y="879"/>
                      <a:pt x="612" y="871"/>
                    </a:cubicBezTo>
                    <a:cubicBezTo>
                      <a:pt x="716" y="849"/>
                      <a:pt x="830" y="838"/>
                      <a:pt x="946" y="838"/>
                    </a:cubicBezTo>
                    <a:cubicBezTo>
                      <a:pt x="1144" y="838"/>
                      <a:pt x="1349" y="869"/>
                      <a:pt x="1523" y="920"/>
                    </a:cubicBezTo>
                    <a:cubicBezTo>
                      <a:pt x="1778" y="996"/>
                      <a:pt x="1968" y="1110"/>
                      <a:pt x="1987" y="1336"/>
                    </a:cubicBezTo>
                    <a:cubicBezTo>
                      <a:pt x="2006" y="1587"/>
                      <a:pt x="2183" y="1701"/>
                      <a:pt x="2372" y="1701"/>
                    </a:cubicBezTo>
                    <a:cubicBezTo>
                      <a:pt x="2573" y="1701"/>
                      <a:pt x="2787" y="1572"/>
                      <a:pt x="2842" y="1342"/>
                    </a:cubicBezTo>
                    <a:cubicBezTo>
                      <a:pt x="3075" y="360"/>
                      <a:pt x="2286" y="0"/>
                      <a:pt x="146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1154;p38">
                <a:extLst>
                  <a:ext uri="{FF2B5EF4-FFF2-40B4-BE49-F238E27FC236}">
                    <a16:creationId xmlns:a16="http://schemas.microsoft.com/office/drawing/2014/main" id="{5ECC81FF-BBB9-4C5C-8D24-68C29650B5C9}"/>
                  </a:ext>
                </a:extLst>
              </p:cNvPr>
              <p:cNvSpPr/>
              <p:nvPr/>
            </p:nvSpPr>
            <p:spPr>
              <a:xfrm>
                <a:off x="3063872" y="1082388"/>
                <a:ext cx="22100" cy="26608"/>
              </a:xfrm>
              <a:custGeom>
                <a:avLst/>
                <a:gdLst/>
                <a:ahLst/>
                <a:cxnLst/>
                <a:rect l="l" t="t" r="r" b="b"/>
                <a:pathLst>
                  <a:path w="1206" h="1452" extrusionOk="0">
                    <a:moveTo>
                      <a:pt x="458" y="0"/>
                    </a:moveTo>
                    <a:cubicBezTo>
                      <a:pt x="299" y="0"/>
                      <a:pt x="146" y="96"/>
                      <a:pt x="107" y="314"/>
                    </a:cubicBezTo>
                    <a:cubicBezTo>
                      <a:pt x="1" y="908"/>
                      <a:pt x="296" y="1225"/>
                      <a:pt x="832" y="1433"/>
                    </a:cubicBezTo>
                    <a:cubicBezTo>
                      <a:pt x="864" y="1445"/>
                      <a:pt x="894" y="1451"/>
                      <a:pt x="922" y="1451"/>
                    </a:cubicBezTo>
                    <a:cubicBezTo>
                      <a:pt x="1126" y="1451"/>
                      <a:pt x="1206" y="1145"/>
                      <a:pt x="1075" y="995"/>
                    </a:cubicBezTo>
                    <a:cubicBezTo>
                      <a:pt x="941" y="839"/>
                      <a:pt x="863" y="652"/>
                      <a:pt x="873" y="444"/>
                    </a:cubicBezTo>
                    <a:cubicBezTo>
                      <a:pt x="888" y="167"/>
                      <a:pt x="667" y="0"/>
                      <a:pt x="45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1155;p38">
                <a:extLst>
                  <a:ext uri="{FF2B5EF4-FFF2-40B4-BE49-F238E27FC236}">
                    <a16:creationId xmlns:a16="http://schemas.microsoft.com/office/drawing/2014/main" id="{99A4907A-6C92-4569-9263-E35A51291580}"/>
                  </a:ext>
                </a:extLst>
              </p:cNvPr>
              <p:cNvSpPr/>
              <p:nvPr/>
            </p:nvSpPr>
            <p:spPr>
              <a:xfrm>
                <a:off x="3121654" y="1091258"/>
                <a:ext cx="71339" cy="76635"/>
              </a:xfrm>
              <a:custGeom>
                <a:avLst/>
                <a:gdLst/>
                <a:ahLst/>
                <a:cxnLst/>
                <a:rect l="l" t="t" r="r" b="b"/>
                <a:pathLst>
                  <a:path w="3893" h="4182" extrusionOk="0">
                    <a:moveTo>
                      <a:pt x="1514" y="2263"/>
                    </a:moveTo>
                    <a:lnTo>
                      <a:pt x="1514" y="2263"/>
                    </a:lnTo>
                    <a:cubicBezTo>
                      <a:pt x="1514" y="2263"/>
                      <a:pt x="1514" y="2263"/>
                      <a:pt x="1514" y="2265"/>
                    </a:cubicBezTo>
                    <a:lnTo>
                      <a:pt x="1514" y="2265"/>
                    </a:lnTo>
                    <a:cubicBezTo>
                      <a:pt x="1514" y="2264"/>
                      <a:pt x="1514" y="2263"/>
                      <a:pt x="1514" y="2263"/>
                    </a:cubicBezTo>
                    <a:close/>
                    <a:moveTo>
                      <a:pt x="1484" y="2366"/>
                    </a:moveTo>
                    <a:lnTo>
                      <a:pt x="1484" y="2366"/>
                    </a:lnTo>
                    <a:cubicBezTo>
                      <a:pt x="1485" y="2366"/>
                      <a:pt x="1485" y="2367"/>
                      <a:pt x="1486" y="2367"/>
                    </a:cubicBezTo>
                    <a:lnTo>
                      <a:pt x="1486" y="2367"/>
                    </a:lnTo>
                    <a:cubicBezTo>
                      <a:pt x="1478" y="2393"/>
                      <a:pt x="1474" y="2404"/>
                      <a:pt x="1474" y="2404"/>
                    </a:cubicBezTo>
                    <a:cubicBezTo>
                      <a:pt x="1474" y="2404"/>
                      <a:pt x="1478" y="2387"/>
                      <a:pt x="1484" y="2366"/>
                    </a:cubicBezTo>
                    <a:close/>
                    <a:moveTo>
                      <a:pt x="1529" y="2414"/>
                    </a:moveTo>
                    <a:lnTo>
                      <a:pt x="1529" y="2414"/>
                    </a:lnTo>
                    <a:cubicBezTo>
                      <a:pt x="1546" y="2442"/>
                      <a:pt x="1556" y="2465"/>
                      <a:pt x="1555" y="2465"/>
                    </a:cubicBezTo>
                    <a:cubicBezTo>
                      <a:pt x="1555" y="2465"/>
                      <a:pt x="1547" y="2451"/>
                      <a:pt x="1529" y="2414"/>
                    </a:cubicBezTo>
                    <a:close/>
                    <a:moveTo>
                      <a:pt x="1896" y="0"/>
                    </a:moveTo>
                    <a:cubicBezTo>
                      <a:pt x="1303" y="0"/>
                      <a:pt x="839" y="561"/>
                      <a:pt x="770" y="1137"/>
                    </a:cubicBezTo>
                    <a:lnTo>
                      <a:pt x="770" y="1137"/>
                    </a:lnTo>
                    <a:cubicBezTo>
                      <a:pt x="147" y="1563"/>
                      <a:pt x="1" y="2375"/>
                      <a:pt x="272" y="3068"/>
                    </a:cubicBezTo>
                    <a:cubicBezTo>
                      <a:pt x="553" y="3787"/>
                      <a:pt x="1219" y="4182"/>
                      <a:pt x="1918" y="4182"/>
                    </a:cubicBezTo>
                    <a:cubicBezTo>
                      <a:pt x="2228" y="4182"/>
                      <a:pt x="2545" y="4104"/>
                      <a:pt x="2837" y="3943"/>
                    </a:cubicBezTo>
                    <a:cubicBezTo>
                      <a:pt x="3509" y="3573"/>
                      <a:pt x="3892" y="2767"/>
                      <a:pt x="3836" y="2013"/>
                    </a:cubicBezTo>
                    <a:cubicBezTo>
                      <a:pt x="3803" y="1596"/>
                      <a:pt x="3665" y="1194"/>
                      <a:pt x="3433" y="847"/>
                    </a:cubicBezTo>
                    <a:cubicBezTo>
                      <a:pt x="3122" y="380"/>
                      <a:pt x="2688" y="191"/>
                      <a:pt x="2172" y="40"/>
                    </a:cubicBezTo>
                    <a:cubicBezTo>
                      <a:pt x="2078" y="13"/>
                      <a:pt x="1985" y="0"/>
                      <a:pt x="189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7" name="Google Shape;1156;p38">
            <a:extLst>
              <a:ext uri="{FF2B5EF4-FFF2-40B4-BE49-F238E27FC236}">
                <a16:creationId xmlns:a16="http://schemas.microsoft.com/office/drawing/2014/main" id="{66EBFE23-FF6F-4D00-881F-72F1B2C0DCC8}"/>
              </a:ext>
            </a:extLst>
          </p:cNvPr>
          <p:cNvGrpSpPr/>
          <p:nvPr/>
        </p:nvGrpSpPr>
        <p:grpSpPr>
          <a:xfrm>
            <a:off x="3148572" y="2235635"/>
            <a:ext cx="2889330" cy="2096039"/>
            <a:chOff x="4837350" y="1404625"/>
            <a:chExt cx="2197419" cy="3396282"/>
          </a:xfrm>
        </p:grpSpPr>
        <p:sp>
          <p:nvSpPr>
            <p:cNvPr id="28" name="Google Shape;1157;p38">
              <a:extLst>
                <a:ext uri="{FF2B5EF4-FFF2-40B4-BE49-F238E27FC236}">
                  <a16:creationId xmlns:a16="http://schemas.microsoft.com/office/drawing/2014/main" id="{C48E8A83-306C-4240-99A0-63A9F9EEEC88}"/>
                </a:ext>
              </a:extLst>
            </p:cNvPr>
            <p:cNvSpPr/>
            <p:nvPr/>
          </p:nvSpPr>
          <p:spPr>
            <a:xfrm>
              <a:off x="4909202" y="4066539"/>
              <a:ext cx="2027569" cy="703808"/>
            </a:xfrm>
            <a:custGeom>
              <a:avLst/>
              <a:gdLst/>
              <a:ahLst/>
              <a:cxnLst/>
              <a:rect l="l" t="t" r="r" b="b"/>
              <a:pathLst>
                <a:path w="93243" h="38407" extrusionOk="0">
                  <a:moveTo>
                    <a:pt x="90950" y="0"/>
                  </a:moveTo>
                  <a:cubicBezTo>
                    <a:pt x="90551" y="0"/>
                    <a:pt x="90166" y="41"/>
                    <a:pt x="89816" y="205"/>
                  </a:cubicBezTo>
                  <a:cubicBezTo>
                    <a:pt x="88592" y="776"/>
                    <a:pt x="87319" y="639"/>
                    <a:pt x="86072" y="830"/>
                  </a:cubicBezTo>
                  <a:cubicBezTo>
                    <a:pt x="86041" y="835"/>
                    <a:pt x="86008" y="837"/>
                    <a:pt x="85976" y="837"/>
                  </a:cubicBezTo>
                  <a:cubicBezTo>
                    <a:pt x="85756" y="837"/>
                    <a:pt x="85508" y="744"/>
                    <a:pt x="85304" y="744"/>
                  </a:cubicBezTo>
                  <a:cubicBezTo>
                    <a:pt x="85235" y="744"/>
                    <a:pt x="85172" y="755"/>
                    <a:pt x="85116" y="783"/>
                  </a:cubicBezTo>
                  <a:cubicBezTo>
                    <a:pt x="84699" y="993"/>
                    <a:pt x="84272" y="1037"/>
                    <a:pt x="83843" y="1037"/>
                  </a:cubicBezTo>
                  <a:cubicBezTo>
                    <a:pt x="83542" y="1037"/>
                    <a:pt x="83239" y="1015"/>
                    <a:pt x="82940" y="1015"/>
                  </a:cubicBezTo>
                  <a:cubicBezTo>
                    <a:pt x="82846" y="1015"/>
                    <a:pt x="82752" y="1017"/>
                    <a:pt x="82659" y="1023"/>
                  </a:cubicBezTo>
                  <a:cubicBezTo>
                    <a:pt x="80792" y="1135"/>
                    <a:pt x="78920" y="1130"/>
                    <a:pt x="77050" y="1188"/>
                  </a:cubicBezTo>
                  <a:cubicBezTo>
                    <a:pt x="76816" y="1196"/>
                    <a:pt x="76586" y="1350"/>
                    <a:pt x="76355" y="1350"/>
                  </a:cubicBezTo>
                  <a:cubicBezTo>
                    <a:pt x="76353" y="1350"/>
                    <a:pt x="76350" y="1350"/>
                    <a:pt x="76348" y="1350"/>
                  </a:cubicBezTo>
                  <a:cubicBezTo>
                    <a:pt x="75877" y="1344"/>
                    <a:pt x="75394" y="1190"/>
                    <a:pt x="74925" y="1190"/>
                  </a:cubicBezTo>
                  <a:cubicBezTo>
                    <a:pt x="74570" y="1190"/>
                    <a:pt x="74222" y="1278"/>
                    <a:pt x="73893" y="1585"/>
                  </a:cubicBezTo>
                  <a:cubicBezTo>
                    <a:pt x="73865" y="1611"/>
                    <a:pt x="73798" y="1625"/>
                    <a:pt x="73735" y="1625"/>
                  </a:cubicBezTo>
                  <a:cubicBezTo>
                    <a:pt x="73677" y="1625"/>
                    <a:pt x="73621" y="1613"/>
                    <a:pt x="73603" y="1590"/>
                  </a:cubicBezTo>
                  <a:cubicBezTo>
                    <a:pt x="73414" y="1351"/>
                    <a:pt x="73208" y="1279"/>
                    <a:pt x="72994" y="1279"/>
                  </a:cubicBezTo>
                  <a:cubicBezTo>
                    <a:pt x="72754" y="1279"/>
                    <a:pt x="72502" y="1369"/>
                    <a:pt x="72252" y="1414"/>
                  </a:cubicBezTo>
                  <a:cubicBezTo>
                    <a:pt x="71486" y="1550"/>
                    <a:pt x="70716" y="1768"/>
                    <a:pt x="69951" y="1768"/>
                  </a:cubicBezTo>
                  <a:cubicBezTo>
                    <a:pt x="69932" y="1768"/>
                    <a:pt x="69913" y="1767"/>
                    <a:pt x="69893" y="1767"/>
                  </a:cubicBezTo>
                  <a:cubicBezTo>
                    <a:pt x="68771" y="1750"/>
                    <a:pt x="67649" y="1712"/>
                    <a:pt x="66526" y="1712"/>
                  </a:cubicBezTo>
                  <a:cubicBezTo>
                    <a:pt x="66270" y="1712"/>
                    <a:pt x="66013" y="1714"/>
                    <a:pt x="65757" y="1719"/>
                  </a:cubicBezTo>
                  <a:cubicBezTo>
                    <a:pt x="64757" y="1737"/>
                    <a:pt x="63755" y="1852"/>
                    <a:pt x="62755" y="1852"/>
                  </a:cubicBezTo>
                  <a:cubicBezTo>
                    <a:pt x="62105" y="1852"/>
                    <a:pt x="61456" y="1803"/>
                    <a:pt x="60809" y="1648"/>
                  </a:cubicBezTo>
                  <a:cubicBezTo>
                    <a:pt x="60784" y="1643"/>
                    <a:pt x="60761" y="1640"/>
                    <a:pt x="60738" y="1640"/>
                  </a:cubicBezTo>
                  <a:cubicBezTo>
                    <a:pt x="60646" y="1640"/>
                    <a:pt x="60572" y="1688"/>
                    <a:pt x="60546" y="1782"/>
                  </a:cubicBezTo>
                  <a:cubicBezTo>
                    <a:pt x="60495" y="1959"/>
                    <a:pt x="60430" y="2010"/>
                    <a:pt x="60319" y="2010"/>
                  </a:cubicBezTo>
                  <a:cubicBezTo>
                    <a:pt x="60256" y="2010"/>
                    <a:pt x="60179" y="1994"/>
                    <a:pt x="60081" y="1975"/>
                  </a:cubicBezTo>
                  <a:cubicBezTo>
                    <a:pt x="59611" y="1885"/>
                    <a:pt x="59133" y="1856"/>
                    <a:pt x="58655" y="1856"/>
                  </a:cubicBezTo>
                  <a:cubicBezTo>
                    <a:pt x="58008" y="1856"/>
                    <a:pt x="57359" y="1910"/>
                    <a:pt x="56726" y="1940"/>
                  </a:cubicBezTo>
                  <a:cubicBezTo>
                    <a:pt x="56679" y="1943"/>
                    <a:pt x="56632" y="1944"/>
                    <a:pt x="56585" y="1944"/>
                  </a:cubicBezTo>
                  <a:cubicBezTo>
                    <a:pt x="56172" y="1944"/>
                    <a:pt x="55742" y="1866"/>
                    <a:pt x="55343" y="1866"/>
                  </a:cubicBezTo>
                  <a:cubicBezTo>
                    <a:pt x="55104" y="1866"/>
                    <a:pt x="54876" y="1894"/>
                    <a:pt x="54669" y="1982"/>
                  </a:cubicBezTo>
                  <a:cubicBezTo>
                    <a:pt x="54540" y="2038"/>
                    <a:pt x="54419" y="2058"/>
                    <a:pt x="54304" y="2058"/>
                  </a:cubicBezTo>
                  <a:cubicBezTo>
                    <a:pt x="54020" y="2058"/>
                    <a:pt x="53766" y="1938"/>
                    <a:pt x="53471" y="1938"/>
                  </a:cubicBezTo>
                  <a:cubicBezTo>
                    <a:pt x="53384" y="1938"/>
                    <a:pt x="53294" y="1948"/>
                    <a:pt x="53198" y="1975"/>
                  </a:cubicBezTo>
                  <a:cubicBezTo>
                    <a:pt x="52693" y="2118"/>
                    <a:pt x="52148" y="2144"/>
                    <a:pt x="51594" y="2144"/>
                  </a:cubicBezTo>
                  <a:cubicBezTo>
                    <a:pt x="51290" y="2144"/>
                    <a:pt x="50983" y="2136"/>
                    <a:pt x="50678" y="2136"/>
                  </a:cubicBezTo>
                  <a:cubicBezTo>
                    <a:pt x="50495" y="2136"/>
                    <a:pt x="50314" y="2139"/>
                    <a:pt x="50134" y="2147"/>
                  </a:cubicBezTo>
                  <a:cubicBezTo>
                    <a:pt x="49443" y="2180"/>
                    <a:pt x="48751" y="2183"/>
                    <a:pt x="48059" y="2183"/>
                  </a:cubicBezTo>
                  <a:cubicBezTo>
                    <a:pt x="47885" y="2183"/>
                    <a:pt x="47711" y="2183"/>
                    <a:pt x="47537" y="2183"/>
                  </a:cubicBezTo>
                  <a:cubicBezTo>
                    <a:pt x="47161" y="2183"/>
                    <a:pt x="46784" y="2184"/>
                    <a:pt x="46408" y="2190"/>
                  </a:cubicBezTo>
                  <a:cubicBezTo>
                    <a:pt x="45387" y="2207"/>
                    <a:pt x="44367" y="2241"/>
                    <a:pt x="43346" y="2281"/>
                  </a:cubicBezTo>
                  <a:cubicBezTo>
                    <a:pt x="42622" y="2310"/>
                    <a:pt x="41908" y="2384"/>
                    <a:pt x="41182" y="2384"/>
                  </a:cubicBezTo>
                  <a:cubicBezTo>
                    <a:pt x="40847" y="2384"/>
                    <a:pt x="40510" y="2369"/>
                    <a:pt x="40169" y="2325"/>
                  </a:cubicBezTo>
                  <a:cubicBezTo>
                    <a:pt x="39930" y="2295"/>
                    <a:pt x="39688" y="2282"/>
                    <a:pt x="39444" y="2282"/>
                  </a:cubicBezTo>
                  <a:cubicBezTo>
                    <a:pt x="38610" y="2282"/>
                    <a:pt x="37753" y="2435"/>
                    <a:pt x="36925" y="2573"/>
                  </a:cubicBezTo>
                  <a:cubicBezTo>
                    <a:pt x="36900" y="2577"/>
                    <a:pt x="36876" y="2579"/>
                    <a:pt x="36853" y="2579"/>
                  </a:cubicBezTo>
                  <a:cubicBezTo>
                    <a:pt x="36646" y="2579"/>
                    <a:pt x="36528" y="2421"/>
                    <a:pt x="36340" y="2421"/>
                  </a:cubicBezTo>
                  <a:cubicBezTo>
                    <a:pt x="36297" y="2421"/>
                    <a:pt x="36251" y="2429"/>
                    <a:pt x="36199" y="2450"/>
                  </a:cubicBezTo>
                  <a:cubicBezTo>
                    <a:pt x="35602" y="2681"/>
                    <a:pt x="34982" y="2762"/>
                    <a:pt x="34353" y="2762"/>
                  </a:cubicBezTo>
                  <a:cubicBezTo>
                    <a:pt x="34037" y="2762"/>
                    <a:pt x="33718" y="2742"/>
                    <a:pt x="33399" y="2710"/>
                  </a:cubicBezTo>
                  <a:cubicBezTo>
                    <a:pt x="33087" y="2679"/>
                    <a:pt x="32755" y="2612"/>
                    <a:pt x="32443" y="2612"/>
                  </a:cubicBezTo>
                  <a:cubicBezTo>
                    <a:pt x="32300" y="2612"/>
                    <a:pt x="32160" y="2626"/>
                    <a:pt x="32028" y="2665"/>
                  </a:cubicBezTo>
                  <a:cubicBezTo>
                    <a:pt x="31448" y="2833"/>
                    <a:pt x="30858" y="2871"/>
                    <a:pt x="30267" y="2871"/>
                  </a:cubicBezTo>
                  <a:cubicBezTo>
                    <a:pt x="29796" y="2871"/>
                    <a:pt x="29323" y="2847"/>
                    <a:pt x="28853" y="2847"/>
                  </a:cubicBezTo>
                  <a:cubicBezTo>
                    <a:pt x="28269" y="2847"/>
                    <a:pt x="27689" y="2884"/>
                    <a:pt x="27118" y="3048"/>
                  </a:cubicBezTo>
                  <a:cubicBezTo>
                    <a:pt x="27085" y="3058"/>
                    <a:pt x="27041" y="3069"/>
                    <a:pt x="27006" y="3069"/>
                  </a:cubicBezTo>
                  <a:cubicBezTo>
                    <a:pt x="26986" y="3069"/>
                    <a:pt x="26968" y="3065"/>
                    <a:pt x="26957" y="3056"/>
                  </a:cubicBezTo>
                  <a:cubicBezTo>
                    <a:pt x="26711" y="2857"/>
                    <a:pt x="26448" y="2793"/>
                    <a:pt x="26182" y="2793"/>
                  </a:cubicBezTo>
                  <a:cubicBezTo>
                    <a:pt x="25750" y="2793"/>
                    <a:pt x="25311" y="2962"/>
                    <a:pt x="24932" y="2993"/>
                  </a:cubicBezTo>
                  <a:cubicBezTo>
                    <a:pt x="23659" y="3094"/>
                    <a:pt x="22373" y="3177"/>
                    <a:pt x="21099" y="3248"/>
                  </a:cubicBezTo>
                  <a:cubicBezTo>
                    <a:pt x="19982" y="3312"/>
                    <a:pt x="18875" y="3441"/>
                    <a:pt x="17762" y="3524"/>
                  </a:cubicBezTo>
                  <a:cubicBezTo>
                    <a:pt x="17179" y="3568"/>
                    <a:pt x="16577" y="3780"/>
                    <a:pt x="16014" y="3780"/>
                  </a:cubicBezTo>
                  <a:cubicBezTo>
                    <a:pt x="15894" y="3780"/>
                    <a:pt x="15776" y="3770"/>
                    <a:pt x="15660" y="3747"/>
                  </a:cubicBezTo>
                  <a:cubicBezTo>
                    <a:pt x="15606" y="3737"/>
                    <a:pt x="15552" y="3732"/>
                    <a:pt x="15498" y="3732"/>
                  </a:cubicBezTo>
                  <a:cubicBezTo>
                    <a:pt x="15191" y="3732"/>
                    <a:pt x="14890" y="3876"/>
                    <a:pt x="14600" y="3876"/>
                  </a:cubicBezTo>
                  <a:cubicBezTo>
                    <a:pt x="14435" y="3876"/>
                    <a:pt x="14273" y="3829"/>
                    <a:pt x="14117" y="3682"/>
                  </a:cubicBezTo>
                  <a:cubicBezTo>
                    <a:pt x="13648" y="4032"/>
                    <a:pt x="13113" y="4079"/>
                    <a:pt x="12579" y="4079"/>
                  </a:cubicBezTo>
                  <a:cubicBezTo>
                    <a:pt x="12383" y="4079"/>
                    <a:pt x="12187" y="4073"/>
                    <a:pt x="11994" y="4073"/>
                  </a:cubicBezTo>
                  <a:cubicBezTo>
                    <a:pt x="11849" y="4073"/>
                    <a:pt x="11707" y="4077"/>
                    <a:pt x="11567" y="4089"/>
                  </a:cubicBezTo>
                  <a:cubicBezTo>
                    <a:pt x="10009" y="4229"/>
                    <a:pt x="8440" y="4398"/>
                    <a:pt x="6874" y="4422"/>
                  </a:cubicBezTo>
                  <a:cubicBezTo>
                    <a:pt x="5242" y="4446"/>
                    <a:pt x="3631" y="4520"/>
                    <a:pt x="2009" y="4748"/>
                  </a:cubicBezTo>
                  <a:cubicBezTo>
                    <a:pt x="1768" y="4782"/>
                    <a:pt x="1416" y="4953"/>
                    <a:pt x="1070" y="4953"/>
                  </a:cubicBezTo>
                  <a:cubicBezTo>
                    <a:pt x="776" y="4953"/>
                    <a:pt x="486" y="4829"/>
                    <a:pt x="274" y="4389"/>
                  </a:cubicBezTo>
                  <a:lnTo>
                    <a:pt x="274" y="4389"/>
                  </a:lnTo>
                  <a:cubicBezTo>
                    <a:pt x="294" y="4662"/>
                    <a:pt x="269" y="4852"/>
                    <a:pt x="245" y="5051"/>
                  </a:cubicBezTo>
                  <a:cubicBezTo>
                    <a:pt x="89" y="6372"/>
                    <a:pt x="62" y="7728"/>
                    <a:pt x="142" y="9030"/>
                  </a:cubicBezTo>
                  <a:cubicBezTo>
                    <a:pt x="243" y="10694"/>
                    <a:pt x="1" y="12364"/>
                    <a:pt x="342" y="14029"/>
                  </a:cubicBezTo>
                  <a:cubicBezTo>
                    <a:pt x="564" y="15116"/>
                    <a:pt x="458" y="16257"/>
                    <a:pt x="653" y="17376"/>
                  </a:cubicBezTo>
                  <a:cubicBezTo>
                    <a:pt x="922" y="18915"/>
                    <a:pt x="795" y="20490"/>
                    <a:pt x="1139" y="22053"/>
                  </a:cubicBezTo>
                  <a:cubicBezTo>
                    <a:pt x="1441" y="23424"/>
                    <a:pt x="1418" y="24833"/>
                    <a:pt x="1953" y="26214"/>
                  </a:cubicBezTo>
                  <a:cubicBezTo>
                    <a:pt x="2376" y="27301"/>
                    <a:pt x="2964" y="28271"/>
                    <a:pt x="3448" y="29307"/>
                  </a:cubicBezTo>
                  <a:cubicBezTo>
                    <a:pt x="3844" y="30158"/>
                    <a:pt x="4765" y="30531"/>
                    <a:pt x="5215" y="31276"/>
                  </a:cubicBezTo>
                  <a:cubicBezTo>
                    <a:pt x="5621" y="31948"/>
                    <a:pt x="6326" y="32248"/>
                    <a:pt x="6776" y="32871"/>
                  </a:cubicBezTo>
                  <a:cubicBezTo>
                    <a:pt x="7150" y="33389"/>
                    <a:pt x="7884" y="33680"/>
                    <a:pt x="8504" y="33975"/>
                  </a:cubicBezTo>
                  <a:cubicBezTo>
                    <a:pt x="9481" y="34436"/>
                    <a:pt x="10396" y="35010"/>
                    <a:pt x="11435" y="35364"/>
                  </a:cubicBezTo>
                  <a:cubicBezTo>
                    <a:pt x="12475" y="35718"/>
                    <a:pt x="13546" y="35914"/>
                    <a:pt x="14596" y="36206"/>
                  </a:cubicBezTo>
                  <a:cubicBezTo>
                    <a:pt x="15532" y="36466"/>
                    <a:pt x="16517" y="36602"/>
                    <a:pt x="17453" y="36686"/>
                  </a:cubicBezTo>
                  <a:cubicBezTo>
                    <a:pt x="17707" y="36709"/>
                    <a:pt x="17964" y="36715"/>
                    <a:pt x="18224" y="36715"/>
                  </a:cubicBezTo>
                  <a:cubicBezTo>
                    <a:pt x="18511" y="36715"/>
                    <a:pt x="18802" y="36707"/>
                    <a:pt x="19092" y="36707"/>
                  </a:cubicBezTo>
                  <a:cubicBezTo>
                    <a:pt x="19511" y="36707"/>
                    <a:pt x="19931" y="36723"/>
                    <a:pt x="20344" y="36798"/>
                  </a:cubicBezTo>
                  <a:cubicBezTo>
                    <a:pt x="20396" y="36807"/>
                    <a:pt x="20447" y="36811"/>
                    <a:pt x="20498" y="36811"/>
                  </a:cubicBezTo>
                  <a:cubicBezTo>
                    <a:pt x="20730" y="36811"/>
                    <a:pt x="20959" y="36732"/>
                    <a:pt x="21202" y="36732"/>
                  </a:cubicBezTo>
                  <a:cubicBezTo>
                    <a:pt x="21382" y="36732"/>
                    <a:pt x="21569" y="36775"/>
                    <a:pt x="21771" y="36927"/>
                  </a:cubicBezTo>
                  <a:cubicBezTo>
                    <a:pt x="21907" y="37028"/>
                    <a:pt x="22207" y="37036"/>
                    <a:pt x="22533" y="37036"/>
                  </a:cubicBezTo>
                  <a:cubicBezTo>
                    <a:pt x="22596" y="37036"/>
                    <a:pt x="22660" y="37036"/>
                    <a:pt x="22725" y="37036"/>
                  </a:cubicBezTo>
                  <a:cubicBezTo>
                    <a:pt x="22976" y="37036"/>
                    <a:pt x="23228" y="37041"/>
                    <a:pt x="23420" y="37087"/>
                  </a:cubicBezTo>
                  <a:cubicBezTo>
                    <a:pt x="24010" y="37230"/>
                    <a:pt x="24652" y="37431"/>
                    <a:pt x="25243" y="37431"/>
                  </a:cubicBezTo>
                  <a:cubicBezTo>
                    <a:pt x="25407" y="37431"/>
                    <a:pt x="25567" y="37415"/>
                    <a:pt x="25721" y="37378"/>
                  </a:cubicBezTo>
                  <a:cubicBezTo>
                    <a:pt x="26071" y="37295"/>
                    <a:pt x="26417" y="37263"/>
                    <a:pt x="26757" y="37263"/>
                  </a:cubicBezTo>
                  <a:cubicBezTo>
                    <a:pt x="27340" y="37263"/>
                    <a:pt x="27904" y="37358"/>
                    <a:pt x="28433" y="37452"/>
                  </a:cubicBezTo>
                  <a:cubicBezTo>
                    <a:pt x="28958" y="37545"/>
                    <a:pt x="29482" y="37570"/>
                    <a:pt x="29999" y="37570"/>
                  </a:cubicBezTo>
                  <a:cubicBezTo>
                    <a:pt x="30526" y="37570"/>
                    <a:pt x="31046" y="37544"/>
                    <a:pt x="31557" y="37538"/>
                  </a:cubicBezTo>
                  <a:cubicBezTo>
                    <a:pt x="31570" y="37538"/>
                    <a:pt x="31583" y="37538"/>
                    <a:pt x="31596" y="37538"/>
                  </a:cubicBezTo>
                  <a:cubicBezTo>
                    <a:pt x="32472" y="37538"/>
                    <a:pt x="33318" y="37945"/>
                    <a:pt x="34182" y="37945"/>
                  </a:cubicBezTo>
                  <a:cubicBezTo>
                    <a:pt x="34493" y="37945"/>
                    <a:pt x="34807" y="37892"/>
                    <a:pt x="35125" y="37747"/>
                  </a:cubicBezTo>
                  <a:cubicBezTo>
                    <a:pt x="35356" y="38034"/>
                    <a:pt x="35613" y="38117"/>
                    <a:pt x="35885" y="38117"/>
                  </a:cubicBezTo>
                  <a:cubicBezTo>
                    <a:pt x="36260" y="38117"/>
                    <a:pt x="36663" y="37959"/>
                    <a:pt x="37067" y="37959"/>
                  </a:cubicBezTo>
                  <a:cubicBezTo>
                    <a:pt x="37204" y="37959"/>
                    <a:pt x="37340" y="37977"/>
                    <a:pt x="37476" y="38026"/>
                  </a:cubicBezTo>
                  <a:cubicBezTo>
                    <a:pt x="37788" y="38138"/>
                    <a:pt x="38190" y="38177"/>
                    <a:pt x="38616" y="38177"/>
                  </a:cubicBezTo>
                  <a:cubicBezTo>
                    <a:pt x="39041" y="38177"/>
                    <a:pt x="39490" y="38138"/>
                    <a:pt x="39900" y="38092"/>
                  </a:cubicBezTo>
                  <a:cubicBezTo>
                    <a:pt x="40031" y="38079"/>
                    <a:pt x="40144" y="37843"/>
                    <a:pt x="40260" y="37843"/>
                  </a:cubicBezTo>
                  <a:cubicBezTo>
                    <a:pt x="40306" y="37843"/>
                    <a:pt x="40352" y="37881"/>
                    <a:pt x="40401" y="37985"/>
                  </a:cubicBezTo>
                  <a:cubicBezTo>
                    <a:pt x="40514" y="38230"/>
                    <a:pt x="40639" y="38308"/>
                    <a:pt x="40768" y="38308"/>
                  </a:cubicBezTo>
                  <a:cubicBezTo>
                    <a:pt x="40934" y="38308"/>
                    <a:pt x="41108" y="38180"/>
                    <a:pt x="41274" y="38106"/>
                  </a:cubicBezTo>
                  <a:cubicBezTo>
                    <a:pt x="41470" y="38019"/>
                    <a:pt x="41655" y="37978"/>
                    <a:pt x="41843" y="37978"/>
                  </a:cubicBezTo>
                  <a:cubicBezTo>
                    <a:pt x="42015" y="37978"/>
                    <a:pt x="42190" y="38012"/>
                    <a:pt x="42377" y="38078"/>
                  </a:cubicBezTo>
                  <a:cubicBezTo>
                    <a:pt x="42716" y="38195"/>
                    <a:pt x="43150" y="38122"/>
                    <a:pt x="43462" y="38202"/>
                  </a:cubicBezTo>
                  <a:cubicBezTo>
                    <a:pt x="43524" y="38218"/>
                    <a:pt x="43585" y="38225"/>
                    <a:pt x="43644" y="38225"/>
                  </a:cubicBezTo>
                  <a:cubicBezTo>
                    <a:pt x="44030" y="38225"/>
                    <a:pt x="44362" y="37938"/>
                    <a:pt x="44681" y="37938"/>
                  </a:cubicBezTo>
                  <a:cubicBezTo>
                    <a:pt x="44770" y="37938"/>
                    <a:pt x="44857" y="37960"/>
                    <a:pt x="44945" y="38016"/>
                  </a:cubicBezTo>
                  <a:cubicBezTo>
                    <a:pt x="45192" y="38177"/>
                    <a:pt x="45480" y="38231"/>
                    <a:pt x="45731" y="38231"/>
                  </a:cubicBezTo>
                  <a:cubicBezTo>
                    <a:pt x="45925" y="38231"/>
                    <a:pt x="46097" y="38198"/>
                    <a:pt x="46209" y="38158"/>
                  </a:cubicBezTo>
                  <a:cubicBezTo>
                    <a:pt x="46481" y="38059"/>
                    <a:pt x="46749" y="38025"/>
                    <a:pt x="47014" y="38025"/>
                  </a:cubicBezTo>
                  <a:cubicBezTo>
                    <a:pt x="47584" y="38025"/>
                    <a:pt x="48142" y="38181"/>
                    <a:pt x="48707" y="38181"/>
                  </a:cubicBezTo>
                  <a:cubicBezTo>
                    <a:pt x="48766" y="38181"/>
                    <a:pt x="48824" y="38180"/>
                    <a:pt x="48884" y="38176"/>
                  </a:cubicBezTo>
                  <a:cubicBezTo>
                    <a:pt x="49335" y="38147"/>
                    <a:pt x="49788" y="37991"/>
                    <a:pt x="50269" y="37991"/>
                  </a:cubicBezTo>
                  <a:cubicBezTo>
                    <a:pt x="50432" y="37991"/>
                    <a:pt x="50599" y="38009"/>
                    <a:pt x="50770" y="38056"/>
                  </a:cubicBezTo>
                  <a:cubicBezTo>
                    <a:pt x="50957" y="38108"/>
                    <a:pt x="51108" y="38407"/>
                    <a:pt x="51296" y="38407"/>
                  </a:cubicBezTo>
                  <a:cubicBezTo>
                    <a:pt x="51353" y="38407"/>
                    <a:pt x="51413" y="38380"/>
                    <a:pt x="51478" y="38311"/>
                  </a:cubicBezTo>
                  <a:cubicBezTo>
                    <a:pt x="51727" y="38047"/>
                    <a:pt x="51997" y="37968"/>
                    <a:pt x="52277" y="37968"/>
                  </a:cubicBezTo>
                  <a:cubicBezTo>
                    <a:pt x="52700" y="37968"/>
                    <a:pt x="53145" y="38151"/>
                    <a:pt x="53565" y="38151"/>
                  </a:cubicBezTo>
                  <a:cubicBezTo>
                    <a:pt x="53781" y="38151"/>
                    <a:pt x="53991" y="38103"/>
                    <a:pt x="54188" y="37956"/>
                  </a:cubicBezTo>
                  <a:cubicBezTo>
                    <a:pt x="54353" y="38097"/>
                    <a:pt x="54521" y="38144"/>
                    <a:pt x="54692" y="38144"/>
                  </a:cubicBezTo>
                  <a:cubicBezTo>
                    <a:pt x="55035" y="38144"/>
                    <a:pt x="55389" y="37956"/>
                    <a:pt x="55752" y="37956"/>
                  </a:cubicBezTo>
                  <a:cubicBezTo>
                    <a:pt x="55844" y="37956"/>
                    <a:pt x="55936" y="37968"/>
                    <a:pt x="56029" y="37998"/>
                  </a:cubicBezTo>
                  <a:cubicBezTo>
                    <a:pt x="56168" y="38044"/>
                    <a:pt x="56374" y="38214"/>
                    <a:pt x="56641" y="38214"/>
                  </a:cubicBezTo>
                  <a:cubicBezTo>
                    <a:pt x="56711" y="38214"/>
                    <a:pt x="56786" y="38202"/>
                    <a:pt x="56864" y="38173"/>
                  </a:cubicBezTo>
                  <a:cubicBezTo>
                    <a:pt x="57923" y="37779"/>
                    <a:pt x="59073" y="37797"/>
                    <a:pt x="60185" y="37641"/>
                  </a:cubicBezTo>
                  <a:cubicBezTo>
                    <a:pt x="61345" y="37478"/>
                    <a:pt x="62494" y="37222"/>
                    <a:pt x="63673" y="37222"/>
                  </a:cubicBezTo>
                  <a:cubicBezTo>
                    <a:pt x="63675" y="37222"/>
                    <a:pt x="63678" y="37222"/>
                    <a:pt x="63680" y="37222"/>
                  </a:cubicBezTo>
                  <a:cubicBezTo>
                    <a:pt x="64219" y="37222"/>
                    <a:pt x="64815" y="36842"/>
                    <a:pt x="65263" y="36842"/>
                  </a:cubicBezTo>
                  <a:cubicBezTo>
                    <a:pt x="65359" y="36842"/>
                    <a:pt x="65449" y="36859"/>
                    <a:pt x="65529" y="36902"/>
                  </a:cubicBezTo>
                  <a:cubicBezTo>
                    <a:pt x="65850" y="37072"/>
                    <a:pt x="66163" y="37133"/>
                    <a:pt x="66469" y="37133"/>
                  </a:cubicBezTo>
                  <a:cubicBezTo>
                    <a:pt x="67142" y="37133"/>
                    <a:pt x="67780" y="36840"/>
                    <a:pt x="68392" y="36782"/>
                  </a:cubicBezTo>
                  <a:cubicBezTo>
                    <a:pt x="68616" y="36761"/>
                    <a:pt x="68844" y="36756"/>
                    <a:pt x="69074" y="36756"/>
                  </a:cubicBezTo>
                  <a:cubicBezTo>
                    <a:pt x="69248" y="36756"/>
                    <a:pt x="69424" y="36759"/>
                    <a:pt x="69601" y="36759"/>
                  </a:cubicBezTo>
                  <a:cubicBezTo>
                    <a:pt x="70098" y="36759"/>
                    <a:pt x="70604" y="36739"/>
                    <a:pt x="71113" y="36584"/>
                  </a:cubicBezTo>
                  <a:cubicBezTo>
                    <a:pt x="71871" y="36353"/>
                    <a:pt x="72885" y="36480"/>
                    <a:pt x="73709" y="36250"/>
                  </a:cubicBezTo>
                  <a:cubicBezTo>
                    <a:pt x="74222" y="36108"/>
                    <a:pt x="74726" y="36148"/>
                    <a:pt x="75216" y="36009"/>
                  </a:cubicBezTo>
                  <a:cubicBezTo>
                    <a:pt x="75705" y="35871"/>
                    <a:pt x="76187" y="35634"/>
                    <a:pt x="76696" y="35634"/>
                  </a:cubicBezTo>
                  <a:cubicBezTo>
                    <a:pt x="76811" y="35634"/>
                    <a:pt x="76928" y="35646"/>
                    <a:pt x="77047" y="35674"/>
                  </a:cubicBezTo>
                  <a:cubicBezTo>
                    <a:pt x="77190" y="35708"/>
                    <a:pt x="77328" y="35725"/>
                    <a:pt x="77462" y="35725"/>
                  </a:cubicBezTo>
                  <a:cubicBezTo>
                    <a:pt x="77638" y="35725"/>
                    <a:pt x="77807" y="35697"/>
                    <a:pt x="77974" y="35644"/>
                  </a:cubicBezTo>
                  <a:cubicBezTo>
                    <a:pt x="79021" y="35313"/>
                    <a:pt x="80165" y="35435"/>
                    <a:pt x="81177" y="34802"/>
                  </a:cubicBezTo>
                  <a:cubicBezTo>
                    <a:pt x="81524" y="34585"/>
                    <a:pt x="82118" y="34450"/>
                    <a:pt x="82624" y="34365"/>
                  </a:cubicBezTo>
                  <a:cubicBezTo>
                    <a:pt x="83237" y="34263"/>
                    <a:pt x="83876" y="34210"/>
                    <a:pt x="84406" y="33856"/>
                  </a:cubicBezTo>
                  <a:cubicBezTo>
                    <a:pt x="85677" y="33014"/>
                    <a:pt x="86932" y="32193"/>
                    <a:pt x="87829" y="30868"/>
                  </a:cubicBezTo>
                  <a:cubicBezTo>
                    <a:pt x="88180" y="30350"/>
                    <a:pt x="88608" y="29698"/>
                    <a:pt x="89172" y="29380"/>
                  </a:cubicBezTo>
                  <a:cubicBezTo>
                    <a:pt x="90674" y="28533"/>
                    <a:pt x="90874" y="26974"/>
                    <a:pt x="91400" y="25603"/>
                  </a:cubicBezTo>
                  <a:cubicBezTo>
                    <a:pt x="91834" y="24474"/>
                    <a:pt x="91999" y="23246"/>
                    <a:pt x="92344" y="22104"/>
                  </a:cubicBezTo>
                  <a:cubicBezTo>
                    <a:pt x="92741" y="20791"/>
                    <a:pt x="92705" y="19468"/>
                    <a:pt x="92853" y="18172"/>
                  </a:cubicBezTo>
                  <a:cubicBezTo>
                    <a:pt x="93021" y="16729"/>
                    <a:pt x="92916" y="15237"/>
                    <a:pt x="92998" y="13761"/>
                  </a:cubicBezTo>
                  <a:cubicBezTo>
                    <a:pt x="93091" y="12074"/>
                    <a:pt x="92873" y="10393"/>
                    <a:pt x="93113" y="8680"/>
                  </a:cubicBezTo>
                  <a:cubicBezTo>
                    <a:pt x="93216" y="7952"/>
                    <a:pt x="93119" y="7039"/>
                    <a:pt x="93037" y="6225"/>
                  </a:cubicBezTo>
                  <a:cubicBezTo>
                    <a:pt x="92865" y="4515"/>
                    <a:pt x="92922" y="2829"/>
                    <a:pt x="93114" y="1127"/>
                  </a:cubicBezTo>
                  <a:cubicBezTo>
                    <a:pt x="93155" y="776"/>
                    <a:pt x="93242" y="20"/>
                    <a:pt x="92706" y="20"/>
                  </a:cubicBezTo>
                  <a:cubicBezTo>
                    <a:pt x="92686" y="20"/>
                    <a:pt x="92664" y="21"/>
                    <a:pt x="92641" y="24"/>
                  </a:cubicBezTo>
                  <a:cubicBezTo>
                    <a:pt x="92497" y="38"/>
                    <a:pt x="92351" y="44"/>
                    <a:pt x="92203" y="44"/>
                  </a:cubicBezTo>
                  <a:cubicBezTo>
                    <a:pt x="91786" y="44"/>
                    <a:pt x="91361" y="0"/>
                    <a:pt x="9095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158;p38">
              <a:extLst>
                <a:ext uri="{FF2B5EF4-FFF2-40B4-BE49-F238E27FC236}">
                  <a16:creationId xmlns:a16="http://schemas.microsoft.com/office/drawing/2014/main" id="{68F9C10D-B070-40AE-8AE7-640A1A7EEBFD}"/>
                </a:ext>
              </a:extLst>
            </p:cNvPr>
            <p:cNvSpPr/>
            <p:nvPr/>
          </p:nvSpPr>
          <p:spPr>
            <a:xfrm>
              <a:off x="4837350" y="1404625"/>
              <a:ext cx="2197419" cy="3396282"/>
            </a:xfrm>
            <a:custGeom>
              <a:avLst/>
              <a:gdLst/>
              <a:ahLst/>
              <a:cxnLst/>
              <a:rect l="l" t="t" r="r" b="b"/>
              <a:pathLst>
                <a:path w="101054" h="185336" extrusionOk="0">
                  <a:moveTo>
                    <a:pt x="53173" y="2037"/>
                  </a:moveTo>
                  <a:cubicBezTo>
                    <a:pt x="53913" y="2037"/>
                    <a:pt x="54651" y="2083"/>
                    <a:pt x="55390" y="2218"/>
                  </a:cubicBezTo>
                  <a:cubicBezTo>
                    <a:pt x="55438" y="2226"/>
                    <a:pt x="55488" y="2276"/>
                    <a:pt x="55530" y="2276"/>
                  </a:cubicBezTo>
                  <a:cubicBezTo>
                    <a:pt x="55534" y="2276"/>
                    <a:pt x="55537" y="2276"/>
                    <a:pt x="55540" y="2276"/>
                  </a:cubicBezTo>
                  <a:cubicBezTo>
                    <a:pt x="55862" y="2208"/>
                    <a:pt x="56184" y="2182"/>
                    <a:pt x="56505" y="2182"/>
                  </a:cubicBezTo>
                  <a:cubicBezTo>
                    <a:pt x="57073" y="2182"/>
                    <a:pt x="57639" y="2264"/>
                    <a:pt x="58196" y="2349"/>
                  </a:cubicBezTo>
                  <a:cubicBezTo>
                    <a:pt x="58393" y="2379"/>
                    <a:pt x="58590" y="2389"/>
                    <a:pt x="58786" y="2389"/>
                  </a:cubicBezTo>
                  <a:cubicBezTo>
                    <a:pt x="59178" y="2389"/>
                    <a:pt x="59569" y="2349"/>
                    <a:pt x="59962" y="2349"/>
                  </a:cubicBezTo>
                  <a:cubicBezTo>
                    <a:pt x="60237" y="2349"/>
                    <a:pt x="60513" y="2369"/>
                    <a:pt x="60790" y="2435"/>
                  </a:cubicBezTo>
                  <a:cubicBezTo>
                    <a:pt x="60888" y="2458"/>
                    <a:pt x="60988" y="2465"/>
                    <a:pt x="61091" y="2465"/>
                  </a:cubicBezTo>
                  <a:cubicBezTo>
                    <a:pt x="61263" y="2465"/>
                    <a:pt x="61440" y="2445"/>
                    <a:pt x="61616" y="2445"/>
                  </a:cubicBezTo>
                  <a:cubicBezTo>
                    <a:pt x="61862" y="2445"/>
                    <a:pt x="62105" y="2485"/>
                    <a:pt x="62325" y="2681"/>
                  </a:cubicBezTo>
                  <a:cubicBezTo>
                    <a:pt x="62331" y="2686"/>
                    <a:pt x="62387" y="2705"/>
                    <a:pt x="62446" y="2705"/>
                  </a:cubicBezTo>
                  <a:cubicBezTo>
                    <a:pt x="62522" y="2705"/>
                    <a:pt x="62603" y="2674"/>
                    <a:pt x="62595" y="2543"/>
                  </a:cubicBezTo>
                  <a:cubicBezTo>
                    <a:pt x="62579" y="2268"/>
                    <a:pt x="62718" y="2191"/>
                    <a:pt x="62862" y="2191"/>
                  </a:cubicBezTo>
                  <a:cubicBezTo>
                    <a:pt x="62956" y="2191"/>
                    <a:pt x="63053" y="2224"/>
                    <a:pt x="63110" y="2255"/>
                  </a:cubicBezTo>
                  <a:cubicBezTo>
                    <a:pt x="63426" y="2429"/>
                    <a:pt x="63745" y="2468"/>
                    <a:pt x="64066" y="2468"/>
                  </a:cubicBezTo>
                  <a:cubicBezTo>
                    <a:pt x="64320" y="2468"/>
                    <a:pt x="64575" y="2444"/>
                    <a:pt x="64830" y="2444"/>
                  </a:cubicBezTo>
                  <a:cubicBezTo>
                    <a:pt x="64899" y="2444"/>
                    <a:pt x="64967" y="2445"/>
                    <a:pt x="65036" y="2450"/>
                  </a:cubicBezTo>
                  <a:cubicBezTo>
                    <a:pt x="65110" y="2455"/>
                    <a:pt x="65187" y="2457"/>
                    <a:pt x="65264" y="2457"/>
                  </a:cubicBezTo>
                  <a:cubicBezTo>
                    <a:pt x="65730" y="2457"/>
                    <a:pt x="66232" y="2378"/>
                    <a:pt x="66656" y="2378"/>
                  </a:cubicBezTo>
                  <a:cubicBezTo>
                    <a:pt x="66893" y="2378"/>
                    <a:pt x="67106" y="2403"/>
                    <a:pt x="67275" y="2479"/>
                  </a:cubicBezTo>
                  <a:cubicBezTo>
                    <a:pt x="67514" y="2587"/>
                    <a:pt x="67732" y="2622"/>
                    <a:pt x="67937" y="2622"/>
                  </a:cubicBezTo>
                  <a:cubicBezTo>
                    <a:pt x="68310" y="2622"/>
                    <a:pt x="68639" y="2507"/>
                    <a:pt x="68970" y="2507"/>
                  </a:cubicBezTo>
                  <a:cubicBezTo>
                    <a:pt x="69038" y="2507"/>
                    <a:pt x="69106" y="2512"/>
                    <a:pt x="69175" y="2523"/>
                  </a:cubicBezTo>
                  <a:cubicBezTo>
                    <a:pt x="69860" y="2638"/>
                    <a:pt x="70616" y="2530"/>
                    <a:pt x="71168" y="2715"/>
                  </a:cubicBezTo>
                  <a:cubicBezTo>
                    <a:pt x="71316" y="2764"/>
                    <a:pt x="71468" y="2782"/>
                    <a:pt x="71623" y="2782"/>
                  </a:cubicBezTo>
                  <a:cubicBezTo>
                    <a:pt x="71977" y="2782"/>
                    <a:pt x="72342" y="2690"/>
                    <a:pt x="72686" y="2690"/>
                  </a:cubicBezTo>
                  <a:cubicBezTo>
                    <a:pt x="73025" y="2690"/>
                    <a:pt x="73344" y="2779"/>
                    <a:pt x="73614" y="3133"/>
                  </a:cubicBezTo>
                  <a:cubicBezTo>
                    <a:pt x="73837" y="3031"/>
                    <a:pt x="74061" y="2995"/>
                    <a:pt x="74284" y="2995"/>
                  </a:cubicBezTo>
                  <a:cubicBezTo>
                    <a:pt x="74795" y="2995"/>
                    <a:pt x="75307" y="3182"/>
                    <a:pt x="75824" y="3182"/>
                  </a:cubicBezTo>
                  <a:cubicBezTo>
                    <a:pt x="75847" y="3182"/>
                    <a:pt x="75871" y="3182"/>
                    <a:pt x="75894" y="3181"/>
                  </a:cubicBezTo>
                  <a:cubicBezTo>
                    <a:pt x="75958" y="3178"/>
                    <a:pt x="76024" y="3177"/>
                    <a:pt x="76089" y="3177"/>
                  </a:cubicBezTo>
                  <a:cubicBezTo>
                    <a:pt x="76834" y="3177"/>
                    <a:pt x="77633" y="3330"/>
                    <a:pt x="78314" y="3735"/>
                  </a:cubicBezTo>
                  <a:cubicBezTo>
                    <a:pt x="78397" y="3784"/>
                    <a:pt x="78468" y="3803"/>
                    <a:pt x="78534" y="3803"/>
                  </a:cubicBezTo>
                  <a:cubicBezTo>
                    <a:pt x="78666" y="3803"/>
                    <a:pt x="78776" y="3729"/>
                    <a:pt x="78914" y="3688"/>
                  </a:cubicBezTo>
                  <a:cubicBezTo>
                    <a:pt x="79101" y="3632"/>
                    <a:pt x="79289" y="3600"/>
                    <a:pt x="79475" y="3600"/>
                  </a:cubicBezTo>
                  <a:cubicBezTo>
                    <a:pt x="79767" y="3600"/>
                    <a:pt x="80053" y="3678"/>
                    <a:pt x="80314" y="3860"/>
                  </a:cubicBezTo>
                  <a:cubicBezTo>
                    <a:pt x="80392" y="3915"/>
                    <a:pt x="80480" y="3979"/>
                    <a:pt x="80542" y="3979"/>
                  </a:cubicBezTo>
                  <a:cubicBezTo>
                    <a:pt x="80578" y="3979"/>
                    <a:pt x="80606" y="3957"/>
                    <a:pt x="80618" y="3900"/>
                  </a:cubicBezTo>
                  <a:cubicBezTo>
                    <a:pt x="80668" y="3665"/>
                    <a:pt x="80781" y="3595"/>
                    <a:pt x="80901" y="3595"/>
                  </a:cubicBezTo>
                  <a:cubicBezTo>
                    <a:pt x="81024" y="3595"/>
                    <a:pt x="81153" y="3667"/>
                    <a:pt x="81229" y="3710"/>
                  </a:cubicBezTo>
                  <a:cubicBezTo>
                    <a:pt x="81943" y="4117"/>
                    <a:pt x="82707" y="4025"/>
                    <a:pt x="83471" y="4070"/>
                  </a:cubicBezTo>
                  <a:cubicBezTo>
                    <a:pt x="83822" y="4092"/>
                    <a:pt x="84204" y="4118"/>
                    <a:pt x="84534" y="4563"/>
                  </a:cubicBezTo>
                  <a:cubicBezTo>
                    <a:pt x="84894" y="5050"/>
                    <a:pt x="85717" y="5004"/>
                    <a:pt x="86339" y="5162"/>
                  </a:cubicBezTo>
                  <a:cubicBezTo>
                    <a:pt x="87329" y="5413"/>
                    <a:pt x="88140" y="6099"/>
                    <a:pt x="89130" y="6279"/>
                  </a:cubicBezTo>
                  <a:cubicBezTo>
                    <a:pt x="89645" y="6373"/>
                    <a:pt x="89975" y="6894"/>
                    <a:pt x="90503" y="6894"/>
                  </a:cubicBezTo>
                  <a:cubicBezTo>
                    <a:pt x="90566" y="6894"/>
                    <a:pt x="90632" y="6886"/>
                    <a:pt x="90702" y="6869"/>
                  </a:cubicBezTo>
                  <a:cubicBezTo>
                    <a:pt x="90703" y="6869"/>
                    <a:pt x="90705" y="6869"/>
                    <a:pt x="90706" y="6869"/>
                  </a:cubicBezTo>
                  <a:cubicBezTo>
                    <a:pt x="90736" y="6869"/>
                    <a:pt x="90782" y="6941"/>
                    <a:pt x="90822" y="6975"/>
                  </a:cubicBezTo>
                  <a:cubicBezTo>
                    <a:pt x="91924" y="7866"/>
                    <a:pt x="93271" y="8360"/>
                    <a:pt x="94437" y="9173"/>
                  </a:cubicBezTo>
                  <a:cubicBezTo>
                    <a:pt x="94966" y="9541"/>
                    <a:pt x="95385" y="10039"/>
                    <a:pt x="95797" y="10439"/>
                  </a:cubicBezTo>
                  <a:cubicBezTo>
                    <a:pt x="96258" y="10889"/>
                    <a:pt x="96652" y="11568"/>
                    <a:pt x="96977" y="12202"/>
                  </a:cubicBezTo>
                  <a:cubicBezTo>
                    <a:pt x="97416" y="13060"/>
                    <a:pt x="97820" y="13955"/>
                    <a:pt x="98125" y="14849"/>
                  </a:cubicBezTo>
                  <a:cubicBezTo>
                    <a:pt x="98397" y="15648"/>
                    <a:pt x="98507" y="16561"/>
                    <a:pt x="98577" y="17423"/>
                  </a:cubicBezTo>
                  <a:cubicBezTo>
                    <a:pt x="98676" y="18641"/>
                    <a:pt x="98265" y="19846"/>
                    <a:pt x="98741" y="21108"/>
                  </a:cubicBezTo>
                  <a:cubicBezTo>
                    <a:pt x="98971" y="21716"/>
                    <a:pt x="98958" y="22626"/>
                    <a:pt x="98306" y="23276"/>
                  </a:cubicBezTo>
                  <a:cubicBezTo>
                    <a:pt x="98090" y="23491"/>
                    <a:pt x="98090" y="24020"/>
                    <a:pt x="98133" y="24277"/>
                  </a:cubicBezTo>
                  <a:cubicBezTo>
                    <a:pt x="98396" y="25846"/>
                    <a:pt x="98128" y="27394"/>
                    <a:pt x="98100" y="28950"/>
                  </a:cubicBezTo>
                  <a:cubicBezTo>
                    <a:pt x="98063" y="30890"/>
                    <a:pt x="98189" y="32830"/>
                    <a:pt x="98107" y="34775"/>
                  </a:cubicBezTo>
                  <a:cubicBezTo>
                    <a:pt x="98079" y="35412"/>
                    <a:pt x="97795" y="36135"/>
                    <a:pt x="97970" y="36628"/>
                  </a:cubicBezTo>
                  <a:cubicBezTo>
                    <a:pt x="98431" y="37926"/>
                    <a:pt x="97502" y="39136"/>
                    <a:pt x="97931" y="40358"/>
                  </a:cubicBezTo>
                  <a:cubicBezTo>
                    <a:pt x="98034" y="40649"/>
                    <a:pt x="97872" y="40808"/>
                    <a:pt x="97853" y="41029"/>
                  </a:cubicBezTo>
                  <a:cubicBezTo>
                    <a:pt x="97795" y="41700"/>
                    <a:pt x="97737" y="42339"/>
                    <a:pt x="97868" y="43038"/>
                  </a:cubicBezTo>
                  <a:cubicBezTo>
                    <a:pt x="98017" y="43836"/>
                    <a:pt x="97784" y="44733"/>
                    <a:pt x="97834" y="45530"/>
                  </a:cubicBezTo>
                  <a:cubicBezTo>
                    <a:pt x="97900" y="46606"/>
                    <a:pt x="97834" y="47670"/>
                    <a:pt x="97754" y="48716"/>
                  </a:cubicBezTo>
                  <a:cubicBezTo>
                    <a:pt x="97661" y="49923"/>
                    <a:pt x="97625" y="51137"/>
                    <a:pt x="97609" y="52335"/>
                  </a:cubicBezTo>
                  <a:cubicBezTo>
                    <a:pt x="97585" y="54246"/>
                    <a:pt x="97448" y="56155"/>
                    <a:pt x="97436" y="58069"/>
                  </a:cubicBezTo>
                  <a:cubicBezTo>
                    <a:pt x="97423" y="60122"/>
                    <a:pt x="97339" y="62199"/>
                    <a:pt x="97043" y="64260"/>
                  </a:cubicBezTo>
                  <a:cubicBezTo>
                    <a:pt x="96951" y="64896"/>
                    <a:pt x="97146" y="65691"/>
                    <a:pt x="97147" y="66409"/>
                  </a:cubicBezTo>
                  <a:cubicBezTo>
                    <a:pt x="97153" y="68104"/>
                    <a:pt x="97079" y="69799"/>
                    <a:pt x="96980" y="71493"/>
                  </a:cubicBezTo>
                  <a:cubicBezTo>
                    <a:pt x="96957" y="71886"/>
                    <a:pt x="97058" y="72315"/>
                    <a:pt x="97045" y="72740"/>
                  </a:cubicBezTo>
                  <a:cubicBezTo>
                    <a:pt x="96999" y="74283"/>
                    <a:pt x="97163" y="75831"/>
                    <a:pt x="97145" y="77363"/>
                  </a:cubicBezTo>
                  <a:cubicBezTo>
                    <a:pt x="97129" y="78626"/>
                    <a:pt x="96994" y="79922"/>
                    <a:pt x="96799" y="81202"/>
                  </a:cubicBezTo>
                  <a:cubicBezTo>
                    <a:pt x="96610" y="82430"/>
                    <a:pt x="96499" y="83692"/>
                    <a:pt x="96414" y="84946"/>
                  </a:cubicBezTo>
                  <a:cubicBezTo>
                    <a:pt x="96341" y="86011"/>
                    <a:pt x="96603" y="87086"/>
                    <a:pt x="96490" y="88107"/>
                  </a:cubicBezTo>
                  <a:cubicBezTo>
                    <a:pt x="96329" y="89564"/>
                    <a:pt x="96517" y="90980"/>
                    <a:pt x="96533" y="92413"/>
                  </a:cubicBezTo>
                  <a:cubicBezTo>
                    <a:pt x="96543" y="93282"/>
                    <a:pt x="96760" y="94064"/>
                    <a:pt x="96960" y="94891"/>
                  </a:cubicBezTo>
                  <a:cubicBezTo>
                    <a:pt x="97186" y="95823"/>
                    <a:pt x="97027" y="96845"/>
                    <a:pt x="97049" y="97829"/>
                  </a:cubicBezTo>
                  <a:cubicBezTo>
                    <a:pt x="97087" y="99476"/>
                    <a:pt x="97020" y="101119"/>
                    <a:pt x="97207" y="102775"/>
                  </a:cubicBezTo>
                  <a:cubicBezTo>
                    <a:pt x="97381" y="104325"/>
                    <a:pt x="97253" y="105908"/>
                    <a:pt x="97267" y="107477"/>
                  </a:cubicBezTo>
                  <a:cubicBezTo>
                    <a:pt x="97277" y="108626"/>
                    <a:pt x="97326" y="109774"/>
                    <a:pt x="97317" y="110921"/>
                  </a:cubicBezTo>
                  <a:cubicBezTo>
                    <a:pt x="97304" y="112280"/>
                    <a:pt x="97247" y="113638"/>
                    <a:pt x="97212" y="114996"/>
                  </a:cubicBezTo>
                  <a:cubicBezTo>
                    <a:pt x="97197" y="115584"/>
                    <a:pt x="97225" y="116176"/>
                    <a:pt x="97177" y="116761"/>
                  </a:cubicBezTo>
                  <a:cubicBezTo>
                    <a:pt x="96985" y="119058"/>
                    <a:pt x="97034" y="121365"/>
                    <a:pt x="96930" y="123666"/>
                  </a:cubicBezTo>
                  <a:cubicBezTo>
                    <a:pt x="96872" y="124959"/>
                    <a:pt x="96916" y="126293"/>
                    <a:pt x="96852" y="127600"/>
                  </a:cubicBezTo>
                  <a:cubicBezTo>
                    <a:pt x="96759" y="129519"/>
                    <a:pt x="96555" y="131435"/>
                    <a:pt x="96534" y="133358"/>
                  </a:cubicBezTo>
                  <a:cubicBezTo>
                    <a:pt x="96525" y="134171"/>
                    <a:pt x="96624" y="134991"/>
                    <a:pt x="96536" y="135792"/>
                  </a:cubicBezTo>
                  <a:cubicBezTo>
                    <a:pt x="96432" y="136734"/>
                    <a:pt x="96492" y="137675"/>
                    <a:pt x="96404" y="138607"/>
                  </a:cubicBezTo>
                  <a:cubicBezTo>
                    <a:pt x="96345" y="139222"/>
                    <a:pt x="96383" y="139853"/>
                    <a:pt x="96456" y="140423"/>
                  </a:cubicBezTo>
                  <a:cubicBezTo>
                    <a:pt x="96577" y="141378"/>
                    <a:pt x="96156" y="142279"/>
                    <a:pt x="96360" y="143215"/>
                  </a:cubicBezTo>
                  <a:cubicBezTo>
                    <a:pt x="96415" y="143470"/>
                    <a:pt x="96295" y="143716"/>
                    <a:pt x="95976" y="143726"/>
                  </a:cubicBezTo>
                  <a:cubicBezTo>
                    <a:pt x="95446" y="143743"/>
                    <a:pt x="94921" y="143897"/>
                    <a:pt x="94389" y="143897"/>
                  </a:cubicBezTo>
                  <a:cubicBezTo>
                    <a:pt x="94190" y="143897"/>
                    <a:pt x="93990" y="143875"/>
                    <a:pt x="93789" y="143817"/>
                  </a:cubicBezTo>
                  <a:cubicBezTo>
                    <a:pt x="93695" y="143790"/>
                    <a:pt x="93591" y="143773"/>
                    <a:pt x="93489" y="143773"/>
                  </a:cubicBezTo>
                  <a:cubicBezTo>
                    <a:pt x="93425" y="143773"/>
                    <a:pt x="93362" y="143780"/>
                    <a:pt x="93303" y="143795"/>
                  </a:cubicBezTo>
                  <a:cubicBezTo>
                    <a:pt x="92801" y="143928"/>
                    <a:pt x="92298" y="144005"/>
                    <a:pt x="91796" y="144005"/>
                  </a:cubicBezTo>
                  <a:cubicBezTo>
                    <a:pt x="91327" y="144005"/>
                    <a:pt x="90860" y="143938"/>
                    <a:pt x="90397" y="143786"/>
                  </a:cubicBezTo>
                  <a:cubicBezTo>
                    <a:pt x="90335" y="143766"/>
                    <a:pt x="90277" y="143757"/>
                    <a:pt x="90222" y="143757"/>
                  </a:cubicBezTo>
                  <a:cubicBezTo>
                    <a:pt x="89956" y="143757"/>
                    <a:pt x="89762" y="143958"/>
                    <a:pt x="89509" y="143996"/>
                  </a:cubicBezTo>
                  <a:cubicBezTo>
                    <a:pt x="89125" y="144052"/>
                    <a:pt x="88741" y="144069"/>
                    <a:pt x="88357" y="144069"/>
                  </a:cubicBezTo>
                  <a:cubicBezTo>
                    <a:pt x="87796" y="144069"/>
                    <a:pt x="87236" y="144033"/>
                    <a:pt x="86675" y="144033"/>
                  </a:cubicBezTo>
                  <a:cubicBezTo>
                    <a:pt x="86331" y="144033"/>
                    <a:pt x="85987" y="144046"/>
                    <a:pt x="85642" y="144090"/>
                  </a:cubicBezTo>
                  <a:cubicBezTo>
                    <a:pt x="84855" y="144188"/>
                    <a:pt x="84056" y="144261"/>
                    <a:pt x="83254" y="144261"/>
                  </a:cubicBezTo>
                  <a:cubicBezTo>
                    <a:pt x="82664" y="144261"/>
                    <a:pt x="82073" y="144221"/>
                    <a:pt x="81485" y="144124"/>
                  </a:cubicBezTo>
                  <a:cubicBezTo>
                    <a:pt x="81432" y="144114"/>
                    <a:pt x="81374" y="144108"/>
                    <a:pt x="81318" y="144108"/>
                  </a:cubicBezTo>
                  <a:cubicBezTo>
                    <a:pt x="81262" y="144108"/>
                    <a:pt x="81206" y="144114"/>
                    <a:pt x="81158" y="144133"/>
                  </a:cubicBezTo>
                  <a:cubicBezTo>
                    <a:pt x="80668" y="144313"/>
                    <a:pt x="80169" y="144357"/>
                    <a:pt x="79667" y="144357"/>
                  </a:cubicBezTo>
                  <a:cubicBezTo>
                    <a:pt x="79210" y="144357"/>
                    <a:pt x="78752" y="144321"/>
                    <a:pt x="78298" y="144321"/>
                  </a:cubicBezTo>
                  <a:cubicBezTo>
                    <a:pt x="77957" y="144321"/>
                    <a:pt x="77618" y="144341"/>
                    <a:pt x="77283" y="144411"/>
                  </a:cubicBezTo>
                  <a:cubicBezTo>
                    <a:pt x="76134" y="144651"/>
                    <a:pt x="74967" y="144522"/>
                    <a:pt x="73807" y="144684"/>
                  </a:cubicBezTo>
                  <a:cubicBezTo>
                    <a:pt x="73586" y="144714"/>
                    <a:pt x="73358" y="144725"/>
                    <a:pt x="73126" y="144725"/>
                  </a:cubicBezTo>
                  <a:cubicBezTo>
                    <a:pt x="72580" y="144725"/>
                    <a:pt x="72012" y="144666"/>
                    <a:pt x="71452" y="144666"/>
                  </a:cubicBezTo>
                  <a:cubicBezTo>
                    <a:pt x="71350" y="144666"/>
                    <a:pt x="71247" y="144668"/>
                    <a:pt x="71145" y="144672"/>
                  </a:cubicBezTo>
                  <a:cubicBezTo>
                    <a:pt x="70409" y="144707"/>
                    <a:pt x="69672" y="144753"/>
                    <a:pt x="68937" y="144753"/>
                  </a:cubicBezTo>
                  <a:cubicBezTo>
                    <a:pt x="68823" y="144753"/>
                    <a:pt x="68709" y="144752"/>
                    <a:pt x="68596" y="144749"/>
                  </a:cubicBezTo>
                  <a:cubicBezTo>
                    <a:pt x="68540" y="144748"/>
                    <a:pt x="68485" y="144748"/>
                    <a:pt x="68430" y="144748"/>
                  </a:cubicBezTo>
                  <a:cubicBezTo>
                    <a:pt x="67731" y="144748"/>
                    <a:pt x="67034" y="144833"/>
                    <a:pt x="66335" y="144833"/>
                  </a:cubicBezTo>
                  <a:cubicBezTo>
                    <a:pt x="66061" y="144833"/>
                    <a:pt x="65786" y="144820"/>
                    <a:pt x="65511" y="144783"/>
                  </a:cubicBezTo>
                  <a:cubicBezTo>
                    <a:pt x="65318" y="144757"/>
                    <a:pt x="65126" y="144747"/>
                    <a:pt x="64933" y="144747"/>
                  </a:cubicBezTo>
                  <a:cubicBezTo>
                    <a:pt x="64220" y="144747"/>
                    <a:pt x="63508" y="144888"/>
                    <a:pt x="62788" y="144888"/>
                  </a:cubicBezTo>
                  <a:cubicBezTo>
                    <a:pt x="62666" y="144888"/>
                    <a:pt x="62544" y="144884"/>
                    <a:pt x="62422" y="144875"/>
                  </a:cubicBezTo>
                  <a:cubicBezTo>
                    <a:pt x="62230" y="144860"/>
                    <a:pt x="62038" y="144853"/>
                    <a:pt x="61847" y="144853"/>
                  </a:cubicBezTo>
                  <a:cubicBezTo>
                    <a:pt x="60775" y="144853"/>
                    <a:pt x="59706" y="145053"/>
                    <a:pt x="58627" y="145053"/>
                  </a:cubicBezTo>
                  <a:cubicBezTo>
                    <a:pt x="58520" y="145053"/>
                    <a:pt x="58414" y="145051"/>
                    <a:pt x="58307" y="145047"/>
                  </a:cubicBezTo>
                  <a:cubicBezTo>
                    <a:pt x="57925" y="145031"/>
                    <a:pt x="57544" y="145023"/>
                    <a:pt x="57162" y="145023"/>
                  </a:cubicBezTo>
                  <a:cubicBezTo>
                    <a:pt x="56085" y="145023"/>
                    <a:pt x="55009" y="145090"/>
                    <a:pt x="53942" y="145257"/>
                  </a:cubicBezTo>
                  <a:cubicBezTo>
                    <a:pt x="53896" y="145264"/>
                    <a:pt x="53851" y="145268"/>
                    <a:pt x="53806" y="145268"/>
                  </a:cubicBezTo>
                  <a:cubicBezTo>
                    <a:pt x="53447" y="145268"/>
                    <a:pt x="53125" y="145065"/>
                    <a:pt x="52804" y="145065"/>
                  </a:cubicBezTo>
                  <a:cubicBezTo>
                    <a:pt x="52740" y="145065"/>
                    <a:pt x="52676" y="145073"/>
                    <a:pt x="52612" y="145092"/>
                  </a:cubicBezTo>
                  <a:cubicBezTo>
                    <a:pt x="51848" y="145322"/>
                    <a:pt x="51072" y="145366"/>
                    <a:pt x="50295" y="145366"/>
                  </a:cubicBezTo>
                  <a:cubicBezTo>
                    <a:pt x="49816" y="145366"/>
                    <a:pt x="49337" y="145350"/>
                    <a:pt x="48861" y="145350"/>
                  </a:cubicBezTo>
                  <a:cubicBezTo>
                    <a:pt x="48687" y="145350"/>
                    <a:pt x="48513" y="145352"/>
                    <a:pt x="48340" y="145358"/>
                  </a:cubicBezTo>
                  <a:cubicBezTo>
                    <a:pt x="46747" y="145412"/>
                    <a:pt x="45139" y="145444"/>
                    <a:pt x="43545" y="145487"/>
                  </a:cubicBezTo>
                  <a:cubicBezTo>
                    <a:pt x="41962" y="145530"/>
                    <a:pt x="40369" y="145558"/>
                    <a:pt x="38781" y="145684"/>
                  </a:cubicBezTo>
                  <a:cubicBezTo>
                    <a:pt x="38060" y="145741"/>
                    <a:pt x="37334" y="145753"/>
                    <a:pt x="36608" y="145753"/>
                  </a:cubicBezTo>
                  <a:cubicBezTo>
                    <a:pt x="36086" y="145753"/>
                    <a:pt x="35562" y="145747"/>
                    <a:pt x="35040" y="145747"/>
                  </a:cubicBezTo>
                  <a:cubicBezTo>
                    <a:pt x="34584" y="145747"/>
                    <a:pt x="34128" y="145751"/>
                    <a:pt x="33674" y="145769"/>
                  </a:cubicBezTo>
                  <a:cubicBezTo>
                    <a:pt x="32584" y="145811"/>
                    <a:pt x="31490" y="145891"/>
                    <a:pt x="30402" y="145959"/>
                  </a:cubicBezTo>
                  <a:cubicBezTo>
                    <a:pt x="29640" y="146005"/>
                    <a:pt x="28855" y="146008"/>
                    <a:pt x="28081" y="146049"/>
                  </a:cubicBezTo>
                  <a:cubicBezTo>
                    <a:pt x="27153" y="146098"/>
                    <a:pt x="26228" y="146222"/>
                    <a:pt x="25303" y="146222"/>
                  </a:cubicBezTo>
                  <a:cubicBezTo>
                    <a:pt x="25279" y="146222"/>
                    <a:pt x="25255" y="146222"/>
                    <a:pt x="25230" y="146221"/>
                  </a:cubicBezTo>
                  <a:cubicBezTo>
                    <a:pt x="25217" y="146221"/>
                    <a:pt x="25203" y="146221"/>
                    <a:pt x="25189" y="146221"/>
                  </a:cubicBezTo>
                  <a:cubicBezTo>
                    <a:pt x="24122" y="146221"/>
                    <a:pt x="23081" y="146466"/>
                    <a:pt x="22009" y="146466"/>
                  </a:cubicBezTo>
                  <a:cubicBezTo>
                    <a:pt x="21946" y="146466"/>
                    <a:pt x="21882" y="146465"/>
                    <a:pt x="21819" y="146464"/>
                  </a:cubicBezTo>
                  <a:cubicBezTo>
                    <a:pt x="21746" y="146462"/>
                    <a:pt x="21672" y="146461"/>
                    <a:pt x="21599" y="146461"/>
                  </a:cubicBezTo>
                  <a:cubicBezTo>
                    <a:pt x="20680" y="146461"/>
                    <a:pt x="19750" y="146612"/>
                    <a:pt x="18841" y="146775"/>
                  </a:cubicBezTo>
                  <a:cubicBezTo>
                    <a:pt x="17947" y="146935"/>
                    <a:pt x="17045" y="146899"/>
                    <a:pt x="16149" y="147006"/>
                  </a:cubicBezTo>
                  <a:cubicBezTo>
                    <a:pt x="14873" y="147158"/>
                    <a:pt x="13582" y="147434"/>
                    <a:pt x="12323" y="147434"/>
                  </a:cubicBezTo>
                  <a:cubicBezTo>
                    <a:pt x="12291" y="147434"/>
                    <a:pt x="12259" y="147434"/>
                    <a:pt x="12227" y="147433"/>
                  </a:cubicBezTo>
                  <a:cubicBezTo>
                    <a:pt x="12189" y="147433"/>
                    <a:pt x="12150" y="147433"/>
                    <a:pt x="12112" y="147433"/>
                  </a:cubicBezTo>
                  <a:cubicBezTo>
                    <a:pt x="10766" y="147433"/>
                    <a:pt x="9454" y="147718"/>
                    <a:pt x="8110" y="147718"/>
                  </a:cubicBezTo>
                  <a:cubicBezTo>
                    <a:pt x="7942" y="147718"/>
                    <a:pt x="7773" y="147714"/>
                    <a:pt x="7604" y="147704"/>
                  </a:cubicBezTo>
                  <a:cubicBezTo>
                    <a:pt x="7430" y="147693"/>
                    <a:pt x="7254" y="147688"/>
                    <a:pt x="7077" y="147688"/>
                  </a:cubicBezTo>
                  <a:cubicBezTo>
                    <a:pt x="6309" y="147688"/>
                    <a:pt x="5511" y="147791"/>
                    <a:pt x="4759" y="148044"/>
                  </a:cubicBezTo>
                  <a:cubicBezTo>
                    <a:pt x="4710" y="148061"/>
                    <a:pt x="4661" y="148067"/>
                    <a:pt x="4612" y="148067"/>
                  </a:cubicBezTo>
                  <a:cubicBezTo>
                    <a:pt x="4419" y="148067"/>
                    <a:pt x="4223" y="147964"/>
                    <a:pt x="4023" y="147964"/>
                  </a:cubicBezTo>
                  <a:cubicBezTo>
                    <a:pt x="3926" y="147964"/>
                    <a:pt x="3829" y="147988"/>
                    <a:pt x="3730" y="148059"/>
                  </a:cubicBezTo>
                  <a:cubicBezTo>
                    <a:pt x="3715" y="148070"/>
                    <a:pt x="3702" y="148076"/>
                    <a:pt x="3689" y="148076"/>
                  </a:cubicBezTo>
                  <a:cubicBezTo>
                    <a:pt x="3629" y="148076"/>
                    <a:pt x="3589" y="147945"/>
                    <a:pt x="3557" y="147491"/>
                  </a:cubicBezTo>
                  <a:cubicBezTo>
                    <a:pt x="3557" y="145473"/>
                    <a:pt x="3678" y="143799"/>
                    <a:pt x="3522" y="142148"/>
                  </a:cubicBezTo>
                  <a:cubicBezTo>
                    <a:pt x="3375" y="140594"/>
                    <a:pt x="3564" y="139059"/>
                    <a:pt x="3593" y="137526"/>
                  </a:cubicBezTo>
                  <a:cubicBezTo>
                    <a:pt x="3621" y="136154"/>
                    <a:pt x="3571" y="134755"/>
                    <a:pt x="3825" y="133376"/>
                  </a:cubicBezTo>
                  <a:cubicBezTo>
                    <a:pt x="4021" y="132313"/>
                    <a:pt x="4149" y="131230"/>
                    <a:pt x="3755" y="130143"/>
                  </a:cubicBezTo>
                  <a:cubicBezTo>
                    <a:pt x="3702" y="129994"/>
                    <a:pt x="3958" y="129561"/>
                    <a:pt x="3957" y="129166"/>
                  </a:cubicBezTo>
                  <a:cubicBezTo>
                    <a:pt x="3953" y="128038"/>
                    <a:pt x="3855" y="126875"/>
                    <a:pt x="3983" y="125793"/>
                  </a:cubicBezTo>
                  <a:cubicBezTo>
                    <a:pt x="4108" y="124740"/>
                    <a:pt x="4072" y="123700"/>
                    <a:pt x="4141" y="122658"/>
                  </a:cubicBezTo>
                  <a:cubicBezTo>
                    <a:pt x="4183" y="122040"/>
                    <a:pt x="4337" y="121416"/>
                    <a:pt x="3970" y="120809"/>
                  </a:cubicBezTo>
                  <a:cubicBezTo>
                    <a:pt x="3816" y="120552"/>
                    <a:pt x="4306" y="120313"/>
                    <a:pt x="4184" y="119932"/>
                  </a:cubicBezTo>
                  <a:cubicBezTo>
                    <a:pt x="3963" y="119246"/>
                    <a:pt x="4547" y="118442"/>
                    <a:pt x="3845" y="117784"/>
                  </a:cubicBezTo>
                  <a:cubicBezTo>
                    <a:pt x="3695" y="117645"/>
                    <a:pt x="4165" y="117395"/>
                    <a:pt x="4173" y="117085"/>
                  </a:cubicBezTo>
                  <a:cubicBezTo>
                    <a:pt x="4192" y="116289"/>
                    <a:pt x="3893" y="115517"/>
                    <a:pt x="3920" y="114751"/>
                  </a:cubicBezTo>
                  <a:cubicBezTo>
                    <a:pt x="3941" y="114156"/>
                    <a:pt x="3210" y="113665"/>
                    <a:pt x="3759" y="112984"/>
                  </a:cubicBezTo>
                  <a:cubicBezTo>
                    <a:pt x="3851" y="112869"/>
                    <a:pt x="3829" y="112215"/>
                    <a:pt x="3763" y="111874"/>
                  </a:cubicBezTo>
                  <a:cubicBezTo>
                    <a:pt x="3459" y="110306"/>
                    <a:pt x="3687" y="108723"/>
                    <a:pt x="3537" y="107167"/>
                  </a:cubicBezTo>
                  <a:cubicBezTo>
                    <a:pt x="3321" y="104948"/>
                    <a:pt x="3420" y="102738"/>
                    <a:pt x="3414" y="100525"/>
                  </a:cubicBezTo>
                  <a:cubicBezTo>
                    <a:pt x="3410" y="99193"/>
                    <a:pt x="3540" y="97857"/>
                    <a:pt x="3470" y="96531"/>
                  </a:cubicBezTo>
                  <a:cubicBezTo>
                    <a:pt x="3431" y="95761"/>
                    <a:pt x="3360" y="94994"/>
                    <a:pt x="3335" y="94219"/>
                  </a:cubicBezTo>
                  <a:cubicBezTo>
                    <a:pt x="3270" y="92145"/>
                    <a:pt x="3153" y="90073"/>
                    <a:pt x="3028" y="88001"/>
                  </a:cubicBezTo>
                  <a:cubicBezTo>
                    <a:pt x="2903" y="85918"/>
                    <a:pt x="2841" y="83830"/>
                    <a:pt x="2719" y="81754"/>
                  </a:cubicBezTo>
                  <a:cubicBezTo>
                    <a:pt x="2644" y="80462"/>
                    <a:pt x="2455" y="79109"/>
                    <a:pt x="2509" y="77844"/>
                  </a:cubicBezTo>
                  <a:cubicBezTo>
                    <a:pt x="2580" y="76229"/>
                    <a:pt x="2440" y="74630"/>
                    <a:pt x="2482" y="73024"/>
                  </a:cubicBezTo>
                  <a:cubicBezTo>
                    <a:pt x="2534" y="71082"/>
                    <a:pt x="2291" y="69128"/>
                    <a:pt x="2412" y="67194"/>
                  </a:cubicBezTo>
                  <a:cubicBezTo>
                    <a:pt x="2506" y="65666"/>
                    <a:pt x="2294" y="64149"/>
                    <a:pt x="2464" y="62625"/>
                  </a:cubicBezTo>
                  <a:cubicBezTo>
                    <a:pt x="2571" y="61672"/>
                    <a:pt x="2557" y="60703"/>
                    <a:pt x="2540" y="59741"/>
                  </a:cubicBezTo>
                  <a:cubicBezTo>
                    <a:pt x="2522" y="58743"/>
                    <a:pt x="2627" y="57753"/>
                    <a:pt x="2661" y="56760"/>
                  </a:cubicBezTo>
                  <a:cubicBezTo>
                    <a:pt x="2698" y="55698"/>
                    <a:pt x="2688" y="54619"/>
                    <a:pt x="2649" y="53556"/>
                  </a:cubicBezTo>
                  <a:cubicBezTo>
                    <a:pt x="2590" y="51967"/>
                    <a:pt x="2792" y="50386"/>
                    <a:pt x="2692" y="48800"/>
                  </a:cubicBezTo>
                  <a:cubicBezTo>
                    <a:pt x="2589" y="47199"/>
                    <a:pt x="2756" y="45598"/>
                    <a:pt x="2709" y="43990"/>
                  </a:cubicBezTo>
                  <a:cubicBezTo>
                    <a:pt x="2661" y="42390"/>
                    <a:pt x="2734" y="40773"/>
                    <a:pt x="2663" y="39173"/>
                  </a:cubicBezTo>
                  <a:cubicBezTo>
                    <a:pt x="2554" y="36653"/>
                    <a:pt x="2661" y="34131"/>
                    <a:pt x="2512" y="31615"/>
                  </a:cubicBezTo>
                  <a:cubicBezTo>
                    <a:pt x="2423" y="30129"/>
                    <a:pt x="2807" y="28658"/>
                    <a:pt x="2724" y="27196"/>
                  </a:cubicBezTo>
                  <a:cubicBezTo>
                    <a:pt x="2648" y="25853"/>
                    <a:pt x="3019" y="24573"/>
                    <a:pt x="3021" y="23236"/>
                  </a:cubicBezTo>
                  <a:cubicBezTo>
                    <a:pt x="3023" y="21975"/>
                    <a:pt x="3180" y="20630"/>
                    <a:pt x="3510" y="19343"/>
                  </a:cubicBezTo>
                  <a:cubicBezTo>
                    <a:pt x="3659" y="18759"/>
                    <a:pt x="4161" y="18274"/>
                    <a:pt x="4073" y="17690"/>
                  </a:cubicBezTo>
                  <a:cubicBezTo>
                    <a:pt x="3926" y="16726"/>
                    <a:pt x="4297" y="15882"/>
                    <a:pt x="4605" y="15061"/>
                  </a:cubicBezTo>
                  <a:cubicBezTo>
                    <a:pt x="5432" y="12854"/>
                    <a:pt x="6108" y="10505"/>
                    <a:pt x="7780" y="8784"/>
                  </a:cubicBezTo>
                  <a:cubicBezTo>
                    <a:pt x="8814" y="7722"/>
                    <a:pt x="10023" y="6803"/>
                    <a:pt x="11416" y="6062"/>
                  </a:cubicBezTo>
                  <a:cubicBezTo>
                    <a:pt x="13310" y="5053"/>
                    <a:pt x="15309" y="4421"/>
                    <a:pt x="17300" y="3759"/>
                  </a:cubicBezTo>
                  <a:cubicBezTo>
                    <a:pt x="18579" y="3334"/>
                    <a:pt x="19979" y="3235"/>
                    <a:pt x="21355" y="3103"/>
                  </a:cubicBezTo>
                  <a:cubicBezTo>
                    <a:pt x="22415" y="3001"/>
                    <a:pt x="23510" y="2983"/>
                    <a:pt x="24586" y="2749"/>
                  </a:cubicBezTo>
                  <a:cubicBezTo>
                    <a:pt x="24932" y="2674"/>
                    <a:pt x="25299" y="2651"/>
                    <a:pt x="25674" y="2651"/>
                  </a:cubicBezTo>
                  <a:cubicBezTo>
                    <a:pt x="26195" y="2651"/>
                    <a:pt x="26733" y="2695"/>
                    <a:pt x="27252" y="2700"/>
                  </a:cubicBezTo>
                  <a:cubicBezTo>
                    <a:pt x="27420" y="2702"/>
                    <a:pt x="27585" y="2716"/>
                    <a:pt x="27752" y="2716"/>
                  </a:cubicBezTo>
                  <a:cubicBezTo>
                    <a:pt x="27868" y="2716"/>
                    <a:pt x="27985" y="2709"/>
                    <a:pt x="28105" y="2686"/>
                  </a:cubicBezTo>
                  <a:cubicBezTo>
                    <a:pt x="28391" y="2632"/>
                    <a:pt x="28677" y="2612"/>
                    <a:pt x="28963" y="2612"/>
                  </a:cubicBezTo>
                  <a:cubicBezTo>
                    <a:pt x="29483" y="2612"/>
                    <a:pt x="30004" y="2678"/>
                    <a:pt x="30520" y="2725"/>
                  </a:cubicBezTo>
                  <a:cubicBezTo>
                    <a:pt x="30574" y="2730"/>
                    <a:pt x="30628" y="2732"/>
                    <a:pt x="30681" y="2732"/>
                  </a:cubicBezTo>
                  <a:cubicBezTo>
                    <a:pt x="31061" y="2732"/>
                    <a:pt x="31424" y="2622"/>
                    <a:pt x="31778" y="2622"/>
                  </a:cubicBezTo>
                  <a:cubicBezTo>
                    <a:pt x="31818" y="2622"/>
                    <a:pt x="31857" y="2623"/>
                    <a:pt x="31896" y="2626"/>
                  </a:cubicBezTo>
                  <a:cubicBezTo>
                    <a:pt x="32058" y="2639"/>
                    <a:pt x="32220" y="2644"/>
                    <a:pt x="32382" y="2644"/>
                  </a:cubicBezTo>
                  <a:cubicBezTo>
                    <a:pt x="33229" y="2644"/>
                    <a:pt x="34072" y="2502"/>
                    <a:pt x="34918" y="2502"/>
                  </a:cubicBezTo>
                  <a:cubicBezTo>
                    <a:pt x="35244" y="2502"/>
                    <a:pt x="35570" y="2523"/>
                    <a:pt x="35897" y="2581"/>
                  </a:cubicBezTo>
                  <a:cubicBezTo>
                    <a:pt x="35907" y="2583"/>
                    <a:pt x="35917" y="2584"/>
                    <a:pt x="35927" y="2584"/>
                  </a:cubicBezTo>
                  <a:cubicBezTo>
                    <a:pt x="36106" y="2584"/>
                    <a:pt x="36300" y="2314"/>
                    <a:pt x="36502" y="2314"/>
                  </a:cubicBezTo>
                  <a:cubicBezTo>
                    <a:pt x="36545" y="2314"/>
                    <a:pt x="36588" y="2327"/>
                    <a:pt x="36631" y="2356"/>
                  </a:cubicBezTo>
                  <a:cubicBezTo>
                    <a:pt x="36934" y="2560"/>
                    <a:pt x="37292" y="2620"/>
                    <a:pt x="37619" y="2620"/>
                  </a:cubicBezTo>
                  <a:cubicBezTo>
                    <a:pt x="37830" y="2620"/>
                    <a:pt x="38027" y="2595"/>
                    <a:pt x="38190" y="2569"/>
                  </a:cubicBezTo>
                  <a:cubicBezTo>
                    <a:pt x="38421" y="2530"/>
                    <a:pt x="38650" y="2516"/>
                    <a:pt x="38877" y="2516"/>
                  </a:cubicBezTo>
                  <a:cubicBezTo>
                    <a:pt x="39582" y="2516"/>
                    <a:pt x="40268" y="2656"/>
                    <a:pt x="40962" y="2656"/>
                  </a:cubicBezTo>
                  <a:cubicBezTo>
                    <a:pt x="41048" y="2656"/>
                    <a:pt x="41134" y="2654"/>
                    <a:pt x="41221" y="2649"/>
                  </a:cubicBezTo>
                  <a:cubicBezTo>
                    <a:pt x="41913" y="2611"/>
                    <a:pt x="42614" y="2406"/>
                    <a:pt x="43294" y="2406"/>
                  </a:cubicBezTo>
                  <a:cubicBezTo>
                    <a:pt x="43408" y="2406"/>
                    <a:pt x="43520" y="2412"/>
                    <a:pt x="43632" y="2425"/>
                  </a:cubicBezTo>
                  <a:cubicBezTo>
                    <a:pt x="43792" y="2443"/>
                    <a:pt x="43951" y="2451"/>
                    <a:pt x="44108" y="2451"/>
                  </a:cubicBezTo>
                  <a:cubicBezTo>
                    <a:pt x="44874" y="2451"/>
                    <a:pt x="45614" y="2269"/>
                    <a:pt x="46377" y="2265"/>
                  </a:cubicBezTo>
                  <a:cubicBezTo>
                    <a:pt x="47548" y="2259"/>
                    <a:pt x="48734" y="2260"/>
                    <a:pt x="49911" y="2195"/>
                  </a:cubicBezTo>
                  <a:cubicBezTo>
                    <a:pt x="50999" y="2136"/>
                    <a:pt x="52086" y="2037"/>
                    <a:pt x="53173" y="2037"/>
                  </a:cubicBezTo>
                  <a:close/>
                  <a:moveTo>
                    <a:pt x="94254" y="145253"/>
                  </a:moveTo>
                  <a:cubicBezTo>
                    <a:pt x="94665" y="145253"/>
                    <a:pt x="95090" y="145297"/>
                    <a:pt x="95507" y="145297"/>
                  </a:cubicBezTo>
                  <a:cubicBezTo>
                    <a:pt x="95655" y="145297"/>
                    <a:pt x="95801" y="145291"/>
                    <a:pt x="95945" y="145277"/>
                  </a:cubicBezTo>
                  <a:cubicBezTo>
                    <a:pt x="95968" y="145274"/>
                    <a:pt x="95990" y="145273"/>
                    <a:pt x="96010" y="145273"/>
                  </a:cubicBezTo>
                  <a:cubicBezTo>
                    <a:pt x="96546" y="145273"/>
                    <a:pt x="96459" y="146029"/>
                    <a:pt x="96418" y="146380"/>
                  </a:cubicBezTo>
                  <a:cubicBezTo>
                    <a:pt x="96226" y="148082"/>
                    <a:pt x="96169" y="149768"/>
                    <a:pt x="96341" y="151478"/>
                  </a:cubicBezTo>
                  <a:cubicBezTo>
                    <a:pt x="96423" y="152292"/>
                    <a:pt x="96520" y="153205"/>
                    <a:pt x="96417" y="153933"/>
                  </a:cubicBezTo>
                  <a:cubicBezTo>
                    <a:pt x="96177" y="155646"/>
                    <a:pt x="96395" y="157327"/>
                    <a:pt x="96302" y="159014"/>
                  </a:cubicBezTo>
                  <a:cubicBezTo>
                    <a:pt x="96220" y="160490"/>
                    <a:pt x="96325" y="161982"/>
                    <a:pt x="96157" y="163425"/>
                  </a:cubicBezTo>
                  <a:cubicBezTo>
                    <a:pt x="96009" y="164721"/>
                    <a:pt x="96045" y="166044"/>
                    <a:pt x="95648" y="167357"/>
                  </a:cubicBezTo>
                  <a:cubicBezTo>
                    <a:pt x="95303" y="168499"/>
                    <a:pt x="95138" y="169727"/>
                    <a:pt x="94704" y="170856"/>
                  </a:cubicBezTo>
                  <a:cubicBezTo>
                    <a:pt x="94178" y="172227"/>
                    <a:pt x="93978" y="173786"/>
                    <a:pt x="92476" y="174633"/>
                  </a:cubicBezTo>
                  <a:cubicBezTo>
                    <a:pt x="91912" y="174951"/>
                    <a:pt x="91484" y="175603"/>
                    <a:pt x="91133" y="176121"/>
                  </a:cubicBezTo>
                  <a:cubicBezTo>
                    <a:pt x="90236" y="177446"/>
                    <a:pt x="88981" y="178267"/>
                    <a:pt x="87710" y="179109"/>
                  </a:cubicBezTo>
                  <a:cubicBezTo>
                    <a:pt x="87180" y="179463"/>
                    <a:pt x="86541" y="179516"/>
                    <a:pt x="85928" y="179618"/>
                  </a:cubicBezTo>
                  <a:cubicBezTo>
                    <a:pt x="85422" y="179703"/>
                    <a:pt x="84828" y="179838"/>
                    <a:pt x="84481" y="180055"/>
                  </a:cubicBezTo>
                  <a:cubicBezTo>
                    <a:pt x="83469" y="180688"/>
                    <a:pt x="82325" y="180566"/>
                    <a:pt x="81278" y="180897"/>
                  </a:cubicBezTo>
                  <a:cubicBezTo>
                    <a:pt x="81111" y="180950"/>
                    <a:pt x="80942" y="180978"/>
                    <a:pt x="80766" y="180978"/>
                  </a:cubicBezTo>
                  <a:cubicBezTo>
                    <a:pt x="80632" y="180978"/>
                    <a:pt x="80494" y="180961"/>
                    <a:pt x="80351" y="180927"/>
                  </a:cubicBezTo>
                  <a:cubicBezTo>
                    <a:pt x="80232" y="180899"/>
                    <a:pt x="80115" y="180887"/>
                    <a:pt x="80000" y="180887"/>
                  </a:cubicBezTo>
                  <a:cubicBezTo>
                    <a:pt x="79491" y="180887"/>
                    <a:pt x="79009" y="181124"/>
                    <a:pt x="78520" y="181262"/>
                  </a:cubicBezTo>
                  <a:cubicBezTo>
                    <a:pt x="78030" y="181401"/>
                    <a:pt x="77526" y="181361"/>
                    <a:pt x="77013" y="181503"/>
                  </a:cubicBezTo>
                  <a:cubicBezTo>
                    <a:pt x="76189" y="181733"/>
                    <a:pt x="75175" y="181606"/>
                    <a:pt x="74417" y="181837"/>
                  </a:cubicBezTo>
                  <a:cubicBezTo>
                    <a:pt x="73908" y="181992"/>
                    <a:pt x="73402" y="182012"/>
                    <a:pt x="72905" y="182012"/>
                  </a:cubicBezTo>
                  <a:cubicBezTo>
                    <a:pt x="72728" y="182012"/>
                    <a:pt x="72552" y="182009"/>
                    <a:pt x="72378" y="182009"/>
                  </a:cubicBezTo>
                  <a:cubicBezTo>
                    <a:pt x="72148" y="182009"/>
                    <a:pt x="71920" y="182014"/>
                    <a:pt x="71696" y="182035"/>
                  </a:cubicBezTo>
                  <a:cubicBezTo>
                    <a:pt x="71084" y="182093"/>
                    <a:pt x="70446" y="182386"/>
                    <a:pt x="69773" y="182386"/>
                  </a:cubicBezTo>
                  <a:cubicBezTo>
                    <a:pt x="69467" y="182386"/>
                    <a:pt x="69154" y="182325"/>
                    <a:pt x="68833" y="182155"/>
                  </a:cubicBezTo>
                  <a:cubicBezTo>
                    <a:pt x="68753" y="182112"/>
                    <a:pt x="68663" y="182095"/>
                    <a:pt x="68567" y="182095"/>
                  </a:cubicBezTo>
                  <a:cubicBezTo>
                    <a:pt x="68119" y="182095"/>
                    <a:pt x="67523" y="182475"/>
                    <a:pt x="66984" y="182475"/>
                  </a:cubicBezTo>
                  <a:cubicBezTo>
                    <a:pt x="66982" y="182475"/>
                    <a:pt x="66979" y="182475"/>
                    <a:pt x="66977" y="182475"/>
                  </a:cubicBezTo>
                  <a:cubicBezTo>
                    <a:pt x="65798" y="182475"/>
                    <a:pt x="64649" y="182731"/>
                    <a:pt x="63489" y="182894"/>
                  </a:cubicBezTo>
                  <a:cubicBezTo>
                    <a:pt x="62377" y="183050"/>
                    <a:pt x="61227" y="183032"/>
                    <a:pt x="60168" y="183426"/>
                  </a:cubicBezTo>
                  <a:cubicBezTo>
                    <a:pt x="60090" y="183455"/>
                    <a:pt x="60015" y="183467"/>
                    <a:pt x="59945" y="183467"/>
                  </a:cubicBezTo>
                  <a:cubicBezTo>
                    <a:pt x="59678" y="183467"/>
                    <a:pt x="59472" y="183297"/>
                    <a:pt x="59333" y="183251"/>
                  </a:cubicBezTo>
                  <a:cubicBezTo>
                    <a:pt x="59240" y="183221"/>
                    <a:pt x="59148" y="183209"/>
                    <a:pt x="59056" y="183209"/>
                  </a:cubicBezTo>
                  <a:cubicBezTo>
                    <a:pt x="58693" y="183209"/>
                    <a:pt x="58339" y="183397"/>
                    <a:pt x="57996" y="183397"/>
                  </a:cubicBezTo>
                  <a:cubicBezTo>
                    <a:pt x="57825" y="183397"/>
                    <a:pt x="57657" y="183350"/>
                    <a:pt x="57492" y="183209"/>
                  </a:cubicBezTo>
                  <a:cubicBezTo>
                    <a:pt x="57295" y="183356"/>
                    <a:pt x="57085" y="183404"/>
                    <a:pt x="56869" y="183404"/>
                  </a:cubicBezTo>
                  <a:cubicBezTo>
                    <a:pt x="56449" y="183404"/>
                    <a:pt x="56004" y="183221"/>
                    <a:pt x="55581" y="183221"/>
                  </a:cubicBezTo>
                  <a:cubicBezTo>
                    <a:pt x="55301" y="183221"/>
                    <a:pt x="55031" y="183300"/>
                    <a:pt x="54782" y="183564"/>
                  </a:cubicBezTo>
                  <a:cubicBezTo>
                    <a:pt x="54717" y="183633"/>
                    <a:pt x="54657" y="183660"/>
                    <a:pt x="54600" y="183660"/>
                  </a:cubicBezTo>
                  <a:cubicBezTo>
                    <a:pt x="54412" y="183660"/>
                    <a:pt x="54261" y="183361"/>
                    <a:pt x="54074" y="183309"/>
                  </a:cubicBezTo>
                  <a:cubicBezTo>
                    <a:pt x="53903" y="183262"/>
                    <a:pt x="53736" y="183244"/>
                    <a:pt x="53573" y="183244"/>
                  </a:cubicBezTo>
                  <a:cubicBezTo>
                    <a:pt x="53092" y="183244"/>
                    <a:pt x="52639" y="183400"/>
                    <a:pt x="52188" y="183429"/>
                  </a:cubicBezTo>
                  <a:cubicBezTo>
                    <a:pt x="52128" y="183433"/>
                    <a:pt x="52070" y="183434"/>
                    <a:pt x="52011" y="183434"/>
                  </a:cubicBezTo>
                  <a:cubicBezTo>
                    <a:pt x="51446" y="183434"/>
                    <a:pt x="50888" y="183278"/>
                    <a:pt x="50318" y="183278"/>
                  </a:cubicBezTo>
                  <a:cubicBezTo>
                    <a:pt x="50053" y="183278"/>
                    <a:pt x="49785" y="183312"/>
                    <a:pt x="49513" y="183411"/>
                  </a:cubicBezTo>
                  <a:cubicBezTo>
                    <a:pt x="49401" y="183451"/>
                    <a:pt x="49229" y="183484"/>
                    <a:pt x="49035" y="183484"/>
                  </a:cubicBezTo>
                  <a:cubicBezTo>
                    <a:pt x="48784" y="183484"/>
                    <a:pt x="48496" y="183430"/>
                    <a:pt x="48249" y="183269"/>
                  </a:cubicBezTo>
                  <a:cubicBezTo>
                    <a:pt x="48161" y="183213"/>
                    <a:pt x="48074" y="183191"/>
                    <a:pt x="47985" y="183191"/>
                  </a:cubicBezTo>
                  <a:cubicBezTo>
                    <a:pt x="47666" y="183191"/>
                    <a:pt x="47334" y="183478"/>
                    <a:pt x="46948" y="183478"/>
                  </a:cubicBezTo>
                  <a:cubicBezTo>
                    <a:pt x="46889" y="183478"/>
                    <a:pt x="46828" y="183471"/>
                    <a:pt x="46766" y="183455"/>
                  </a:cubicBezTo>
                  <a:cubicBezTo>
                    <a:pt x="46454" y="183375"/>
                    <a:pt x="46020" y="183448"/>
                    <a:pt x="45681" y="183331"/>
                  </a:cubicBezTo>
                  <a:cubicBezTo>
                    <a:pt x="45494" y="183265"/>
                    <a:pt x="45319" y="183231"/>
                    <a:pt x="45147" y="183231"/>
                  </a:cubicBezTo>
                  <a:cubicBezTo>
                    <a:pt x="44959" y="183231"/>
                    <a:pt x="44774" y="183272"/>
                    <a:pt x="44578" y="183359"/>
                  </a:cubicBezTo>
                  <a:cubicBezTo>
                    <a:pt x="44412" y="183433"/>
                    <a:pt x="44238" y="183561"/>
                    <a:pt x="44072" y="183561"/>
                  </a:cubicBezTo>
                  <a:cubicBezTo>
                    <a:pt x="43943" y="183561"/>
                    <a:pt x="43818" y="183483"/>
                    <a:pt x="43705" y="183238"/>
                  </a:cubicBezTo>
                  <a:cubicBezTo>
                    <a:pt x="43656" y="183134"/>
                    <a:pt x="43610" y="183096"/>
                    <a:pt x="43564" y="183096"/>
                  </a:cubicBezTo>
                  <a:cubicBezTo>
                    <a:pt x="43448" y="183096"/>
                    <a:pt x="43335" y="183332"/>
                    <a:pt x="43204" y="183345"/>
                  </a:cubicBezTo>
                  <a:cubicBezTo>
                    <a:pt x="42794" y="183391"/>
                    <a:pt x="42345" y="183430"/>
                    <a:pt x="41920" y="183430"/>
                  </a:cubicBezTo>
                  <a:cubicBezTo>
                    <a:pt x="41494" y="183430"/>
                    <a:pt x="41092" y="183391"/>
                    <a:pt x="40780" y="183279"/>
                  </a:cubicBezTo>
                  <a:cubicBezTo>
                    <a:pt x="40644" y="183230"/>
                    <a:pt x="40508" y="183212"/>
                    <a:pt x="40371" y="183212"/>
                  </a:cubicBezTo>
                  <a:cubicBezTo>
                    <a:pt x="39967" y="183212"/>
                    <a:pt x="39564" y="183370"/>
                    <a:pt x="39189" y="183370"/>
                  </a:cubicBezTo>
                  <a:cubicBezTo>
                    <a:pt x="38917" y="183370"/>
                    <a:pt x="38660" y="183287"/>
                    <a:pt x="38429" y="183000"/>
                  </a:cubicBezTo>
                  <a:cubicBezTo>
                    <a:pt x="38111" y="183145"/>
                    <a:pt x="37797" y="183198"/>
                    <a:pt x="37486" y="183198"/>
                  </a:cubicBezTo>
                  <a:cubicBezTo>
                    <a:pt x="36622" y="183198"/>
                    <a:pt x="35776" y="182791"/>
                    <a:pt x="34900" y="182791"/>
                  </a:cubicBezTo>
                  <a:cubicBezTo>
                    <a:pt x="34887" y="182791"/>
                    <a:pt x="34874" y="182791"/>
                    <a:pt x="34861" y="182791"/>
                  </a:cubicBezTo>
                  <a:cubicBezTo>
                    <a:pt x="34350" y="182797"/>
                    <a:pt x="33830" y="182823"/>
                    <a:pt x="33303" y="182823"/>
                  </a:cubicBezTo>
                  <a:cubicBezTo>
                    <a:pt x="32786" y="182823"/>
                    <a:pt x="32262" y="182798"/>
                    <a:pt x="31737" y="182705"/>
                  </a:cubicBezTo>
                  <a:cubicBezTo>
                    <a:pt x="31208" y="182611"/>
                    <a:pt x="30644" y="182516"/>
                    <a:pt x="30061" y="182516"/>
                  </a:cubicBezTo>
                  <a:cubicBezTo>
                    <a:pt x="29721" y="182516"/>
                    <a:pt x="29375" y="182548"/>
                    <a:pt x="29025" y="182631"/>
                  </a:cubicBezTo>
                  <a:cubicBezTo>
                    <a:pt x="28871" y="182668"/>
                    <a:pt x="28711" y="182684"/>
                    <a:pt x="28547" y="182684"/>
                  </a:cubicBezTo>
                  <a:cubicBezTo>
                    <a:pt x="27956" y="182684"/>
                    <a:pt x="27314" y="182483"/>
                    <a:pt x="26724" y="182340"/>
                  </a:cubicBezTo>
                  <a:cubicBezTo>
                    <a:pt x="26532" y="182294"/>
                    <a:pt x="26280" y="182289"/>
                    <a:pt x="26029" y="182289"/>
                  </a:cubicBezTo>
                  <a:cubicBezTo>
                    <a:pt x="25964" y="182289"/>
                    <a:pt x="25900" y="182289"/>
                    <a:pt x="25837" y="182289"/>
                  </a:cubicBezTo>
                  <a:cubicBezTo>
                    <a:pt x="25511" y="182289"/>
                    <a:pt x="25211" y="182281"/>
                    <a:pt x="25075" y="182180"/>
                  </a:cubicBezTo>
                  <a:cubicBezTo>
                    <a:pt x="24873" y="182028"/>
                    <a:pt x="24686" y="181985"/>
                    <a:pt x="24506" y="181985"/>
                  </a:cubicBezTo>
                  <a:cubicBezTo>
                    <a:pt x="24263" y="181985"/>
                    <a:pt x="24034" y="182064"/>
                    <a:pt x="23802" y="182064"/>
                  </a:cubicBezTo>
                  <a:cubicBezTo>
                    <a:pt x="23751" y="182064"/>
                    <a:pt x="23700" y="182060"/>
                    <a:pt x="23648" y="182051"/>
                  </a:cubicBezTo>
                  <a:cubicBezTo>
                    <a:pt x="23235" y="181976"/>
                    <a:pt x="22815" y="181960"/>
                    <a:pt x="22396" y="181960"/>
                  </a:cubicBezTo>
                  <a:cubicBezTo>
                    <a:pt x="22106" y="181960"/>
                    <a:pt x="21815" y="181968"/>
                    <a:pt x="21528" y="181968"/>
                  </a:cubicBezTo>
                  <a:cubicBezTo>
                    <a:pt x="21268" y="181968"/>
                    <a:pt x="21011" y="181962"/>
                    <a:pt x="20757" y="181939"/>
                  </a:cubicBezTo>
                  <a:cubicBezTo>
                    <a:pt x="19821" y="181855"/>
                    <a:pt x="18836" y="181719"/>
                    <a:pt x="17900" y="181459"/>
                  </a:cubicBezTo>
                  <a:cubicBezTo>
                    <a:pt x="16850" y="181167"/>
                    <a:pt x="15779" y="180971"/>
                    <a:pt x="14739" y="180617"/>
                  </a:cubicBezTo>
                  <a:cubicBezTo>
                    <a:pt x="13699" y="180263"/>
                    <a:pt x="12785" y="179689"/>
                    <a:pt x="11808" y="179228"/>
                  </a:cubicBezTo>
                  <a:cubicBezTo>
                    <a:pt x="11188" y="178933"/>
                    <a:pt x="10454" y="178642"/>
                    <a:pt x="10080" y="178124"/>
                  </a:cubicBezTo>
                  <a:cubicBezTo>
                    <a:pt x="9630" y="177501"/>
                    <a:pt x="8925" y="177201"/>
                    <a:pt x="8519" y="176529"/>
                  </a:cubicBezTo>
                  <a:cubicBezTo>
                    <a:pt x="8069" y="175784"/>
                    <a:pt x="7148" y="175411"/>
                    <a:pt x="6752" y="174560"/>
                  </a:cubicBezTo>
                  <a:cubicBezTo>
                    <a:pt x="6268" y="173524"/>
                    <a:pt x="5679" y="172554"/>
                    <a:pt x="5257" y="171467"/>
                  </a:cubicBezTo>
                  <a:cubicBezTo>
                    <a:pt x="4720" y="170086"/>
                    <a:pt x="4745" y="168677"/>
                    <a:pt x="4443" y="167306"/>
                  </a:cubicBezTo>
                  <a:cubicBezTo>
                    <a:pt x="4099" y="165743"/>
                    <a:pt x="4226" y="164168"/>
                    <a:pt x="3957" y="162629"/>
                  </a:cubicBezTo>
                  <a:cubicBezTo>
                    <a:pt x="3762" y="161510"/>
                    <a:pt x="3868" y="160369"/>
                    <a:pt x="3646" y="159282"/>
                  </a:cubicBezTo>
                  <a:cubicBezTo>
                    <a:pt x="3305" y="157617"/>
                    <a:pt x="3547" y="155947"/>
                    <a:pt x="3446" y="154283"/>
                  </a:cubicBezTo>
                  <a:cubicBezTo>
                    <a:pt x="3366" y="152981"/>
                    <a:pt x="3393" y="151625"/>
                    <a:pt x="3549" y="150304"/>
                  </a:cubicBezTo>
                  <a:cubicBezTo>
                    <a:pt x="3573" y="150105"/>
                    <a:pt x="3598" y="149915"/>
                    <a:pt x="3578" y="149642"/>
                  </a:cubicBezTo>
                  <a:lnTo>
                    <a:pt x="3578" y="149642"/>
                  </a:lnTo>
                  <a:cubicBezTo>
                    <a:pt x="3790" y="150082"/>
                    <a:pt x="4080" y="150206"/>
                    <a:pt x="4374" y="150206"/>
                  </a:cubicBezTo>
                  <a:cubicBezTo>
                    <a:pt x="4720" y="150206"/>
                    <a:pt x="5072" y="150035"/>
                    <a:pt x="5313" y="150001"/>
                  </a:cubicBezTo>
                  <a:cubicBezTo>
                    <a:pt x="6935" y="149773"/>
                    <a:pt x="8546" y="149699"/>
                    <a:pt x="10178" y="149675"/>
                  </a:cubicBezTo>
                  <a:cubicBezTo>
                    <a:pt x="11744" y="149651"/>
                    <a:pt x="13313" y="149482"/>
                    <a:pt x="14871" y="149342"/>
                  </a:cubicBezTo>
                  <a:cubicBezTo>
                    <a:pt x="15011" y="149330"/>
                    <a:pt x="15153" y="149326"/>
                    <a:pt x="15298" y="149326"/>
                  </a:cubicBezTo>
                  <a:cubicBezTo>
                    <a:pt x="15491" y="149326"/>
                    <a:pt x="15687" y="149332"/>
                    <a:pt x="15883" y="149332"/>
                  </a:cubicBezTo>
                  <a:cubicBezTo>
                    <a:pt x="16417" y="149332"/>
                    <a:pt x="16952" y="149285"/>
                    <a:pt x="17421" y="148935"/>
                  </a:cubicBezTo>
                  <a:cubicBezTo>
                    <a:pt x="17577" y="149082"/>
                    <a:pt x="17739" y="149129"/>
                    <a:pt x="17904" y="149129"/>
                  </a:cubicBezTo>
                  <a:cubicBezTo>
                    <a:pt x="18194" y="149129"/>
                    <a:pt x="18495" y="148985"/>
                    <a:pt x="18802" y="148985"/>
                  </a:cubicBezTo>
                  <a:cubicBezTo>
                    <a:pt x="18856" y="148985"/>
                    <a:pt x="18910" y="148990"/>
                    <a:pt x="18964" y="149000"/>
                  </a:cubicBezTo>
                  <a:cubicBezTo>
                    <a:pt x="19080" y="149023"/>
                    <a:pt x="19198" y="149033"/>
                    <a:pt x="19318" y="149033"/>
                  </a:cubicBezTo>
                  <a:cubicBezTo>
                    <a:pt x="19881" y="149033"/>
                    <a:pt x="20483" y="148821"/>
                    <a:pt x="21066" y="148777"/>
                  </a:cubicBezTo>
                  <a:cubicBezTo>
                    <a:pt x="22179" y="148694"/>
                    <a:pt x="23286" y="148565"/>
                    <a:pt x="24403" y="148501"/>
                  </a:cubicBezTo>
                  <a:cubicBezTo>
                    <a:pt x="25677" y="148430"/>
                    <a:pt x="26963" y="148347"/>
                    <a:pt x="28236" y="148246"/>
                  </a:cubicBezTo>
                  <a:cubicBezTo>
                    <a:pt x="28615" y="148215"/>
                    <a:pt x="29054" y="148046"/>
                    <a:pt x="29486" y="148046"/>
                  </a:cubicBezTo>
                  <a:cubicBezTo>
                    <a:pt x="29752" y="148046"/>
                    <a:pt x="30015" y="148110"/>
                    <a:pt x="30261" y="148309"/>
                  </a:cubicBezTo>
                  <a:cubicBezTo>
                    <a:pt x="30272" y="148318"/>
                    <a:pt x="30290" y="148322"/>
                    <a:pt x="30310" y="148322"/>
                  </a:cubicBezTo>
                  <a:cubicBezTo>
                    <a:pt x="30345" y="148322"/>
                    <a:pt x="30389" y="148311"/>
                    <a:pt x="30422" y="148301"/>
                  </a:cubicBezTo>
                  <a:cubicBezTo>
                    <a:pt x="30993" y="148137"/>
                    <a:pt x="31573" y="148100"/>
                    <a:pt x="32157" y="148100"/>
                  </a:cubicBezTo>
                  <a:cubicBezTo>
                    <a:pt x="32627" y="148100"/>
                    <a:pt x="33100" y="148124"/>
                    <a:pt x="33571" y="148124"/>
                  </a:cubicBezTo>
                  <a:cubicBezTo>
                    <a:pt x="34162" y="148124"/>
                    <a:pt x="34752" y="148086"/>
                    <a:pt x="35332" y="147918"/>
                  </a:cubicBezTo>
                  <a:cubicBezTo>
                    <a:pt x="35464" y="147879"/>
                    <a:pt x="35604" y="147865"/>
                    <a:pt x="35747" y="147865"/>
                  </a:cubicBezTo>
                  <a:cubicBezTo>
                    <a:pt x="36059" y="147865"/>
                    <a:pt x="36391" y="147932"/>
                    <a:pt x="36703" y="147963"/>
                  </a:cubicBezTo>
                  <a:cubicBezTo>
                    <a:pt x="37022" y="147995"/>
                    <a:pt x="37341" y="148015"/>
                    <a:pt x="37657" y="148015"/>
                  </a:cubicBezTo>
                  <a:cubicBezTo>
                    <a:pt x="38286" y="148015"/>
                    <a:pt x="38906" y="147934"/>
                    <a:pt x="39503" y="147703"/>
                  </a:cubicBezTo>
                  <a:cubicBezTo>
                    <a:pt x="39555" y="147682"/>
                    <a:pt x="39601" y="147674"/>
                    <a:pt x="39644" y="147674"/>
                  </a:cubicBezTo>
                  <a:cubicBezTo>
                    <a:pt x="39832" y="147674"/>
                    <a:pt x="39950" y="147832"/>
                    <a:pt x="40157" y="147832"/>
                  </a:cubicBezTo>
                  <a:cubicBezTo>
                    <a:pt x="40180" y="147832"/>
                    <a:pt x="40204" y="147830"/>
                    <a:pt x="40229" y="147826"/>
                  </a:cubicBezTo>
                  <a:cubicBezTo>
                    <a:pt x="41057" y="147688"/>
                    <a:pt x="41914" y="147535"/>
                    <a:pt x="42748" y="147535"/>
                  </a:cubicBezTo>
                  <a:cubicBezTo>
                    <a:pt x="42992" y="147535"/>
                    <a:pt x="43234" y="147548"/>
                    <a:pt x="43473" y="147578"/>
                  </a:cubicBezTo>
                  <a:cubicBezTo>
                    <a:pt x="43814" y="147622"/>
                    <a:pt x="44151" y="147637"/>
                    <a:pt x="44486" y="147637"/>
                  </a:cubicBezTo>
                  <a:cubicBezTo>
                    <a:pt x="45212" y="147637"/>
                    <a:pt x="45926" y="147563"/>
                    <a:pt x="46650" y="147534"/>
                  </a:cubicBezTo>
                  <a:cubicBezTo>
                    <a:pt x="47671" y="147494"/>
                    <a:pt x="48691" y="147460"/>
                    <a:pt x="49712" y="147443"/>
                  </a:cubicBezTo>
                  <a:cubicBezTo>
                    <a:pt x="50088" y="147437"/>
                    <a:pt x="50465" y="147436"/>
                    <a:pt x="50841" y="147436"/>
                  </a:cubicBezTo>
                  <a:cubicBezTo>
                    <a:pt x="51015" y="147436"/>
                    <a:pt x="51189" y="147436"/>
                    <a:pt x="51363" y="147436"/>
                  </a:cubicBezTo>
                  <a:cubicBezTo>
                    <a:pt x="52055" y="147436"/>
                    <a:pt x="52747" y="147433"/>
                    <a:pt x="53438" y="147400"/>
                  </a:cubicBezTo>
                  <a:cubicBezTo>
                    <a:pt x="53618" y="147392"/>
                    <a:pt x="53799" y="147389"/>
                    <a:pt x="53982" y="147389"/>
                  </a:cubicBezTo>
                  <a:cubicBezTo>
                    <a:pt x="54287" y="147389"/>
                    <a:pt x="54594" y="147397"/>
                    <a:pt x="54898" y="147397"/>
                  </a:cubicBezTo>
                  <a:cubicBezTo>
                    <a:pt x="55452" y="147397"/>
                    <a:pt x="55997" y="147371"/>
                    <a:pt x="56502" y="147228"/>
                  </a:cubicBezTo>
                  <a:cubicBezTo>
                    <a:pt x="56598" y="147201"/>
                    <a:pt x="56688" y="147191"/>
                    <a:pt x="56775" y="147191"/>
                  </a:cubicBezTo>
                  <a:cubicBezTo>
                    <a:pt x="57070" y="147191"/>
                    <a:pt x="57324" y="147311"/>
                    <a:pt x="57608" y="147311"/>
                  </a:cubicBezTo>
                  <a:cubicBezTo>
                    <a:pt x="57723" y="147311"/>
                    <a:pt x="57844" y="147291"/>
                    <a:pt x="57973" y="147235"/>
                  </a:cubicBezTo>
                  <a:cubicBezTo>
                    <a:pt x="58180" y="147147"/>
                    <a:pt x="58408" y="147119"/>
                    <a:pt x="58647" y="147119"/>
                  </a:cubicBezTo>
                  <a:cubicBezTo>
                    <a:pt x="59046" y="147119"/>
                    <a:pt x="59476" y="147197"/>
                    <a:pt x="59889" y="147197"/>
                  </a:cubicBezTo>
                  <a:cubicBezTo>
                    <a:pt x="59936" y="147197"/>
                    <a:pt x="59983" y="147196"/>
                    <a:pt x="60030" y="147193"/>
                  </a:cubicBezTo>
                  <a:cubicBezTo>
                    <a:pt x="60663" y="147163"/>
                    <a:pt x="61312" y="147109"/>
                    <a:pt x="61959" y="147109"/>
                  </a:cubicBezTo>
                  <a:cubicBezTo>
                    <a:pt x="62437" y="147109"/>
                    <a:pt x="62915" y="147138"/>
                    <a:pt x="63385" y="147228"/>
                  </a:cubicBezTo>
                  <a:cubicBezTo>
                    <a:pt x="63483" y="147247"/>
                    <a:pt x="63560" y="147263"/>
                    <a:pt x="63623" y="147263"/>
                  </a:cubicBezTo>
                  <a:cubicBezTo>
                    <a:pt x="63734" y="147263"/>
                    <a:pt x="63799" y="147212"/>
                    <a:pt x="63850" y="147035"/>
                  </a:cubicBezTo>
                  <a:cubicBezTo>
                    <a:pt x="63876" y="146941"/>
                    <a:pt x="63950" y="146893"/>
                    <a:pt x="64042" y="146893"/>
                  </a:cubicBezTo>
                  <a:cubicBezTo>
                    <a:pt x="64065" y="146893"/>
                    <a:pt x="64088" y="146896"/>
                    <a:pt x="64113" y="146901"/>
                  </a:cubicBezTo>
                  <a:cubicBezTo>
                    <a:pt x="64760" y="147056"/>
                    <a:pt x="65409" y="147105"/>
                    <a:pt x="66059" y="147105"/>
                  </a:cubicBezTo>
                  <a:cubicBezTo>
                    <a:pt x="67059" y="147105"/>
                    <a:pt x="68061" y="146990"/>
                    <a:pt x="69061" y="146972"/>
                  </a:cubicBezTo>
                  <a:cubicBezTo>
                    <a:pt x="69317" y="146967"/>
                    <a:pt x="69574" y="146965"/>
                    <a:pt x="69830" y="146965"/>
                  </a:cubicBezTo>
                  <a:cubicBezTo>
                    <a:pt x="70953" y="146965"/>
                    <a:pt x="72075" y="147003"/>
                    <a:pt x="73197" y="147020"/>
                  </a:cubicBezTo>
                  <a:cubicBezTo>
                    <a:pt x="73217" y="147020"/>
                    <a:pt x="73236" y="147021"/>
                    <a:pt x="73255" y="147021"/>
                  </a:cubicBezTo>
                  <a:cubicBezTo>
                    <a:pt x="74020" y="147021"/>
                    <a:pt x="74790" y="146803"/>
                    <a:pt x="75556" y="146667"/>
                  </a:cubicBezTo>
                  <a:cubicBezTo>
                    <a:pt x="75806" y="146622"/>
                    <a:pt x="76058" y="146532"/>
                    <a:pt x="76298" y="146532"/>
                  </a:cubicBezTo>
                  <a:cubicBezTo>
                    <a:pt x="76512" y="146532"/>
                    <a:pt x="76718" y="146604"/>
                    <a:pt x="76907" y="146843"/>
                  </a:cubicBezTo>
                  <a:cubicBezTo>
                    <a:pt x="76925" y="146866"/>
                    <a:pt x="76981" y="146878"/>
                    <a:pt x="77039" y="146878"/>
                  </a:cubicBezTo>
                  <a:cubicBezTo>
                    <a:pt x="77102" y="146878"/>
                    <a:pt x="77169" y="146864"/>
                    <a:pt x="77197" y="146838"/>
                  </a:cubicBezTo>
                  <a:cubicBezTo>
                    <a:pt x="77526" y="146531"/>
                    <a:pt x="77874" y="146443"/>
                    <a:pt x="78229" y="146443"/>
                  </a:cubicBezTo>
                  <a:cubicBezTo>
                    <a:pt x="78698" y="146443"/>
                    <a:pt x="79181" y="146597"/>
                    <a:pt x="79652" y="146603"/>
                  </a:cubicBezTo>
                  <a:cubicBezTo>
                    <a:pt x="79654" y="146603"/>
                    <a:pt x="79657" y="146603"/>
                    <a:pt x="79659" y="146603"/>
                  </a:cubicBezTo>
                  <a:cubicBezTo>
                    <a:pt x="79890" y="146603"/>
                    <a:pt x="80120" y="146449"/>
                    <a:pt x="80354" y="146441"/>
                  </a:cubicBezTo>
                  <a:cubicBezTo>
                    <a:pt x="82224" y="146383"/>
                    <a:pt x="84096" y="146388"/>
                    <a:pt x="85963" y="146276"/>
                  </a:cubicBezTo>
                  <a:cubicBezTo>
                    <a:pt x="86056" y="146270"/>
                    <a:pt x="86150" y="146268"/>
                    <a:pt x="86244" y="146268"/>
                  </a:cubicBezTo>
                  <a:cubicBezTo>
                    <a:pt x="86543" y="146268"/>
                    <a:pt x="86846" y="146290"/>
                    <a:pt x="87147" y="146290"/>
                  </a:cubicBezTo>
                  <a:cubicBezTo>
                    <a:pt x="87576" y="146290"/>
                    <a:pt x="88003" y="146246"/>
                    <a:pt x="88420" y="146036"/>
                  </a:cubicBezTo>
                  <a:cubicBezTo>
                    <a:pt x="88476" y="146008"/>
                    <a:pt x="88539" y="145997"/>
                    <a:pt x="88608" y="145997"/>
                  </a:cubicBezTo>
                  <a:cubicBezTo>
                    <a:pt x="88812" y="145997"/>
                    <a:pt x="89060" y="146090"/>
                    <a:pt x="89280" y="146090"/>
                  </a:cubicBezTo>
                  <a:cubicBezTo>
                    <a:pt x="89312" y="146090"/>
                    <a:pt x="89345" y="146088"/>
                    <a:pt x="89376" y="146083"/>
                  </a:cubicBezTo>
                  <a:cubicBezTo>
                    <a:pt x="90623" y="145892"/>
                    <a:pt x="91896" y="146029"/>
                    <a:pt x="93120" y="145458"/>
                  </a:cubicBezTo>
                  <a:cubicBezTo>
                    <a:pt x="93470" y="145294"/>
                    <a:pt x="93855" y="145253"/>
                    <a:pt x="94254" y="145253"/>
                  </a:cubicBezTo>
                  <a:close/>
                  <a:moveTo>
                    <a:pt x="53331" y="0"/>
                  </a:moveTo>
                  <a:cubicBezTo>
                    <a:pt x="52790" y="0"/>
                    <a:pt x="52256" y="81"/>
                    <a:pt x="51735" y="93"/>
                  </a:cubicBezTo>
                  <a:cubicBezTo>
                    <a:pt x="51162" y="107"/>
                    <a:pt x="50488" y="242"/>
                    <a:pt x="49913" y="242"/>
                  </a:cubicBezTo>
                  <a:cubicBezTo>
                    <a:pt x="49828" y="242"/>
                    <a:pt x="49745" y="239"/>
                    <a:pt x="49665" y="232"/>
                  </a:cubicBezTo>
                  <a:cubicBezTo>
                    <a:pt x="49182" y="190"/>
                    <a:pt x="48667" y="149"/>
                    <a:pt x="48183" y="149"/>
                  </a:cubicBezTo>
                  <a:cubicBezTo>
                    <a:pt x="47973" y="149"/>
                    <a:pt x="47769" y="157"/>
                    <a:pt x="47577" y="175"/>
                  </a:cubicBezTo>
                  <a:cubicBezTo>
                    <a:pt x="46716" y="259"/>
                    <a:pt x="45866" y="274"/>
                    <a:pt x="45014" y="274"/>
                  </a:cubicBezTo>
                  <a:cubicBezTo>
                    <a:pt x="44536" y="274"/>
                    <a:pt x="44058" y="269"/>
                    <a:pt x="43578" y="269"/>
                  </a:cubicBezTo>
                  <a:cubicBezTo>
                    <a:pt x="43558" y="269"/>
                    <a:pt x="43539" y="269"/>
                    <a:pt x="43519" y="269"/>
                  </a:cubicBezTo>
                  <a:cubicBezTo>
                    <a:pt x="42288" y="270"/>
                    <a:pt x="41033" y="346"/>
                    <a:pt x="39793" y="433"/>
                  </a:cubicBezTo>
                  <a:cubicBezTo>
                    <a:pt x="39473" y="457"/>
                    <a:pt x="39110" y="632"/>
                    <a:pt x="38806" y="632"/>
                  </a:cubicBezTo>
                  <a:cubicBezTo>
                    <a:pt x="38704" y="632"/>
                    <a:pt x="38609" y="613"/>
                    <a:pt x="38524" y="561"/>
                  </a:cubicBezTo>
                  <a:cubicBezTo>
                    <a:pt x="38116" y="314"/>
                    <a:pt x="37695" y="268"/>
                    <a:pt x="37273" y="268"/>
                  </a:cubicBezTo>
                  <a:cubicBezTo>
                    <a:pt x="37022" y="268"/>
                    <a:pt x="36770" y="285"/>
                    <a:pt x="36520" y="285"/>
                  </a:cubicBezTo>
                  <a:cubicBezTo>
                    <a:pt x="36309" y="285"/>
                    <a:pt x="36099" y="273"/>
                    <a:pt x="35891" y="230"/>
                  </a:cubicBezTo>
                  <a:cubicBezTo>
                    <a:pt x="35868" y="225"/>
                    <a:pt x="35846" y="222"/>
                    <a:pt x="35825" y="222"/>
                  </a:cubicBezTo>
                  <a:cubicBezTo>
                    <a:pt x="35599" y="222"/>
                    <a:pt x="35544" y="498"/>
                    <a:pt x="35292" y="498"/>
                  </a:cubicBezTo>
                  <a:cubicBezTo>
                    <a:pt x="35265" y="498"/>
                    <a:pt x="35236" y="495"/>
                    <a:pt x="35203" y="488"/>
                  </a:cubicBezTo>
                  <a:cubicBezTo>
                    <a:pt x="34712" y="378"/>
                    <a:pt x="34212" y="335"/>
                    <a:pt x="33706" y="335"/>
                  </a:cubicBezTo>
                  <a:cubicBezTo>
                    <a:pt x="33371" y="335"/>
                    <a:pt x="33033" y="354"/>
                    <a:pt x="32694" y="384"/>
                  </a:cubicBezTo>
                  <a:cubicBezTo>
                    <a:pt x="32294" y="418"/>
                    <a:pt x="31892" y="428"/>
                    <a:pt x="31490" y="428"/>
                  </a:cubicBezTo>
                  <a:cubicBezTo>
                    <a:pt x="30939" y="428"/>
                    <a:pt x="30386" y="409"/>
                    <a:pt x="29835" y="409"/>
                  </a:cubicBezTo>
                  <a:cubicBezTo>
                    <a:pt x="29792" y="409"/>
                    <a:pt x="29749" y="409"/>
                    <a:pt x="29705" y="410"/>
                  </a:cubicBezTo>
                  <a:cubicBezTo>
                    <a:pt x="29698" y="410"/>
                    <a:pt x="29692" y="410"/>
                    <a:pt x="29685" y="410"/>
                  </a:cubicBezTo>
                  <a:cubicBezTo>
                    <a:pt x="29114" y="410"/>
                    <a:pt x="28528" y="299"/>
                    <a:pt x="27973" y="299"/>
                  </a:cubicBezTo>
                  <a:cubicBezTo>
                    <a:pt x="27848" y="299"/>
                    <a:pt x="27725" y="304"/>
                    <a:pt x="27604" y="318"/>
                  </a:cubicBezTo>
                  <a:cubicBezTo>
                    <a:pt x="26336" y="461"/>
                    <a:pt x="25062" y="424"/>
                    <a:pt x="23793" y="574"/>
                  </a:cubicBezTo>
                  <a:cubicBezTo>
                    <a:pt x="22541" y="722"/>
                    <a:pt x="21316" y="1040"/>
                    <a:pt x="20059" y="1175"/>
                  </a:cubicBezTo>
                  <a:cubicBezTo>
                    <a:pt x="19981" y="1183"/>
                    <a:pt x="19902" y="1186"/>
                    <a:pt x="19824" y="1186"/>
                  </a:cubicBezTo>
                  <a:cubicBezTo>
                    <a:pt x="19597" y="1186"/>
                    <a:pt x="19370" y="1160"/>
                    <a:pt x="19142" y="1160"/>
                  </a:cubicBezTo>
                  <a:cubicBezTo>
                    <a:pt x="19004" y="1160"/>
                    <a:pt x="18865" y="1170"/>
                    <a:pt x="18726" y="1201"/>
                  </a:cubicBezTo>
                  <a:cubicBezTo>
                    <a:pt x="18030" y="1356"/>
                    <a:pt x="17322" y="1572"/>
                    <a:pt x="16686" y="1804"/>
                  </a:cubicBezTo>
                  <a:cubicBezTo>
                    <a:pt x="15988" y="2059"/>
                    <a:pt x="15253" y="2130"/>
                    <a:pt x="14557" y="2394"/>
                  </a:cubicBezTo>
                  <a:cubicBezTo>
                    <a:pt x="13341" y="2857"/>
                    <a:pt x="12217" y="3521"/>
                    <a:pt x="10998" y="3933"/>
                  </a:cubicBezTo>
                  <a:cubicBezTo>
                    <a:pt x="10525" y="4094"/>
                    <a:pt x="10379" y="4700"/>
                    <a:pt x="9902" y="4700"/>
                  </a:cubicBezTo>
                  <a:cubicBezTo>
                    <a:pt x="9862" y="4700"/>
                    <a:pt x="9820" y="4696"/>
                    <a:pt x="9776" y="4687"/>
                  </a:cubicBezTo>
                  <a:cubicBezTo>
                    <a:pt x="9710" y="4673"/>
                    <a:pt x="9649" y="4667"/>
                    <a:pt x="9593" y="4667"/>
                  </a:cubicBezTo>
                  <a:cubicBezTo>
                    <a:pt x="9346" y="4667"/>
                    <a:pt x="9191" y="4792"/>
                    <a:pt x="9003" y="4975"/>
                  </a:cubicBezTo>
                  <a:cubicBezTo>
                    <a:pt x="8096" y="5865"/>
                    <a:pt x="7118" y="6690"/>
                    <a:pt x="6257" y="7620"/>
                  </a:cubicBezTo>
                  <a:cubicBezTo>
                    <a:pt x="5339" y="8611"/>
                    <a:pt x="4372" y="9527"/>
                    <a:pt x="3751" y="10816"/>
                  </a:cubicBezTo>
                  <a:cubicBezTo>
                    <a:pt x="2836" y="12714"/>
                    <a:pt x="2386" y="14743"/>
                    <a:pt x="1862" y="16730"/>
                  </a:cubicBezTo>
                  <a:cubicBezTo>
                    <a:pt x="1511" y="18059"/>
                    <a:pt x="1533" y="19522"/>
                    <a:pt x="1316" y="20925"/>
                  </a:cubicBezTo>
                  <a:cubicBezTo>
                    <a:pt x="1144" y="22040"/>
                    <a:pt x="1230" y="23224"/>
                    <a:pt x="991" y="24350"/>
                  </a:cubicBezTo>
                  <a:cubicBezTo>
                    <a:pt x="799" y="25259"/>
                    <a:pt x="993" y="26165"/>
                    <a:pt x="790" y="27096"/>
                  </a:cubicBezTo>
                  <a:cubicBezTo>
                    <a:pt x="540" y="28246"/>
                    <a:pt x="814" y="29473"/>
                    <a:pt x="616" y="30689"/>
                  </a:cubicBezTo>
                  <a:cubicBezTo>
                    <a:pt x="485" y="31490"/>
                    <a:pt x="628" y="32383"/>
                    <a:pt x="581" y="33232"/>
                  </a:cubicBezTo>
                  <a:cubicBezTo>
                    <a:pt x="529" y="34164"/>
                    <a:pt x="490" y="35106"/>
                    <a:pt x="492" y="36029"/>
                  </a:cubicBezTo>
                  <a:cubicBezTo>
                    <a:pt x="494" y="36933"/>
                    <a:pt x="553" y="37890"/>
                    <a:pt x="744" y="38769"/>
                  </a:cubicBezTo>
                  <a:cubicBezTo>
                    <a:pt x="867" y="39330"/>
                    <a:pt x="380" y="39737"/>
                    <a:pt x="623" y="40186"/>
                  </a:cubicBezTo>
                  <a:cubicBezTo>
                    <a:pt x="1035" y="40945"/>
                    <a:pt x="637" y="41732"/>
                    <a:pt x="755" y="42513"/>
                  </a:cubicBezTo>
                  <a:cubicBezTo>
                    <a:pt x="850" y="43130"/>
                    <a:pt x="736" y="43808"/>
                    <a:pt x="778" y="44475"/>
                  </a:cubicBezTo>
                  <a:cubicBezTo>
                    <a:pt x="818" y="45100"/>
                    <a:pt x="1060" y="45750"/>
                    <a:pt x="705" y="46461"/>
                  </a:cubicBezTo>
                  <a:cubicBezTo>
                    <a:pt x="444" y="46984"/>
                    <a:pt x="695" y="47739"/>
                    <a:pt x="657" y="48398"/>
                  </a:cubicBezTo>
                  <a:cubicBezTo>
                    <a:pt x="629" y="48910"/>
                    <a:pt x="808" y="49478"/>
                    <a:pt x="723" y="50031"/>
                  </a:cubicBezTo>
                  <a:cubicBezTo>
                    <a:pt x="628" y="50638"/>
                    <a:pt x="526" y="51405"/>
                    <a:pt x="626" y="51838"/>
                  </a:cubicBezTo>
                  <a:cubicBezTo>
                    <a:pt x="807" y="52622"/>
                    <a:pt x="639" y="53362"/>
                    <a:pt x="641" y="54083"/>
                  </a:cubicBezTo>
                  <a:cubicBezTo>
                    <a:pt x="645" y="55048"/>
                    <a:pt x="399" y="56038"/>
                    <a:pt x="635" y="56996"/>
                  </a:cubicBezTo>
                  <a:cubicBezTo>
                    <a:pt x="744" y="57444"/>
                    <a:pt x="652" y="57696"/>
                    <a:pt x="370" y="57969"/>
                  </a:cubicBezTo>
                  <a:cubicBezTo>
                    <a:pt x="956" y="58386"/>
                    <a:pt x="366" y="58983"/>
                    <a:pt x="613" y="59487"/>
                  </a:cubicBezTo>
                  <a:cubicBezTo>
                    <a:pt x="985" y="60245"/>
                    <a:pt x="1" y="61083"/>
                    <a:pt x="674" y="61875"/>
                  </a:cubicBezTo>
                  <a:cubicBezTo>
                    <a:pt x="714" y="61922"/>
                    <a:pt x="667" y="62092"/>
                    <a:pt x="611" y="62166"/>
                  </a:cubicBezTo>
                  <a:cubicBezTo>
                    <a:pt x="53" y="62889"/>
                    <a:pt x="516" y="63706"/>
                    <a:pt x="547" y="64422"/>
                  </a:cubicBezTo>
                  <a:cubicBezTo>
                    <a:pt x="577" y="65076"/>
                    <a:pt x="682" y="65889"/>
                    <a:pt x="481" y="66361"/>
                  </a:cubicBezTo>
                  <a:cubicBezTo>
                    <a:pt x="219" y="66971"/>
                    <a:pt x="836" y="67589"/>
                    <a:pt x="269" y="68060"/>
                  </a:cubicBezTo>
                  <a:cubicBezTo>
                    <a:pt x="748" y="68821"/>
                    <a:pt x="302" y="69686"/>
                    <a:pt x="554" y="70490"/>
                  </a:cubicBezTo>
                  <a:cubicBezTo>
                    <a:pt x="783" y="71220"/>
                    <a:pt x="284" y="71959"/>
                    <a:pt x="425" y="72745"/>
                  </a:cubicBezTo>
                  <a:cubicBezTo>
                    <a:pt x="468" y="72990"/>
                    <a:pt x="696" y="73171"/>
                    <a:pt x="614" y="73468"/>
                  </a:cubicBezTo>
                  <a:cubicBezTo>
                    <a:pt x="327" y="74513"/>
                    <a:pt x="755" y="75572"/>
                    <a:pt x="553" y="76646"/>
                  </a:cubicBezTo>
                  <a:cubicBezTo>
                    <a:pt x="407" y="77425"/>
                    <a:pt x="396" y="78307"/>
                    <a:pt x="622" y="79052"/>
                  </a:cubicBezTo>
                  <a:cubicBezTo>
                    <a:pt x="762" y="79516"/>
                    <a:pt x="377" y="79832"/>
                    <a:pt x="584" y="80204"/>
                  </a:cubicBezTo>
                  <a:cubicBezTo>
                    <a:pt x="857" y="80695"/>
                    <a:pt x="774" y="81266"/>
                    <a:pt x="758" y="81754"/>
                  </a:cubicBezTo>
                  <a:cubicBezTo>
                    <a:pt x="715" y="83129"/>
                    <a:pt x="853" y="84503"/>
                    <a:pt x="750" y="85866"/>
                  </a:cubicBezTo>
                  <a:cubicBezTo>
                    <a:pt x="715" y="86329"/>
                    <a:pt x="1263" y="86621"/>
                    <a:pt x="1037" y="86924"/>
                  </a:cubicBezTo>
                  <a:cubicBezTo>
                    <a:pt x="553" y="87576"/>
                    <a:pt x="1428" y="88296"/>
                    <a:pt x="850" y="88890"/>
                  </a:cubicBezTo>
                  <a:cubicBezTo>
                    <a:pt x="1333" y="90130"/>
                    <a:pt x="1009" y="91430"/>
                    <a:pt x="1135" y="92697"/>
                  </a:cubicBezTo>
                  <a:cubicBezTo>
                    <a:pt x="1283" y="94185"/>
                    <a:pt x="1484" y="95666"/>
                    <a:pt x="1493" y="97171"/>
                  </a:cubicBezTo>
                  <a:cubicBezTo>
                    <a:pt x="1496" y="97594"/>
                    <a:pt x="1293" y="98235"/>
                    <a:pt x="1321" y="98256"/>
                  </a:cubicBezTo>
                  <a:cubicBezTo>
                    <a:pt x="2155" y="98878"/>
                    <a:pt x="1461" y="99672"/>
                    <a:pt x="1456" y="100298"/>
                  </a:cubicBezTo>
                  <a:cubicBezTo>
                    <a:pt x="1450" y="101120"/>
                    <a:pt x="1713" y="101934"/>
                    <a:pt x="1506" y="102796"/>
                  </a:cubicBezTo>
                  <a:cubicBezTo>
                    <a:pt x="1334" y="103505"/>
                    <a:pt x="1829" y="104482"/>
                    <a:pt x="1502" y="105022"/>
                  </a:cubicBezTo>
                  <a:cubicBezTo>
                    <a:pt x="1058" y="105753"/>
                    <a:pt x="1608" y="106348"/>
                    <a:pt x="1397" y="107012"/>
                  </a:cubicBezTo>
                  <a:cubicBezTo>
                    <a:pt x="1321" y="107252"/>
                    <a:pt x="1101" y="107740"/>
                    <a:pt x="1301" y="108094"/>
                  </a:cubicBezTo>
                  <a:cubicBezTo>
                    <a:pt x="1876" y="109108"/>
                    <a:pt x="1540" y="110222"/>
                    <a:pt x="1660" y="111282"/>
                  </a:cubicBezTo>
                  <a:cubicBezTo>
                    <a:pt x="1782" y="112366"/>
                    <a:pt x="1799" y="113471"/>
                    <a:pt x="1851" y="114560"/>
                  </a:cubicBezTo>
                  <a:cubicBezTo>
                    <a:pt x="1896" y="115494"/>
                    <a:pt x="2039" y="116436"/>
                    <a:pt x="1939" y="117408"/>
                  </a:cubicBezTo>
                  <a:cubicBezTo>
                    <a:pt x="1835" y="118431"/>
                    <a:pt x="1786" y="119505"/>
                    <a:pt x="1891" y="120543"/>
                  </a:cubicBezTo>
                  <a:cubicBezTo>
                    <a:pt x="2055" y="122188"/>
                    <a:pt x="1836" y="123814"/>
                    <a:pt x="1798" y="125449"/>
                  </a:cubicBezTo>
                  <a:cubicBezTo>
                    <a:pt x="1775" y="126435"/>
                    <a:pt x="1771" y="127421"/>
                    <a:pt x="1764" y="128407"/>
                  </a:cubicBezTo>
                  <a:cubicBezTo>
                    <a:pt x="1758" y="129203"/>
                    <a:pt x="1897" y="130031"/>
                    <a:pt x="1725" y="130787"/>
                  </a:cubicBezTo>
                  <a:cubicBezTo>
                    <a:pt x="1508" y="131744"/>
                    <a:pt x="1751" y="132695"/>
                    <a:pt x="1535" y="133666"/>
                  </a:cubicBezTo>
                  <a:cubicBezTo>
                    <a:pt x="1410" y="134230"/>
                    <a:pt x="1161" y="135096"/>
                    <a:pt x="1771" y="135719"/>
                  </a:cubicBezTo>
                  <a:cubicBezTo>
                    <a:pt x="1820" y="135768"/>
                    <a:pt x="1655" y="136004"/>
                    <a:pt x="1622" y="136161"/>
                  </a:cubicBezTo>
                  <a:cubicBezTo>
                    <a:pt x="1487" y="136800"/>
                    <a:pt x="1222" y="137410"/>
                    <a:pt x="1278" y="138094"/>
                  </a:cubicBezTo>
                  <a:cubicBezTo>
                    <a:pt x="1298" y="138327"/>
                    <a:pt x="1461" y="138480"/>
                    <a:pt x="1382" y="138824"/>
                  </a:cubicBezTo>
                  <a:cubicBezTo>
                    <a:pt x="1157" y="139810"/>
                    <a:pt x="1059" y="140891"/>
                    <a:pt x="1225" y="141882"/>
                  </a:cubicBezTo>
                  <a:cubicBezTo>
                    <a:pt x="1355" y="142667"/>
                    <a:pt x="1094" y="143408"/>
                    <a:pt x="1267" y="144167"/>
                  </a:cubicBezTo>
                  <a:cubicBezTo>
                    <a:pt x="1473" y="145063"/>
                    <a:pt x="1029" y="146014"/>
                    <a:pt x="1304" y="146861"/>
                  </a:cubicBezTo>
                  <a:cubicBezTo>
                    <a:pt x="1549" y="147610"/>
                    <a:pt x="807" y="148349"/>
                    <a:pt x="1427" y="149021"/>
                  </a:cubicBezTo>
                  <a:cubicBezTo>
                    <a:pt x="949" y="150380"/>
                    <a:pt x="1230" y="151811"/>
                    <a:pt x="1103" y="153202"/>
                  </a:cubicBezTo>
                  <a:cubicBezTo>
                    <a:pt x="1017" y="154166"/>
                    <a:pt x="1207" y="155214"/>
                    <a:pt x="1241" y="156224"/>
                  </a:cubicBezTo>
                  <a:cubicBezTo>
                    <a:pt x="1261" y="156867"/>
                    <a:pt x="1542" y="157514"/>
                    <a:pt x="1505" y="158081"/>
                  </a:cubicBezTo>
                  <a:cubicBezTo>
                    <a:pt x="1459" y="158783"/>
                    <a:pt x="1534" y="159463"/>
                    <a:pt x="1554" y="160149"/>
                  </a:cubicBezTo>
                  <a:cubicBezTo>
                    <a:pt x="1585" y="161208"/>
                    <a:pt x="1704" y="162263"/>
                    <a:pt x="1760" y="163321"/>
                  </a:cubicBezTo>
                  <a:cubicBezTo>
                    <a:pt x="1826" y="164528"/>
                    <a:pt x="1779" y="165731"/>
                    <a:pt x="2137" y="166926"/>
                  </a:cubicBezTo>
                  <a:cubicBezTo>
                    <a:pt x="2342" y="167608"/>
                    <a:pt x="2273" y="168380"/>
                    <a:pt x="2557" y="169007"/>
                  </a:cubicBezTo>
                  <a:cubicBezTo>
                    <a:pt x="2259" y="169451"/>
                    <a:pt x="2753" y="169615"/>
                    <a:pt x="2750" y="169954"/>
                  </a:cubicBezTo>
                  <a:cubicBezTo>
                    <a:pt x="2726" y="171494"/>
                    <a:pt x="3578" y="172790"/>
                    <a:pt x="4158" y="174114"/>
                  </a:cubicBezTo>
                  <a:cubicBezTo>
                    <a:pt x="4844" y="175678"/>
                    <a:pt x="6171" y="176893"/>
                    <a:pt x="7363" y="178120"/>
                  </a:cubicBezTo>
                  <a:cubicBezTo>
                    <a:pt x="8514" y="179306"/>
                    <a:pt x="9710" y="180470"/>
                    <a:pt x="11299" y="181157"/>
                  </a:cubicBezTo>
                  <a:cubicBezTo>
                    <a:pt x="11809" y="181378"/>
                    <a:pt x="12534" y="181419"/>
                    <a:pt x="12822" y="181984"/>
                  </a:cubicBezTo>
                  <a:cubicBezTo>
                    <a:pt x="13120" y="182567"/>
                    <a:pt x="13744" y="182679"/>
                    <a:pt x="14169" y="182839"/>
                  </a:cubicBezTo>
                  <a:cubicBezTo>
                    <a:pt x="15859" y="183478"/>
                    <a:pt x="17688" y="183563"/>
                    <a:pt x="19470" y="183814"/>
                  </a:cubicBezTo>
                  <a:cubicBezTo>
                    <a:pt x="21161" y="184054"/>
                    <a:pt x="22867" y="184117"/>
                    <a:pt x="24580" y="184140"/>
                  </a:cubicBezTo>
                  <a:cubicBezTo>
                    <a:pt x="25780" y="184155"/>
                    <a:pt x="26959" y="184525"/>
                    <a:pt x="28179" y="184525"/>
                  </a:cubicBezTo>
                  <a:cubicBezTo>
                    <a:pt x="28309" y="184525"/>
                    <a:pt x="28439" y="184521"/>
                    <a:pt x="28569" y="184512"/>
                  </a:cubicBezTo>
                  <a:cubicBezTo>
                    <a:pt x="28647" y="184506"/>
                    <a:pt x="28728" y="184504"/>
                    <a:pt x="28810" y="184504"/>
                  </a:cubicBezTo>
                  <a:cubicBezTo>
                    <a:pt x="29069" y="184504"/>
                    <a:pt x="29346" y="184528"/>
                    <a:pt x="29608" y="184555"/>
                  </a:cubicBezTo>
                  <a:cubicBezTo>
                    <a:pt x="31011" y="184694"/>
                    <a:pt x="32431" y="184820"/>
                    <a:pt x="33826" y="184859"/>
                  </a:cubicBezTo>
                  <a:cubicBezTo>
                    <a:pt x="34779" y="184885"/>
                    <a:pt x="35741" y="185021"/>
                    <a:pt x="36682" y="185076"/>
                  </a:cubicBezTo>
                  <a:cubicBezTo>
                    <a:pt x="38289" y="185172"/>
                    <a:pt x="39896" y="185190"/>
                    <a:pt x="41501" y="185244"/>
                  </a:cubicBezTo>
                  <a:cubicBezTo>
                    <a:pt x="42200" y="185268"/>
                    <a:pt x="42898" y="185290"/>
                    <a:pt x="43597" y="185290"/>
                  </a:cubicBezTo>
                  <a:cubicBezTo>
                    <a:pt x="43889" y="185290"/>
                    <a:pt x="44182" y="185286"/>
                    <a:pt x="44475" y="185277"/>
                  </a:cubicBezTo>
                  <a:cubicBezTo>
                    <a:pt x="44687" y="185270"/>
                    <a:pt x="44898" y="185267"/>
                    <a:pt x="45110" y="185267"/>
                  </a:cubicBezTo>
                  <a:cubicBezTo>
                    <a:pt x="46071" y="185267"/>
                    <a:pt x="47034" y="185325"/>
                    <a:pt x="47996" y="185325"/>
                  </a:cubicBezTo>
                  <a:cubicBezTo>
                    <a:pt x="48164" y="185325"/>
                    <a:pt x="48332" y="185323"/>
                    <a:pt x="48500" y="185319"/>
                  </a:cubicBezTo>
                  <a:cubicBezTo>
                    <a:pt x="49156" y="185303"/>
                    <a:pt x="49855" y="185214"/>
                    <a:pt x="50495" y="185214"/>
                  </a:cubicBezTo>
                  <a:cubicBezTo>
                    <a:pt x="50699" y="185214"/>
                    <a:pt x="50896" y="185223"/>
                    <a:pt x="51084" y="185246"/>
                  </a:cubicBezTo>
                  <a:cubicBezTo>
                    <a:pt x="51603" y="185310"/>
                    <a:pt x="52138" y="185336"/>
                    <a:pt x="52655" y="185336"/>
                  </a:cubicBezTo>
                  <a:cubicBezTo>
                    <a:pt x="53016" y="185336"/>
                    <a:pt x="53369" y="185323"/>
                    <a:pt x="53700" y="185303"/>
                  </a:cubicBezTo>
                  <a:cubicBezTo>
                    <a:pt x="54827" y="185233"/>
                    <a:pt x="55955" y="185188"/>
                    <a:pt x="57080" y="185188"/>
                  </a:cubicBezTo>
                  <a:cubicBezTo>
                    <a:pt x="57409" y="185188"/>
                    <a:pt x="57737" y="185192"/>
                    <a:pt x="58066" y="185200"/>
                  </a:cubicBezTo>
                  <a:cubicBezTo>
                    <a:pt x="58193" y="185203"/>
                    <a:pt x="58320" y="185204"/>
                    <a:pt x="58447" y="185204"/>
                  </a:cubicBezTo>
                  <a:cubicBezTo>
                    <a:pt x="59827" y="185204"/>
                    <a:pt x="61189" y="185030"/>
                    <a:pt x="62557" y="184928"/>
                  </a:cubicBezTo>
                  <a:cubicBezTo>
                    <a:pt x="63001" y="184895"/>
                    <a:pt x="63520" y="184754"/>
                    <a:pt x="63963" y="184691"/>
                  </a:cubicBezTo>
                  <a:cubicBezTo>
                    <a:pt x="64590" y="184601"/>
                    <a:pt x="65150" y="184230"/>
                    <a:pt x="65758" y="184230"/>
                  </a:cubicBezTo>
                  <a:cubicBezTo>
                    <a:pt x="65803" y="184230"/>
                    <a:pt x="65849" y="184233"/>
                    <a:pt x="65895" y="184237"/>
                  </a:cubicBezTo>
                  <a:cubicBezTo>
                    <a:pt x="66103" y="184257"/>
                    <a:pt x="66312" y="184265"/>
                    <a:pt x="66520" y="184265"/>
                  </a:cubicBezTo>
                  <a:cubicBezTo>
                    <a:pt x="67103" y="184265"/>
                    <a:pt x="67681" y="184201"/>
                    <a:pt x="68247" y="184146"/>
                  </a:cubicBezTo>
                  <a:cubicBezTo>
                    <a:pt x="69311" y="184045"/>
                    <a:pt x="70396" y="184037"/>
                    <a:pt x="71452" y="183940"/>
                  </a:cubicBezTo>
                  <a:cubicBezTo>
                    <a:pt x="72480" y="183848"/>
                    <a:pt x="73642" y="183877"/>
                    <a:pt x="74622" y="183681"/>
                  </a:cubicBezTo>
                  <a:cubicBezTo>
                    <a:pt x="75694" y="183466"/>
                    <a:pt x="76791" y="183548"/>
                    <a:pt x="77873" y="183233"/>
                  </a:cubicBezTo>
                  <a:cubicBezTo>
                    <a:pt x="78995" y="182906"/>
                    <a:pt x="80231" y="182765"/>
                    <a:pt x="81436" y="182663"/>
                  </a:cubicBezTo>
                  <a:cubicBezTo>
                    <a:pt x="82101" y="182606"/>
                    <a:pt x="82717" y="182191"/>
                    <a:pt x="83396" y="182191"/>
                  </a:cubicBezTo>
                  <a:cubicBezTo>
                    <a:pt x="83580" y="182191"/>
                    <a:pt x="83768" y="182221"/>
                    <a:pt x="83964" y="182297"/>
                  </a:cubicBezTo>
                  <a:cubicBezTo>
                    <a:pt x="83970" y="182300"/>
                    <a:pt x="83977" y="182301"/>
                    <a:pt x="83985" y="182301"/>
                  </a:cubicBezTo>
                  <a:cubicBezTo>
                    <a:pt x="84057" y="182301"/>
                    <a:pt x="84196" y="182215"/>
                    <a:pt x="84224" y="182146"/>
                  </a:cubicBezTo>
                  <a:cubicBezTo>
                    <a:pt x="84321" y="181910"/>
                    <a:pt x="84517" y="181897"/>
                    <a:pt x="84718" y="181897"/>
                  </a:cubicBezTo>
                  <a:cubicBezTo>
                    <a:pt x="84741" y="181897"/>
                    <a:pt x="84765" y="181897"/>
                    <a:pt x="84789" y="181897"/>
                  </a:cubicBezTo>
                  <a:cubicBezTo>
                    <a:pt x="84982" y="181897"/>
                    <a:pt x="85168" y="181886"/>
                    <a:pt x="85263" y="181672"/>
                  </a:cubicBezTo>
                  <a:cubicBezTo>
                    <a:pt x="85409" y="181763"/>
                    <a:pt x="85546" y="181799"/>
                    <a:pt x="85677" y="181799"/>
                  </a:cubicBezTo>
                  <a:cubicBezTo>
                    <a:pt x="86141" y="181799"/>
                    <a:pt x="86527" y="181342"/>
                    <a:pt x="86993" y="181278"/>
                  </a:cubicBezTo>
                  <a:cubicBezTo>
                    <a:pt x="87467" y="181214"/>
                    <a:pt x="88216" y="181173"/>
                    <a:pt x="88734" y="180570"/>
                  </a:cubicBezTo>
                  <a:cubicBezTo>
                    <a:pt x="88982" y="180281"/>
                    <a:pt x="89812" y="180019"/>
                    <a:pt x="90214" y="179736"/>
                  </a:cubicBezTo>
                  <a:cubicBezTo>
                    <a:pt x="90777" y="179341"/>
                    <a:pt x="91431" y="178636"/>
                    <a:pt x="91940" y="178518"/>
                  </a:cubicBezTo>
                  <a:cubicBezTo>
                    <a:pt x="93303" y="178204"/>
                    <a:pt x="93505" y="176913"/>
                    <a:pt x="94368" y="176237"/>
                  </a:cubicBezTo>
                  <a:cubicBezTo>
                    <a:pt x="94910" y="175813"/>
                    <a:pt x="95064" y="175171"/>
                    <a:pt x="95372" y="174618"/>
                  </a:cubicBezTo>
                  <a:cubicBezTo>
                    <a:pt x="95789" y="173868"/>
                    <a:pt x="96337" y="173124"/>
                    <a:pt x="96495" y="172313"/>
                  </a:cubicBezTo>
                  <a:cubicBezTo>
                    <a:pt x="96706" y="171234"/>
                    <a:pt x="97049" y="170226"/>
                    <a:pt x="97498" y="169244"/>
                  </a:cubicBezTo>
                  <a:cubicBezTo>
                    <a:pt x="97568" y="169092"/>
                    <a:pt x="97687" y="168941"/>
                    <a:pt x="97614" y="168805"/>
                  </a:cubicBezTo>
                  <a:cubicBezTo>
                    <a:pt x="97319" y="168257"/>
                    <a:pt x="97625" y="167670"/>
                    <a:pt x="97717" y="167218"/>
                  </a:cubicBezTo>
                  <a:cubicBezTo>
                    <a:pt x="98032" y="165687"/>
                    <a:pt x="97973" y="164140"/>
                    <a:pt x="98130" y="162609"/>
                  </a:cubicBezTo>
                  <a:cubicBezTo>
                    <a:pt x="98244" y="161529"/>
                    <a:pt x="98247" y="160440"/>
                    <a:pt x="98143" y="159358"/>
                  </a:cubicBezTo>
                  <a:cubicBezTo>
                    <a:pt x="98024" y="158133"/>
                    <a:pt x="98368" y="156883"/>
                    <a:pt x="98192" y="155613"/>
                  </a:cubicBezTo>
                  <a:cubicBezTo>
                    <a:pt x="98108" y="155017"/>
                    <a:pt x="98190" y="154366"/>
                    <a:pt x="98216" y="153744"/>
                  </a:cubicBezTo>
                  <a:cubicBezTo>
                    <a:pt x="98263" y="152614"/>
                    <a:pt x="98245" y="151486"/>
                    <a:pt x="98278" y="150358"/>
                  </a:cubicBezTo>
                  <a:cubicBezTo>
                    <a:pt x="98299" y="149564"/>
                    <a:pt x="98176" y="148779"/>
                    <a:pt x="98263" y="147974"/>
                  </a:cubicBezTo>
                  <a:cubicBezTo>
                    <a:pt x="98337" y="147291"/>
                    <a:pt x="98590" y="146623"/>
                    <a:pt x="98491" y="145916"/>
                  </a:cubicBezTo>
                  <a:cubicBezTo>
                    <a:pt x="98445" y="145588"/>
                    <a:pt x="98274" y="145303"/>
                    <a:pt x="98300" y="144937"/>
                  </a:cubicBezTo>
                  <a:cubicBezTo>
                    <a:pt x="98356" y="144178"/>
                    <a:pt x="98654" y="143420"/>
                    <a:pt x="98365" y="142646"/>
                  </a:cubicBezTo>
                  <a:cubicBezTo>
                    <a:pt x="98291" y="142452"/>
                    <a:pt x="98161" y="142149"/>
                    <a:pt x="98244" y="142049"/>
                  </a:cubicBezTo>
                  <a:cubicBezTo>
                    <a:pt x="98977" y="141156"/>
                    <a:pt x="98196" y="140165"/>
                    <a:pt x="98472" y="139223"/>
                  </a:cubicBezTo>
                  <a:cubicBezTo>
                    <a:pt x="98806" y="138082"/>
                    <a:pt x="98147" y="136860"/>
                    <a:pt x="98603" y="135689"/>
                  </a:cubicBezTo>
                  <a:cubicBezTo>
                    <a:pt x="98645" y="135582"/>
                    <a:pt x="98605" y="135403"/>
                    <a:pt x="98537" y="135301"/>
                  </a:cubicBezTo>
                  <a:cubicBezTo>
                    <a:pt x="98160" y="134743"/>
                    <a:pt x="98414" y="134009"/>
                    <a:pt x="98528" y="133612"/>
                  </a:cubicBezTo>
                  <a:cubicBezTo>
                    <a:pt x="98789" y="132693"/>
                    <a:pt x="98347" y="131830"/>
                    <a:pt x="98680" y="130873"/>
                  </a:cubicBezTo>
                  <a:cubicBezTo>
                    <a:pt x="98963" y="130061"/>
                    <a:pt x="98746" y="128949"/>
                    <a:pt x="98770" y="127981"/>
                  </a:cubicBezTo>
                  <a:cubicBezTo>
                    <a:pt x="98807" y="126493"/>
                    <a:pt x="98796" y="124999"/>
                    <a:pt x="98936" y="123507"/>
                  </a:cubicBezTo>
                  <a:cubicBezTo>
                    <a:pt x="99013" y="122684"/>
                    <a:pt x="98965" y="121807"/>
                    <a:pt x="99002" y="120982"/>
                  </a:cubicBezTo>
                  <a:cubicBezTo>
                    <a:pt x="99072" y="119429"/>
                    <a:pt x="98998" y="117872"/>
                    <a:pt x="99128" y="116322"/>
                  </a:cubicBezTo>
                  <a:cubicBezTo>
                    <a:pt x="99244" y="114952"/>
                    <a:pt x="99152" y="113574"/>
                    <a:pt x="99244" y="112198"/>
                  </a:cubicBezTo>
                  <a:cubicBezTo>
                    <a:pt x="99272" y="111777"/>
                    <a:pt x="99417" y="111342"/>
                    <a:pt x="99332" y="110848"/>
                  </a:cubicBezTo>
                  <a:cubicBezTo>
                    <a:pt x="99179" y="109953"/>
                    <a:pt x="99070" y="108993"/>
                    <a:pt x="99143" y="108098"/>
                  </a:cubicBezTo>
                  <a:cubicBezTo>
                    <a:pt x="99214" y="107227"/>
                    <a:pt x="99127" y="106377"/>
                    <a:pt x="99158" y="105520"/>
                  </a:cubicBezTo>
                  <a:cubicBezTo>
                    <a:pt x="99191" y="104613"/>
                    <a:pt x="98792" y="103722"/>
                    <a:pt x="99033" y="102828"/>
                  </a:cubicBezTo>
                  <a:cubicBezTo>
                    <a:pt x="99236" y="102076"/>
                    <a:pt x="98989" y="101333"/>
                    <a:pt x="99015" y="100592"/>
                  </a:cubicBezTo>
                  <a:cubicBezTo>
                    <a:pt x="99038" y="99940"/>
                    <a:pt x="98877" y="99149"/>
                    <a:pt x="98928" y="98491"/>
                  </a:cubicBezTo>
                  <a:cubicBezTo>
                    <a:pt x="99038" y="97085"/>
                    <a:pt x="98877" y="95695"/>
                    <a:pt x="98791" y="94320"/>
                  </a:cubicBezTo>
                  <a:cubicBezTo>
                    <a:pt x="98707" y="92984"/>
                    <a:pt x="99084" y="91669"/>
                    <a:pt x="98780" y="90315"/>
                  </a:cubicBezTo>
                  <a:cubicBezTo>
                    <a:pt x="98661" y="89788"/>
                    <a:pt x="98782" y="89092"/>
                    <a:pt x="98855" y="88487"/>
                  </a:cubicBezTo>
                  <a:cubicBezTo>
                    <a:pt x="98995" y="87314"/>
                    <a:pt x="98393" y="86251"/>
                    <a:pt x="98459" y="85087"/>
                  </a:cubicBezTo>
                  <a:cubicBezTo>
                    <a:pt x="98492" y="84495"/>
                    <a:pt x="99033" y="83977"/>
                    <a:pt x="98734" y="83384"/>
                  </a:cubicBezTo>
                  <a:cubicBezTo>
                    <a:pt x="98430" y="82784"/>
                    <a:pt x="98761" y="82256"/>
                    <a:pt x="98866" y="81728"/>
                  </a:cubicBezTo>
                  <a:cubicBezTo>
                    <a:pt x="98956" y="81277"/>
                    <a:pt x="99156" y="80866"/>
                    <a:pt x="99089" y="80369"/>
                  </a:cubicBezTo>
                  <a:cubicBezTo>
                    <a:pt x="99040" y="79998"/>
                    <a:pt x="99108" y="79615"/>
                    <a:pt x="99200" y="79227"/>
                  </a:cubicBezTo>
                  <a:cubicBezTo>
                    <a:pt x="99263" y="78960"/>
                    <a:pt x="99429" y="78528"/>
                    <a:pt x="99246" y="78163"/>
                  </a:cubicBezTo>
                  <a:cubicBezTo>
                    <a:pt x="98899" y="77474"/>
                    <a:pt x="99143" y="76744"/>
                    <a:pt x="99171" y="76039"/>
                  </a:cubicBezTo>
                  <a:cubicBezTo>
                    <a:pt x="99214" y="74991"/>
                    <a:pt x="99322" y="73946"/>
                    <a:pt x="99220" y="72899"/>
                  </a:cubicBezTo>
                  <a:cubicBezTo>
                    <a:pt x="99163" y="72315"/>
                    <a:pt x="99480" y="71713"/>
                    <a:pt x="99039" y="71110"/>
                  </a:cubicBezTo>
                  <a:cubicBezTo>
                    <a:pt x="98952" y="70991"/>
                    <a:pt x="99320" y="70264"/>
                    <a:pt x="99282" y="69806"/>
                  </a:cubicBezTo>
                  <a:cubicBezTo>
                    <a:pt x="99240" y="69310"/>
                    <a:pt x="99627" y="68758"/>
                    <a:pt x="99113" y="68312"/>
                  </a:cubicBezTo>
                  <a:cubicBezTo>
                    <a:pt x="99034" y="68245"/>
                    <a:pt x="98964" y="68103"/>
                    <a:pt x="99074" y="68021"/>
                  </a:cubicBezTo>
                  <a:cubicBezTo>
                    <a:pt x="99649" y="67591"/>
                    <a:pt x="98884" y="66933"/>
                    <a:pt x="99319" y="66528"/>
                  </a:cubicBezTo>
                  <a:cubicBezTo>
                    <a:pt x="99756" y="66120"/>
                    <a:pt x="98625" y="65611"/>
                    <a:pt x="99445" y="65285"/>
                  </a:cubicBezTo>
                  <a:cubicBezTo>
                    <a:pt x="99102" y="64641"/>
                    <a:pt x="99346" y="64017"/>
                    <a:pt x="99519" y="63394"/>
                  </a:cubicBezTo>
                  <a:cubicBezTo>
                    <a:pt x="99552" y="63273"/>
                    <a:pt x="99564" y="63192"/>
                    <a:pt x="99455" y="63117"/>
                  </a:cubicBezTo>
                  <a:cubicBezTo>
                    <a:pt x="99080" y="62858"/>
                    <a:pt x="99228" y="62315"/>
                    <a:pt x="99313" y="62184"/>
                  </a:cubicBezTo>
                  <a:cubicBezTo>
                    <a:pt x="99995" y="61144"/>
                    <a:pt x="99520" y="59967"/>
                    <a:pt x="99765" y="58878"/>
                  </a:cubicBezTo>
                  <a:cubicBezTo>
                    <a:pt x="99903" y="58263"/>
                    <a:pt x="99514" y="57557"/>
                    <a:pt x="99944" y="56921"/>
                  </a:cubicBezTo>
                  <a:cubicBezTo>
                    <a:pt x="100068" y="56740"/>
                    <a:pt x="99936" y="56635"/>
                    <a:pt x="99729" y="56597"/>
                  </a:cubicBezTo>
                  <a:cubicBezTo>
                    <a:pt x="99633" y="56580"/>
                    <a:pt x="99507" y="56406"/>
                    <a:pt x="99596" y="56355"/>
                  </a:cubicBezTo>
                  <a:cubicBezTo>
                    <a:pt x="100354" y="55904"/>
                    <a:pt x="99823" y="55193"/>
                    <a:pt x="99907" y="54632"/>
                  </a:cubicBezTo>
                  <a:cubicBezTo>
                    <a:pt x="100055" y="53624"/>
                    <a:pt x="99622" y="52567"/>
                    <a:pt x="100057" y="51552"/>
                  </a:cubicBezTo>
                  <a:cubicBezTo>
                    <a:pt x="100078" y="51503"/>
                    <a:pt x="100113" y="51434"/>
                    <a:pt x="100095" y="51401"/>
                  </a:cubicBezTo>
                  <a:cubicBezTo>
                    <a:pt x="99713" y="50712"/>
                    <a:pt x="99898" y="49868"/>
                    <a:pt x="99994" y="49270"/>
                  </a:cubicBezTo>
                  <a:cubicBezTo>
                    <a:pt x="100160" y="48238"/>
                    <a:pt x="99950" y="47231"/>
                    <a:pt x="100042" y="46219"/>
                  </a:cubicBezTo>
                  <a:cubicBezTo>
                    <a:pt x="100077" y="45831"/>
                    <a:pt x="100614" y="45286"/>
                    <a:pt x="100056" y="44856"/>
                  </a:cubicBezTo>
                  <a:cubicBezTo>
                    <a:pt x="100542" y="44554"/>
                    <a:pt x="100631" y="44310"/>
                    <a:pt x="99962" y="44159"/>
                  </a:cubicBezTo>
                  <a:cubicBezTo>
                    <a:pt x="99924" y="44150"/>
                    <a:pt x="99893" y="43947"/>
                    <a:pt x="99894" y="43947"/>
                  </a:cubicBezTo>
                  <a:cubicBezTo>
                    <a:pt x="100751" y="43677"/>
                    <a:pt x="100177" y="43014"/>
                    <a:pt x="100051" y="42772"/>
                  </a:cubicBezTo>
                  <a:cubicBezTo>
                    <a:pt x="99629" y="41974"/>
                    <a:pt x="100207" y="41253"/>
                    <a:pt x="100128" y="40464"/>
                  </a:cubicBezTo>
                  <a:cubicBezTo>
                    <a:pt x="100057" y="39773"/>
                    <a:pt x="100283" y="38904"/>
                    <a:pt x="100210" y="38130"/>
                  </a:cubicBezTo>
                  <a:cubicBezTo>
                    <a:pt x="100152" y="37522"/>
                    <a:pt x="101053" y="36855"/>
                    <a:pt x="100117" y="36302"/>
                  </a:cubicBezTo>
                  <a:cubicBezTo>
                    <a:pt x="100102" y="36292"/>
                    <a:pt x="100134" y="36136"/>
                    <a:pt x="100183" y="36090"/>
                  </a:cubicBezTo>
                  <a:cubicBezTo>
                    <a:pt x="100567" y="35731"/>
                    <a:pt x="100723" y="35436"/>
                    <a:pt x="100352" y="34888"/>
                  </a:cubicBezTo>
                  <a:cubicBezTo>
                    <a:pt x="100203" y="34670"/>
                    <a:pt x="100788" y="34135"/>
                    <a:pt x="100623" y="33639"/>
                  </a:cubicBezTo>
                  <a:cubicBezTo>
                    <a:pt x="100606" y="33588"/>
                    <a:pt x="100619" y="33528"/>
                    <a:pt x="100602" y="33477"/>
                  </a:cubicBezTo>
                  <a:cubicBezTo>
                    <a:pt x="100365" y="32770"/>
                    <a:pt x="100379" y="32019"/>
                    <a:pt x="100620" y="31270"/>
                  </a:cubicBezTo>
                  <a:cubicBezTo>
                    <a:pt x="100656" y="31157"/>
                    <a:pt x="100631" y="30954"/>
                    <a:pt x="100553" y="30889"/>
                  </a:cubicBezTo>
                  <a:cubicBezTo>
                    <a:pt x="100300" y="30679"/>
                    <a:pt x="100388" y="30454"/>
                    <a:pt x="100459" y="30216"/>
                  </a:cubicBezTo>
                  <a:cubicBezTo>
                    <a:pt x="100670" y="29519"/>
                    <a:pt x="100393" y="28831"/>
                    <a:pt x="100412" y="28134"/>
                  </a:cubicBezTo>
                  <a:cubicBezTo>
                    <a:pt x="100429" y="27482"/>
                    <a:pt x="100387" y="26816"/>
                    <a:pt x="100376" y="26173"/>
                  </a:cubicBezTo>
                  <a:cubicBezTo>
                    <a:pt x="100362" y="25352"/>
                    <a:pt x="100584" y="24499"/>
                    <a:pt x="100616" y="23648"/>
                  </a:cubicBezTo>
                  <a:cubicBezTo>
                    <a:pt x="100636" y="23167"/>
                    <a:pt x="100359" y="22757"/>
                    <a:pt x="100424" y="22235"/>
                  </a:cubicBezTo>
                  <a:cubicBezTo>
                    <a:pt x="100499" y="21631"/>
                    <a:pt x="100948" y="20907"/>
                    <a:pt x="100215" y="20362"/>
                  </a:cubicBezTo>
                  <a:cubicBezTo>
                    <a:pt x="100195" y="20348"/>
                    <a:pt x="100279" y="20105"/>
                    <a:pt x="100331" y="20098"/>
                  </a:cubicBezTo>
                  <a:cubicBezTo>
                    <a:pt x="100795" y="20039"/>
                    <a:pt x="100536" y="19782"/>
                    <a:pt x="100485" y="19584"/>
                  </a:cubicBezTo>
                  <a:cubicBezTo>
                    <a:pt x="100431" y="19374"/>
                    <a:pt x="100262" y="19109"/>
                    <a:pt x="100336" y="18967"/>
                  </a:cubicBezTo>
                  <a:cubicBezTo>
                    <a:pt x="100632" y="18387"/>
                    <a:pt x="100547" y="17837"/>
                    <a:pt x="100399" y="17245"/>
                  </a:cubicBezTo>
                  <a:cubicBezTo>
                    <a:pt x="100272" y="16742"/>
                    <a:pt x="100438" y="16210"/>
                    <a:pt x="100293" y="15682"/>
                  </a:cubicBezTo>
                  <a:cubicBezTo>
                    <a:pt x="100088" y="14934"/>
                    <a:pt x="100034" y="14144"/>
                    <a:pt x="99812" y="13403"/>
                  </a:cubicBezTo>
                  <a:cubicBezTo>
                    <a:pt x="99646" y="12847"/>
                    <a:pt x="99324" y="12306"/>
                    <a:pt x="99168" y="11770"/>
                  </a:cubicBezTo>
                  <a:cubicBezTo>
                    <a:pt x="98541" y="9607"/>
                    <a:pt x="96924" y="8232"/>
                    <a:pt x="95329" y="6909"/>
                  </a:cubicBezTo>
                  <a:cubicBezTo>
                    <a:pt x="94331" y="6081"/>
                    <a:pt x="93016" y="5620"/>
                    <a:pt x="91871" y="4970"/>
                  </a:cubicBezTo>
                  <a:cubicBezTo>
                    <a:pt x="90542" y="4213"/>
                    <a:pt x="89158" y="3558"/>
                    <a:pt x="87730" y="3008"/>
                  </a:cubicBezTo>
                  <a:cubicBezTo>
                    <a:pt x="87139" y="2781"/>
                    <a:pt x="86474" y="2491"/>
                    <a:pt x="85878" y="2491"/>
                  </a:cubicBezTo>
                  <a:cubicBezTo>
                    <a:pt x="85777" y="2491"/>
                    <a:pt x="85678" y="2499"/>
                    <a:pt x="85582" y="2518"/>
                  </a:cubicBezTo>
                  <a:cubicBezTo>
                    <a:pt x="85370" y="2558"/>
                    <a:pt x="85149" y="2576"/>
                    <a:pt x="84937" y="2576"/>
                  </a:cubicBezTo>
                  <a:cubicBezTo>
                    <a:pt x="84557" y="2576"/>
                    <a:pt x="84203" y="2519"/>
                    <a:pt x="83972" y="2433"/>
                  </a:cubicBezTo>
                  <a:cubicBezTo>
                    <a:pt x="82640" y="1938"/>
                    <a:pt x="81290" y="1792"/>
                    <a:pt x="79911" y="1717"/>
                  </a:cubicBezTo>
                  <a:cubicBezTo>
                    <a:pt x="78803" y="1655"/>
                    <a:pt x="77703" y="1451"/>
                    <a:pt x="76591" y="1451"/>
                  </a:cubicBezTo>
                  <a:cubicBezTo>
                    <a:pt x="76318" y="1451"/>
                    <a:pt x="76045" y="1463"/>
                    <a:pt x="75771" y="1493"/>
                  </a:cubicBezTo>
                  <a:cubicBezTo>
                    <a:pt x="75762" y="1493"/>
                    <a:pt x="75753" y="1494"/>
                    <a:pt x="75744" y="1494"/>
                  </a:cubicBezTo>
                  <a:cubicBezTo>
                    <a:pt x="75522" y="1494"/>
                    <a:pt x="75295" y="1208"/>
                    <a:pt x="75071" y="1208"/>
                  </a:cubicBezTo>
                  <a:cubicBezTo>
                    <a:pt x="74956" y="1208"/>
                    <a:pt x="74842" y="1283"/>
                    <a:pt x="74730" y="1509"/>
                  </a:cubicBezTo>
                  <a:cubicBezTo>
                    <a:pt x="74659" y="1436"/>
                    <a:pt x="74601" y="1340"/>
                    <a:pt x="74516" y="1295"/>
                  </a:cubicBezTo>
                  <a:cubicBezTo>
                    <a:pt x="74178" y="1118"/>
                    <a:pt x="73628" y="761"/>
                    <a:pt x="73466" y="761"/>
                  </a:cubicBezTo>
                  <a:cubicBezTo>
                    <a:pt x="73450" y="761"/>
                    <a:pt x="73437" y="765"/>
                    <a:pt x="73429" y="773"/>
                  </a:cubicBezTo>
                  <a:cubicBezTo>
                    <a:pt x="73252" y="964"/>
                    <a:pt x="73071" y="1027"/>
                    <a:pt x="72895" y="1027"/>
                  </a:cubicBezTo>
                  <a:cubicBezTo>
                    <a:pt x="72642" y="1027"/>
                    <a:pt x="72402" y="896"/>
                    <a:pt x="72207" y="831"/>
                  </a:cubicBezTo>
                  <a:cubicBezTo>
                    <a:pt x="71367" y="548"/>
                    <a:pt x="70493" y="679"/>
                    <a:pt x="69635" y="466"/>
                  </a:cubicBezTo>
                  <a:cubicBezTo>
                    <a:pt x="69146" y="345"/>
                    <a:pt x="68607" y="292"/>
                    <a:pt x="68074" y="292"/>
                  </a:cubicBezTo>
                  <a:cubicBezTo>
                    <a:pt x="67566" y="292"/>
                    <a:pt x="67063" y="340"/>
                    <a:pt x="66612" y="422"/>
                  </a:cubicBezTo>
                  <a:cubicBezTo>
                    <a:pt x="66374" y="465"/>
                    <a:pt x="66140" y="481"/>
                    <a:pt x="65909" y="481"/>
                  </a:cubicBezTo>
                  <a:cubicBezTo>
                    <a:pt x="65261" y="481"/>
                    <a:pt x="64634" y="357"/>
                    <a:pt x="63998" y="357"/>
                  </a:cubicBezTo>
                  <a:cubicBezTo>
                    <a:pt x="63764" y="357"/>
                    <a:pt x="63528" y="373"/>
                    <a:pt x="63290" y="420"/>
                  </a:cubicBezTo>
                  <a:cubicBezTo>
                    <a:pt x="62932" y="489"/>
                    <a:pt x="62556" y="510"/>
                    <a:pt x="62176" y="510"/>
                  </a:cubicBezTo>
                  <a:cubicBezTo>
                    <a:pt x="61737" y="510"/>
                    <a:pt x="61294" y="482"/>
                    <a:pt x="60868" y="471"/>
                  </a:cubicBezTo>
                  <a:cubicBezTo>
                    <a:pt x="59512" y="432"/>
                    <a:pt x="58157" y="464"/>
                    <a:pt x="56802" y="433"/>
                  </a:cubicBezTo>
                  <a:cubicBezTo>
                    <a:pt x="56053" y="418"/>
                    <a:pt x="55246" y="463"/>
                    <a:pt x="54570" y="205"/>
                  </a:cubicBezTo>
                  <a:cubicBezTo>
                    <a:pt x="54155" y="47"/>
                    <a:pt x="53741" y="0"/>
                    <a:pt x="533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" name="Google Shape;1159;p38">
            <a:extLst>
              <a:ext uri="{FF2B5EF4-FFF2-40B4-BE49-F238E27FC236}">
                <a16:creationId xmlns:a16="http://schemas.microsoft.com/office/drawing/2014/main" id="{9B65AD45-0549-4031-A35F-3A6FDBBC0531}"/>
              </a:ext>
            </a:extLst>
          </p:cNvPr>
          <p:cNvGrpSpPr/>
          <p:nvPr/>
        </p:nvGrpSpPr>
        <p:grpSpPr>
          <a:xfrm>
            <a:off x="4246658" y="1552664"/>
            <a:ext cx="628246" cy="828253"/>
            <a:chOff x="5394851" y="495000"/>
            <a:chExt cx="1056271" cy="1412436"/>
          </a:xfrm>
        </p:grpSpPr>
        <p:grpSp>
          <p:nvGrpSpPr>
            <p:cNvPr id="31" name="Google Shape;1160;p38">
              <a:extLst>
                <a:ext uri="{FF2B5EF4-FFF2-40B4-BE49-F238E27FC236}">
                  <a16:creationId xmlns:a16="http://schemas.microsoft.com/office/drawing/2014/main" id="{B292C89F-96FB-418C-90D9-758BAD3B21CC}"/>
                </a:ext>
              </a:extLst>
            </p:cNvPr>
            <p:cNvGrpSpPr/>
            <p:nvPr/>
          </p:nvGrpSpPr>
          <p:grpSpPr>
            <a:xfrm>
              <a:off x="5394851" y="495000"/>
              <a:ext cx="1056271" cy="1412436"/>
              <a:chOff x="5536138" y="809625"/>
              <a:chExt cx="1056271" cy="1412436"/>
            </a:xfrm>
          </p:grpSpPr>
          <p:sp>
            <p:nvSpPr>
              <p:cNvPr id="39" name="Google Shape;1161;p38">
                <a:extLst>
                  <a:ext uri="{FF2B5EF4-FFF2-40B4-BE49-F238E27FC236}">
                    <a16:creationId xmlns:a16="http://schemas.microsoft.com/office/drawing/2014/main" id="{A2550173-8841-4B7F-8A23-857FBD12C7EA}"/>
                  </a:ext>
                </a:extLst>
              </p:cNvPr>
              <p:cNvSpPr/>
              <p:nvPr/>
            </p:nvSpPr>
            <p:spPr>
              <a:xfrm>
                <a:off x="5536138" y="809625"/>
                <a:ext cx="1056271" cy="1412436"/>
              </a:xfrm>
              <a:custGeom>
                <a:avLst/>
                <a:gdLst/>
                <a:ahLst/>
                <a:cxnLst/>
                <a:rect l="l" t="t" r="r" b="b"/>
                <a:pathLst>
                  <a:path w="57641" h="77077" extrusionOk="0">
                    <a:moveTo>
                      <a:pt x="27762" y="1"/>
                    </a:moveTo>
                    <a:cubicBezTo>
                      <a:pt x="27709" y="1"/>
                      <a:pt x="27659" y="36"/>
                      <a:pt x="27612" y="134"/>
                    </a:cubicBezTo>
                    <a:cubicBezTo>
                      <a:pt x="27531" y="303"/>
                      <a:pt x="27470" y="379"/>
                      <a:pt x="27397" y="379"/>
                    </a:cubicBezTo>
                    <a:cubicBezTo>
                      <a:pt x="27338" y="379"/>
                      <a:pt x="27270" y="328"/>
                      <a:pt x="27177" y="235"/>
                    </a:cubicBezTo>
                    <a:cubicBezTo>
                      <a:pt x="27095" y="154"/>
                      <a:pt x="27017" y="84"/>
                      <a:pt x="26909" y="84"/>
                    </a:cubicBezTo>
                    <a:cubicBezTo>
                      <a:pt x="26863" y="84"/>
                      <a:pt x="26811" y="97"/>
                      <a:pt x="26751" y="128"/>
                    </a:cubicBezTo>
                    <a:cubicBezTo>
                      <a:pt x="26453" y="281"/>
                      <a:pt x="26134" y="296"/>
                      <a:pt x="25813" y="296"/>
                    </a:cubicBezTo>
                    <a:cubicBezTo>
                      <a:pt x="25737" y="296"/>
                      <a:pt x="25660" y="295"/>
                      <a:pt x="25584" y="295"/>
                    </a:cubicBezTo>
                    <a:cubicBezTo>
                      <a:pt x="25347" y="295"/>
                      <a:pt x="25112" y="303"/>
                      <a:pt x="24884" y="368"/>
                    </a:cubicBezTo>
                    <a:cubicBezTo>
                      <a:pt x="23166" y="580"/>
                      <a:pt x="21460" y="799"/>
                      <a:pt x="19834" y="1491"/>
                    </a:cubicBezTo>
                    <a:cubicBezTo>
                      <a:pt x="17846" y="2337"/>
                      <a:pt x="15796" y="3072"/>
                      <a:pt x="14126" y="4480"/>
                    </a:cubicBezTo>
                    <a:cubicBezTo>
                      <a:pt x="13081" y="5360"/>
                      <a:pt x="11943" y="6125"/>
                      <a:pt x="11041" y="7198"/>
                    </a:cubicBezTo>
                    <a:cubicBezTo>
                      <a:pt x="10112" y="8302"/>
                      <a:pt x="9139" y="9409"/>
                      <a:pt x="8067" y="10357"/>
                    </a:cubicBezTo>
                    <a:cubicBezTo>
                      <a:pt x="7314" y="11024"/>
                      <a:pt x="6802" y="11871"/>
                      <a:pt x="6271" y="12613"/>
                    </a:cubicBezTo>
                    <a:cubicBezTo>
                      <a:pt x="5605" y="13541"/>
                      <a:pt x="4774" y="14395"/>
                      <a:pt x="4302" y="15507"/>
                    </a:cubicBezTo>
                    <a:cubicBezTo>
                      <a:pt x="3889" y="16482"/>
                      <a:pt x="2960" y="17208"/>
                      <a:pt x="2809" y="18363"/>
                    </a:cubicBezTo>
                    <a:cubicBezTo>
                      <a:pt x="2782" y="18568"/>
                      <a:pt x="2838" y="18981"/>
                      <a:pt x="2487" y="19051"/>
                    </a:cubicBezTo>
                    <a:cubicBezTo>
                      <a:pt x="1957" y="19158"/>
                      <a:pt x="1905" y="19695"/>
                      <a:pt x="1937" y="19947"/>
                    </a:cubicBezTo>
                    <a:cubicBezTo>
                      <a:pt x="2076" y="21074"/>
                      <a:pt x="1181" y="21852"/>
                      <a:pt x="1045" y="22946"/>
                    </a:cubicBezTo>
                    <a:cubicBezTo>
                      <a:pt x="927" y="23907"/>
                      <a:pt x="937" y="24971"/>
                      <a:pt x="579" y="25951"/>
                    </a:cubicBezTo>
                    <a:cubicBezTo>
                      <a:pt x="253" y="26844"/>
                      <a:pt x="346" y="27834"/>
                      <a:pt x="375" y="28782"/>
                    </a:cubicBezTo>
                    <a:cubicBezTo>
                      <a:pt x="388" y="29160"/>
                      <a:pt x="1" y="29441"/>
                      <a:pt x="147" y="29772"/>
                    </a:cubicBezTo>
                    <a:cubicBezTo>
                      <a:pt x="577" y="30747"/>
                      <a:pt x="241" y="31779"/>
                      <a:pt x="450" y="32794"/>
                    </a:cubicBezTo>
                    <a:cubicBezTo>
                      <a:pt x="801" y="34499"/>
                      <a:pt x="699" y="36293"/>
                      <a:pt x="1384" y="37949"/>
                    </a:cubicBezTo>
                    <a:cubicBezTo>
                      <a:pt x="1726" y="38778"/>
                      <a:pt x="1647" y="39748"/>
                      <a:pt x="2025" y="40520"/>
                    </a:cubicBezTo>
                    <a:cubicBezTo>
                      <a:pt x="3013" y="42528"/>
                      <a:pt x="3647" y="44672"/>
                      <a:pt x="4559" y="46712"/>
                    </a:cubicBezTo>
                    <a:cubicBezTo>
                      <a:pt x="5601" y="49047"/>
                      <a:pt x="6813" y="51280"/>
                      <a:pt x="7957" y="53556"/>
                    </a:cubicBezTo>
                    <a:cubicBezTo>
                      <a:pt x="8681" y="54998"/>
                      <a:pt x="9830" y="56132"/>
                      <a:pt x="10596" y="57562"/>
                    </a:cubicBezTo>
                    <a:cubicBezTo>
                      <a:pt x="11246" y="58777"/>
                      <a:pt x="12134" y="59913"/>
                      <a:pt x="12952" y="61058"/>
                    </a:cubicBezTo>
                    <a:cubicBezTo>
                      <a:pt x="14164" y="62758"/>
                      <a:pt x="15611" y="64262"/>
                      <a:pt x="16979" y="65828"/>
                    </a:cubicBezTo>
                    <a:cubicBezTo>
                      <a:pt x="18305" y="67346"/>
                      <a:pt x="19634" y="68867"/>
                      <a:pt x="21037" y="70323"/>
                    </a:cubicBezTo>
                    <a:cubicBezTo>
                      <a:pt x="22101" y="71425"/>
                      <a:pt x="22937" y="72734"/>
                      <a:pt x="24135" y="73731"/>
                    </a:cubicBezTo>
                    <a:cubicBezTo>
                      <a:pt x="24973" y="74429"/>
                      <a:pt x="25625" y="75327"/>
                      <a:pt x="26370" y="76122"/>
                    </a:cubicBezTo>
                    <a:cubicBezTo>
                      <a:pt x="26739" y="76515"/>
                      <a:pt x="27136" y="77076"/>
                      <a:pt x="27833" y="77076"/>
                    </a:cubicBezTo>
                    <a:cubicBezTo>
                      <a:pt x="27973" y="77076"/>
                      <a:pt x="28126" y="77053"/>
                      <a:pt x="28292" y="77002"/>
                    </a:cubicBezTo>
                    <a:cubicBezTo>
                      <a:pt x="28990" y="76785"/>
                      <a:pt x="29259" y="76202"/>
                      <a:pt x="29764" y="75842"/>
                    </a:cubicBezTo>
                    <a:cubicBezTo>
                      <a:pt x="31056" y="74920"/>
                      <a:pt x="32127" y="73750"/>
                      <a:pt x="33240" y="72635"/>
                    </a:cubicBezTo>
                    <a:cubicBezTo>
                      <a:pt x="33712" y="72164"/>
                      <a:pt x="34001" y="71504"/>
                      <a:pt x="34492" y="71061"/>
                    </a:cubicBezTo>
                    <a:cubicBezTo>
                      <a:pt x="34848" y="70740"/>
                      <a:pt x="35232" y="70337"/>
                      <a:pt x="35371" y="70002"/>
                    </a:cubicBezTo>
                    <a:cubicBezTo>
                      <a:pt x="35910" y="68711"/>
                      <a:pt x="37150" y="68101"/>
                      <a:pt x="37937" y="67073"/>
                    </a:cubicBezTo>
                    <a:cubicBezTo>
                      <a:pt x="38352" y="66530"/>
                      <a:pt x="39033" y="66180"/>
                      <a:pt x="39405" y="65673"/>
                    </a:cubicBezTo>
                    <a:cubicBezTo>
                      <a:pt x="40102" y="64723"/>
                      <a:pt x="40671" y="63655"/>
                      <a:pt x="41478" y="62797"/>
                    </a:cubicBezTo>
                    <a:cubicBezTo>
                      <a:pt x="42131" y="62103"/>
                      <a:pt x="42676" y="61326"/>
                      <a:pt x="43242" y="60584"/>
                    </a:cubicBezTo>
                    <a:cubicBezTo>
                      <a:pt x="43683" y="60005"/>
                      <a:pt x="44248" y="59545"/>
                      <a:pt x="44657" y="58927"/>
                    </a:cubicBezTo>
                    <a:cubicBezTo>
                      <a:pt x="45052" y="58335"/>
                      <a:pt x="45370" y="57615"/>
                      <a:pt x="46049" y="57240"/>
                    </a:cubicBezTo>
                    <a:cubicBezTo>
                      <a:pt x="46309" y="57096"/>
                      <a:pt x="46407" y="56880"/>
                      <a:pt x="46513" y="56618"/>
                    </a:cubicBezTo>
                    <a:cubicBezTo>
                      <a:pt x="46916" y="55625"/>
                      <a:pt x="47710" y="54866"/>
                      <a:pt x="48292" y="53993"/>
                    </a:cubicBezTo>
                    <a:cubicBezTo>
                      <a:pt x="48900" y="53079"/>
                      <a:pt x="49621" y="52201"/>
                      <a:pt x="50181" y="51235"/>
                    </a:cubicBezTo>
                    <a:cubicBezTo>
                      <a:pt x="50984" y="49846"/>
                      <a:pt x="51720" y="48419"/>
                      <a:pt x="52501" y="47017"/>
                    </a:cubicBezTo>
                    <a:cubicBezTo>
                      <a:pt x="53131" y="45892"/>
                      <a:pt x="53640" y="44703"/>
                      <a:pt x="54021" y="43472"/>
                    </a:cubicBezTo>
                    <a:cubicBezTo>
                      <a:pt x="54466" y="42013"/>
                      <a:pt x="54809" y="40526"/>
                      <a:pt x="55289" y="39072"/>
                    </a:cubicBezTo>
                    <a:cubicBezTo>
                      <a:pt x="55817" y="37474"/>
                      <a:pt x="56052" y="35789"/>
                      <a:pt x="56522" y="34162"/>
                    </a:cubicBezTo>
                    <a:cubicBezTo>
                      <a:pt x="56948" y="32692"/>
                      <a:pt x="57139" y="31142"/>
                      <a:pt x="57304" y="29612"/>
                    </a:cubicBezTo>
                    <a:cubicBezTo>
                      <a:pt x="57455" y="28235"/>
                      <a:pt x="57640" y="26808"/>
                      <a:pt x="57438" y="25458"/>
                    </a:cubicBezTo>
                    <a:cubicBezTo>
                      <a:pt x="57046" y="22845"/>
                      <a:pt x="56606" y="20219"/>
                      <a:pt x="55574" y="17749"/>
                    </a:cubicBezTo>
                    <a:cubicBezTo>
                      <a:pt x="55451" y="17455"/>
                      <a:pt x="55484" y="17081"/>
                      <a:pt x="55322" y="16821"/>
                    </a:cubicBezTo>
                    <a:cubicBezTo>
                      <a:pt x="54442" y="15406"/>
                      <a:pt x="54083" y="13764"/>
                      <a:pt x="53153" y="12329"/>
                    </a:cubicBezTo>
                    <a:cubicBezTo>
                      <a:pt x="52408" y="11182"/>
                      <a:pt x="51569" y="10152"/>
                      <a:pt x="50683" y="9160"/>
                    </a:cubicBezTo>
                    <a:cubicBezTo>
                      <a:pt x="49286" y="7595"/>
                      <a:pt x="47659" y="6263"/>
                      <a:pt x="45868" y="5162"/>
                    </a:cubicBezTo>
                    <a:cubicBezTo>
                      <a:pt x="45307" y="4817"/>
                      <a:pt x="44838" y="4200"/>
                      <a:pt x="44286" y="4061"/>
                    </a:cubicBezTo>
                    <a:cubicBezTo>
                      <a:pt x="43163" y="3776"/>
                      <a:pt x="42409" y="2728"/>
                      <a:pt x="41202" y="2712"/>
                    </a:cubicBezTo>
                    <a:cubicBezTo>
                      <a:pt x="41179" y="2712"/>
                      <a:pt x="41154" y="2686"/>
                      <a:pt x="41134" y="2668"/>
                    </a:cubicBezTo>
                    <a:cubicBezTo>
                      <a:pt x="40074" y="1740"/>
                      <a:pt x="38652" y="1713"/>
                      <a:pt x="37418" y="1225"/>
                    </a:cubicBezTo>
                    <a:cubicBezTo>
                      <a:pt x="36992" y="1057"/>
                      <a:pt x="36544" y="737"/>
                      <a:pt x="36026" y="737"/>
                    </a:cubicBezTo>
                    <a:cubicBezTo>
                      <a:pt x="35823" y="737"/>
                      <a:pt x="35610" y="786"/>
                      <a:pt x="35383" y="912"/>
                    </a:cubicBezTo>
                    <a:cubicBezTo>
                      <a:pt x="35377" y="916"/>
                      <a:pt x="35367" y="917"/>
                      <a:pt x="35355" y="917"/>
                    </a:cubicBezTo>
                    <a:cubicBezTo>
                      <a:pt x="35204" y="917"/>
                      <a:pt x="34653" y="641"/>
                      <a:pt x="34234" y="641"/>
                    </a:cubicBezTo>
                    <a:cubicBezTo>
                      <a:pt x="34169" y="641"/>
                      <a:pt x="34107" y="648"/>
                      <a:pt x="34050" y="663"/>
                    </a:cubicBezTo>
                    <a:cubicBezTo>
                      <a:pt x="33989" y="680"/>
                      <a:pt x="33933" y="687"/>
                      <a:pt x="33880" y="687"/>
                    </a:cubicBezTo>
                    <a:cubicBezTo>
                      <a:pt x="33481" y="687"/>
                      <a:pt x="33297" y="264"/>
                      <a:pt x="32932" y="264"/>
                    </a:cubicBezTo>
                    <a:cubicBezTo>
                      <a:pt x="32926" y="264"/>
                      <a:pt x="32919" y="264"/>
                      <a:pt x="32912" y="265"/>
                    </a:cubicBezTo>
                    <a:cubicBezTo>
                      <a:pt x="32573" y="280"/>
                      <a:pt x="32232" y="292"/>
                      <a:pt x="31891" y="292"/>
                    </a:cubicBezTo>
                    <a:cubicBezTo>
                      <a:pt x="31208" y="292"/>
                      <a:pt x="30528" y="245"/>
                      <a:pt x="29874" y="84"/>
                    </a:cubicBezTo>
                    <a:cubicBezTo>
                      <a:pt x="29683" y="37"/>
                      <a:pt x="29464" y="17"/>
                      <a:pt x="29259" y="17"/>
                    </a:cubicBezTo>
                    <a:cubicBezTo>
                      <a:pt x="28917" y="17"/>
                      <a:pt x="28613" y="72"/>
                      <a:pt x="28543" y="148"/>
                    </a:cubicBezTo>
                    <a:cubicBezTo>
                      <a:pt x="28458" y="242"/>
                      <a:pt x="28377" y="277"/>
                      <a:pt x="28301" y="277"/>
                    </a:cubicBezTo>
                    <a:cubicBezTo>
                      <a:pt x="28087" y="277"/>
                      <a:pt x="27911" y="1"/>
                      <a:pt x="27762" y="1"/>
                    </a:cubicBezTo>
                    <a:close/>
                  </a:path>
                </a:pathLst>
              </a:custGeom>
              <a:solidFill>
                <a:srgbClr val="FED58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1162;p38">
                <a:extLst>
                  <a:ext uri="{FF2B5EF4-FFF2-40B4-BE49-F238E27FC236}">
                    <a16:creationId xmlns:a16="http://schemas.microsoft.com/office/drawing/2014/main" id="{3BEE3E5A-A499-4E36-830F-16540D45CFD2}"/>
                  </a:ext>
                </a:extLst>
              </p:cNvPr>
              <p:cNvSpPr/>
              <p:nvPr/>
            </p:nvSpPr>
            <p:spPr>
              <a:xfrm>
                <a:off x="5536138" y="809625"/>
                <a:ext cx="1056271" cy="1412436"/>
              </a:xfrm>
              <a:custGeom>
                <a:avLst/>
                <a:gdLst/>
                <a:ahLst/>
                <a:cxnLst/>
                <a:rect l="l" t="t" r="r" b="b"/>
                <a:pathLst>
                  <a:path w="57641" h="77077" extrusionOk="0">
                    <a:moveTo>
                      <a:pt x="26832" y="2009"/>
                    </a:moveTo>
                    <a:cubicBezTo>
                      <a:pt x="27372" y="2009"/>
                      <a:pt x="27982" y="2107"/>
                      <a:pt x="28530" y="2114"/>
                    </a:cubicBezTo>
                    <a:cubicBezTo>
                      <a:pt x="28538" y="2114"/>
                      <a:pt x="28545" y="2114"/>
                      <a:pt x="28553" y="2114"/>
                    </a:cubicBezTo>
                    <a:cubicBezTo>
                      <a:pt x="28837" y="2114"/>
                      <a:pt x="29104" y="2055"/>
                      <a:pt x="29378" y="2042"/>
                    </a:cubicBezTo>
                    <a:cubicBezTo>
                      <a:pt x="29506" y="2037"/>
                      <a:pt x="29633" y="2034"/>
                      <a:pt x="29760" y="2034"/>
                    </a:cubicBezTo>
                    <a:cubicBezTo>
                      <a:pt x="30881" y="2034"/>
                      <a:pt x="31986" y="2232"/>
                      <a:pt x="33100" y="2304"/>
                    </a:cubicBezTo>
                    <a:cubicBezTo>
                      <a:pt x="35226" y="2442"/>
                      <a:pt x="37204" y="3086"/>
                      <a:pt x="39183" y="3818"/>
                    </a:cubicBezTo>
                    <a:cubicBezTo>
                      <a:pt x="39994" y="4118"/>
                      <a:pt x="40909" y="4353"/>
                      <a:pt x="41547" y="4830"/>
                    </a:cubicBezTo>
                    <a:cubicBezTo>
                      <a:pt x="42728" y="5713"/>
                      <a:pt x="44199" y="6023"/>
                      <a:pt x="45308" y="7022"/>
                    </a:cubicBezTo>
                    <a:cubicBezTo>
                      <a:pt x="46572" y="8162"/>
                      <a:pt x="47988" y="9088"/>
                      <a:pt x="49041" y="10511"/>
                    </a:cubicBezTo>
                    <a:cubicBezTo>
                      <a:pt x="49431" y="11037"/>
                      <a:pt x="49884" y="11691"/>
                      <a:pt x="50453" y="12197"/>
                    </a:cubicBezTo>
                    <a:cubicBezTo>
                      <a:pt x="51094" y="12765"/>
                      <a:pt x="51667" y="13595"/>
                      <a:pt x="51941" y="14564"/>
                    </a:cubicBezTo>
                    <a:cubicBezTo>
                      <a:pt x="52223" y="15561"/>
                      <a:pt x="52845" y="16457"/>
                      <a:pt x="53195" y="17441"/>
                    </a:cubicBezTo>
                    <a:cubicBezTo>
                      <a:pt x="53611" y="18609"/>
                      <a:pt x="53959" y="19809"/>
                      <a:pt x="54205" y="21024"/>
                    </a:cubicBezTo>
                    <a:cubicBezTo>
                      <a:pt x="54300" y="21491"/>
                      <a:pt x="54507" y="21903"/>
                      <a:pt x="54604" y="22361"/>
                    </a:cubicBezTo>
                    <a:cubicBezTo>
                      <a:pt x="55046" y="24411"/>
                      <a:pt x="55153" y="26496"/>
                      <a:pt x="55023" y="28569"/>
                    </a:cubicBezTo>
                    <a:cubicBezTo>
                      <a:pt x="54942" y="29852"/>
                      <a:pt x="54904" y="31146"/>
                      <a:pt x="54732" y="32422"/>
                    </a:cubicBezTo>
                    <a:cubicBezTo>
                      <a:pt x="54633" y="33151"/>
                      <a:pt x="54453" y="33890"/>
                      <a:pt x="54172" y="34567"/>
                    </a:cubicBezTo>
                    <a:cubicBezTo>
                      <a:pt x="53866" y="35306"/>
                      <a:pt x="54009" y="36144"/>
                      <a:pt x="53613" y="36831"/>
                    </a:cubicBezTo>
                    <a:cubicBezTo>
                      <a:pt x="53081" y="37751"/>
                      <a:pt x="53279" y="38838"/>
                      <a:pt x="52811" y="39802"/>
                    </a:cubicBezTo>
                    <a:cubicBezTo>
                      <a:pt x="52433" y="40580"/>
                      <a:pt x="52380" y="41528"/>
                      <a:pt x="52066" y="42374"/>
                    </a:cubicBezTo>
                    <a:cubicBezTo>
                      <a:pt x="51718" y="43313"/>
                      <a:pt x="51549" y="44391"/>
                      <a:pt x="51065" y="45193"/>
                    </a:cubicBezTo>
                    <a:cubicBezTo>
                      <a:pt x="50199" y="46629"/>
                      <a:pt x="49665" y="48226"/>
                      <a:pt x="48697" y="49611"/>
                    </a:cubicBezTo>
                    <a:cubicBezTo>
                      <a:pt x="47960" y="50664"/>
                      <a:pt x="47281" y="51773"/>
                      <a:pt x="46608" y="52863"/>
                    </a:cubicBezTo>
                    <a:cubicBezTo>
                      <a:pt x="46100" y="53685"/>
                      <a:pt x="45462" y="54365"/>
                      <a:pt x="44935" y="55141"/>
                    </a:cubicBezTo>
                    <a:cubicBezTo>
                      <a:pt x="44433" y="55879"/>
                      <a:pt x="43632" y="56445"/>
                      <a:pt x="43305" y="57157"/>
                    </a:cubicBezTo>
                    <a:cubicBezTo>
                      <a:pt x="43027" y="57764"/>
                      <a:pt x="42542" y="58167"/>
                      <a:pt x="42277" y="58737"/>
                    </a:cubicBezTo>
                    <a:cubicBezTo>
                      <a:pt x="42219" y="58859"/>
                      <a:pt x="42153" y="59151"/>
                      <a:pt x="41937" y="59151"/>
                    </a:cubicBezTo>
                    <a:cubicBezTo>
                      <a:pt x="41872" y="59151"/>
                      <a:pt x="41794" y="59126"/>
                      <a:pt x="41700" y="59062"/>
                    </a:cubicBezTo>
                    <a:cubicBezTo>
                      <a:pt x="41697" y="59060"/>
                      <a:pt x="41693" y="59059"/>
                      <a:pt x="41688" y="59059"/>
                    </a:cubicBezTo>
                    <a:cubicBezTo>
                      <a:pt x="41628" y="59059"/>
                      <a:pt x="41432" y="59200"/>
                      <a:pt x="41438" y="59217"/>
                    </a:cubicBezTo>
                    <a:cubicBezTo>
                      <a:pt x="41655" y="59773"/>
                      <a:pt x="41029" y="59916"/>
                      <a:pt x="40920" y="60302"/>
                    </a:cubicBezTo>
                    <a:cubicBezTo>
                      <a:pt x="40872" y="60472"/>
                      <a:pt x="40816" y="60601"/>
                      <a:pt x="40637" y="60659"/>
                    </a:cubicBezTo>
                    <a:cubicBezTo>
                      <a:pt x="40231" y="60795"/>
                      <a:pt x="39921" y="61002"/>
                      <a:pt x="39975" y="61511"/>
                    </a:cubicBezTo>
                    <a:cubicBezTo>
                      <a:pt x="39984" y="61592"/>
                      <a:pt x="39880" y="61724"/>
                      <a:pt x="39794" y="61772"/>
                    </a:cubicBezTo>
                    <a:cubicBezTo>
                      <a:pt x="38878" y="62275"/>
                      <a:pt x="38669" y="63375"/>
                      <a:pt x="37889" y="64043"/>
                    </a:cubicBezTo>
                    <a:cubicBezTo>
                      <a:pt x="37600" y="64289"/>
                      <a:pt x="37186" y="64768"/>
                      <a:pt x="36946" y="65235"/>
                    </a:cubicBezTo>
                    <a:cubicBezTo>
                      <a:pt x="36808" y="65502"/>
                      <a:pt x="36672" y="65812"/>
                      <a:pt x="36180" y="65827"/>
                    </a:cubicBezTo>
                    <a:cubicBezTo>
                      <a:pt x="35744" y="65841"/>
                      <a:pt x="35788" y="66511"/>
                      <a:pt x="35437" y="66845"/>
                    </a:cubicBezTo>
                    <a:cubicBezTo>
                      <a:pt x="34725" y="67522"/>
                      <a:pt x="34146" y="68394"/>
                      <a:pt x="33506" y="69131"/>
                    </a:cubicBezTo>
                    <a:cubicBezTo>
                      <a:pt x="32001" y="70866"/>
                      <a:pt x="30826" y="72970"/>
                      <a:pt x="28670" y="74071"/>
                    </a:cubicBezTo>
                    <a:cubicBezTo>
                      <a:pt x="28498" y="74158"/>
                      <a:pt x="28428" y="74172"/>
                      <a:pt x="28453" y="74397"/>
                    </a:cubicBezTo>
                    <a:cubicBezTo>
                      <a:pt x="28494" y="74790"/>
                      <a:pt x="28104" y="74853"/>
                      <a:pt x="27853" y="74962"/>
                    </a:cubicBezTo>
                    <a:cubicBezTo>
                      <a:pt x="27807" y="74981"/>
                      <a:pt x="27769" y="74990"/>
                      <a:pt x="27736" y="74990"/>
                    </a:cubicBezTo>
                    <a:cubicBezTo>
                      <a:pt x="27543" y="74990"/>
                      <a:pt x="27536" y="74700"/>
                      <a:pt x="27433" y="74583"/>
                    </a:cubicBezTo>
                    <a:cubicBezTo>
                      <a:pt x="27075" y="74174"/>
                      <a:pt x="26441" y="73963"/>
                      <a:pt x="26447" y="73279"/>
                    </a:cubicBezTo>
                    <a:cubicBezTo>
                      <a:pt x="25495" y="73228"/>
                      <a:pt x="25664" y="71783"/>
                      <a:pt x="24597" y="71783"/>
                    </a:cubicBezTo>
                    <a:cubicBezTo>
                      <a:pt x="24584" y="71783"/>
                      <a:pt x="24572" y="71783"/>
                      <a:pt x="24559" y="71783"/>
                    </a:cubicBezTo>
                    <a:cubicBezTo>
                      <a:pt x="24557" y="71783"/>
                      <a:pt x="24555" y="71783"/>
                      <a:pt x="24553" y="71783"/>
                    </a:cubicBezTo>
                    <a:cubicBezTo>
                      <a:pt x="24280" y="71783"/>
                      <a:pt x="24189" y="71158"/>
                      <a:pt x="23970" y="70846"/>
                    </a:cubicBezTo>
                    <a:cubicBezTo>
                      <a:pt x="23535" y="70230"/>
                      <a:pt x="22733" y="69977"/>
                      <a:pt x="22515" y="69124"/>
                    </a:cubicBezTo>
                    <a:cubicBezTo>
                      <a:pt x="22355" y="68502"/>
                      <a:pt x="21469" y="68389"/>
                      <a:pt x="21138" y="67702"/>
                    </a:cubicBezTo>
                    <a:cubicBezTo>
                      <a:pt x="20578" y="66543"/>
                      <a:pt x="19470" y="65771"/>
                      <a:pt x="18695" y="64736"/>
                    </a:cubicBezTo>
                    <a:cubicBezTo>
                      <a:pt x="18264" y="64160"/>
                      <a:pt x="17926" y="63364"/>
                      <a:pt x="17088" y="63053"/>
                    </a:cubicBezTo>
                    <a:cubicBezTo>
                      <a:pt x="16399" y="62797"/>
                      <a:pt x="16080" y="62040"/>
                      <a:pt x="15728" y="61457"/>
                    </a:cubicBezTo>
                    <a:cubicBezTo>
                      <a:pt x="15302" y="60752"/>
                      <a:pt x="14681" y="60218"/>
                      <a:pt x="14285" y="59486"/>
                    </a:cubicBezTo>
                    <a:cubicBezTo>
                      <a:pt x="13862" y="58699"/>
                      <a:pt x="13218" y="58041"/>
                      <a:pt x="12870" y="57186"/>
                    </a:cubicBezTo>
                    <a:cubicBezTo>
                      <a:pt x="12729" y="56838"/>
                      <a:pt x="12383" y="56566"/>
                      <a:pt x="12100" y="56291"/>
                    </a:cubicBezTo>
                    <a:cubicBezTo>
                      <a:pt x="11967" y="56161"/>
                      <a:pt x="11688" y="56122"/>
                      <a:pt x="12133" y="55841"/>
                    </a:cubicBezTo>
                    <a:cubicBezTo>
                      <a:pt x="11395" y="55512"/>
                      <a:pt x="11555" y="54570"/>
                      <a:pt x="10931" y="54239"/>
                    </a:cubicBezTo>
                    <a:cubicBezTo>
                      <a:pt x="10474" y="53997"/>
                      <a:pt x="10403" y="53616"/>
                      <a:pt x="10172" y="53260"/>
                    </a:cubicBezTo>
                    <a:cubicBezTo>
                      <a:pt x="9841" y="52748"/>
                      <a:pt x="9736" y="52067"/>
                      <a:pt x="9288" y="51698"/>
                    </a:cubicBezTo>
                    <a:cubicBezTo>
                      <a:pt x="8769" y="51271"/>
                      <a:pt x="8507" y="50787"/>
                      <a:pt x="8497" y="50174"/>
                    </a:cubicBezTo>
                    <a:cubicBezTo>
                      <a:pt x="8492" y="49701"/>
                      <a:pt x="8098" y="49456"/>
                      <a:pt x="7934" y="49087"/>
                    </a:cubicBezTo>
                    <a:cubicBezTo>
                      <a:pt x="7683" y="48525"/>
                      <a:pt x="7596" y="47782"/>
                      <a:pt x="7020" y="47420"/>
                    </a:cubicBezTo>
                    <a:cubicBezTo>
                      <a:pt x="6604" y="47159"/>
                      <a:pt x="6685" y="46693"/>
                      <a:pt x="6652" y="46437"/>
                    </a:cubicBezTo>
                    <a:cubicBezTo>
                      <a:pt x="6532" y="45499"/>
                      <a:pt x="5449" y="44970"/>
                      <a:pt x="5669" y="43945"/>
                    </a:cubicBezTo>
                    <a:cubicBezTo>
                      <a:pt x="5737" y="43630"/>
                      <a:pt x="5328" y="43767"/>
                      <a:pt x="5292" y="43391"/>
                    </a:cubicBezTo>
                    <a:cubicBezTo>
                      <a:pt x="5166" y="42109"/>
                      <a:pt x="4416" y="41014"/>
                      <a:pt x="3906" y="39850"/>
                    </a:cubicBezTo>
                    <a:cubicBezTo>
                      <a:pt x="3802" y="39612"/>
                      <a:pt x="3811" y="39339"/>
                      <a:pt x="3778" y="39153"/>
                    </a:cubicBezTo>
                    <a:cubicBezTo>
                      <a:pt x="3539" y="37765"/>
                      <a:pt x="2945" y="36487"/>
                      <a:pt x="2642" y="35135"/>
                    </a:cubicBezTo>
                    <a:cubicBezTo>
                      <a:pt x="2438" y="34229"/>
                      <a:pt x="2635" y="33242"/>
                      <a:pt x="2522" y="32306"/>
                    </a:cubicBezTo>
                    <a:cubicBezTo>
                      <a:pt x="2239" y="29987"/>
                      <a:pt x="2615" y="27694"/>
                      <a:pt x="2717" y="25392"/>
                    </a:cubicBezTo>
                    <a:cubicBezTo>
                      <a:pt x="2758" y="24432"/>
                      <a:pt x="3131" y="23488"/>
                      <a:pt x="3437" y="22590"/>
                    </a:cubicBezTo>
                    <a:cubicBezTo>
                      <a:pt x="3971" y="21021"/>
                      <a:pt x="4475" y="19421"/>
                      <a:pt x="5360" y="17982"/>
                    </a:cubicBezTo>
                    <a:cubicBezTo>
                      <a:pt x="5757" y="17336"/>
                      <a:pt x="6483" y="16693"/>
                      <a:pt x="6517" y="16080"/>
                    </a:cubicBezTo>
                    <a:cubicBezTo>
                      <a:pt x="6566" y="15192"/>
                      <a:pt x="7724" y="15130"/>
                      <a:pt x="7524" y="14266"/>
                    </a:cubicBezTo>
                    <a:cubicBezTo>
                      <a:pt x="8486" y="13757"/>
                      <a:pt x="8555" y="12475"/>
                      <a:pt x="9394" y="11975"/>
                    </a:cubicBezTo>
                    <a:cubicBezTo>
                      <a:pt x="9842" y="11708"/>
                      <a:pt x="10123" y="11625"/>
                      <a:pt x="10015" y="11087"/>
                    </a:cubicBezTo>
                    <a:cubicBezTo>
                      <a:pt x="10009" y="11056"/>
                      <a:pt x="10085" y="10973"/>
                      <a:pt x="10120" y="10973"/>
                    </a:cubicBezTo>
                    <a:cubicBezTo>
                      <a:pt x="10121" y="10973"/>
                      <a:pt x="10121" y="10973"/>
                      <a:pt x="10121" y="10973"/>
                    </a:cubicBezTo>
                    <a:cubicBezTo>
                      <a:pt x="10141" y="10974"/>
                      <a:pt x="10160" y="10975"/>
                      <a:pt x="10178" y="10975"/>
                    </a:cubicBezTo>
                    <a:cubicBezTo>
                      <a:pt x="11125" y="10975"/>
                      <a:pt x="11060" y="9841"/>
                      <a:pt x="11791" y="9473"/>
                    </a:cubicBezTo>
                    <a:cubicBezTo>
                      <a:pt x="12281" y="9225"/>
                      <a:pt x="12683" y="8382"/>
                      <a:pt x="13149" y="7970"/>
                    </a:cubicBezTo>
                    <a:cubicBezTo>
                      <a:pt x="13706" y="7478"/>
                      <a:pt x="14281" y="6900"/>
                      <a:pt x="15012" y="6546"/>
                    </a:cubicBezTo>
                    <a:cubicBezTo>
                      <a:pt x="15535" y="6291"/>
                      <a:pt x="15908" y="5744"/>
                      <a:pt x="16476" y="5480"/>
                    </a:cubicBezTo>
                    <a:cubicBezTo>
                      <a:pt x="17148" y="5169"/>
                      <a:pt x="17617" y="4587"/>
                      <a:pt x="18407" y="4353"/>
                    </a:cubicBezTo>
                    <a:cubicBezTo>
                      <a:pt x="19117" y="4140"/>
                      <a:pt x="19815" y="3650"/>
                      <a:pt x="20558" y="3461"/>
                    </a:cubicBezTo>
                    <a:cubicBezTo>
                      <a:pt x="21511" y="3219"/>
                      <a:pt x="22407" y="2845"/>
                      <a:pt x="23326" y="2527"/>
                    </a:cubicBezTo>
                    <a:cubicBezTo>
                      <a:pt x="24201" y="2223"/>
                      <a:pt x="25123" y="2460"/>
                      <a:pt x="26054" y="2119"/>
                    </a:cubicBezTo>
                    <a:cubicBezTo>
                      <a:pt x="26280" y="2037"/>
                      <a:pt x="26546" y="2009"/>
                      <a:pt x="26832" y="2009"/>
                    </a:cubicBezTo>
                    <a:close/>
                    <a:moveTo>
                      <a:pt x="27762" y="1"/>
                    </a:moveTo>
                    <a:cubicBezTo>
                      <a:pt x="27709" y="1"/>
                      <a:pt x="27659" y="36"/>
                      <a:pt x="27612" y="134"/>
                    </a:cubicBezTo>
                    <a:cubicBezTo>
                      <a:pt x="27531" y="303"/>
                      <a:pt x="27470" y="379"/>
                      <a:pt x="27397" y="379"/>
                    </a:cubicBezTo>
                    <a:cubicBezTo>
                      <a:pt x="27338" y="379"/>
                      <a:pt x="27270" y="328"/>
                      <a:pt x="27177" y="235"/>
                    </a:cubicBezTo>
                    <a:cubicBezTo>
                      <a:pt x="27095" y="154"/>
                      <a:pt x="27017" y="84"/>
                      <a:pt x="26909" y="84"/>
                    </a:cubicBezTo>
                    <a:cubicBezTo>
                      <a:pt x="26863" y="84"/>
                      <a:pt x="26811" y="97"/>
                      <a:pt x="26751" y="128"/>
                    </a:cubicBezTo>
                    <a:cubicBezTo>
                      <a:pt x="26453" y="281"/>
                      <a:pt x="26134" y="296"/>
                      <a:pt x="25813" y="296"/>
                    </a:cubicBezTo>
                    <a:cubicBezTo>
                      <a:pt x="25737" y="296"/>
                      <a:pt x="25660" y="295"/>
                      <a:pt x="25584" y="295"/>
                    </a:cubicBezTo>
                    <a:cubicBezTo>
                      <a:pt x="25347" y="295"/>
                      <a:pt x="25112" y="303"/>
                      <a:pt x="24884" y="368"/>
                    </a:cubicBezTo>
                    <a:cubicBezTo>
                      <a:pt x="23166" y="580"/>
                      <a:pt x="21460" y="799"/>
                      <a:pt x="19834" y="1491"/>
                    </a:cubicBezTo>
                    <a:cubicBezTo>
                      <a:pt x="17846" y="2337"/>
                      <a:pt x="15796" y="3072"/>
                      <a:pt x="14126" y="4480"/>
                    </a:cubicBezTo>
                    <a:cubicBezTo>
                      <a:pt x="13081" y="5360"/>
                      <a:pt x="11943" y="6125"/>
                      <a:pt x="11041" y="7198"/>
                    </a:cubicBezTo>
                    <a:cubicBezTo>
                      <a:pt x="10112" y="8302"/>
                      <a:pt x="9139" y="9409"/>
                      <a:pt x="8067" y="10357"/>
                    </a:cubicBezTo>
                    <a:cubicBezTo>
                      <a:pt x="7314" y="11024"/>
                      <a:pt x="6802" y="11871"/>
                      <a:pt x="6271" y="12613"/>
                    </a:cubicBezTo>
                    <a:cubicBezTo>
                      <a:pt x="5605" y="13541"/>
                      <a:pt x="4774" y="14395"/>
                      <a:pt x="4302" y="15507"/>
                    </a:cubicBezTo>
                    <a:cubicBezTo>
                      <a:pt x="3889" y="16482"/>
                      <a:pt x="2960" y="17208"/>
                      <a:pt x="2809" y="18363"/>
                    </a:cubicBezTo>
                    <a:cubicBezTo>
                      <a:pt x="2782" y="18568"/>
                      <a:pt x="2838" y="18981"/>
                      <a:pt x="2487" y="19051"/>
                    </a:cubicBezTo>
                    <a:cubicBezTo>
                      <a:pt x="1957" y="19158"/>
                      <a:pt x="1905" y="19695"/>
                      <a:pt x="1937" y="19947"/>
                    </a:cubicBezTo>
                    <a:cubicBezTo>
                      <a:pt x="2076" y="21074"/>
                      <a:pt x="1181" y="21852"/>
                      <a:pt x="1045" y="22946"/>
                    </a:cubicBezTo>
                    <a:cubicBezTo>
                      <a:pt x="927" y="23907"/>
                      <a:pt x="937" y="24971"/>
                      <a:pt x="579" y="25951"/>
                    </a:cubicBezTo>
                    <a:cubicBezTo>
                      <a:pt x="253" y="26844"/>
                      <a:pt x="346" y="27834"/>
                      <a:pt x="375" y="28782"/>
                    </a:cubicBezTo>
                    <a:cubicBezTo>
                      <a:pt x="388" y="29160"/>
                      <a:pt x="1" y="29441"/>
                      <a:pt x="147" y="29772"/>
                    </a:cubicBezTo>
                    <a:cubicBezTo>
                      <a:pt x="577" y="30747"/>
                      <a:pt x="241" y="31779"/>
                      <a:pt x="450" y="32794"/>
                    </a:cubicBezTo>
                    <a:cubicBezTo>
                      <a:pt x="801" y="34499"/>
                      <a:pt x="699" y="36293"/>
                      <a:pt x="1384" y="37949"/>
                    </a:cubicBezTo>
                    <a:cubicBezTo>
                      <a:pt x="1726" y="38778"/>
                      <a:pt x="1647" y="39748"/>
                      <a:pt x="2025" y="40520"/>
                    </a:cubicBezTo>
                    <a:cubicBezTo>
                      <a:pt x="3013" y="42528"/>
                      <a:pt x="3647" y="44672"/>
                      <a:pt x="4559" y="46712"/>
                    </a:cubicBezTo>
                    <a:cubicBezTo>
                      <a:pt x="5601" y="49047"/>
                      <a:pt x="6813" y="51280"/>
                      <a:pt x="7957" y="53556"/>
                    </a:cubicBezTo>
                    <a:cubicBezTo>
                      <a:pt x="8681" y="54998"/>
                      <a:pt x="9830" y="56132"/>
                      <a:pt x="10596" y="57562"/>
                    </a:cubicBezTo>
                    <a:cubicBezTo>
                      <a:pt x="11246" y="58777"/>
                      <a:pt x="12134" y="59913"/>
                      <a:pt x="12952" y="61058"/>
                    </a:cubicBezTo>
                    <a:cubicBezTo>
                      <a:pt x="14164" y="62758"/>
                      <a:pt x="15611" y="64262"/>
                      <a:pt x="16979" y="65828"/>
                    </a:cubicBezTo>
                    <a:cubicBezTo>
                      <a:pt x="18305" y="67346"/>
                      <a:pt x="19634" y="68867"/>
                      <a:pt x="21037" y="70323"/>
                    </a:cubicBezTo>
                    <a:cubicBezTo>
                      <a:pt x="22101" y="71425"/>
                      <a:pt x="22937" y="72734"/>
                      <a:pt x="24135" y="73731"/>
                    </a:cubicBezTo>
                    <a:cubicBezTo>
                      <a:pt x="24973" y="74429"/>
                      <a:pt x="25625" y="75327"/>
                      <a:pt x="26370" y="76122"/>
                    </a:cubicBezTo>
                    <a:cubicBezTo>
                      <a:pt x="26739" y="76515"/>
                      <a:pt x="27136" y="77076"/>
                      <a:pt x="27833" y="77076"/>
                    </a:cubicBezTo>
                    <a:cubicBezTo>
                      <a:pt x="27973" y="77076"/>
                      <a:pt x="28126" y="77053"/>
                      <a:pt x="28292" y="77002"/>
                    </a:cubicBezTo>
                    <a:cubicBezTo>
                      <a:pt x="28990" y="76785"/>
                      <a:pt x="29259" y="76202"/>
                      <a:pt x="29764" y="75842"/>
                    </a:cubicBezTo>
                    <a:cubicBezTo>
                      <a:pt x="31056" y="74920"/>
                      <a:pt x="32127" y="73750"/>
                      <a:pt x="33240" y="72635"/>
                    </a:cubicBezTo>
                    <a:cubicBezTo>
                      <a:pt x="33712" y="72164"/>
                      <a:pt x="34001" y="71504"/>
                      <a:pt x="34492" y="71061"/>
                    </a:cubicBezTo>
                    <a:cubicBezTo>
                      <a:pt x="34848" y="70740"/>
                      <a:pt x="35232" y="70337"/>
                      <a:pt x="35371" y="70002"/>
                    </a:cubicBezTo>
                    <a:cubicBezTo>
                      <a:pt x="35910" y="68711"/>
                      <a:pt x="37150" y="68101"/>
                      <a:pt x="37937" y="67073"/>
                    </a:cubicBezTo>
                    <a:cubicBezTo>
                      <a:pt x="38352" y="66530"/>
                      <a:pt x="39033" y="66180"/>
                      <a:pt x="39405" y="65673"/>
                    </a:cubicBezTo>
                    <a:cubicBezTo>
                      <a:pt x="40102" y="64723"/>
                      <a:pt x="40671" y="63655"/>
                      <a:pt x="41478" y="62797"/>
                    </a:cubicBezTo>
                    <a:cubicBezTo>
                      <a:pt x="42131" y="62103"/>
                      <a:pt x="42676" y="61326"/>
                      <a:pt x="43242" y="60584"/>
                    </a:cubicBezTo>
                    <a:cubicBezTo>
                      <a:pt x="43683" y="60005"/>
                      <a:pt x="44248" y="59545"/>
                      <a:pt x="44657" y="58927"/>
                    </a:cubicBezTo>
                    <a:cubicBezTo>
                      <a:pt x="45052" y="58335"/>
                      <a:pt x="45370" y="57615"/>
                      <a:pt x="46049" y="57240"/>
                    </a:cubicBezTo>
                    <a:cubicBezTo>
                      <a:pt x="46309" y="57096"/>
                      <a:pt x="46407" y="56880"/>
                      <a:pt x="46513" y="56618"/>
                    </a:cubicBezTo>
                    <a:cubicBezTo>
                      <a:pt x="46916" y="55625"/>
                      <a:pt x="47710" y="54866"/>
                      <a:pt x="48292" y="53993"/>
                    </a:cubicBezTo>
                    <a:cubicBezTo>
                      <a:pt x="48900" y="53079"/>
                      <a:pt x="49621" y="52201"/>
                      <a:pt x="50181" y="51235"/>
                    </a:cubicBezTo>
                    <a:cubicBezTo>
                      <a:pt x="50984" y="49846"/>
                      <a:pt x="51720" y="48419"/>
                      <a:pt x="52501" y="47017"/>
                    </a:cubicBezTo>
                    <a:cubicBezTo>
                      <a:pt x="53131" y="45892"/>
                      <a:pt x="53640" y="44703"/>
                      <a:pt x="54021" y="43472"/>
                    </a:cubicBezTo>
                    <a:cubicBezTo>
                      <a:pt x="54466" y="42013"/>
                      <a:pt x="54809" y="40526"/>
                      <a:pt x="55289" y="39072"/>
                    </a:cubicBezTo>
                    <a:cubicBezTo>
                      <a:pt x="55817" y="37474"/>
                      <a:pt x="56052" y="35789"/>
                      <a:pt x="56522" y="34162"/>
                    </a:cubicBezTo>
                    <a:cubicBezTo>
                      <a:pt x="56948" y="32692"/>
                      <a:pt x="57139" y="31142"/>
                      <a:pt x="57304" y="29612"/>
                    </a:cubicBezTo>
                    <a:cubicBezTo>
                      <a:pt x="57455" y="28235"/>
                      <a:pt x="57640" y="26808"/>
                      <a:pt x="57438" y="25458"/>
                    </a:cubicBezTo>
                    <a:cubicBezTo>
                      <a:pt x="57046" y="22845"/>
                      <a:pt x="56606" y="20219"/>
                      <a:pt x="55574" y="17749"/>
                    </a:cubicBezTo>
                    <a:cubicBezTo>
                      <a:pt x="55451" y="17455"/>
                      <a:pt x="55484" y="17081"/>
                      <a:pt x="55322" y="16821"/>
                    </a:cubicBezTo>
                    <a:cubicBezTo>
                      <a:pt x="54442" y="15406"/>
                      <a:pt x="54083" y="13764"/>
                      <a:pt x="53153" y="12329"/>
                    </a:cubicBezTo>
                    <a:cubicBezTo>
                      <a:pt x="52408" y="11182"/>
                      <a:pt x="51569" y="10152"/>
                      <a:pt x="50683" y="9160"/>
                    </a:cubicBezTo>
                    <a:cubicBezTo>
                      <a:pt x="49286" y="7595"/>
                      <a:pt x="47659" y="6263"/>
                      <a:pt x="45868" y="5162"/>
                    </a:cubicBezTo>
                    <a:cubicBezTo>
                      <a:pt x="45307" y="4817"/>
                      <a:pt x="44838" y="4200"/>
                      <a:pt x="44286" y="4061"/>
                    </a:cubicBezTo>
                    <a:cubicBezTo>
                      <a:pt x="43163" y="3776"/>
                      <a:pt x="42409" y="2728"/>
                      <a:pt x="41202" y="2712"/>
                    </a:cubicBezTo>
                    <a:cubicBezTo>
                      <a:pt x="41179" y="2712"/>
                      <a:pt x="41154" y="2686"/>
                      <a:pt x="41134" y="2668"/>
                    </a:cubicBezTo>
                    <a:cubicBezTo>
                      <a:pt x="40074" y="1740"/>
                      <a:pt x="38652" y="1713"/>
                      <a:pt x="37418" y="1225"/>
                    </a:cubicBezTo>
                    <a:cubicBezTo>
                      <a:pt x="36992" y="1057"/>
                      <a:pt x="36544" y="737"/>
                      <a:pt x="36026" y="737"/>
                    </a:cubicBezTo>
                    <a:cubicBezTo>
                      <a:pt x="35823" y="737"/>
                      <a:pt x="35610" y="786"/>
                      <a:pt x="35383" y="912"/>
                    </a:cubicBezTo>
                    <a:cubicBezTo>
                      <a:pt x="35377" y="916"/>
                      <a:pt x="35367" y="917"/>
                      <a:pt x="35355" y="917"/>
                    </a:cubicBezTo>
                    <a:cubicBezTo>
                      <a:pt x="35204" y="917"/>
                      <a:pt x="34653" y="641"/>
                      <a:pt x="34234" y="641"/>
                    </a:cubicBezTo>
                    <a:cubicBezTo>
                      <a:pt x="34169" y="641"/>
                      <a:pt x="34107" y="648"/>
                      <a:pt x="34050" y="663"/>
                    </a:cubicBezTo>
                    <a:cubicBezTo>
                      <a:pt x="33989" y="680"/>
                      <a:pt x="33933" y="687"/>
                      <a:pt x="33880" y="687"/>
                    </a:cubicBezTo>
                    <a:cubicBezTo>
                      <a:pt x="33481" y="687"/>
                      <a:pt x="33297" y="264"/>
                      <a:pt x="32932" y="264"/>
                    </a:cubicBezTo>
                    <a:cubicBezTo>
                      <a:pt x="32926" y="264"/>
                      <a:pt x="32919" y="264"/>
                      <a:pt x="32912" y="265"/>
                    </a:cubicBezTo>
                    <a:cubicBezTo>
                      <a:pt x="32573" y="280"/>
                      <a:pt x="32232" y="292"/>
                      <a:pt x="31891" y="292"/>
                    </a:cubicBezTo>
                    <a:cubicBezTo>
                      <a:pt x="31208" y="292"/>
                      <a:pt x="30528" y="245"/>
                      <a:pt x="29874" y="84"/>
                    </a:cubicBezTo>
                    <a:cubicBezTo>
                      <a:pt x="29683" y="37"/>
                      <a:pt x="29464" y="17"/>
                      <a:pt x="29259" y="17"/>
                    </a:cubicBezTo>
                    <a:cubicBezTo>
                      <a:pt x="28917" y="17"/>
                      <a:pt x="28613" y="72"/>
                      <a:pt x="28543" y="148"/>
                    </a:cubicBezTo>
                    <a:cubicBezTo>
                      <a:pt x="28458" y="242"/>
                      <a:pt x="28377" y="277"/>
                      <a:pt x="28301" y="277"/>
                    </a:cubicBezTo>
                    <a:cubicBezTo>
                      <a:pt x="28087" y="277"/>
                      <a:pt x="27911" y="1"/>
                      <a:pt x="2776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2" name="Google Shape;1163;p38">
              <a:extLst>
                <a:ext uri="{FF2B5EF4-FFF2-40B4-BE49-F238E27FC236}">
                  <a16:creationId xmlns:a16="http://schemas.microsoft.com/office/drawing/2014/main" id="{1A9A7022-6550-445B-8B57-8A78041225EC}"/>
                </a:ext>
              </a:extLst>
            </p:cNvPr>
            <p:cNvGrpSpPr/>
            <p:nvPr/>
          </p:nvGrpSpPr>
          <p:grpSpPr>
            <a:xfrm>
              <a:off x="5639224" y="746950"/>
              <a:ext cx="593692" cy="732924"/>
              <a:chOff x="5626136" y="736150"/>
              <a:chExt cx="593692" cy="732924"/>
            </a:xfrm>
          </p:grpSpPr>
          <p:sp>
            <p:nvSpPr>
              <p:cNvPr id="33" name="Google Shape;1164;p38">
                <a:extLst>
                  <a:ext uri="{FF2B5EF4-FFF2-40B4-BE49-F238E27FC236}">
                    <a16:creationId xmlns:a16="http://schemas.microsoft.com/office/drawing/2014/main" id="{EE7A0EC7-561A-4AD0-BFE2-C05BA8AF5A8A}"/>
                  </a:ext>
                </a:extLst>
              </p:cNvPr>
              <p:cNvSpPr/>
              <p:nvPr/>
            </p:nvSpPr>
            <p:spPr>
              <a:xfrm>
                <a:off x="5693715" y="832814"/>
                <a:ext cx="413597" cy="636261"/>
              </a:xfrm>
              <a:custGeom>
                <a:avLst/>
                <a:gdLst/>
                <a:ahLst/>
                <a:cxnLst/>
                <a:rect l="l" t="t" r="r" b="b"/>
                <a:pathLst>
                  <a:path w="18770" h="28875" extrusionOk="0">
                    <a:moveTo>
                      <a:pt x="9832" y="11349"/>
                    </a:moveTo>
                    <a:cubicBezTo>
                      <a:pt x="10079" y="11349"/>
                      <a:pt x="10351" y="11472"/>
                      <a:pt x="10578" y="11519"/>
                    </a:cubicBezTo>
                    <a:cubicBezTo>
                      <a:pt x="11029" y="11611"/>
                      <a:pt x="11038" y="12085"/>
                      <a:pt x="11090" y="12441"/>
                    </a:cubicBezTo>
                    <a:cubicBezTo>
                      <a:pt x="11139" y="12784"/>
                      <a:pt x="11101" y="13139"/>
                      <a:pt x="11101" y="13489"/>
                    </a:cubicBezTo>
                    <a:lnTo>
                      <a:pt x="11111" y="13490"/>
                    </a:lnTo>
                    <a:cubicBezTo>
                      <a:pt x="11029" y="15572"/>
                      <a:pt x="10945" y="17653"/>
                      <a:pt x="10861" y="19734"/>
                    </a:cubicBezTo>
                    <a:cubicBezTo>
                      <a:pt x="10858" y="19804"/>
                      <a:pt x="10832" y="19876"/>
                      <a:pt x="10843" y="19944"/>
                    </a:cubicBezTo>
                    <a:cubicBezTo>
                      <a:pt x="11042" y="21091"/>
                      <a:pt x="10938" y="21209"/>
                      <a:pt x="9771" y="21211"/>
                    </a:cubicBezTo>
                    <a:cubicBezTo>
                      <a:pt x="9549" y="21211"/>
                      <a:pt x="9493" y="21061"/>
                      <a:pt x="9503" y="20928"/>
                    </a:cubicBezTo>
                    <a:cubicBezTo>
                      <a:pt x="9523" y="20653"/>
                      <a:pt x="9492" y="20251"/>
                      <a:pt x="9662" y="20132"/>
                    </a:cubicBezTo>
                    <a:cubicBezTo>
                      <a:pt x="10215" y="19744"/>
                      <a:pt x="9873" y="19185"/>
                      <a:pt x="9948" y="18760"/>
                    </a:cubicBezTo>
                    <a:cubicBezTo>
                      <a:pt x="10035" y="18270"/>
                      <a:pt x="10059" y="17632"/>
                      <a:pt x="9846" y="17116"/>
                    </a:cubicBezTo>
                    <a:cubicBezTo>
                      <a:pt x="9405" y="16042"/>
                      <a:pt x="9481" y="14922"/>
                      <a:pt x="9361" y="13816"/>
                    </a:cubicBezTo>
                    <a:cubicBezTo>
                      <a:pt x="9330" y="13534"/>
                      <a:pt x="9378" y="13211"/>
                      <a:pt x="9147" y="12918"/>
                    </a:cubicBezTo>
                    <a:cubicBezTo>
                      <a:pt x="8734" y="12393"/>
                      <a:pt x="9080" y="11896"/>
                      <a:pt x="9439" y="11512"/>
                    </a:cubicBezTo>
                    <a:cubicBezTo>
                      <a:pt x="9553" y="11390"/>
                      <a:pt x="9688" y="11349"/>
                      <a:pt x="9832" y="11349"/>
                    </a:cubicBezTo>
                    <a:close/>
                    <a:moveTo>
                      <a:pt x="9354" y="1575"/>
                    </a:moveTo>
                    <a:cubicBezTo>
                      <a:pt x="10252" y="1575"/>
                      <a:pt x="11141" y="1706"/>
                      <a:pt x="12027" y="1940"/>
                    </a:cubicBezTo>
                    <a:cubicBezTo>
                      <a:pt x="12824" y="2150"/>
                      <a:pt x="13442" y="2706"/>
                      <a:pt x="14123" y="3029"/>
                    </a:cubicBezTo>
                    <a:cubicBezTo>
                      <a:pt x="15517" y="3695"/>
                      <a:pt x="15961" y="4902"/>
                      <a:pt x="16456" y="5995"/>
                    </a:cubicBezTo>
                    <a:cubicBezTo>
                      <a:pt x="17179" y="7593"/>
                      <a:pt x="17563" y="9340"/>
                      <a:pt x="16937" y="11106"/>
                    </a:cubicBezTo>
                    <a:cubicBezTo>
                      <a:pt x="16766" y="11585"/>
                      <a:pt x="16798" y="12160"/>
                      <a:pt x="16243" y="12468"/>
                    </a:cubicBezTo>
                    <a:cubicBezTo>
                      <a:pt x="16185" y="12501"/>
                      <a:pt x="16124" y="12612"/>
                      <a:pt x="16140" y="12665"/>
                    </a:cubicBezTo>
                    <a:cubicBezTo>
                      <a:pt x="16395" y="13504"/>
                      <a:pt x="15513" y="13786"/>
                      <a:pt x="15196" y="14334"/>
                    </a:cubicBezTo>
                    <a:cubicBezTo>
                      <a:pt x="14863" y="14909"/>
                      <a:pt x="14612" y="15414"/>
                      <a:pt x="14873" y="16060"/>
                    </a:cubicBezTo>
                    <a:cubicBezTo>
                      <a:pt x="14914" y="16159"/>
                      <a:pt x="14878" y="16311"/>
                      <a:pt x="14826" y="16416"/>
                    </a:cubicBezTo>
                    <a:cubicBezTo>
                      <a:pt x="14206" y="17678"/>
                      <a:pt x="14605" y="19013"/>
                      <a:pt x="14460" y="20308"/>
                    </a:cubicBezTo>
                    <a:cubicBezTo>
                      <a:pt x="14409" y="20299"/>
                      <a:pt x="14358" y="20295"/>
                      <a:pt x="14307" y="20295"/>
                    </a:cubicBezTo>
                    <a:cubicBezTo>
                      <a:pt x="13900" y="20295"/>
                      <a:pt x="13505" y="20539"/>
                      <a:pt x="13032" y="20539"/>
                    </a:cubicBezTo>
                    <a:cubicBezTo>
                      <a:pt x="13024" y="20539"/>
                      <a:pt x="13015" y="20539"/>
                      <a:pt x="13006" y="20538"/>
                    </a:cubicBezTo>
                    <a:cubicBezTo>
                      <a:pt x="12426" y="20528"/>
                      <a:pt x="12285" y="20313"/>
                      <a:pt x="12303" y="19925"/>
                    </a:cubicBezTo>
                    <a:cubicBezTo>
                      <a:pt x="12332" y="19295"/>
                      <a:pt x="12555" y="18665"/>
                      <a:pt x="12520" y="18042"/>
                    </a:cubicBezTo>
                    <a:cubicBezTo>
                      <a:pt x="12472" y="17204"/>
                      <a:pt x="12718" y="16377"/>
                      <a:pt x="12622" y="15564"/>
                    </a:cubicBezTo>
                    <a:cubicBezTo>
                      <a:pt x="12532" y="14815"/>
                      <a:pt x="12644" y="14081"/>
                      <a:pt x="12770" y="13389"/>
                    </a:cubicBezTo>
                    <a:cubicBezTo>
                      <a:pt x="12922" y="12548"/>
                      <a:pt x="12303" y="11759"/>
                      <a:pt x="12725" y="10947"/>
                    </a:cubicBezTo>
                    <a:cubicBezTo>
                      <a:pt x="12738" y="10921"/>
                      <a:pt x="12653" y="10818"/>
                      <a:pt x="12595" y="10793"/>
                    </a:cubicBezTo>
                    <a:cubicBezTo>
                      <a:pt x="11970" y="10534"/>
                      <a:pt x="11424" y="10052"/>
                      <a:pt x="10711" y="10052"/>
                    </a:cubicBezTo>
                    <a:cubicBezTo>
                      <a:pt x="10544" y="10052"/>
                      <a:pt x="10369" y="10078"/>
                      <a:pt x="10181" y="10140"/>
                    </a:cubicBezTo>
                    <a:cubicBezTo>
                      <a:pt x="9868" y="10242"/>
                      <a:pt x="9515" y="10273"/>
                      <a:pt x="9170" y="10273"/>
                    </a:cubicBezTo>
                    <a:cubicBezTo>
                      <a:pt x="9061" y="10273"/>
                      <a:pt x="8953" y="10270"/>
                      <a:pt x="8847" y="10265"/>
                    </a:cubicBezTo>
                    <a:cubicBezTo>
                      <a:pt x="8811" y="10264"/>
                      <a:pt x="8774" y="10263"/>
                      <a:pt x="8739" y="10263"/>
                    </a:cubicBezTo>
                    <a:cubicBezTo>
                      <a:pt x="7880" y="10263"/>
                      <a:pt x="7314" y="10746"/>
                      <a:pt x="7402" y="11593"/>
                    </a:cubicBezTo>
                    <a:cubicBezTo>
                      <a:pt x="7589" y="13380"/>
                      <a:pt x="7797" y="15166"/>
                      <a:pt x="8179" y="16933"/>
                    </a:cubicBezTo>
                    <a:cubicBezTo>
                      <a:pt x="8357" y="17749"/>
                      <a:pt x="8333" y="18617"/>
                      <a:pt x="8176" y="19466"/>
                    </a:cubicBezTo>
                    <a:cubicBezTo>
                      <a:pt x="8110" y="19819"/>
                      <a:pt x="8177" y="20192"/>
                      <a:pt x="8161" y="20555"/>
                    </a:cubicBezTo>
                    <a:cubicBezTo>
                      <a:pt x="8139" y="21072"/>
                      <a:pt x="7924" y="21267"/>
                      <a:pt x="7546" y="21267"/>
                    </a:cubicBezTo>
                    <a:cubicBezTo>
                      <a:pt x="7395" y="21267"/>
                      <a:pt x="7217" y="21236"/>
                      <a:pt x="7015" y="21181"/>
                    </a:cubicBezTo>
                    <a:cubicBezTo>
                      <a:pt x="5928" y="20887"/>
                      <a:pt x="6179" y="19982"/>
                      <a:pt x="6001" y="19372"/>
                    </a:cubicBezTo>
                    <a:cubicBezTo>
                      <a:pt x="5594" y="17972"/>
                      <a:pt x="4783" y="16870"/>
                      <a:pt x="3851" y="15766"/>
                    </a:cubicBezTo>
                    <a:cubicBezTo>
                      <a:pt x="3463" y="15305"/>
                      <a:pt x="3165" y="14693"/>
                      <a:pt x="2877" y="14124"/>
                    </a:cubicBezTo>
                    <a:cubicBezTo>
                      <a:pt x="2474" y="13324"/>
                      <a:pt x="2220" y="12501"/>
                      <a:pt x="1923" y="11683"/>
                    </a:cubicBezTo>
                    <a:cubicBezTo>
                      <a:pt x="1503" y="10524"/>
                      <a:pt x="1407" y="9411"/>
                      <a:pt x="1777" y="8147"/>
                    </a:cubicBezTo>
                    <a:cubicBezTo>
                      <a:pt x="2129" y="6944"/>
                      <a:pt x="2738" y="5849"/>
                      <a:pt x="3084" y="4656"/>
                    </a:cubicBezTo>
                    <a:cubicBezTo>
                      <a:pt x="3215" y="4206"/>
                      <a:pt x="3854" y="4157"/>
                      <a:pt x="4209" y="3784"/>
                    </a:cubicBezTo>
                    <a:cubicBezTo>
                      <a:pt x="5119" y="2827"/>
                      <a:pt x="6202" y="2021"/>
                      <a:pt x="7611" y="1744"/>
                    </a:cubicBezTo>
                    <a:cubicBezTo>
                      <a:pt x="8196" y="1629"/>
                      <a:pt x="8777" y="1575"/>
                      <a:pt x="9354" y="1575"/>
                    </a:cubicBezTo>
                    <a:close/>
                    <a:moveTo>
                      <a:pt x="14241" y="21818"/>
                    </a:moveTo>
                    <a:cubicBezTo>
                      <a:pt x="14258" y="22103"/>
                      <a:pt x="14300" y="22301"/>
                      <a:pt x="14275" y="22491"/>
                    </a:cubicBezTo>
                    <a:cubicBezTo>
                      <a:pt x="14222" y="22904"/>
                      <a:pt x="14104" y="23185"/>
                      <a:pt x="13660" y="23185"/>
                    </a:cubicBezTo>
                    <a:cubicBezTo>
                      <a:pt x="13580" y="23185"/>
                      <a:pt x="13490" y="23176"/>
                      <a:pt x="13387" y="23157"/>
                    </a:cubicBezTo>
                    <a:cubicBezTo>
                      <a:pt x="13105" y="23104"/>
                      <a:pt x="12823" y="23085"/>
                      <a:pt x="12541" y="23085"/>
                    </a:cubicBezTo>
                    <a:cubicBezTo>
                      <a:pt x="11730" y="23085"/>
                      <a:pt x="10916" y="23248"/>
                      <a:pt x="10103" y="23277"/>
                    </a:cubicBezTo>
                    <a:cubicBezTo>
                      <a:pt x="9527" y="23297"/>
                      <a:pt x="8953" y="23321"/>
                      <a:pt x="8380" y="23321"/>
                    </a:cubicBezTo>
                    <a:cubicBezTo>
                      <a:pt x="7870" y="23321"/>
                      <a:pt x="7361" y="23302"/>
                      <a:pt x="6851" y="23246"/>
                    </a:cubicBezTo>
                    <a:cubicBezTo>
                      <a:pt x="6542" y="23212"/>
                      <a:pt x="6424" y="23056"/>
                      <a:pt x="6422" y="22806"/>
                    </a:cubicBezTo>
                    <a:cubicBezTo>
                      <a:pt x="6421" y="22606"/>
                      <a:pt x="6522" y="22557"/>
                      <a:pt x="6639" y="22557"/>
                    </a:cubicBezTo>
                    <a:cubicBezTo>
                      <a:pt x="6727" y="22557"/>
                      <a:pt x="6824" y="22585"/>
                      <a:pt x="6892" y="22598"/>
                    </a:cubicBezTo>
                    <a:cubicBezTo>
                      <a:pt x="7379" y="22687"/>
                      <a:pt x="7867" y="22721"/>
                      <a:pt x="8354" y="22721"/>
                    </a:cubicBezTo>
                    <a:cubicBezTo>
                      <a:pt x="9271" y="22721"/>
                      <a:pt x="10185" y="22599"/>
                      <a:pt x="11083" y="22494"/>
                    </a:cubicBezTo>
                    <a:cubicBezTo>
                      <a:pt x="12111" y="22371"/>
                      <a:pt x="13186" y="22257"/>
                      <a:pt x="14241" y="21818"/>
                    </a:cubicBezTo>
                    <a:close/>
                    <a:moveTo>
                      <a:pt x="14095" y="23635"/>
                    </a:moveTo>
                    <a:cubicBezTo>
                      <a:pt x="14243" y="23635"/>
                      <a:pt x="14318" y="23751"/>
                      <a:pt x="14256" y="24044"/>
                    </a:cubicBezTo>
                    <a:cubicBezTo>
                      <a:pt x="14024" y="25140"/>
                      <a:pt x="13262" y="25658"/>
                      <a:pt x="11447" y="25658"/>
                    </a:cubicBezTo>
                    <a:cubicBezTo>
                      <a:pt x="11391" y="25658"/>
                      <a:pt x="11334" y="25657"/>
                      <a:pt x="11276" y="25656"/>
                    </a:cubicBezTo>
                    <a:cubicBezTo>
                      <a:pt x="10940" y="25723"/>
                      <a:pt x="10520" y="25755"/>
                      <a:pt x="10059" y="25755"/>
                    </a:cubicBezTo>
                    <a:cubicBezTo>
                      <a:pt x="9546" y="25755"/>
                      <a:pt x="8983" y="25716"/>
                      <a:pt x="8428" y="25639"/>
                    </a:cubicBezTo>
                    <a:cubicBezTo>
                      <a:pt x="7971" y="25576"/>
                      <a:pt x="7405" y="25482"/>
                      <a:pt x="7007" y="25123"/>
                    </a:cubicBezTo>
                    <a:cubicBezTo>
                      <a:pt x="6888" y="25017"/>
                      <a:pt x="6758" y="24917"/>
                      <a:pt x="6815" y="24745"/>
                    </a:cubicBezTo>
                    <a:cubicBezTo>
                      <a:pt x="6865" y="24593"/>
                      <a:pt x="6997" y="24541"/>
                      <a:pt x="7146" y="24541"/>
                    </a:cubicBezTo>
                    <a:cubicBezTo>
                      <a:pt x="7164" y="24541"/>
                      <a:pt x="7182" y="24541"/>
                      <a:pt x="7201" y="24543"/>
                    </a:cubicBezTo>
                    <a:cubicBezTo>
                      <a:pt x="7282" y="24549"/>
                      <a:pt x="7364" y="24552"/>
                      <a:pt x="7445" y="24552"/>
                    </a:cubicBezTo>
                    <a:cubicBezTo>
                      <a:pt x="7862" y="24552"/>
                      <a:pt x="8274" y="24483"/>
                      <a:pt x="8701" y="24483"/>
                    </a:cubicBezTo>
                    <a:cubicBezTo>
                      <a:pt x="8869" y="24483"/>
                      <a:pt x="9041" y="24493"/>
                      <a:pt x="9216" y="24524"/>
                    </a:cubicBezTo>
                    <a:cubicBezTo>
                      <a:pt x="9371" y="24550"/>
                      <a:pt x="9530" y="24561"/>
                      <a:pt x="9690" y="24561"/>
                    </a:cubicBezTo>
                    <a:cubicBezTo>
                      <a:pt x="10283" y="24561"/>
                      <a:pt x="10905" y="24411"/>
                      <a:pt x="11506" y="24339"/>
                    </a:cubicBezTo>
                    <a:cubicBezTo>
                      <a:pt x="12319" y="24242"/>
                      <a:pt x="13105" y="24054"/>
                      <a:pt x="13848" y="23704"/>
                    </a:cubicBezTo>
                    <a:cubicBezTo>
                      <a:pt x="13942" y="23660"/>
                      <a:pt x="14026" y="23635"/>
                      <a:pt x="14095" y="23635"/>
                    </a:cubicBezTo>
                    <a:close/>
                    <a:moveTo>
                      <a:pt x="8403" y="0"/>
                    </a:moveTo>
                    <a:cubicBezTo>
                      <a:pt x="7914" y="0"/>
                      <a:pt x="7439" y="91"/>
                      <a:pt x="7028" y="494"/>
                    </a:cubicBezTo>
                    <a:cubicBezTo>
                      <a:pt x="6917" y="446"/>
                      <a:pt x="6813" y="426"/>
                      <a:pt x="6714" y="426"/>
                    </a:cubicBezTo>
                    <a:cubicBezTo>
                      <a:pt x="6170" y="426"/>
                      <a:pt x="5772" y="1030"/>
                      <a:pt x="5228" y="1030"/>
                    </a:cubicBezTo>
                    <a:cubicBezTo>
                      <a:pt x="5124" y="1030"/>
                      <a:pt x="5015" y="1008"/>
                      <a:pt x="4899" y="956"/>
                    </a:cubicBezTo>
                    <a:cubicBezTo>
                      <a:pt x="4899" y="956"/>
                      <a:pt x="4898" y="956"/>
                      <a:pt x="4897" y="956"/>
                    </a:cubicBezTo>
                    <a:cubicBezTo>
                      <a:pt x="4885" y="956"/>
                      <a:pt x="4842" y="994"/>
                      <a:pt x="4845" y="1004"/>
                    </a:cubicBezTo>
                    <a:cubicBezTo>
                      <a:pt x="5106" y="1750"/>
                      <a:pt x="3783" y="1204"/>
                      <a:pt x="4014" y="1920"/>
                    </a:cubicBezTo>
                    <a:cubicBezTo>
                      <a:pt x="3692" y="2013"/>
                      <a:pt x="3213" y="2010"/>
                      <a:pt x="3073" y="2215"/>
                    </a:cubicBezTo>
                    <a:cubicBezTo>
                      <a:pt x="2370" y="3240"/>
                      <a:pt x="1499" y="4174"/>
                      <a:pt x="1069" y="5355"/>
                    </a:cubicBezTo>
                    <a:cubicBezTo>
                      <a:pt x="793" y="6112"/>
                      <a:pt x="539" y="6863"/>
                      <a:pt x="383" y="7664"/>
                    </a:cubicBezTo>
                    <a:cubicBezTo>
                      <a:pt x="185" y="8681"/>
                      <a:pt x="1" y="9701"/>
                      <a:pt x="309" y="10667"/>
                    </a:cubicBezTo>
                    <a:cubicBezTo>
                      <a:pt x="693" y="11880"/>
                      <a:pt x="802" y="13150"/>
                      <a:pt x="1454" y="14325"/>
                    </a:cubicBezTo>
                    <a:cubicBezTo>
                      <a:pt x="1900" y="15127"/>
                      <a:pt x="2173" y="16061"/>
                      <a:pt x="2823" y="16730"/>
                    </a:cubicBezTo>
                    <a:cubicBezTo>
                      <a:pt x="4054" y="17996"/>
                      <a:pt x="4774" y="19419"/>
                      <a:pt x="4873" y="21140"/>
                    </a:cubicBezTo>
                    <a:cubicBezTo>
                      <a:pt x="4891" y="21455"/>
                      <a:pt x="5182" y="21780"/>
                      <a:pt x="5137" y="22070"/>
                    </a:cubicBezTo>
                    <a:cubicBezTo>
                      <a:pt x="4965" y="23203"/>
                      <a:pt x="5044" y="24321"/>
                      <a:pt x="5372" y="25397"/>
                    </a:cubicBezTo>
                    <a:cubicBezTo>
                      <a:pt x="5612" y="26186"/>
                      <a:pt x="6269" y="26875"/>
                      <a:pt x="7086" y="26987"/>
                    </a:cubicBezTo>
                    <a:cubicBezTo>
                      <a:pt x="7882" y="27094"/>
                      <a:pt x="8363" y="27528"/>
                      <a:pt x="8654" y="28005"/>
                    </a:cubicBezTo>
                    <a:cubicBezTo>
                      <a:pt x="9145" y="28809"/>
                      <a:pt x="9833" y="28831"/>
                      <a:pt x="10904" y="28860"/>
                    </a:cubicBezTo>
                    <a:cubicBezTo>
                      <a:pt x="10947" y="28870"/>
                      <a:pt x="10991" y="28874"/>
                      <a:pt x="11035" y="28874"/>
                    </a:cubicBezTo>
                    <a:cubicBezTo>
                      <a:pt x="11436" y="28874"/>
                      <a:pt x="11890" y="28487"/>
                      <a:pt x="12409" y="28229"/>
                    </a:cubicBezTo>
                    <a:cubicBezTo>
                      <a:pt x="13285" y="27790"/>
                      <a:pt x="13475" y="26714"/>
                      <a:pt x="14465" y="26369"/>
                    </a:cubicBezTo>
                    <a:cubicBezTo>
                      <a:pt x="14932" y="26207"/>
                      <a:pt x="15144" y="25700"/>
                      <a:pt x="15451" y="25337"/>
                    </a:cubicBezTo>
                    <a:cubicBezTo>
                      <a:pt x="15790" y="24937"/>
                      <a:pt x="15590" y="24571"/>
                      <a:pt x="15741" y="24211"/>
                    </a:cubicBezTo>
                    <a:cubicBezTo>
                      <a:pt x="16105" y="23345"/>
                      <a:pt x="15728" y="22386"/>
                      <a:pt x="16034" y="21438"/>
                    </a:cubicBezTo>
                    <a:cubicBezTo>
                      <a:pt x="16234" y="20820"/>
                      <a:pt x="16098" y="19992"/>
                      <a:pt x="16144" y="19290"/>
                    </a:cubicBezTo>
                    <a:cubicBezTo>
                      <a:pt x="16253" y="17646"/>
                      <a:pt x="16445" y="16012"/>
                      <a:pt x="17345" y="14470"/>
                    </a:cubicBezTo>
                    <a:cubicBezTo>
                      <a:pt x="18005" y="13335"/>
                      <a:pt x="18406" y="12014"/>
                      <a:pt x="18615" y="10678"/>
                    </a:cubicBezTo>
                    <a:cubicBezTo>
                      <a:pt x="18769" y="9693"/>
                      <a:pt x="18669" y="8729"/>
                      <a:pt x="18612" y="7748"/>
                    </a:cubicBezTo>
                    <a:cubicBezTo>
                      <a:pt x="18560" y="6823"/>
                      <a:pt x="17769" y="6191"/>
                      <a:pt x="17702" y="5316"/>
                    </a:cubicBezTo>
                    <a:cubicBezTo>
                      <a:pt x="17633" y="4415"/>
                      <a:pt x="16945" y="3825"/>
                      <a:pt x="16469" y="3172"/>
                    </a:cubicBezTo>
                    <a:cubicBezTo>
                      <a:pt x="16146" y="2728"/>
                      <a:pt x="15761" y="2170"/>
                      <a:pt x="15211" y="1922"/>
                    </a:cubicBezTo>
                    <a:cubicBezTo>
                      <a:pt x="14415" y="1559"/>
                      <a:pt x="13771" y="997"/>
                      <a:pt x="12917" y="677"/>
                    </a:cubicBezTo>
                    <a:cubicBezTo>
                      <a:pt x="11868" y="284"/>
                      <a:pt x="10836" y="62"/>
                      <a:pt x="9752" y="62"/>
                    </a:cubicBezTo>
                    <a:cubicBezTo>
                      <a:pt x="9722" y="62"/>
                      <a:pt x="9692" y="62"/>
                      <a:pt x="9663" y="62"/>
                    </a:cubicBezTo>
                    <a:cubicBezTo>
                      <a:pt x="9649" y="63"/>
                      <a:pt x="9635" y="63"/>
                      <a:pt x="9621" y="63"/>
                    </a:cubicBezTo>
                    <a:cubicBezTo>
                      <a:pt x="9223" y="63"/>
                      <a:pt x="8808" y="0"/>
                      <a:pt x="840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1165;p38">
                <a:extLst>
                  <a:ext uri="{FF2B5EF4-FFF2-40B4-BE49-F238E27FC236}">
                    <a16:creationId xmlns:a16="http://schemas.microsoft.com/office/drawing/2014/main" id="{68725712-40BA-4534-841C-8E277FE6D34B}"/>
                  </a:ext>
                </a:extLst>
              </p:cNvPr>
              <p:cNvSpPr/>
              <p:nvPr/>
            </p:nvSpPr>
            <p:spPr>
              <a:xfrm>
                <a:off x="6036258" y="736150"/>
                <a:ext cx="72032" cy="105239"/>
              </a:xfrm>
              <a:custGeom>
                <a:avLst/>
                <a:gdLst/>
                <a:ahLst/>
                <a:cxnLst/>
                <a:rect l="l" t="t" r="r" b="b"/>
                <a:pathLst>
                  <a:path w="3269" h="4776" extrusionOk="0">
                    <a:moveTo>
                      <a:pt x="2562" y="1"/>
                    </a:moveTo>
                    <a:cubicBezTo>
                      <a:pt x="2367" y="1"/>
                      <a:pt x="2174" y="90"/>
                      <a:pt x="2048" y="283"/>
                    </a:cubicBezTo>
                    <a:cubicBezTo>
                      <a:pt x="1541" y="1059"/>
                      <a:pt x="1093" y="1870"/>
                      <a:pt x="640" y="2675"/>
                    </a:cubicBezTo>
                    <a:cubicBezTo>
                      <a:pt x="397" y="3107"/>
                      <a:pt x="192" y="3559"/>
                      <a:pt x="51" y="3841"/>
                    </a:cubicBezTo>
                    <a:cubicBezTo>
                      <a:pt x="1" y="4323"/>
                      <a:pt x="115" y="4585"/>
                      <a:pt x="384" y="4726"/>
                    </a:cubicBezTo>
                    <a:cubicBezTo>
                      <a:pt x="452" y="4761"/>
                      <a:pt x="518" y="4776"/>
                      <a:pt x="581" y="4776"/>
                    </a:cubicBezTo>
                    <a:cubicBezTo>
                      <a:pt x="784" y="4776"/>
                      <a:pt x="959" y="4622"/>
                      <a:pt x="1076" y="4488"/>
                    </a:cubicBezTo>
                    <a:cubicBezTo>
                      <a:pt x="2077" y="3338"/>
                      <a:pt x="2681" y="1988"/>
                      <a:pt x="3211" y="600"/>
                    </a:cubicBezTo>
                    <a:cubicBezTo>
                      <a:pt x="3269" y="446"/>
                      <a:pt x="3202" y="411"/>
                      <a:pt x="3129" y="306"/>
                    </a:cubicBezTo>
                    <a:cubicBezTo>
                      <a:pt x="2995" y="109"/>
                      <a:pt x="2777" y="1"/>
                      <a:pt x="256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1166;p38">
                <a:extLst>
                  <a:ext uri="{FF2B5EF4-FFF2-40B4-BE49-F238E27FC236}">
                    <a16:creationId xmlns:a16="http://schemas.microsoft.com/office/drawing/2014/main" id="{310210B1-5DC6-462A-837F-E9EE341849E5}"/>
                  </a:ext>
                </a:extLst>
              </p:cNvPr>
              <p:cNvSpPr/>
              <p:nvPr/>
            </p:nvSpPr>
            <p:spPr>
              <a:xfrm>
                <a:off x="5705349" y="1260012"/>
                <a:ext cx="64761" cy="95103"/>
              </a:xfrm>
              <a:custGeom>
                <a:avLst/>
                <a:gdLst/>
                <a:ahLst/>
                <a:cxnLst/>
                <a:rect l="l" t="t" r="r" b="b"/>
                <a:pathLst>
                  <a:path w="2939" h="4316" extrusionOk="0">
                    <a:moveTo>
                      <a:pt x="1812" y="1"/>
                    </a:moveTo>
                    <a:cubicBezTo>
                      <a:pt x="1546" y="1"/>
                      <a:pt x="1316" y="57"/>
                      <a:pt x="1232" y="252"/>
                    </a:cubicBezTo>
                    <a:cubicBezTo>
                      <a:pt x="810" y="1230"/>
                      <a:pt x="161" y="2156"/>
                      <a:pt x="165" y="3308"/>
                    </a:cubicBezTo>
                    <a:cubicBezTo>
                      <a:pt x="0" y="3790"/>
                      <a:pt x="392" y="4123"/>
                      <a:pt x="745" y="4286"/>
                    </a:cubicBezTo>
                    <a:cubicBezTo>
                      <a:pt x="789" y="4306"/>
                      <a:pt x="831" y="4316"/>
                      <a:pt x="871" y="4316"/>
                    </a:cubicBezTo>
                    <a:cubicBezTo>
                      <a:pt x="1112" y="4316"/>
                      <a:pt x="1264" y="3968"/>
                      <a:pt x="1373" y="3745"/>
                    </a:cubicBezTo>
                    <a:cubicBezTo>
                      <a:pt x="1861" y="2740"/>
                      <a:pt x="2336" y="1729"/>
                      <a:pt x="2793" y="710"/>
                    </a:cubicBezTo>
                    <a:cubicBezTo>
                      <a:pt x="2895" y="482"/>
                      <a:pt x="2939" y="129"/>
                      <a:pt x="2599" y="85"/>
                    </a:cubicBezTo>
                    <a:cubicBezTo>
                      <a:pt x="2369" y="54"/>
                      <a:pt x="2073" y="1"/>
                      <a:pt x="181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1167;p38">
                <a:extLst>
                  <a:ext uri="{FF2B5EF4-FFF2-40B4-BE49-F238E27FC236}">
                    <a16:creationId xmlns:a16="http://schemas.microsoft.com/office/drawing/2014/main" id="{6233E12A-9279-426F-A282-263361EDDB46}"/>
                  </a:ext>
                </a:extLst>
              </p:cNvPr>
              <p:cNvSpPr/>
              <p:nvPr/>
            </p:nvSpPr>
            <p:spPr>
              <a:xfrm>
                <a:off x="5626136" y="1195165"/>
                <a:ext cx="105327" cy="62932"/>
              </a:xfrm>
              <a:custGeom>
                <a:avLst/>
                <a:gdLst/>
                <a:ahLst/>
                <a:cxnLst/>
                <a:rect l="l" t="t" r="r" b="b"/>
                <a:pathLst>
                  <a:path w="4780" h="2856" extrusionOk="0">
                    <a:moveTo>
                      <a:pt x="3868" y="1"/>
                    </a:moveTo>
                    <a:cubicBezTo>
                      <a:pt x="3806" y="1"/>
                      <a:pt x="3732" y="11"/>
                      <a:pt x="3644" y="35"/>
                    </a:cubicBezTo>
                    <a:cubicBezTo>
                      <a:pt x="2472" y="349"/>
                      <a:pt x="1563" y="1052"/>
                      <a:pt x="557" y="1620"/>
                    </a:cubicBezTo>
                    <a:cubicBezTo>
                      <a:pt x="153" y="1848"/>
                      <a:pt x="0" y="2235"/>
                      <a:pt x="76" y="2558"/>
                    </a:cubicBezTo>
                    <a:cubicBezTo>
                      <a:pt x="147" y="2856"/>
                      <a:pt x="644" y="2673"/>
                      <a:pt x="911" y="2790"/>
                    </a:cubicBezTo>
                    <a:cubicBezTo>
                      <a:pt x="956" y="2790"/>
                      <a:pt x="996" y="2795"/>
                      <a:pt x="1032" y="2795"/>
                    </a:cubicBezTo>
                    <a:cubicBezTo>
                      <a:pt x="1051" y="2795"/>
                      <a:pt x="1069" y="2793"/>
                      <a:pt x="1087" y="2789"/>
                    </a:cubicBezTo>
                    <a:cubicBezTo>
                      <a:pt x="2298" y="2461"/>
                      <a:pt x="3350" y="1824"/>
                      <a:pt x="4392" y="1184"/>
                    </a:cubicBezTo>
                    <a:cubicBezTo>
                      <a:pt x="4505" y="1115"/>
                      <a:pt x="4780" y="769"/>
                      <a:pt x="4463" y="617"/>
                    </a:cubicBezTo>
                    <a:cubicBezTo>
                      <a:pt x="4191" y="487"/>
                      <a:pt x="4294" y="1"/>
                      <a:pt x="386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1168;p38">
                <a:extLst>
                  <a:ext uri="{FF2B5EF4-FFF2-40B4-BE49-F238E27FC236}">
                    <a16:creationId xmlns:a16="http://schemas.microsoft.com/office/drawing/2014/main" id="{6D7FD999-CCAA-4D23-A8BB-552D900BF5C3}"/>
                  </a:ext>
                </a:extLst>
              </p:cNvPr>
              <p:cNvSpPr/>
              <p:nvPr/>
            </p:nvSpPr>
            <p:spPr>
              <a:xfrm>
                <a:off x="6094031" y="797251"/>
                <a:ext cx="81331" cy="66766"/>
              </a:xfrm>
              <a:custGeom>
                <a:avLst/>
                <a:gdLst/>
                <a:ahLst/>
                <a:cxnLst/>
                <a:rect l="l" t="t" r="r" b="b"/>
                <a:pathLst>
                  <a:path w="3691" h="3030" extrusionOk="0">
                    <a:moveTo>
                      <a:pt x="2671" y="0"/>
                    </a:moveTo>
                    <a:cubicBezTo>
                      <a:pt x="2565" y="0"/>
                      <a:pt x="2461" y="30"/>
                      <a:pt x="2365" y="103"/>
                    </a:cubicBezTo>
                    <a:cubicBezTo>
                      <a:pt x="1566" y="706"/>
                      <a:pt x="642" y="1219"/>
                      <a:pt x="228" y="2196"/>
                    </a:cubicBezTo>
                    <a:cubicBezTo>
                      <a:pt x="0" y="2734"/>
                      <a:pt x="174" y="3028"/>
                      <a:pt x="886" y="3028"/>
                    </a:cubicBezTo>
                    <a:cubicBezTo>
                      <a:pt x="889" y="3028"/>
                      <a:pt x="892" y="3028"/>
                      <a:pt x="894" y="3028"/>
                    </a:cubicBezTo>
                    <a:cubicBezTo>
                      <a:pt x="905" y="3029"/>
                      <a:pt x="915" y="3029"/>
                      <a:pt x="926" y="3029"/>
                    </a:cubicBezTo>
                    <a:cubicBezTo>
                      <a:pt x="1070" y="3029"/>
                      <a:pt x="1241" y="2912"/>
                      <a:pt x="1425" y="2779"/>
                    </a:cubicBezTo>
                    <a:cubicBezTo>
                      <a:pt x="2107" y="2282"/>
                      <a:pt x="2776" y="1812"/>
                      <a:pt x="3196" y="1039"/>
                    </a:cubicBezTo>
                    <a:cubicBezTo>
                      <a:pt x="3300" y="848"/>
                      <a:pt x="3690" y="531"/>
                      <a:pt x="3532" y="416"/>
                    </a:cubicBezTo>
                    <a:cubicBezTo>
                      <a:pt x="3302" y="247"/>
                      <a:pt x="2976" y="0"/>
                      <a:pt x="267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1169;p38">
                <a:extLst>
                  <a:ext uri="{FF2B5EF4-FFF2-40B4-BE49-F238E27FC236}">
                    <a16:creationId xmlns:a16="http://schemas.microsoft.com/office/drawing/2014/main" id="{E6EECDD7-E95A-4C77-A426-DE53C9105215}"/>
                  </a:ext>
                </a:extLst>
              </p:cNvPr>
              <p:cNvSpPr/>
              <p:nvPr/>
            </p:nvSpPr>
            <p:spPr>
              <a:xfrm>
                <a:off x="6122411" y="874811"/>
                <a:ext cx="97417" cy="47574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2159" extrusionOk="0">
                    <a:moveTo>
                      <a:pt x="3448" y="22"/>
                    </a:moveTo>
                    <a:cubicBezTo>
                      <a:pt x="2570" y="369"/>
                      <a:pt x="1665" y="670"/>
                      <a:pt x="826" y="1088"/>
                    </a:cubicBezTo>
                    <a:cubicBezTo>
                      <a:pt x="577" y="1212"/>
                      <a:pt x="0" y="1410"/>
                      <a:pt x="212" y="1829"/>
                    </a:cubicBezTo>
                    <a:cubicBezTo>
                      <a:pt x="343" y="2089"/>
                      <a:pt x="573" y="2159"/>
                      <a:pt x="835" y="2159"/>
                    </a:cubicBezTo>
                    <a:cubicBezTo>
                      <a:pt x="1019" y="2159"/>
                      <a:pt x="1219" y="2124"/>
                      <a:pt x="1412" y="2096"/>
                    </a:cubicBezTo>
                    <a:cubicBezTo>
                      <a:pt x="2279" y="1971"/>
                      <a:pt x="3005" y="1513"/>
                      <a:pt x="3817" y="1286"/>
                    </a:cubicBezTo>
                    <a:cubicBezTo>
                      <a:pt x="4421" y="1118"/>
                      <a:pt x="4163" y="822"/>
                      <a:pt x="4146" y="493"/>
                    </a:cubicBezTo>
                    <a:cubicBezTo>
                      <a:pt x="4121" y="1"/>
                      <a:pt x="3813" y="79"/>
                      <a:pt x="3448" y="22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CA4EC7E2-F510-42A7-A0CC-5A350568ECD6}"/>
              </a:ext>
            </a:extLst>
          </p:cNvPr>
          <p:cNvGrpSpPr/>
          <p:nvPr/>
        </p:nvGrpSpPr>
        <p:grpSpPr>
          <a:xfrm>
            <a:off x="2077683" y="156448"/>
            <a:ext cx="5541818" cy="743066"/>
            <a:chOff x="2428549" y="163899"/>
            <a:chExt cx="4638601" cy="743066"/>
          </a:xfrm>
        </p:grpSpPr>
        <p:sp>
          <p:nvSpPr>
            <p:cNvPr id="50" name="Google Shape;1240;p41">
              <a:extLst>
                <a:ext uri="{FF2B5EF4-FFF2-40B4-BE49-F238E27FC236}">
                  <a16:creationId xmlns:a16="http://schemas.microsoft.com/office/drawing/2014/main" id="{5DE4D3D6-BE2B-4B42-A8B0-497C28772FEB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C63BE57-081C-4007-A665-EBC241DB1DE9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666658"/>
                  </a:solidFill>
                </a:rPr>
                <a:t>VẬN DỤNG KIẾN THỨC</a:t>
              </a:r>
            </a:p>
          </p:txBody>
        </p:sp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id="{96370774-68B4-4099-A9E5-07EAA903AD36}"/>
              </a:ext>
            </a:extLst>
          </p:cNvPr>
          <p:cNvSpPr/>
          <p:nvPr/>
        </p:nvSpPr>
        <p:spPr>
          <a:xfrm>
            <a:off x="556987" y="809808"/>
            <a:ext cx="82568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Calibri" panose="020F0502020204030204" pitchFamily="34" charset="0"/>
                <a:ea typeface="Calibri" panose="020F0502020204030204" pitchFamily="34" charset="0"/>
              </a:rPr>
              <a:t>Thử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Calibri" panose="020F0502020204030204" pitchFamily="34" charset="0"/>
              </a:rPr>
              <a:t>thách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smtClean="0">
                <a:latin typeface="Calibri" panose="020F0502020204030204" pitchFamily="34" charset="0"/>
                <a:ea typeface="Calibri" panose="020F0502020204030204" pitchFamily="34" charset="0"/>
              </a:rPr>
              <a:t>2.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Chuyển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các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phép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ính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sau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đây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hành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phép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chia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một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ích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cho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một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số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rồi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ính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: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282754" y="2504056"/>
            <a:ext cx="23174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a. 60 : 15</a:t>
            </a:r>
            <a:endParaRPr lang="en-US" sz="1800" dirty="0"/>
          </a:p>
        </p:txBody>
      </p:sp>
      <p:sp>
        <p:nvSpPr>
          <p:cNvPr id="59" name="TextBox 58"/>
          <p:cNvSpPr txBox="1"/>
          <p:nvPr/>
        </p:nvSpPr>
        <p:spPr>
          <a:xfrm>
            <a:off x="3264325" y="2521847"/>
            <a:ext cx="2665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b. 150 : 50</a:t>
            </a:r>
            <a:endParaRPr lang="en-US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325837" y="2714466"/>
            <a:ext cx="2419361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smtClean="0">
                <a:solidFill>
                  <a:srgbClr val="C00000"/>
                </a:solidFill>
              </a:rPr>
              <a:t>= ( 15 x 4) : 15</a:t>
            </a:r>
          </a:p>
          <a:p>
            <a:pPr>
              <a:lnSpc>
                <a:spcPct val="150000"/>
              </a:lnSpc>
            </a:pPr>
            <a:r>
              <a:rPr lang="en-US" sz="1800" dirty="0" smtClean="0">
                <a:solidFill>
                  <a:srgbClr val="C00000"/>
                </a:solidFill>
              </a:rPr>
              <a:t>= (15 : 15) x 4</a:t>
            </a:r>
          </a:p>
          <a:p>
            <a:pPr>
              <a:lnSpc>
                <a:spcPct val="150000"/>
              </a:lnSpc>
            </a:pPr>
            <a:r>
              <a:rPr lang="en-US" sz="1800" dirty="0" smtClean="0">
                <a:solidFill>
                  <a:srgbClr val="C00000"/>
                </a:solidFill>
              </a:rPr>
              <a:t>= 1 x 4 = 4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460723" y="2682070"/>
            <a:ext cx="2350429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smtClean="0">
                <a:solidFill>
                  <a:srgbClr val="C00000"/>
                </a:solidFill>
              </a:rPr>
              <a:t>= ( 3 x 50) : 50</a:t>
            </a:r>
          </a:p>
          <a:p>
            <a:pPr>
              <a:lnSpc>
                <a:spcPct val="150000"/>
              </a:lnSpc>
            </a:pPr>
            <a:r>
              <a:rPr lang="en-US" sz="1800" dirty="0" smtClean="0">
                <a:solidFill>
                  <a:srgbClr val="C00000"/>
                </a:solidFill>
              </a:rPr>
              <a:t>= 3 x (50 : 50)</a:t>
            </a:r>
          </a:p>
          <a:p>
            <a:pPr>
              <a:lnSpc>
                <a:spcPct val="150000"/>
              </a:lnSpc>
            </a:pPr>
            <a:r>
              <a:rPr lang="en-US" sz="1800" dirty="0" smtClean="0">
                <a:solidFill>
                  <a:srgbClr val="C00000"/>
                </a:solidFill>
              </a:rPr>
              <a:t>= 3 x 1 = 3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46" name="Google Shape;1134;p38">
            <a:extLst>
              <a:ext uri="{FF2B5EF4-FFF2-40B4-BE49-F238E27FC236}">
                <a16:creationId xmlns:a16="http://schemas.microsoft.com/office/drawing/2014/main" id="{586DC2D0-63B5-41D1-A947-4B005A052035}"/>
              </a:ext>
            </a:extLst>
          </p:cNvPr>
          <p:cNvSpPr/>
          <p:nvPr/>
        </p:nvSpPr>
        <p:spPr>
          <a:xfrm>
            <a:off x="6551992" y="3967492"/>
            <a:ext cx="2527549" cy="473695"/>
          </a:xfrm>
          <a:custGeom>
            <a:avLst/>
            <a:gdLst/>
            <a:ahLst/>
            <a:cxnLst/>
            <a:rect l="l" t="t" r="r" b="b"/>
            <a:pathLst>
              <a:path w="93243" h="38407" extrusionOk="0">
                <a:moveTo>
                  <a:pt x="90950" y="0"/>
                </a:moveTo>
                <a:cubicBezTo>
                  <a:pt x="90551" y="0"/>
                  <a:pt x="90166" y="41"/>
                  <a:pt x="89816" y="205"/>
                </a:cubicBezTo>
                <a:cubicBezTo>
                  <a:pt x="88592" y="776"/>
                  <a:pt x="87319" y="639"/>
                  <a:pt x="86072" y="830"/>
                </a:cubicBezTo>
                <a:cubicBezTo>
                  <a:pt x="86041" y="835"/>
                  <a:pt x="86008" y="837"/>
                  <a:pt x="85976" y="837"/>
                </a:cubicBezTo>
                <a:cubicBezTo>
                  <a:pt x="85756" y="837"/>
                  <a:pt x="85508" y="744"/>
                  <a:pt x="85304" y="744"/>
                </a:cubicBezTo>
                <a:cubicBezTo>
                  <a:pt x="85235" y="744"/>
                  <a:pt x="85172" y="755"/>
                  <a:pt x="85116" y="783"/>
                </a:cubicBezTo>
                <a:cubicBezTo>
                  <a:pt x="84699" y="993"/>
                  <a:pt x="84272" y="1037"/>
                  <a:pt x="83843" y="1037"/>
                </a:cubicBezTo>
                <a:cubicBezTo>
                  <a:pt x="83542" y="1037"/>
                  <a:pt x="83239" y="1015"/>
                  <a:pt x="82940" y="1015"/>
                </a:cubicBezTo>
                <a:cubicBezTo>
                  <a:pt x="82846" y="1015"/>
                  <a:pt x="82752" y="1017"/>
                  <a:pt x="82659" y="1023"/>
                </a:cubicBezTo>
                <a:cubicBezTo>
                  <a:pt x="80792" y="1135"/>
                  <a:pt x="78920" y="1130"/>
                  <a:pt x="77050" y="1188"/>
                </a:cubicBezTo>
                <a:cubicBezTo>
                  <a:pt x="76816" y="1196"/>
                  <a:pt x="76586" y="1350"/>
                  <a:pt x="76355" y="1350"/>
                </a:cubicBezTo>
                <a:cubicBezTo>
                  <a:pt x="76353" y="1350"/>
                  <a:pt x="76350" y="1350"/>
                  <a:pt x="76348" y="1350"/>
                </a:cubicBezTo>
                <a:cubicBezTo>
                  <a:pt x="75877" y="1344"/>
                  <a:pt x="75394" y="1190"/>
                  <a:pt x="74925" y="1190"/>
                </a:cubicBezTo>
                <a:cubicBezTo>
                  <a:pt x="74570" y="1190"/>
                  <a:pt x="74222" y="1278"/>
                  <a:pt x="73893" y="1585"/>
                </a:cubicBezTo>
                <a:cubicBezTo>
                  <a:pt x="73865" y="1611"/>
                  <a:pt x="73798" y="1625"/>
                  <a:pt x="73735" y="1625"/>
                </a:cubicBezTo>
                <a:cubicBezTo>
                  <a:pt x="73677" y="1625"/>
                  <a:pt x="73621" y="1613"/>
                  <a:pt x="73603" y="1590"/>
                </a:cubicBezTo>
                <a:cubicBezTo>
                  <a:pt x="73414" y="1351"/>
                  <a:pt x="73208" y="1279"/>
                  <a:pt x="72994" y="1279"/>
                </a:cubicBezTo>
                <a:cubicBezTo>
                  <a:pt x="72754" y="1279"/>
                  <a:pt x="72502" y="1369"/>
                  <a:pt x="72252" y="1414"/>
                </a:cubicBezTo>
                <a:cubicBezTo>
                  <a:pt x="71486" y="1550"/>
                  <a:pt x="70716" y="1768"/>
                  <a:pt x="69951" y="1768"/>
                </a:cubicBezTo>
                <a:cubicBezTo>
                  <a:pt x="69932" y="1768"/>
                  <a:pt x="69913" y="1767"/>
                  <a:pt x="69893" y="1767"/>
                </a:cubicBezTo>
                <a:cubicBezTo>
                  <a:pt x="68771" y="1750"/>
                  <a:pt x="67649" y="1712"/>
                  <a:pt x="66526" y="1712"/>
                </a:cubicBezTo>
                <a:cubicBezTo>
                  <a:pt x="66270" y="1712"/>
                  <a:pt x="66013" y="1714"/>
                  <a:pt x="65757" y="1719"/>
                </a:cubicBezTo>
                <a:cubicBezTo>
                  <a:pt x="64757" y="1737"/>
                  <a:pt x="63755" y="1852"/>
                  <a:pt x="62755" y="1852"/>
                </a:cubicBezTo>
                <a:cubicBezTo>
                  <a:pt x="62105" y="1852"/>
                  <a:pt x="61456" y="1803"/>
                  <a:pt x="60809" y="1648"/>
                </a:cubicBezTo>
                <a:cubicBezTo>
                  <a:pt x="60784" y="1643"/>
                  <a:pt x="60761" y="1640"/>
                  <a:pt x="60738" y="1640"/>
                </a:cubicBezTo>
                <a:cubicBezTo>
                  <a:pt x="60646" y="1640"/>
                  <a:pt x="60572" y="1688"/>
                  <a:pt x="60546" y="1782"/>
                </a:cubicBezTo>
                <a:cubicBezTo>
                  <a:pt x="60495" y="1959"/>
                  <a:pt x="60430" y="2010"/>
                  <a:pt x="60319" y="2010"/>
                </a:cubicBezTo>
                <a:cubicBezTo>
                  <a:pt x="60256" y="2010"/>
                  <a:pt x="60179" y="1994"/>
                  <a:pt x="60081" y="1975"/>
                </a:cubicBezTo>
                <a:cubicBezTo>
                  <a:pt x="59611" y="1885"/>
                  <a:pt x="59133" y="1856"/>
                  <a:pt x="58655" y="1856"/>
                </a:cubicBezTo>
                <a:cubicBezTo>
                  <a:pt x="58008" y="1856"/>
                  <a:pt x="57359" y="1910"/>
                  <a:pt x="56726" y="1940"/>
                </a:cubicBezTo>
                <a:cubicBezTo>
                  <a:pt x="56679" y="1943"/>
                  <a:pt x="56632" y="1944"/>
                  <a:pt x="56585" y="1944"/>
                </a:cubicBezTo>
                <a:cubicBezTo>
                  <a:pt x="56172" y="1944"/>
                  <a:pt x="55742" y="1866"/>
                  <a:pt x="55343" y="1866"/>
                </a:cubicBezTo>
                <a:cubicBezTo>
                  <a:pt x="55104" y="1866"/>
                  <a:pt x="54876" y="1894"/>
                  <a:pt x="54669" y="1982"/>
                </a:cubicBezTo>
                <a:cubicBezTo>
                  <a:pt x="54540" y="2038"/>
                  <a:pt x="54419" y="2058"/>
                  <a:pt x="54304" y="2058"/>
                </a:cubicBezTo>
                <a:cubicBezTo>
                  <a:pt x="54020" y="2058"/>
                  <a:pt x="53766" y="1938"/>
                  <a:pt x="53471" y="1938"/>
                </a:cubicBezTo>
                <a:cubicBezTo>
                  <a:pt x="53384" y="1938"/>
                  <a:pt x="53294" y="1948"/>
                  <a:pt x="53198" y="1975"/>
                </a:cubicBezTo>
                <a:cubicBezTo>
                  <a:pt x="52693" y="2118"/>
                  <a:pt x="52148" y="2144"/>
                  <a:pt x="51594" y="2144"/>
                </a:cubicBezTo>
                <a:cubicBezTo>
                  <a:pt x="51290" y="2144"/>
                  <a:pt x="50983" y="2136"/>
                  <a:pt x="50678" y="2136"/>
                </a:cubicBezTo>
                <a:cubicBezTo>
                  <a:pt x="50495" y="2136"/>
                  <a:pt x="50314" y="2139"/>
                  <a:pt x="50134" y="2147"/>
                </a:cubicBezTo>
                <a:cubicBezTo>
                  <a:pt x="49443" y="2180"/>
                  <a:pt x="48751" y="2183"/>
                  <a:pt x="48059" y="2183"/>
                </a:cubicBezTo>
                <a:cubicBezTo>
                  <a:pt x="47885" y="2183"/>
                  <a:pt x="47711" y="2183"/>
                  <a:pt x="47537" y="2183"/>
                </a:cubicBezTo>
                <a:cubicBezTo>
                  <a:pt x="47161" y="2183"/>
                  <a:pt x="46784" y="2184"/>
                  <a:pt x="46408" y="2190"/>
                </a:cubicBezTo>
                <a:cubicBezTo>
                  <a:pt x="45387" y="2207"/>
                  <a:pt x="44367" y="2241"/>
                  <a:pt x="43346" y="2281"/>
                </a:cubicBezTo>
                <a:cubicBezTo>
                  <a:pt x="42622" y="2310"/>
                  <a:pt x="41908" y="2384"/>
                  <a:pt x="41182" y="2384"/>
                </a:cubicBezTo>
                <a:cubicBezTo>
                  <a:pt x="40847" y="2384"/>
                  <a:pt x="40510" y="2369"/>
                  <a:pt x="40169" y="2325"/>
                </a:cubicBezTo>
                <a:cubicBezTo>
                  <a:pt x="39930" y="2295"/>
                  <a:pt x="39688" y="2282"/>
                  <a:pt x="39444" y="2282"/>
                </a:cubicBezTo>
                <a:cubicBezTo>
                  <a:pt x="38610" y="2282"/>
                  <a:pt x="37753" y="2435"/>
                  <a:pt x="36925" y="2573"/>
                </a:cubicBezTo>
                <a:cubicBezTo>
                  <a:pt x="36900" y="2577"/>
                  <a:pt x="36876" y="2579"/>
                  <a:pt x="36853" y="2579"/>
                </a:cubicBezTo>
                <a:cubicBezTo>
                  <a:pt x="36646" y="2579"/>
                  <a:pt x="36528" y="2421"/>
                  <a:pt x="36340" y="2421"/>
                </a:cubicBezTo>
                <a:cubicBezTo>
                  <a:pt x="36297" y="2421"/>
                  <a:pt x="36251" y="2429"/>
                  <a:pt x="36199" y="2450"/>
                </a:cubicBezTo>
                <a:cubicBezTo>
                  <a:pt x="35602" y="2681"/>
                  <a:pt x="34982" y="2762"/>
                  <a:pt x="34353" y="2762"/>
                </a:cubicBezTo>
                <a:cubicBezTo>
                  <a:pt x="34037" y="2762"/>
                  <a:pt x="33718" y="2742"/>
                  <a:pt x="33399" y="2710"/>
                </a:cubicBezTo>
                <a:cubicBezTo>
                  <a:pt x="33087" y="2679"/>
                  <a:pt x="32755" y="2612"/>
                  <a:pt x="32443" y="2612"/>
                </a:cubicBezTo>
                <a:cubicBezTo>
                  <a:pt x="32300" y="2612"/>
                  <a:pt x="32160" y="2626"/>
                  <a:pt x="32028" y="2665"/>
                </a:cubicBezTo>
                <a:cubicBezTo>
                  <a:pt x="31448" y="2833"/>
                  <a:pt x="30858" y="2871"/>
                  <a:pt x="30267" y="2871"/>
                </a:cubicBezTo>
                <a:cubicBezTo>
                  <a:pt x="29796" y="2871"/>
                  <a:pt x="29323" y="2847"/>
                  <a:pt x="28853" y="2847"/>
                </a:cubicBezTo>
                <a:cubicBezTo>
                  <a:pt x="28269" y="2847"/>
                  <a:pt x="27689" y="2884"/>
                  <a:pt x="27118" y="3048"/>
                </a:cubicBezTo>
                <a:cubicBezTo>
                  <a:pt x="27085" y="3058"/>
                  <a:pt x="27041" y="3069"/>
                  <a:pt x="27006" y="3069"/>
                </a:cubicBezTo>
                <a:cubicBezTo>
                  <a:pt x="26986" y="3069"/>
                  <a:pt x="26968" y="3065"/>
                  <a:pt x="26957" y="3056"/>
                </a:cubicBezTo>
                <a:cubicBezTo>
                  <a:pt x="26711" y="2857"/>
                  <a:pt x="26448" y="2793"/>
                  <a:pt x="26182" y="2793"/>
                </a:cubicBezTo>
                <a:cubicBezTo>
                  <a:pt x="25750" y="2793"/>
                  <a:pt x="25311" y="2962"/>
                  <a:pt x="24932" y="2993"/>
                </a:cubicBezTo>
                <a:cubicBezTo>
                  <a:pt x="23659" y="3094"/>
                  <a:pt x="22373" y="3177"/>
                  <a:pt x="21099" y="3248"/>
                </a:cubicBezTo>
                <a:cubicBezTo>
                  <a:pt x="19982" y="3312"/>
                  <a:pt x="18875" y="3441"/>
                  <a:pt x="17762" y="3524"/>
                </a:cubicBezTo>
                <a:cubicBezTo>
                  <a:pt x="17179" y="3568"/>
                  <a:pt x="16577" y="3780"/>
                  <a:pt x="16014" y="3780"/>
                </a:cubicBezTo>
                <a:cubicBezTo>
                  <a:pt x="15894" y="3780"/>
                  <a:pt x="15776" y="3770"/>
                  <a:pt x="15660" y="3747"/>
                </a:cubicBezTo>
                <a:cubicBezTo>
                  <a:pt x="15606" y="3737"/>
                  <a:pt x="15552" y="3732"/>
                  <a:pt x="15498" y="3732"/>
                </a:cubicBezTo>
                <a:cubicBezTo>
                  <a:pt x="15191" y="3732"/>
                  <a:pt x="14890" y="3876"/>
                  <a:pt x="14600" y="3876"/>
                </a:cubicBezTo>
                <a:cubicBezTo>
                  <a:pt x="14435" y="3876"/>
                  <a:pt x="14273" y="3829"/>
                  <a:pt x="14117" y="3682"/>
                </a:cubicBezTo>
                <a:cubicBezTo>
                  <a:pt x="13648" y="4032"/>
                  <a:pt x="13113" y="4079"/>
                  <a:pt x="12579" y="4079"/>
                </a:cubicBezTo>
                <a:cubicBezTo>
                  <a:pt x="12383" y="4079"/>
                  <a:pt x="12187" y="4073"/>
                  <a:pt x="11994" y="4073"/>
                </a:cubicBezTo>
                <a:cubicBezTo>
                  <a:pt x="11849" y="4073"/>
                  <a:pt x="11707" y="4077"/>
                  <a:pt x="11567" y="4089"/>
                </a:cubicBezTo>
                <a:cubicBezTo>
                  <a:pt x="10009" y="4229"/>
                  <a:pt x="8440" y="4398"/>
                  <a:pt x="6874" y="4422"/>
                </a:cubicBezTo>
                <a:cubicBezTo>
                  <a:pt x="5242" y="4446"/>
                  <a:pt x="3631" y="4520"/>
                  <a:pt x="2009" y="4748"/>
                </a:cubicBezTo>
                <a:cubicBezTo>
                  <a:pt x="1768" y="4782"/>
                  <a:pt x="1416" y="4953"/>
                  <a:pt x="1070" y="4953"/>
                </a:cubicBezTo>
                <a:cubicBezTo>
                  <a:pt x="776" y="4953"/>
                  <a:pt x="486" y="4829"/>
                  <a:pt x="274" y="4389"/>
                </a:cubicBezTo>
                <a:lnTo>
                  <a:pt x="274" y="4389"/>
                </a:lnTo>
                <a:cubicBezTo>
                  <a:pt x="294" y="4662"/>
                  <a:pt x="269" y="4852"/>
                  <a:pt x="245" y="5051"/>
                </a:cubicBezTo>
                <a:cubicBezTo>
                  <a:pt x="89" y="6372"/>
                  <a:pt x="62" y="7728"/>
                  <a:pt x="142" y="9030"/>
                </a:cubicBezTo>
                <a:cubicBezTo>
                  <a:pt x="243" y="10694"/>
                  <a:pt x="1" y="12364"/>
                  <a:pt x="342" y="14029"/>
                </a:cubicBezTo>
                <a:cubicBezTo>
                  <a:pt x="564" y="15116"/>
                  <a:pt x="458" y="16257"/>
                  <a:pt x="653" y="17376"/>
                </a:cubicBezTo>
                <a:cubicBezTo>
                  <a:pt x="922" y="18915"/>
                  <a:pt x="795" y="20490"/>
                  <a:pt x="1139" y="22053"/>
                </a:cubicBezTo>
                <a:cubicBezTo>
                  <a:pt x="1441" y="23424"/>
                  <a:pt x="1418" y="24833"/>
                  <a:pt x="1953" y="26214"/>
                </a:cubicBezTo>
                <a:cubicBezTo>
                  <a:pt x="2376" y="27301"/>
                  <a:pt x="2964" y="28271"/>
                  <a:pt x="3448" y="29307"/>
                </a:cubicBezTo>
                <a:cubicBezTo>
                  <a:pt x="3844" y="30158"/>
                  <a:pt x="4765" y="30531"/>
                  <a:pt x="5215" y="31276"/>
                </a:cubicBezTo>
                <a:cubicBezTo>
                  <a:pt x="5621" y="31948"/>
                  <a:pt x="6326" y="32248"/>
                  <a:pt x="6776" y="32871"/>
                </a:cubicBezTo>
                <a:cubicBezTo>
                  <a:pt x="7150" y="33389"/>
                  <a:pt x="7884" y="33680"/>
                  <a:pt x="8504" y="33975"/>
                </a:cubicBezTo>
                <a:cubicBezTo>
                  <a:pt x="9481" y="34436"/>
                  <a:pt x="10396" y="35010"/>
                  <a:pt x="11435" y="35364"/>
                </a:cubicBezTo>
                <a:cubicBezTo>
                  <a:pt x="12475" y="35718"/>
                  <a:pt x="13546" y="35914"/>
                  <a:pt x="14596" y="36206"/>
                </a:cubicBezTo>
                <a:cubicBezTo>
                  <a:pt x="15532" y="36466"/>
                  <a:pt x="16517" y="36602"/>
                  <a:pt x="17453" y="36686"/>
                </a:cubicBezTo>
                <a:cubicBezTo>
                  <a:pt x="17707" y="36709"/>
                  <a:pt x="17964" y="36715"/>
                  <a:pt x="18224" y="36715"/>
                </a:cubicBezTo>
                <a:cubicBezTo>
                  <a:pt x="18511" y="36715"/>
                  <a:pt x="18802" y="36707"/>
                  <a:pt x="19092" y="36707"/>
                </a:cubicBezTo>
                <a:cubicBezTo>
                  <a:pt x="19511" y="36707"/>
                  <a:pt x="19931" y="36723"/>
                  <a:pt x="20344" y="36798"/>
                </a:cubicBezTo>
                <a:cubicBezTo>
                  <a:pt x="20396" y="36807"/>
                  <a:pt x="20447" y="36811"/>
                  <a:pt x="20498" y="36811"/>
                </a:cubicBezTo>
                <a:cubicBezTo>
                  <a:pt x="20730" y="36811"/>
                  <a:pt x="20959" y="36732"/>
                  <a:pt x="21202" y="36732"/>
                </a:cubicBezTo>
                <a:cubicBezTo>
                  <a:pt x="21382" y="36732"/>
                  <a:pt x="21569" y="36775"/>
                  <a:pt x="21771" y="36927"/>
                </a:cubicBezTo>
                <a:cubicBezTo>
                  <a:pt x="21907" y="37028"/>
                  <a:pt x="22207" y="37036"/>
                  <a:pt x="22533" y="37036"/>
                </a:cubicBezTo>
                <a:cubicBezTo>
                  <a:pt x="22596" y="37036"/>
                  <a:pt x="22660" y="37036"/>
                  <a:pt x="22725" y="37036"/>
                </a:cubicBezTo>
                <a:cubicBezTo>
                  <a:pt x="22976" y="37036"/>
                  <a:pt x="23228" y="37041"/>
                  <a:pt x="23420" y="37087"/>
                </a:cubicBezTo>
                <a:cubicBezTo>
                  <a:pt x="24010" y="37230"/>
                  <a:pt x="24652" y="37431"/>
                  <a:pt x="25243" y="37431"/>
                </a:cubicBezTo>
                <a:cubicBezTo>
                  <a:pt x="25407" y="37431"/>
                  <a:pt x="25567" y="37415"/>
                  <a:pt x="25721" y="37378"/>
                </a:cubicBezTo>
                <a:cubicBezTo>
                  <a:pt x="26071" y="37295"/>
                  <a:pt x="26417" y="37263"/>
                  <a:pt x="26757" y="37263"/>
                </a:cubicBezTo>
                <a:cubicBezTo>
                  <a:pt x="27340" y="37263"/>
                  <a:pt x="27904" y="37358"/>
                  <a:pt x="28433" y="37452"/>
                </a:cubicBezTo>
                <a:cubicBezTo>
                  <a:pt x="28958" y="37545"/>
                  <a:pt x="29482" y="37570"/>
                  <a:pt x="29999" y="37570"/>
                </a:cubicBezTo>
                <a:cubicBezTo>
                  <a:pt x="30526" y="37570"/>
                  <a:pt x="31046" y="37544"/>
                  <a:pt x="31557" y="37538"/>
                </a:cubicBezTo>
                <a:cubicBezTo>
                  <a:pt x="31570" y="37538"/>
                  <a:pt x="31583" y="37538"/>
                  <a:pt x="31596" y="37538"/>
                </a:cubicBezTo>
                <a:cubicBezTo>
                  <a:pt x="32472" y="37538"/>
                  <a:pt x="33318" y="37945"/>
                  <a:pt x="34182" y="37945"/>
                </a:cubicBezTo>
                <a:cubicBezTo>
                  <a:pt x="34493" y="37945"/>
                  <a:pt x="34807" y="37892"/>
                  <a:pt x="35125" y="37747"/>
                </a:cubicBezTo>
                <a:cubicBezTo>
                  <a:pt x="35356" y="38034"/>
                  <a:pt x="35613" y="38117"/>
                  <a:pt x="35885" y="38117"/>
                </a:cubicBezTo>
                <a:cubicBezTo>
                  <a:pt x="36260" y="38117"/>
                  <a:pt x="36663" y="37959"/>
                  <a:pt x="37067" y="37959"/>
                </a:cubicBezTo>
                <a:cubicBezTo>
                  <a:pt x="37204" y="37959"/>
                  <a:pt x="37340" y="37977"/>
                  <a:pt x="37476" y="38026"/>
                </a:cubicBezTo>
                <a:cubicBezTo>
                  <a:pt x="37788" y="38138"/>
                  <a:pt x="38190" y="38177"/>
                  <a:pt x="38616" y="38177"/>
                </a:cubicBezTo>
                <a:cubicBezTo>
                  <a:pt x="39041" y="38177"/>
                  <a:pt x="39490" y="38138"/>
                  <a:pt x="39900" y="38092"/>
                </a:cubicBezTo>
                <a:cubicBezTo>
                  <a:pt x="40031" y="38079"/>
                  <a:pt x="40144" y="37843"/>
                  <a:pt x="40260" y="37843"/>
                </a:cubicBezTo>
                <a:cubicBezTo>
                  <a:pt x="40306" y="37843"/>
                  <a:pt x="40352" y="37881"/>
                  <a:pt x="40401" y="37985"/>
                </a:cubicBezTo>
                <a:cubicBezTo>
                  <a:pt x="40514" y="38230"/>
                  <a:pt x="40639" y="38308"/>
                  <a:pt x="40768" y="38308"/>
                </a:cubicBezTo>
                <a:cubicBezTo>
                  <a:pt x="40934" y="38308"/>
                  <a:pt x="41108" y="38180"/>
                  <a:pt x="41274" y="38106"/>
                </a:cubicBezTo>
                <a:cubicBezTo>
                  <a:pt x="41470" y="38019"/>
                  <a:pt x="41655" y="37978"/>
                  <a:pt x="41843" y="37978"/>
                </a:cubicBezTo>
                <a:cubicBezTo>
                  <a:pt x="42015" y="37978"/>
                  <a:pt x="42190" y="38012"/>
                  <a:pt x="42377" y="38078"/>
                </a:cubicBezTo>
                <a:cubicBezTo>
                  <a:pt x="42716" y="38195"/>
                  <a:pt x="43150" y="38122"/>
                  <a:pt x="43462" y="38202"/>
                </a:cubicBezTo>
                <a:cubicBezTo>
                  <a:pt x="43524" y="38218"/>
                  <a:pt x="43585" y="38225"/>
                  <a:pt x="43644" y="38225"/>
                </a:cubicBezTo>
                <a:cubicBezTo>
                  <a:pt x="44030" y="38225"/>
                  <a:pt x="44362" y="37938"/>
                  <a:pt x="44681" y="37938"/>
                </a:cubicBezTo>
                <a:cubicBezTo>
                  <a:pt x="44770" y="37938"/>
                  <a:pt x="44857" y="37960"/>
                  <a:pt x="44945" y="38016"/>
                </a:cubicBezTo>
                <a:cubicBezTo>
                  <a:pt x="45192" y="38177"/>
                  <a:pt x="45480" y="38231"/>
                  <a:pt x="45731" y="38231"/>
                </a:cubicBezTo>
                <a:cubicBezTo>
                  <a:pt x="45925" y="38231"/>
                  <a:pt x="46097" y="38198"/>
                  <a:pt x="46209" y="38158"/>
                </a:cubicBezTo>
                <a:cubicBezTo>
                  <a:pt x="46481" y="38059"/>
                  <a:pt x="46749" y="38025"/>
                  <a:pt x="47014" y="38025"/>
                </a:cubicBezTo>
                <a:cubicBezTo>
                  <a:pt x="47584" y="38025"/>
                  <a:pt x="48142" y="38181"/>
                  <a:pt x="48707" y="38181"/>
                </a:cubicBezTo>
                <a:cubicBezTo>
                  <a:pt x="48766" y="38181"/>
                  <a:pt x="48824" y="38180"/>
                  <a:pt x="48884" y="38176"/>
                </a:cubicBezTo>
                <a:cubicBezTo>
                  <a:pt x="49335" y="38147"/>
                  <a:pt x="49788" y="37991"/>
                  <a:pt x="50269" y="37991"/>
                </a:cubicBezTo>
                <a:cubicBezTo>
                  <a:pt x="50432" y="37991"/>
                  <a:pt x="50599" y="38009"/>
                  <a:pt x="50770" y="38056"/>
                </a:cubicBezTo>
                <a:cubicBezTo>
                  <a:pt x="50957" y="38108"/>
                  <a:pt x="51108" y="38407"/>
                  <a:pt x="51296" y="38407"/>
                </a:cubicBezTo>
                <a:cubicBezTo>
                  <a:pt x="51353" y="38407"/>
                  <a:pt x="51413" y="38380"/>
                  <a:pt x="51478" y="38311"/>
                </a:cubicBezTo>
                <a:cubicBezTo>
                  <a:pt x="51727" y="38047"/>
                  <a:pt x="51997" y="37968"/>
                  <a:pt x="52277" y="37968"/>
                </a:cubicBezTo>
                <a:cubicBezTo>
                  <a:pt x="52700" y="37968"/>
                  <a:pt x="53145" y="38151"/>
                  <a:pt x="53565" y="38151"/>
                </a:cubicBezTo>
                <a:cubicBezTo>
                  <a:pt x="53781" y="38151"/>
                  <a:pt x="53991" y="38103"/>
                  <a:pt x="54188" y="37956"/>
                </a:cubicBezTo>
                <a:cubicBezTo>
                  <a:pt x="54353" y="38097"/>
                  <a:pt x="54521" y="38144"/>
                  <a:pt x="54692" y="38144"/>
                </a:cubicBezTo>
                <a:cubicBezTo>
                  <a:pt x="55035" y="38144"/>
                  <a:pt x="55389" y="37956"/>
                  <a:pt x="55752" y="37956"/>
                </a:cubicBezTo>
                <a:cubicBezTo>
                  <a:pt x="55844" y="37956"/>
                  <a:pt x="55936" y="37968"/>
                  <a:pt x="56029" y="37998"/>
                </a:cubicBezTo>
                <a:cubicBezTo>
                  <a:pt x="56168" y="38044"/>
                  <a:pt x="56374" y="38214"/>
                  <a:pt x="56641" y="38214"/>
                </a:cubicBezTo>
                <a:cubicBezTo>
                  <a:pt x="56711" y="38214"/>
                  <a:pt x="56786" y="38202"/>
                  <a:pt x="56864" y="38173"/>
                </a:cubicBezTo>
                <a:cubicBezTo>
                  <a:pt x="57923" y="37779"/>
                  <a:pt x="59073" y="37797"/>
                  <a:pt x="60185" y="37641"/>
                </a:cubicBezTo>
                <a:cubicBezTo>
                  <a:pt x="61345" y="37478"/>
                  <a:pt x="62494" y="37222"/>
                  <a:pt x="63673" y="37222"/>
                </a:cubicBezTo>
                <a:cubicBezTo>
                  <a:pt x="63675" y="37222"/>
                  <a:pt x="63678" y="37222"/>
                  <a:pt x="63680" y="37222"/>
                </a:cubicBezTo>
                <a:cubicBezTo>
                  <a:pt x="64219" y="37222"/>
                  <a:pt x="64815" y="36842"/>
                  <a:pt x="65263" y="36842"/>
                </a:cubicBezTo>
                <a:cubicBezTo>
                  <a:pt x="65359" y="36842"/>
                  <a:pt x="65449" y="36859"/>
                  <a:pt x="65529" y="36902"/>
                </a:cubicBezTo>
                <a:cubicBezTo>
                  <a:pt x="65850" y="37072"/>
                  <a:pt x="66163" y="37133"/>
                  <a:pt x="66469" y="37133"/>
                </a:cubicBezTo>
                <a:cubicBezTo>
                  <a:pt x="67142" y="37133"/>
                  <a:pt x="67780" y="36840"/>
                  <a:pt x="68392" y="36782"/>
                </a:cubicBezTo>
                <a:cubicBezTo>
                  <a:pt x="68616" y="36761"/>
                  <a:pt x="68844" y="36756"/>
                  <a:pt x="69074" y="36756"/>
                </a:cubicBezTo>
                <a:cubicBezTo>
                  <a:pt x="69248" y="36756"/>
                  <a:pt x="69424" y="36759"/>
                  <a:pt x="69601" y="36759"/>
                </a:cubicBezTo>
                <a:cubicBezTo>
                  <a:pt x="70098" y="36759"/>
                  <a:pt x="70604" y="36739"/>
                  <a:pt x="71113" y="36584"/>
                </a:cubicBezTo>
                <a:cubicBezTo>
                  <a:pt x="71871" y="36353"/>
                  <a:pt x="72885" y="36480"/>
                  <a:pt x="73709" y="36250"/>
                </a:cubicBezTo>
                <a:cubicBezTo>
                  <a:pt x="74222" y="36108"/>
                  <a:pt x="74726" y="36148"/>
                  <a:pt x="75216" y="36009"/>
                </a:cubicBezTo>
                <a:cubicBezTo>
                  <a:pt x="75705" y="35871"/>
                  <a:pt x="76187" y="35634"/>
                  <a:pt x="76696" y="35634"/>
                </a:cubicBezTo>
                <a:cubicBezTo>
                  <a:pt x="76811" y="35634"/>
                  <a:pt x="76928" y="35646"/>
                  <a:pt x="77047" y="35674"/>
                </a:cubicBezTo>
                <a:cubicBezTo>
                  <a:pt x="77190" y="35708"/>
                  <a:pt x="77328" y="35725"/>
                  <a:pt x="77462" y="35725"/>
                </a:cubicBezTo>
                <a:cubicBezTo>
                  <a:pt x="77638" y="35725"/>
                  <a:pt x="77807" y="35697"/>
                  <a:pt x="77974" y="35644"/>
                </a:cubicBezTo>
                <a:cubicBezTo>
                  <a:pt x="79021" y="35313"/>
                  <a:pt x="80165" y="35435"/>
                  <a:pt x="81177" y="34802"/>
                </a:cubicBezTo>
                <a:cubicBezTo>
                  <a:pt x="81524" y="34585"/>
                  <a:pt x="82118" y="34450"/>
                  <a:pt x="82624" y="34365"/>
                </a:cubicBezTo>
                <a:cubicBezTo>
                  <a:pt x="83237" y="34263"/>
                  <a:pt x="83876" y="34210"/>
                  <a:pt x="84406" y="33856"/>
                </a:cubicBezTo>
                <a:cubicBezTo>
                  <a:pt x="85677" y="33014"/>
                  <a:pt x="86932" y="32193"/>
                  <a:pt x="87829" y="30868"/>
                </a:cubicBezTo>
                <a:cubicBezTo>
                  <a:pt x="88180" y="30350"/>
                  <a:pt x="88608" y="29698"/>
                  <a:pt x="89172" y="29380"/>
                </a:cubicBezTo>
                <a:cubicBezTo>
                  <a:pt x="90674" y="28533"/>
                  <a:pt x="90874" y="26974"/>
                  <a:pt x="91400" y="25603"/>
                </a:cubicBezTo>
                <a:cubicBezTo>
                  <a:pt x="91834" y="24474"/>
                  <a:pt x="91999" y="23246"/>
                  <a:pt x="92344" y="22104"/>
                </a:cubicBezTo>
                <a:cubicBezTo>
                  <a:pt x="92741" y="20791"/>
                  <a:pt x="92705" y="19468"/>
                  <a:pt x="92853" y="18172"/>
                </a:cubicBezTo>
                <a:cubicBezTo>
                  <a:pt x="93021" y="16729"/>
                  <a:pt x="92916" y="15237"/>
                  <a:pt x="92998" y="13761"/>
                </a:cubicBezTo>
                <a:cubicBezTo>
                  <a:pt x="93091" y="12074"/>
                  <a:pt x="92873" y="10393"/>
                  <a:pt x="93113" y="8680"/>
                </a:cubicBezTo>
                <a:cubicBezTo>
                  <a:pt x="93216" y="7952"/>
                  <a:pt x="93119" y="7039"/>
                  <a:pt x="93037" y="6225"/>
                </a:cubicBezTo>
                <a:cubicBezTo>
                  <a:pt x="92865" y="4515"/>
                  <a:pt x="92922" y="2829"/>
                  <a:pt x="93114" y="1127"/>
                </a:cubicBezTo>
                <a:cubicBezTo>
                  <a:pt x="93155" y="776"/>
                  <a:pt x="93242" y="20"/>
                  <a:pt x="92706" y="20"/>
                </a:cubicBezTo>
                <a:cubicBezTo>
                  <a:pt x="92686" y="20"/>
                  <a:pt x="92664" y="21"/>
                  <a:pt x="92641" y="24"/>
                </a:cubicBezTo>
                <a:cubicBezTo>
                  <a:pt x="92497" y="38"/>
                  <a:pt x="92351" y="44"/>
                  <a:pt x="92203" y="44"/>
                </a:cubicBezTo>
                <a:cubicBezTo>
                  <a:pt x="91786" y="44"/>
                  <a:pt x="91361" y="0"/>
                  <a:pt x="90950" y="0"/>
                </a:cubicBezTo>
                <a:close/>
              </a:path>
            </a:pathLst>
          </a:custGeom>
          <a:solidFill>
            <a:srgbClr val="A6DFD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1135;p38">
            <a:extLst>
              <a:ext uri="{FF2B5EF4-FFF2-40B4-BE49-F238E27FC236}">
                <a16:creationId xmlns:a16="http://schemas.microsoft.com/office/drawing/2014/main" id="{FFF4F4D3-D164-4205-8BE9-532A21EB8BD9}"/>
              </a:ext>
            </a:extLst>
          </p:cNvPr>
          <p:cNvSpPr/>
          <p:nvPr/>
        </p:nvSpPr>
        <p:spPr>
          <a:xfrm>
            <a:off x="6440718" y="2316141"/>
            <a:ext cx="2736265" cy="2125046"/>
          </a:xfrm>
          <a:custGeom>
            <a:avLst/>
            <a:gdLst/>
            <a:ahLst/>
            <a:cxnLst/>
            <a:rect l="l" t="t" r="r" b="b"/>
            <a:pathLst>
              <a:path w="101054" h="185336" extrusionOk="0">
                <a:moveTo>
                  <a:pt x="53173" y="2037"/>
                </a:moveTo>
                <a:cubicBezTo>
                  <a:pt x="53913" y="2037"/>
                  <a:pt x="54651" y="2083"/>
                  <a:pt x="55390" y="2218"/>
                </a:cubicBezTo>
                <a:cubicBezTo>
                  <a:pt x="55438" y="2226"/>
                  <a:pt x="55488" y="2276"/>
                  <a:pt x="55530" y="2276"/>
                </a:cubicBezTo>
                <a:cubicBezTo>
                  <a:pt x="55534" y="2276"/>
                  <a:pt x="55537" y="2276"/>
                  <a:pt x="55540" y="2276"/>
                </a:cubicBezTo>
                <a:cubicBezTo>
                  <a:pt x="55862" y="2208"/>
                  <a:pt x="56184" y="2182"/>
                  <a:pt x="56505" y="2182"/>
                </a:cubicBezTo>
                <a:cubicBezTo>
                  <a:pt x="57073" y="2182"/>
                  <a:pt x="57639" y="2264"/>
                  <a:pt x="58196" y="2349"/>
                </a:cubicBezTo>
                <a:cubicBezTo>
                  <a:pt x="58393" y="2379"/>
                  <a:pt x="58590" y="2389"/>
                  <a:pt x="58786" y="2389"/>
                </a:cubicBezTo>
                <a:cubicBezTo>
                  <a:pt x="59178" y="2389"/>
                  <a:pt x="59569" y="2349"/>
                  <a:pt x="59962" y="2349"/>
                </a:cubicBezTo>
                <a:cubicBezTo>
                  <a:pt x="60237" y="2349"/>
                  <a:pt x="60513" y="2369"/>
                  <a:pt x="60790" y="2435"/>
                </a:cubicBezTo>
                <a:cubicBezTo>
                  <a:pt x="60888" y="2458"/>
                  <a:pt x="60988" y="2465"/>
                  <a:pt x="61091" y="2465"/>
                </a:cubicBezTo>
                <a:cubicBezTo>
                  <a:pt x="61263" y="2465"/>
                  <a:pt x="61440" y="2445"/>
                  <a:pt x="61616" y="2445"/>
                </a:cubicBezTo>
                <a:cubicBezTo>
                  <a:pt x="61862" y="2445"/>
                  <a:pt x="62105" y="2485"/>
                  <a:pt x="62325" y="2681"/>
                </a:cubicBezTo>
                <a:cubicBezTo>
                  <a:pt x="62331" y="2686"/>
                  <a:pt x="62387" y="2705"/>
                  <a:pt x="62446" y="2705"/>
                </a:cubicBezTo>
                <a:cubicBezTo>
                  <a:pt x="62522" y="2705"/>
                  <a:pt x="62603" y="2674"/>
                  <a:pt x="62595" y="2543"/>
                </a:cubicBezTo>
                <a:cubicBezTo>
                  <a:pt x="62579" y="2268"/>
                  <a:pt x="62718" y="2191"/>
                  <a:pt x="62862" y="2191"/>
                </a:cubicBezTo>
                <a:cubicBezTo>
                  <a:pt x="62956" y="2191"/>
                  <a:pt x="63053" y="2224"/>
                  <a:pt x="63110" y="2255"/>
                </a:cubicBezTo>
                <a:cubicBezTo>
                  <a:pt x="63426" y="2429"/>
                  <a:pt x="63745" y="2468"/>
                  <a:pt x="64066" y="2468"/>
                </a:cubicBezTo>
                <a:cubicBezTo>
                  <a:pt x="64320" y="2468"/>
                  <a:pt x="64575" y="2444"/>
                  <a:pt x="64830" y="2444"/>
                </a:cubicBezTo>
                <a:cubicBezTo>
                  <a:pt x="64899" y="2444"/>
                  <a:pt x="64967" y="2445"/>
                  <a:pt x="65036" y="2450"/>
                </a:cubicBezTo>
                <a:cubicBezTo>
                  <a:pt x="65110" y="2455"/>
                  <a:pt x="65187" y="2457"/>
                  <a:pt x="65264" y="2457"/>
                </a:cubicBezTo>
                <a:cubicBezTo>
                  <a:pt x="65730" y="2457"/>
                  <a:pt x="66232" y="2378"/>
                  <a:pt x="66656" y="2378"/>
                </a:cubicBezTo>
                <a:cubicBezTo>
                  <a:pt x="66893" y="2378"/>
                  <a:pt x="67106" y="2403"/>
                  <a:pt x="67275" y="2479"/>
                </a:cubicBezTo>
                <a:cubicBezTo>
                  <a:pt x="67514" y="2587"/>
                  <a:pt x="67732" y="2622"/>
                  <a:pt x="67937" y="2622"/>
                </a:cubicBezTo>
                <a:cubicBezTo>
                  <a:pt x="68310" y="2622"/>
                  <a:pt x="68639" y="2507"/>
                  <a:pt x="68970" y="2507"/>
                </a:cubicBezTo>
                <a:cubicBezTo>
                  <a:pt x="69038" y="2507"/>
                  <a:pt x="69106" y="2512"/>
                  <a:pt x="69175" y="2523"/>
                </a:cubicBezTo>
                <a:cubicBezTo>
                  <a:pt x="69860" y="2638"/>
                  <a:pt x="70616" y="2530"/>
                  <a:pt x="71168" y="2715"/>
                </a:cubicBezTo>
                <a:cubicBezTo>
                  <a:pt x="71316" y="2764"/>
                  <a:pt x="71468" y="2782"/>
                  <a:pt x="71623" y="2782"/>
                </a:cubicBezTo>
                <a:cubicBezTo>
                  <a:pt x="71977" y="2782"/>
                  <a:pt x="72342" y="2690"/>
                  <a:pt x="72686" y="2690"/>
                </a:cubicBezTo>
                <a:cubicBezTo>
                  <a:pt x="73025" y="2690"/>
                  <a:pt x="73344" y="2779"/>
                  <a:pt x="73614" y="3133"/>
                </a:cubicBezTo>
                <a:cubicBezTo>
                  <a:pt x="73837" y="3031"/>
                  <a:pt x="74061" y="2995"/>
                  <a:pt x="74284" y="2995"/>
                </a:cubicBezTo>
                <a:cubicBezTo>
                  <a:pt x="74795" y="2995"/>
                  <a:pt x="75307" y="3182"/>
                  <a:pt x="75824" y="3182"/>
                </a:cubicBezTo>
                <a:cubicBezTo>
                  <a:pt x="75847" y="3182"/>
                  <a:pt x="75871" y="3182"/>
                  <a:pt x="75894" y="3181"/>
                </a:cubicBezTo>
                <a:cubicBezTo>
                  <a:pt x="75958" y="3178"/>
                  <a:pt x="76024" y="3177"/>
                  <a:pt x="76089" y="3177"/>
                </a:cubicBezTo>
                <a:cubicBezTo>
                  <a:pt x="76834" y="3177"/>
                  <a:pt x="77633" y="3330"/>
                  <a:pt x="78314" y="3735"/>
                </a:cubicBezTo>
                <a:cubicBezTo>
                  <a:pt x="78397" y="3784"/>
                  <a:pt x="78468" y="3803"/>
                  <a:pt x="78534" y="3803"/>
                </a:cubicBezTo>
                <a:cubicBezTo>
                  <a:pt x="78666" y="3803"/>
                  <a:pt x="78776" y="3729"/>
                  <a:pt x="78914" y="3688"/>
                </a:cubicBezTo>
                <a:cubicBezTo>
                  <a:pt x="79101" y="3632"/>
                  <a:pt x="79289" y="3600"/>
                  <a:pt x="79475" y="3600"/>
                </a:cubicBezTo>
                <a:cubicBezTo>
                  <a:pt x="79767" y="3600"/>
                  <a:pt x="80053" y="3678"/>
                  <a:pt x="80314" y="3860"/>
                </a:cubicBezTo>
                <a:cubicBezTo>
                  <a:pt x="80392" y="3915"/>
                  <a:pt x="80480" y="3979"/>
                  <a:pt x="80542" y="3979"/>
                </a:cubicBezTo>
                <a:cubicBezTo>
                  <a:pt x="80578" y="3979"/>
                  <a:pt x="80606" y="3957"/>
                  <a:pt x="80618" y="3900"/>
                </a:cubicBezTo>
                <a:cubicBezTo>
                  <a:pt x="80668" y="3665"/>
                  <a:pt x="80781" y="3595"/>
                  <a:pt x="80901" y="3595"/>
                </a:cubicBezTo>
                <a:cubicBezTo>
                  <a:pt x="81024" y="3595"/>
                  <a:pt x="81153" y="3667"/>
                  <a:pt x="81229" y="3710"/>
                </a:cubicBezTo>
                <a:cubicBezTo>
                  <a:pt x="81943" y="4117"/>
                  <a:pt x="82707" y="4025"/>
                  <a:pt x="83471" y="4070"/>
                </a:cubicBezTo>
                <a:cubicBezTo>
                  <a:pt x="83822" y="4092"/>
                  <a:pt x="84204" y="4118"/>
                  <a:pt x="84534" y="4563"/>
                </a:cubicBezTo>
                <a:cubicBezTo>
                  <a:pt x="84894" y="5050"/>
                  <a:pt x="85717" y="5004"/>
                  <a:pt x="86339" y="5162"/>
                </a:cubicBezTo>
                <a:cubicBezTo>
                  <a:pt x="87329" y="5413"/>
                  <a:pt x="88140" y="6099"/>
                  <a:pt x="89130" y="6279"/>
                </a:cubicBezTo>
                <a:cubicBezTo>
                  <a:pt x="89645" y="6373"/>
                  <a:pt x="89975" y="6894"/>
                  <a:pt x="90503" y="6894"/>
                </a:cubicBezTo>
                <a:cubicBezTo>
                  <a:pt x="90566" y="6894"/>
                  <a:pt x="90632" y="6886"/>
                  <a:pt x="90702" y="6869"/>
                </a:cubicBezTo>
                <a:cubicBezTo>
                  <a:pt x="90703" y="6869"/>
                  <a:pt x="90705" y="6869"/>
                  <a:pt x="90706" y="6869"/>
                </a:cubicBezTo>
                <a:cubicBezTo>
                  <a:pt x="90736" y="6869"/>
                  <a:pt x="90782" y="6941"/>
                  <a:pt x="90822" y="6975"/>
                </a:cubicBezTo>
                <a:cubicBezTo>
                  <a:pt x="91924" y="7866"/>
                  <a:pt x="93271" y="8360"/>
                  <a:pt x="94437" y="9173"/>
                </a:cubicBezTo>
                <a:cubicBezTo>
                  <a:pt x="94966" y="9541"/>
                  <a:pt x="95385" y="10039"/>
                  <a:pt x="95797" y="10439"/>
                </a:cubicBezTo>
                <a:cubicBezTo>
                  <a:pt x="96258" y="10889"/>
                  <a:pt x="96652" y="11568"/>
                  <a:pt x="96977" y="12202"/>
                </a:cubicBezTo>
                <a:cubicBezTo>
                  <a:pt x="97416" y="13060"/>
                  <a:pt x="97820" y="13955"/>
                  <a:pt x="98125" y="14849"/>
                </a:cubicBezTo>
                <a:cubicBezTo>
                  <a:pt x="98397" y="15648"/>
                  <a:pt x="98507" y="16561"/>
                  <a:pt x="98577" y="17423"/>
                </a:cubicBezTo>
                <a:cubicBezTo>
                  <a:pt x="98676" y="18641"/>
                  <a:pt x="98265" y="19846"/>
                  <a:pt x="98741" y="21108"/>
                </a:cubicBezTo>
                <a:cubicBezTo>
                  <a:pt x="98971" y="21716"/>
                  <a:pt x="98958" y="22626"/>
                  <a:pt x="98306" y="23276"/>
                </a:cubicBezTo>
                <a:cubicBezTo>
                  <a:pt x="98090" y="23491"/>
                  <a:pt x="98090" y="24020"/>
                  <a:pt x="98133" y="24277"/>
                </a:cubicBezTo>
                <a:cubicBezTo>
                  <a:pt x="98396" y="25846"/>
                  <a:pt x="98128" y="27394"/>
                  <a:pt x="98100" y="28950"/>
                </a:cubicBezTo>
                <a:cubicBezTo>
                  <a:pt x="98063" y="30890"/>
                  <a:pt x="98189" y="32830"/>
                  <a:pt x="98107" y="34775"/>
                </a:cubicBezTo>
                <a:cubicBezTo>
                  <a:pt x="98079" y="35412"/>
                  <a:pt x="97795" y="36135"/>
                  <a:pt x="97970" y="36628"/>
                </a:cubicBezTo>
                <a:cubicBezTo>
                  <a:pt x="98431" y="37926"/>
                  <a:pt x="97502" y="39136"/>
                  <a:pt x="97931" y="40358"/>
                </a:cubicBezTo>
                <a:cubicBezTo>
                  <a:pt x="98034" y="40649"/>
                  <a:pt x="97872" y="40808"/>
                  <a:pt x="97853" y="41029"/>
                </a:cubicBezTo>
                <a:cubicBezTo>
                  <a:pt x="97795" y="41700"/>
                  <a:pt x="97737" y="42339"/>
                  <a:pt x="97868" y="43038"/>
                </a:cubicBezTo>
                <a:cubicBezTo>
                  <a:pt x="98017" y="43836"/>
                  <a:pt x="97784" y="44733"/>
                  <a:pt x="97834" y="45530"/>
                </a:cubicBezTo>
                <a:cubicBezTo>
                  <a:pt x="97900" y="46606"/>
                  <a:pt x="97834" y="47670"/>
                  <a:pt x="97754" y="48716"/>
                </a:cubicBezTo>
                <a:cubicBezTo>
                  <a:pt x="97661" y="49923"/>
                  <a:pt x="97625" y="51137"/>
                  <a:pt x="97609" y="52335"/>
                </a:cubicBezTo>
                <a:cubicBezTo>
                  <a:pt x="97585" y="54246"/>
                  <a:pt x="97448" y="56155"/>
                  <a:pt x="97436" y="58069"/>
                </a:cubicBezTo>
                <a:cubicBezTo>
                  <a:pt x="97423" y="60122"/>
                  <a:pt x="97339" y="62199"/>
                  <a:pt x="97043" y="64260"/>
                </a:cubicBezTo>
                <a:cubicBezTo>
                  <a:pt x="96951" y="64896"/>
                  <a:pt x="97146" y="65691"/>
                  <a:pt x="97147" y="66409"/>
                </a:cubicBezTo>
                <a:cubicBezTo>
                  <a:pt x="97153" y="68104"/>
                  <a:pt x="97079" y="69799"/>
                  <a:pt x="96980" y="71493"/>
                </a:cubicBezTo>
                <a:cubicBezTo>
                  <a:pt x="96957" y="71886"/>
                  <a:pt x="97058" y="72315"/>
                  <a:pt x="97045" y="72740"/>
                </a:cubicBezTo>
                <a:cubicBezTo>
                  <a:pt x="96999" y="74283"/>
                  <a:pt x="97163" y="75831"/>
                  <a:pt x="97145" y="77363"/>
                </a:cubicBezTo>
                <a:cubicBezTo>
                  <a:pt x="97129" y="78626"/>
                  <a:pt x="96994" y="79922"/>
                  <a:pt x="96799" y="81202"/>
                </a:cubicBezTo>
                <a:cubicBezTo>
                  <a:pt x="96610" y="82430"/>
                  <a:pt x="96499" y="83692"/>
                  <a:pt x="96414" y="84946"/>
                </a:cubicBezTo>
                <a:cubicBezTo>
                  <a:pt x="96341" y="86011"/>
                  <a:pt x="96603" y="87086"/>
                  <a:pt x="96490" y="88107"/>
                </a:cubicBezTo>
                <a:cubicBezTo>
                  <a:pt x="96329" y="89564"/>
                  <a:pt x="96517" y="90980"/>
                  <a:pt x="96533" y="92413"/>
                </a:cubicBezTo>
                <a:cubicBezTo>
                  <a:pt x="96543" y="93282"/>
                  <a:pt x="96760" y="94064"/>
                  <a:pt x="96960" y="94891"/>
                </a:cubicBezTo>
                <a:cubicBezTo>
                  <a:pt x="97186" y="95823"/>
                  <a:pt x="97027" y="96845"/>
                  <a:pt x="97049" y="97829"/>
                </a:cubicBezTo>
                <a:cubicBezTo>
                  <a:pt x="97087" y="99476"/>
                  <a:pt x="97020" y="101119"/>
                  <a:pt x="97207" y="102775"/>
                </a:cubicBezTo>
                <a:cubicBezTo>
                  <a:pt x="97381" y="104325"/>
                  <a:pt x="97253" y="105908"/>
                  <a:pt x="97267" y="107477"/>
                </a:cubicBezTo>
                <a:cubicBezTo>
                  <a:pt x="97277" y="108626"/>
                  <a:pt x="97326" y="109774"/>
                  <a:pt x="97317" y="110921"/>
                </a:cubicBezTo>
                <a:cubicBezTo>
                  <a:pt x="97304" y="112280"/>
                  <a:pt x="97247" y="113638"/>
                  <a:pt x="97212" y="114996"/>
                </a:cubicBezTo>
                <a:cubicBezTo>
                  <a:pt x="97197" y="115584"/>
                  <a:pt x="97225" y="116176"/>
                  <a:pt x="97177" y="116761"/>
                </a:cubicBezTo>
                <a:cubicBezTo>
                  <a:pt x="96985" y="119058"/>
                  <a:pt x="97034" y="121365"/>
                  <a:pt x="96930" y="123666"/>
                </a:cubicBezTo>
                <a:cubicBezTo>
                  <a:pt x="96872" y="124959"/>
                  <a:pt x="96916" y="126293"/>
                  <a:pt x="96852" y="127600"/>
                </a:cubicBezTo>
                <a:cubicBezTo>
                  <a:pt x="96759" y="129519"/>
                  <a:pt x="96555" y="131435"/>
                  <a:pt x="96534" y="133358"/>
                </a:cubicBezTo>
                <a:cubicBezTo>
                  <a:pt x="96525" y="134171"/>
                  <a:pt x="96624" y="134991"/>
                  <a:pt x="96536" y="135792"/>
                </a:cubicBezTo>
                <a:cubicBezTo>
                  <a:pt x="96432" y="136734"/>
                  <a:pt x="96492" y="137675"/>
                  <a:pt x="96404" y="138607"/>
                </a:cubicBezTo>
                <a:cubicBezTo>
                  <a:pt x="96345" y="139222"/>
                  <a:pt x="96383" y="139853"/>
                  <a:pt x="96456" y="140423"/>
                </a:cubicBezTo>
                <a:cubicBezTo>
                  <a:pt x="96577" y="141378"/>
                  <a:pt x="96156" y="142279"/>
                  <a:pt x="96360" y="143215"/>
                </a:cubicBezTo>
                <a:cubicBezTo>
                  <a:pt x="96415" y="143470"/>
                  <a:pt x="96295" y="143716"/>
                  <a:pt x="95976" y="143726"/>
                </a:cubicBezTo>
                <a:cubicBezTo>
                  <a:pt x="95446" y="143743"/>
                  <a:pt x="94921" y="143897"/>
                  <a:pt x="94389" y="143897"/>
                </a:cubicBezTo>
                <a:cubicBezTo>
                  <a:pt x="94190" y="143897"/>
                  <a:pt x="93990" y="143875"/>
                  <a:pt x="93789" y="143817"/>
                </a:cubicBezTo>
                <a:cubicBezTo>
                  <a:pt x="93695" y="143790"/>
                  <a:pt x="93591" y="143773"/>
                  <a:pt x="93489" y="143773"/>
                </a:cubicBezTo>
                <a:cubicBezTo>
                  <a:pt x="93425" y="143773"/>
                  <a:pt x="93362" y="143780"/>
                  <a:pt x="93303" y="143795"/>
                </a:cubicBezTo>
                <a:cubicBezTo>
                  <a:pt x="92801" y="143928"/>
                  <a:pt x="92298" y="144005"/>
                  <a:pt x="91796" y="144005"/>
                </a:cubicBezTo>
                <a:cubicBezTo>
                  <a:pt x="91327" y="144005"/>
                  <a:pt x="90860" y="143938"/>
                  <a:pt x="90397" y="143786"/>
                </a:cubicBezTo>
                <a:cubicBezTo>
                  <a:pt x="90335" y="143766"/>
                  <a:pt x="90277" y="143757"/>
                  <a:pt x="90222" y="143757"/>
                </a:cubicBezTo>
                <a:cubicBezTo>
                  <a:pt x="89956" y="143757"/>
                  <a:pt x="89762" y="143958"/>
                  <a:pt x="89509" y="143996"/>
                </a:cubicBezTo>
                <a:cubicBezTo>
                  <a:pt x="89125" y="144052"/>
                  <a:pt x="88741" y="144069"/>
                  <a:pt x="88357" y="144069"/>
                </a:cubicBezTo>
                <a:cubicBezTo>
                  <a:pt x="87796" y="144069"/>
                  <a:pt x="87236" y="144033"/>
                  <a:pt x="86675" y="144033"/>
                </a:cubicBezTo>
                <a:cubicBezTo>
                  <a:pt x="86331" y="144033"/>
                  <a:pt x="85987" y="144046"/>
                  <a:pt x="85642" y="144090"/>
                </a:cubicBezTo>
                <a:cubicBezTo>
                  <a:pt x="84855" y="144188"/>
                  <a:pt x="84056" y="144261"/>
                  <a:pt x="83254" y="144261"/>
                </a:cubicBezTo>
                <a:cubicBezTo>
                  <a:pt x="82664" y="144261"/>
                  <a:pt x="82073" y="144221"/>
                  <a:pt x="81485" y="144124"/>
                </a:cubicBezTo>
                <a:cubicBezTo>
                  <a:pt x="81432" y="144114"/>
                  <a:pt x="81374" y="144108"/>
                  <a:pt x="81318" y="144108"/>
                </a:cubicBezTo>
                <a:cubicBezTo>
                  <a:pt x="81262" y="144108"/>
                  <a:pt x="81206" y="144114"/>
                  <a:pt x="81158" y="144133"/>
                </a:cubicBezTo>
                <a:cubicBezTo>
                  <a:pt x="80668" y="144313"/>
                  <a:pt x="80169" y="144357"/>
                  <a:pt x="79667" y="144357"/>
                </a:cubicBezTo>
                <a:cubicBezTo>
                  <a:pt x="79210" y="144357"/>
                  <a:pt x="78752" y="144321"/>
                  <a:pt x="78298" y="144321"/>
                </a:cubicBezTo>
                <a:cubicBezTo>
                  <a:pt x="77957" y="144321"/>
                  <a:pt x="77618" y="144341"/>
                  <a:pt x="77283" y="144411"/>
                </a:cubicBezTo>
                <a:cubicBezTo>
                  <a:pt x="76134" y="144651"/>
                  <a:pt x="74967" y="144522"/>
                  <a:pt x="73807" y="144684"/>
                </a:cubicBezTo>
                <a:cubicBezTo>
                  <a:pt x="73586" y="144714"/>
                  <a:pt x="73358" y="144725"/>
                  <a:pt x="73126" y="144725"/>
                </a:cubicBezTo>
                <a:cubicBezTo>
                  <a:pt x="72580" y="144725"/>
                  <a:pt x="72012" y="144666"/>
                  <a:pt x="71452" y="144666"/>
                </a:cubicBezTo>
                <a:cubicBezTo>
                  <a:pt x="71350" y="144666"/>
                  <a:pt x="71247" y="144668"/>
                  <a:pt x="71145" y="144672"/>
                </a:cubicBezTo>
                <a:cubicBezTo>
                  <a:pt x="70409" y="144707"/>
                  <a:pt x="69672" y="144753"/>
                  <a:pt x="68937" y="144753"/>
                </a:cubicBezTo>
                <a:cubicBezTo>
                  <a:pt x="68823" y="144753"/>
                  <a:pt x="68709" y="144752"/>
                  <a:pt x="68596" y="144749"/>
                </a:cubicBezTo>
                <a:cubicBezTo>
                  <a:pt x="68540" y="144748"/>
                  <a:pt x="68485" y="144748"/>
                  <a:pt x="68430" y="144748"/>
                </a:cubicBezTo>
                <a:cubicBezTo>
                  <a:pt x="67731" y="144748"/>
                  <a:pt x="67034" y="144833"/>
                  <a:pt x="66335" y="144833"/>
                </a:cubicBezTo>
                <a:cubicBezTo>
                  <a:pt x="66061" y="144833"/>
                  <a:pt x="65786" y="144820"/>
                  <a:pt x="65511" y="144783"/>
                </a:cubicBezTo>
                <a:cubicBezTo>
                  <a:pt x="65318" y="144757"/>
                  <a:pt x="65126" y="144747"/>
                  <a:pt x="64933" y="144747"/>
                </a:cubicBezTo>
                <a:cubicBezTo>
                  <a:pt x="64220" y="144747"/>
                  <a:pt x="63508" y="144888"/>
                  <a:pt x="62788" y="144888"/>
                </a:cubicBezTo>
                <a:cubicBezTo>
                  <a:pt x="62666" y="144888"/>
                  <a:pt x="62544" y="144884"/>
                  <a:pt x="62422" y="144875"/>
                </a:cubicBezTo>
                <a:cubicBezTo>
                  <a:pt x="62230" y="144860"/>
                  <a:pt x="62038" y="144853"/>
                  <a:pt x="61847" y="144853"/>
                </a:cubicBezTo>
                <a:cubicBezTo>
                  <a:pt x="60775" y="144853"/>
                  <a:pt x="59706" y="145053"/>
                  <a:pt x="58627" y="145053"/>
                </a:cubicBezTo>
                <a:cubicBezTo>
                  <a:pt x="58520" y="145053"/>
                  <a:pt x="58414" y="145051"/>
                  <a:pt x="58307" y="145047"/>
                </a:cubicBezTo>
                <a:cubicBezTo>
                  <a:pt x="57925" y="145031"/>
                  <a:pt x="57544" y="145023"/>
                  <a:pt x="57162" y="145023"/>
                </a:cubicBezTo>
                <a:cubicBezTo>
                  <a:pt x="56085" y="145023"/>
                  <a:pt x="55009" y="145090"/>
                  <a:pt x="53942" y="145257"/>
                </a:cubicBezTo>
                <a:cubicBezTo>
                  <a:pt x="53896" y="145264"/>
                  <a:pt x="53851" y="145268"/>
                  <a:pt x="53806" y="145268"/>
                </a:cubicBezTo>
                <a:cubicBezTo>
                  <a:pt x="53447" y="145268"/>
                  <a:pt x="53125" y="145065"/>
                  <a:pt x="52804" y="145065"/>
                </a:cubicBezTo>
                <a:cubicBezTo>
                  <a:pt x="52740" y="145065"/>
                  <a:pt x="52676" y="145073"/>
                  <a:pt x="52612" y="145092"/>
                </a:cubicBezTo>
                <a:cubicBezTo>
                  <a:pt x="51848" y="145322"/>
                  <a:pt x="51072" y="145366"/>
                  <a:pt x="50295" y="145366"/>
                </a:cubicBezTo>
                <a:cubicBezTo>
                  <a:pt x="49816" y="145366"/>
                  <a:pt x="49337" y="145350"/>
                  <a:pt x="48861" y="145350"/>
                </a:cubicBezTo>
                <a:cubicBezTo>
                  <a:pt x="48687" y="145350"/>
                  <a:pt x="48513" y="145352"/>
                  <a:pt x="48340" y="145358"/>
                </a:cubicBezTo>
                <a:cubicBezTo>
                  <a:pt x="46747" y="145412"/>
                  <a:pt x="45139" y="145444"/>
                  <a:pt x="43545" y="145487"/>
                </a:cubicBezTo>
                <a:cubicBezTo>
                  <a:pt x="41962" y="145530"/>
                  <a:pt x="40369" y="145558"/>
                  <a:pt x="38781" y="145684"/>
                </a:cubicBezTo>
                <a:cubicBezTo>
                  <a:pt x="38060" y="145741"/>
                  <a:pt x="37334" y="145753"/>
                  <a:pt x="36608" y="145753"/>
                </a:cubicBezTo>
                <a:cubicBezTo>
                  <a:pt x="36086" y="145753"/>
                  <a:pt x="35562" y="145747"/>
                  <a:pt x="35040" y="145747"/>
                </a:cubicBezTo>
                <a:cubicBezTo>
                  <a:pt x="34584" y="145747"/>
                  <a:pt x="34128" y="145751"/>
                  <a:pt x="33674" y="145769"/>
                </a:cubicBezTo>
                <a:cubicBezTo>
                  <a:pt x="32584" y="145811"/>
                  <a:pt x="31490" y="145891"/>
                  <a:pt x="30402" y="145959"/>
                </a:cubicBezTo>
                <a:cubicBezTo>
                  <a:pt x="29640" y="146005"/>
                  <a:pt x="28855" y="146008"/>
                  <a:pt x="28081" y="146049"/>
                </a:cubicBezTo>
                <a:cubicBezTo>
                  <a:pt x="27153" y="146098"/>
                  <a:pt x="26228" y="146222"/>
                  <a:pt x="25303" y="146222"/>
                </a:cubicBezTo>
                <a:cubicBezTo>
                  <a:pt x="25279" y="146222"/>
                  <a:pt x="25255" y="146222"/>
                  <a:pt x="25230" y="146221"/>
                </a:cubicBezTo>
                <a:cubicBezTo>
                  <a:pt x="25217" y="146221"/>
                  <a:pt x="25203" y="146221"/>
                  <a:pt x="25189" y="146221"/>
                </a:cubicBezTo>
                <a:cubicBezTo>
                  <a:pt x="24122" y="146221"/>
                  <a:pt x="23081" y="146466"/>
                  <a:pt x="22009" y="146466"/>
                </a:cubicBezTo>
                <a:cubicBezTo>
                  <a:pt x="21946" y="146466"/>
                  <a:pt x="21882" y="146465"/>
                  <a:pt x="21819" y="146464"/>
                </a:cubicBezTo>
                <a:cubicBezTo>
                  <a:pt x="21746" y="146462"/>
                  <a:pt x="21672" y="146461"/>
                  <a:pt x="21599" y="146461"/>
                </a:cubicBezTo>
                <a:cubicBezTo>
                  <a:pt x="20680" y="146461"/>
                  <a:pt x="19750" y="146612"/>
                  <a:pt x="18841" y="146775"/>
                </a:cubicBezTo>
                <a:cubicBezTo>
                  <a:pt x="17947" y="146935"/>
                  <a:pt x="17045" y="146899"/>
                  <a:pt x="16149" y="147006"/>
                </a:cubicBezTo>
                <a:cubicBezTo>
                  <a:pt x="14873" y="147158"/>
                  <a:pt x="13582" y="147434"/>
                  <a:pt x="12323" y="147434"/>
                </a:cubicBezTo>
                <a:cubicBezTo>
                  <a:pt x="12291" y="147434"/>
                  <a:pt x="12259" y="147434"/>
                  <a:pt x="12227" y="147433"/>
                </a:cubicBezTo>
                <a:cubicBezTo>
                  <a:pt x="12189" y="147433"/>
                  <a:pt x="12150" y="147433"/>
                  <a:pt x="12112" y="147433"/>
                </a:cubicBezTo>
                <a:cubicBezTo>
                  <a:pt x="10766" y="147433"/>
                  <a:pt x="9454" y="147718"/>
                  <a:pt x="8110" y="147718"/>
                </a:cubicBezTo>
                <a:cubicBezTo>
                  <a:pt x="7942" y="147718"/>
                  <a:pt x="7773" y="147714"/>
                  <a:pt x="7604" y="147704"/>
                </a:cubicBezTo>
                <a:cubicBezTo>
                  <a:pt x="7430" y="147693"/>
                  <a:pt x="7254" y="147688"/>
                  <a:pt x="7077" y="147688"/>
                </a:cubicBezTo>
                <a:cubicBezTo>
                  <a:pt x="6309" y="147688"/>
                  <a:pt x="5511" y="147791"/>
                  <a:pt x="4759" y="148044"/>
                </a:cubicBezTo>
                <a:cubicBezTo>
                  <a:pt x="4710" y="148061"/>
                  <a:pt x="4661" y="148067"/>
                  <a:pt x="4612" y="148067"/>
                </a:cubicBezTo>
                <a:cubicBezTo>
                  <a:pt x="4419" y="148067"/>
                  <a:pt x="4223" y="147964"/>
                  <a:pt x="4023" y="147964"/>
                </a:cubicBezTo>
                <a:cubicBezTo>
                  <a:pt x="3926" y="147964"/>
                  <a:pt x="3829" y="147988"/>
                  <a:pt x="3730" y="148059"/>
                </a:cubicBezTo>
                <a:cubicBezTo>
                  <a:pt x="3715" y="148070"/>
                  <a:pt x="3702" y="148076"/>
                  <a:pt x="3689" y="148076"/>
                </a:cubicBezTo>
                <a:cubicBezTo>
                  <a:pt x="3629" y="148076"/>
                  <a:pt x="3589" y="147945"/>
                  <a:pt x="3557" y="147491"/>
                </a:cubicBezTo>
                <a:cubicBezTo>
                  <a:pt x="3557" y="145473"/>
                  <a:pt x="3678" y="143799"/>
                  <a:pt x="3522" y="142148"/>
                </a:cubicBezTo>
                <a:cubicBezTo>
                  <a:pt x="3375" y="140594"/>
                  <a:pt x="3564" y="139059"/>
                  <a:pt x="3593" y="137526"/>
                </a:cubicBezTo>
                <a:cubicBezTo>
                  <a:pt x="3621" y="136154"/>
                  <a:pt x="3571" y="134755"/>
                  <a:pt x="3825" y="133376"/>
                </a:cubicBezTo>
                <a:cubicBezTo>
                  <a:pt x="4021" y="132313"/>
                  <a:pt x="4149" y="131230"/>
                  <a:pt x="3755" y="130143"/>
                </a:cubicBezTo>
                <a:cubicBezTo>
                  <a:pt x="3702" y="129994"/>
                  <a:pt x="3958" y="129561"/>
                  <a:pt x="3957" y="129166"/>
                </a:cubicBezTo>
                <a:cubicBezTo>
                  <a:pt x="3953" y="128038"/>
                  <a:pt x="3855" y="126875"/>
                  <a:pt x="3983" y="125793"/>
                </a:cubicBezTo>
                <a:cubicBezTo>
                  <a:pt x="4108" y="124740"/>
                  <a:pt x="4072" y="123700"/>
                  <a:pt x="4141" y="122658"/>
                </a:cubicBezTo>
                <a:cubicBezTo>
                  <a:pt x="4183" y="122040"/>
                  <a:pt x="4337" y="121416"/>
                  <a:pt x="3970" y="120809"/>
                </a:cubicBezTo>
                <a:cubicBezTo>
                  <a:pt x="3816" y="120552"/>
                  <a:pt x="4306" y="120313"/>
                  <a:pt x="4184" y="119932"/>
                </a:cubicBezTo>
                <a:cubicBezTo>
                  <a:pt x="3963" y="119246"/>
                  <a:pt x="4547" y="118442"/>
                  <a:pt x="3845" y="117784"/>
                </a:cubicBezTo>
                <a:cubicBezTo>
                  <a:pt x="3695" y="117645"/>
                  <a:pt x="4165" y="117395"/>
                  <a:pt x="4173" y="117085"/>
                </a:cubicBezTo>
                <a:cubicBezTo>
                  <a:pt x="4192" y="116289"/>
                  <a:pt x="3893" y="115517"/>
                  <a:pt x="3920" y="114751"/>
                </a:cubicBezTo>
                <a:cubicBezTo>
                  <a:pt x="3941" y="114156"/>
                  <a:pt x="3210" y="113665"/>
                  <a:pt x="3759" y="112984"/>
                </a:cubicBezTo>
                <a:cubicBezTo>
                  <a:pt x="3851" y="112869"/>
                  <a:pt x="3829" y="112215"/>
                  <a:pt x="3763" y="111874"/>
                </a:cubicBezTo>
                <a:cubicBezTo>
                  <a:pt x="3459" y="110306"/>
                  <a:pt x="3687" y="108723"/>
                  <a:pt x="3537" y="107167"/>
                </a:cubicBezTo>
                <a:cubicBezTo>
                  <a:pt x="3321" y="104948"/>
                  <a:pt x="3420" y="102738"/>
                  <a:pt x="3414" y="100525"/>
                </a:cubicBezTo>
                <a:cubicBezTo>
                  <a:pt x="3410" y="99193"/>
                  <a:pt x="3540" y="97857"/>
                  <a:pt x="3470" y="96531"/>
                </a:cubicBezTo>
                <a:cubicBezTo>
                  <a:pt x="3431" y="95761"/>
                  <a:pt x="3360" y="94994"/>
                  <a:pt x="3335" y="94219"/>
                </a:cubicBezTo>
                <a:cubicBezTo>
                  <a:pt x="3270" y="92145"/>
                  <a:pt x="3153" y="90073"/>
                  <a:pt x="3028" y="88001"/>
                </a:cubicBezTo>
                <a:cubicBezTo>
                  <a:pt x="2903" y="85918"/>
                  <a:pt x="2841" y="83830"/>
                  <a:pt x="2719" y="81754"/>
                </a:cubicBezTo>
                <a:cubicBezTo>
                  <a:pt x="2644" y="80462"/>
                  <a:pt x="2455" y="79109"/>
                  <a:pt x="2509" y="77844"/>
                </a:cubicBezTo>
                <a:cubicBezTo>
                  <a:pt x="2580" y="76229"/>
                  <a:pt x="2440" y="74630"/>
                  <a:pt x="2482" y="73024"/>
                </a:cubicBezTo>
                <a:cubicBezTo>
                  <a:pt x="2534" y="71082"/>
                  <a:pt x="2291" y="69128"/>
                  <a:pt x="2412" y="67194"/>
                </a:cubicBezTo>
                <a:cubicBezTo>
                  <a:pt x="2506" y="65666"/>
                  <a:pt x="2294" y="64149"/>
                  <a:pt x="2464" y="62625"/>
                </a:cubicBezTo>
                <a:cubicBezTo>
                  <a:pt x="2571" y="61672"/>
                  <a:pt x="2557" y="60703"/>
                  <a:pt x="2540" y="59741"/>
                </a:cubicBezTo>
                <a:cubicBezTo>
                  <a:pt x="2522" y="58743"/>
                  <a:pt x="2627" y="57753"/>
                  <a:pt x="2661" y="56760"/>
                </a:cubicBezTo>
                <a:cubicBezTo>
                  <a:pt x="2698" y="55698"/>
                  <a:pt x="2688" y="54619"/>
                  <a:pt x="2649" y="53556"/>
                </a:cubicBezTo>
                <a:cubicBezTo>
                  <a:pt x="2590" y="51967"/>
                  <a:pt x="2792" y="50386"/>
                  <a:pt x="2692" y="48800"/>
                </a:cubicBezTo>
                <a:cubicBezTo>
                  <a:pt x="2589" y="47199"/>
                  <a:pt x="2756" y="45598"/>
                  <a:pt x="2709" y="43990"/>
                </a:cubicBezTo>
                <a:cubicBezTo>
                  <a:pt x="2661" y="42390"/>
                  <a:pt x="2734" y="40773"/>
                  <a:pt x="2663" y="39173"/>
                </a:cubicBezTo>
                <a:cubicBezTo>
                  <a:pt x="2554" y="36653"/>
                  <a:pt x="2661" y="34131"/>
                  <a:pt x="2512" y="31615"/>
                </a:cubicBezTo>
                <a:cubicBezTo>
                  <a:pt x="2423" y="30129"/>
                  <a:pt x="2807" y="28658"/>
                  <a:pt x="2724" y="27196"/>
                </a:cubicBezTo>
                <a:cubicBezTo>
                  <a:pt x="2648" y="25853"/>
                  <a:pt x="3019" y="24573"/>
                  <a:pt x="3021" y="23236"/>
                </a:cubicBezTo>
                <a:cubicBezTo>
                  <a:pt x="3023" y="21975"/>
                  <a:pt x="3180" y="20630"/>
                  <a:pt x="3510" y="19343"/>
                </a:cubicBezTo>
                <a:cubicBezTo>
                  <a:pt x="3659" y="18759"/>
                  <a:pt x="4161" y="18274"/>
                  <a:pt x="4073" y="17690"/>
                </a:cubicBezTo>
                <a:cubicBezTo>
                  <a:pt x="3926" y="16726"/>
                  <a:pt x="4297" y="15882"/>
                  <a:pt x="4605" y="15061"/>
                </a:cubicBezTo>
                <a:cubicBezTo>
                  <a:pt x="5432" y="12854"/>
                  <a:pt x="6108" y="10505"/>
                  <a:pt x="7780" y="8784"/>
                </a:cubicBezTo>
                <a:cubicBezTo>
                  <a:pt x="8814" y="7722"/>
                  <a:pt x="10023" y="6803"/>
                  <a:pt x="11416" y="6062"/>
                </a:cubicBezTo>
                <a:cubicBezTo>
                  <a:pt x="13310" y="5053"/>
                  <a:pt x="15309" y="4421"/>
                  <a:pt x="17300" y="3759"/>
                </a:cubicBezTo>
                <a:cubicBezTo>
                  <a:pt x="18579" y="3334"/>
                  <a:pt x="19979" y="3235"/>
                  <a:pt x="21355" y="3103"/>
                </a:cubicBezTo>
                <a:cubicBezTo>
                  <a:pt x="22415" y="3001"/>
                  <a:pt x="23510" y="2983"/>
                  <a:pt x="24586" y="2749"/>
                </a:cubicBezTo>
                <a:cubicBezTo>
                  <a:pt x="24932" y="2674"/>
                  <a:pt x="25299" y="2651"/>
                  <a:pt x="25674" y="2651"/>
                </a:cubicBezTo>
                <a:cubicBezTo>
                  <a:pt x="26195" y="2651"/>
                  <a:pt x="26733" y="2695"/>
                  <a:pt x="27252" y="2700"/>
                </a:cubicBezTo>
                <a:cubicBezTo>
                  <a:pt x="27420" y="2702"/>
                  <a:pt x="27585" y="2716"/>
                  <a:pt x="27752" y="2716"/>
                </a:cubicBezTo>
                <a:cubicBezTo>
                  <a:pt x="27868" y="2716"/>
                  <a:pt x="27985" y="2709"/>
                  <a:pt x="28105" y="2686"/>
                </a:cubicBezTo>
                <a:cubicBezTo>
                  <a:pt x="28391" y="2632"/>
                  <a:pt x="28677" y="2612"/>
                  <a:pt x="28963" y="2612"/>
                </a:cubicBezTo>
                <a:cubicBezTo>
                  <a:pt x="29483" y="2612"/>
                  <a:pt x="30004" y="2678"/>
                  <a:pt x="30520" y="2725"/>
                </a:cubicBezTo>
                <a:cubicBezTo>
                  <a:pt x="30574" y="2730"/>
                  <a:pt x="30628" y="2732"/>
                  <a:pt x="30681" y="2732"/>
                </a:cubicBezTo>
                <a:cubicBezTo>
                  <a:pt x="31061" y="2732"/>
                  <a:pt x="31424" y="2622"/>
                  <a:pt x="31778" y="2622"/>
                </a:cubicBezTo>
                <a:cubicBezTo>
                  <a:pt x="31818" y="2622"/>
                  <a:pt x="31857" y="2623"/>
                  <a:pt x="31896" y="2626"/>
                </a:cubicBezTo>
                <a:cubicBezTo>
                  <a:pt x="32058" y="2639"/>
                  <a:pt x="32220" y="2644"/>
                  <a:pt x="32382" y="2644"/>
                </a:cubicBezTo>
                <a:cubicBezTo>
                  <a:pt x="33229" y="2644"/>
                  <a:pt x="34072" y="2502"/>
                  <a:pt x="34918" y="2502"/>
                </a:cubicBezTo>
                <a:cubicBezTo>
                  <a:pt x="35244" y="2502"/>
                  <a:pt x="35570" y="2523"/>
                  <a:pt x="35897" y="2581"/>
                </a:cubicBezTo>
                <a:cubicBezTo>
                  <a:pt x="35907" y="2583"/>
                  <a:pt x="35917" y="2584"/>
                  <a:pt x="35927" y="2584"/>
                </a:cubicBezTo>
                <a:cubicBezTo>
                  <a:pt x="36106" y="2584"/>
                  <a:pt x="36300" y="2314"/>
                  <a:pt x="36502" y="2314"/>
                </a:cubicBezTo>
                <a:cubicBezTo>
                  <a:pt x="36545" y="2314"/>
                  <a:pt x="36588" y="2327"/>
                  <a:pt x="36631" y="2356"/>
                </a:cubicBezTo>
                <a:cubicBezTo>
                  <a:pt x="36934" y="2560"/>
                  <a:pt x="37292" y="2620"/>
                  <a:pt x="37619" y="2620"/>
                </a:cubicBezTo>
                <a:cubicBezTo>
                  <a:pt x="37830" y="2620"/>
                  <a:pt x="38027" y="2595"/>
                  <a:pt x="38190" y="2569"/>
                </a:cubicBezTo>
                <a:cubicBezTo>
                  <a:pt x="38421" y="2530"/>
                  <a:pt x="38650" y="2516"/>
                  <a:pt x="38877" y="2516"/>
                </a:cubicBezTo>
                <a:cubicBezTo>
                  <a:pt x="39582" y="2516"/>
                  <a:pt x="40268" y="2656"/>
                  <a:pt x="40962" y="2656"/>
                </a:cubicBezTo>
                <a:cubicBezTo>
                  <a:pt x="41048" y="2656"/>
                  <a:pt x="41134" y="2654"/>
                  <a:pt x="41221" y="2649"/>
                </a:cubicBezTo>
                <a:cubicBezTo>
                  <a:pt x="41913" y="2611"/>
                  <a:pt x="42614" y="2406"/>
                  <a:pt x="43294" y="2406"/>
                </a:cubicBezTo>
                <a:cubicBezTo>
                  <a:pt x="43408" y="2406"/>
                  <a:pt x="43520" y="2412"/>
                  <a:pt x="43632" y="2425"/>
                </a:cubicBezTo>
                <a:cubicBezTo>
                  <a:pt x="43792" y="2443"/>
                  <a:pt x="43951" y="2451"/>
                  <a:pt x="44108" y="2451"/>
                </a:cubicBezTo>
                <a:cubicBezTo>
                  <a:pt x="44874" y="2451"/>
                  <a:pt x="45614" y="2269"/>
                  <a:pt x="46377" y="2265"/>
                </a:cubicBezTo>
                <a:cubicBezTo>
                  <a:pt x="47548" y="2259"/>
                  <a:pt x="48734" y="2260"/>
                  <a:pt x="49911" y="2195"/>
                </a:cubicBezTo>
                <a:cubicBezTo>
                  <a:pt x="50999" y="2136"/>
                  <a:pt x="52086" y="2037"/>
                  <a:pt x="53173" y="2037"/>
                </a:cubicBezTo>
                <a:close/>
                <a:moveTo>
                  <a:pt x="94254" y="145253"/>
                </a:moveTo>
                <a:cubicBezTo>
                  <a:pt x="94665" y="145253"/>
                  <a:pt x="95090" y="145297"/>
                  <a:pt x="95507" y="145297"/>
                </a:cubicBezTo>
                <a:cubicBezTo>
                  <a:pt x="95655" y="145297"/>
                  <a:pt x="95801" y="145291"/>
                  <a:pt x="95945" y="145277"/>
                </a:cubicBezTo>
                <a:cubicBezTo>
                  <a:pt x="95968" y="145274"/>
                  <a:pt x="95990" y="145273"/>
                  <a:pt x="96010" y="145273"/>
                </a:cubicBezTo>
                <a:cubicBezTo>
                  <a:pt x="96546" y="145273"/>
                  <a:pt x="96459" y="146029"/>
                  <a:pt x="96418" y="146380"/>
                </a:cubicBezTo>
                <a:cubicBezTo>
                  <a:pt x="96226" y="148082"/>
                  <a:pt x="96169" y="149768"/>
                  <a:pt x="96341" y="151478"/>
                </a:cubicBezTo>
                <a:cubicBezTo>
                  <a:pt x="96423" y="152292"/>
                  <a:pt x="96520" y="153205"/>
                  <a:pt x="96417" y="153933"/>
                </a:cubicBezTo>
                <a:cubicBezTo>
                  <a:pt x="96177" y="155646"/>
                  <a:pt x="96395" y="157327"/>
                  <a:pt x="96302" y="159014"/>
                </a:cubicBezTo>
                <a:cubicBezTo>
                  <a:pt x="96220" y="160490"/>
                  <a:pt x="96325" y="161982"/>
                  <a:pt x="96157" y="163425"/>
                </a:cubicBezTo>
                <a:cubicBezTo>
                  <a:pt x="96009" y="164721"/>
                  <a:pt x="96045" y="166044"/>
                  <a:pt x="95648" y="167357"/>
                </a:cubicBezTo>
                <a:cubicBezTo>
                  <a:pt x="95303" y="168499"/>
                  <a:pt x="95138" y="169727"/>
                  <a:pt x="94704" y="170856"/>
                </a:cubicBezTo>
                <a:cubicBezTo>
                  <a:pt x="94178" y="172227"/>
                  <a:pt x="93978" y="173786"/>
                  <a:pt x="92476" y="174633"/>
                </a:cubicBezTo>
                <a:cubicBezTo>
                  <a:pt x="91912" y="174951"/>
                  <a:pt x="91484" y="175603"/>
                  <a:pt x="91133" y="176121"/>
                </a:cubicBezTo>
                <a:cubicBezTo>
                  <a:pt x="90236" y="177446"/>
                  <a:pt x="88981" y="178267"/>
                  <a:pt x="87710" y="179109"/>
                </a:cubicBezTo>
                <a:cubicBezTo>
                  <a:pt x="87180" y="179463"/>
                  <a:pt x="86541" y="179516"/>
                  <a:pt x="85928" y="179618"/>
                </a:cubicBezTo>
                <a:cubicBezTo>
                  <a:pt x="85422" y="179703"/>
                  <a:pt x="84828" y="179838"/>
                  <a:pt x="84481" y="180055"/>
                </a:cubicBezTo>
                <a:cubicBezTo>
                  <a:pt x="83469" y="180688"/>
                  <a:pt x="82325" y="180566"/>
                  <a:pt x="81278" y="180897"/>
                </a:cubicBezTo>
                <a:cubicBezTo>
                  <a:pt x="81111" y="180950"/>
                  <a:pt x="80942" y="180978"/>
                  <a:pt x="80766" y="180978"/>
                </a:cubicBezTo>
                <a:cubicBezTo>
                  <a:pt x="80632" y="180978"/>
                  <a:pt x="80494" y="180961"/>
                  <a:pt x="80351" y="180927"/>
                </a:cubicBezTo>
                <a:cubicBezTo>
                  <a:pt x="80232" y="180899"/>
                  <a:pt x="80115" y="180887"/>
                  <a:pt x="80000" y="180887"/>
                </a:cubicBezTo>
                <a:cubicBezTo>
                  <a:pt x="79491" y="180887"/>
                  <a:pt x="79009" y="181124"/>
                  <a:pt x="78520" y="181262"/>
                </a:cubicBezTo>
                <a:cubicBezTo>
                  <a:pt x="78030" y="181401"/>
                  <a:pt x="77526" y="181361"/>
                  <a:pt x="77013" y="181503"/>
                </a:cubicBezTo>
                <a:cubicBezTo>
                  <a:pt x="76189" y="181733"/>
                  <a:pt x="75175" y="181606"/>
                  <a:pt x="74417" y="181837"/>
                </a:cubicBezTo>
                <a:cubicBezTo>
                  <a:pt x="73908" y="181992"/>
                  <a:pt x="73402" y="182012"/>
                  <a:pt x="72905" y="182012"/>
                </a:cubicBezTo>
                <a:cubicBezTo>
                  <a:pt x="72728" y="182012"/>
                  <a:pt x="72552" y="182009"/>
                  <a:pt x="72378" y="182009"/>
                </a:cubicBezTo>
                <a:cubicBezTo>
                  <a:pt x="72148" y="182009"/>
                  <a:pt x="71920" y="182014"/>
                  <a:pt x="71696" y="182035"/>
                </a:cubicBezTo>
                <a:cubicBezTo>
                  <a:pt x="71084" y="182093"/>
                  <a:pt x="70446" y="182386"/>
                  <a:pt x="69773" y="182386"/>
                </a:cubicBezTo>
                <a:cubicBezTo>
                  <a:pt x="69467" y="182386"/>
                  <a:pt x="69154" y="182325"/>
                  <a:pt x="68833" y="182155"/>
                </a:cubicBezTo>
                <a:cubicBezTo>
                  <a:pt x="68753" y="182112"/>
                  <a:pt x="68663" y="182095"/>
                  <a:pt x="68567" y="182095"/>
                </a:cubicBezTo>
                <a:cubicBezTo>
                  <a:pt x="68119" y="182095"/>
                  <a:pt x="67523" y="182475"/>
                  <a:pt x="66984" y="182475"/>
                </a:cubicBezTo>
                <a:cubicBezTo>
                  <a:pt x="66982" y="182475"/>
                  <a:pt x="66979" y="182475"/>
                  <a:pt x="66977" y="182475"/>
                </a:cubicBezTo>
                <a:cubicBezTo>
                  <a:pt x="65798" y="182475"/>
                  <a:pt x="64649" y="182731"/>
                  <a:pt x="63489" y="182894"/>
                </a:cubicBezTo>
                <a:cubicBezTo>
                  <a:pt x="62377" y="183050"/>
                  <a:pt x="61227" y="183032"/>
                  <a:pt x="60168" y="183426"/>
                </a:cubicBezTo>
                <a:cubicBezTo>
                  <a:pt x="60090" y="183455"/>
                  <a:pt x="60015" y="183467"/>
                  <a:pt x="59945" y="183467"/>
                </a:cubicBezTo>
                <a:cubicBezTo>
                  <a:pt x="59678" y="183467"/>
                  <a:pt x="59472" y="183297"/>
                  <a:pt x="59333" y="183251"/>
                </a:cubicBezTo>
                <a:cubicBezTo>
                  <a:pt x="59240" y="183221"/>
                  <a:pt x="59148" y="183209"/>
                  <a:pt x="59056" y="183209"/>
                </a:cubicBezTo>
                <a:cubicBezTo>
                  <a:pt x="58693" y="183209"/>
                  <a:pt x="58339" y="183397"/>
                  <a:pt x="57996" y="183397"/>
                </a:cubicBezTo>
                <a:cubicBezTo>
                  <a:pt x="57825" y="183397"/>
                  <a:pt x="57657" y="183350"/>
                  <a:pt x="57492" y="183209"/>
                </a:cubicBezTo>
                <a:cubicBezTo>
                  <a:pt x="57295" y="183356"/>
                  <a:pt x="57085" y="183404"/>
                  <a:pt x="56869" y="183404"/>
                </a:cubicBezTo>
                <a:cubicBezTo>
                  <a:pt x="56449" y="183404"/>
                  <a:pt x="56004" y="183221"/>
                  <a:pt x="55581" y="183221"/>
                </a:cubicBezTo>
                <a:cubicBezTo>
                  <a:pt x="55301" y="183221"/>
                  <a:pt x="55031" y="183300"/>
                  <a:pt x="54782" y="183564"/>
                </a:cubicBezTo>
                <a:cubicBezTo>
                  <a:pt x="54717" y="183633"/>
                  <a:pt x="54657" y="183660"/>
                  <a:pt x="54600" y="183660"/>
                </a:cubicBezTo>
                <a:cubicBezTo>
                  <a:pt x="54412" y="183660"/>
                  <a:pt x="54261" y="183361"/>
                  <a:pt x="54074" y="183309"/>
                </a:cubicBezTo>
                <a:cubicBezTo>
                  <a:pt x="53903" y="183262"/>
                  <a:pt x="53736" y="183244"/>
                  <a:pt x="53573" y="183244"/>
                </a:cubicBezTo>
                <a:cubicBezTo>
                  <a:pt x="53092" y="183244"/>
                  <a:pt x="52639" y="183400"/>
                  <a:pt x="52188" y="183429"/>
                </a:cubicBezTo>
                <a:cubicBezTo>
                  <a:pt x="52128" y="183433"/>
                  <a:pt x="52070" y="183434"/>
                  <a:pt x="52011" y="183434"/>
                </a:cubicBezTo>
                <a:cubicBezTo>
                  <a:pt x="51446" y="183434"/>
                  <a:pt x="50888" y="183278"/>
                  <a:pt x="50318" y="183278"/>
                </a:cubicBezTo>
                <a:cubicBezTo>
                  <a:pt x="50053" y="183278"/>
                  <a:pt x="49785" y="183312"/>
                  <a:pt x="49513" y="183411"/>
                </a:cubicBezTo>
                <a:cubicBezTo>
                  <a:pt x="49401" y="183451"/>
                  <a:pt x="49229" y="183484"/>
                  <a:pt x="49035" y="183484"/>
                </a:cubicBezTo>
                <a:cubicBezTo>
                  <a:pt x="48784" y="183484"/>
                  <a:pt x="48496" y="183430"/>
                  <a:pt x="48249" y="183269"/>
                </a:cubicBezTo>
                <a:cubicBezTo>
                  <a:pt x="48161" y="183213"/>
                  <a:pt x="48074" y="183191"/>
                  <a:pt x="47985" y="183191"/>
                </a:cubicBezTo>
                <a:cubicBezTo>
                  <a:pt x="47666" y="183191"/>
                  <a:pt x="47334" y="183478"/>
                  <a:pt x="46948" y="183478"/>
                </a:cubicBezTo>
                <a:cubicBezTo>
                  <a:pt x="46889" y="183478"/>
                  <a:pt x="46828" y="183471"/>
                  <a:pt x="46766" y="183455"/>
                </a:cubicBezTo>
                <a:cubicBezTo>
                  <a:pt x="46454" y="183375"/>
                  <a:pt x="46020" y="183448"/>
                  <a:pt x="45681" y="183331"/>
                </a:cubicBezTo>
                <a:cubicBezTo>
                  <a:pt x="45494" y="183265"/>
                  <a:pt x="45319" y="183231"/>
                  <a:pt x="45147" y="183231"/>
                </a:cubicBezTo>
                <a:cubicBezTo>
                  <a:pt x="44959" y="183231"/>
                  <a:pt x="44774" y="183272"/>
                  <a:pt x="44578" y="183359"/>
                </a:cubicBezTo>
                <a:cubicBezTo>
                  <a:pt x="44412" y="183433"/>
                  <a:pt x="44238" y="183561"/>
                  <a:pt x="44072" y="183561"/>
                </a:cubicBezTo>
                <a:cubicBezTo>
                  <a:pt x="43943" y="183561"/>
                  <a:pt x="43818" y="183483"/>
                  <a:pt x="43705" y="183238"/>
                </a:cubicBezTo>
                <a:cubicBezTo>
                  <a:pt x="43656" y="183134"/>
                  <a:pt x="43610" y="183096"/>
                  <a:pt x="43564" y="183096"/>
                </a:cubicBezTo>
                <a:cubicBezTo>
                  <a:pt x="43448" y="183096"/>
                  <a:pt x="43335" y="183332"/>
                  <a:pt x="43204" y="183345"/>
                </a:cubicBezTo>
                <a:cubicBezTo>
                  <a:pt x="42794" y="183391"/>
                  <a:pt x="42345" y="183430"/>
                  <a:pt x="41920" y="183430"/>
                </a:cubicBezTo>
                <a:cubicBezTo>
                  <a:pt x="41494" y="183430"/>
                  <a:pt x="41092" y="183391"/>
                  <a:pt x="40780" y="183279"/>
                </a:cubicBezTo>
                <a:cubicBezTo>
                  <a:pt x="40644" y="183230"/>
                  <a:pt x="40508" y="183212"/>
                  <a:pt x="40371" y="183212"/>
                </a:cubicBezTo>
                <a:cubicBezTo>
                  <a:pt x="39967" y="183212"/>
                  <a:pt x="39564" y="183370"/>
                  <a:pt x="39189" y="183370"/>
                </a:cubicBezTo>
                <a:cubicBezTo>
                  <a:pt x="38917" y="183370"/>
                  <a:pt x="38660" y="183287"/>
                  <a:pt x="38429" y="183000"/>
                </a:cubicBezTo>
                <a:cubicBezTo>
                  <a:pt x="38111" y="183145"/>
                  <a:pt x="37797" y="183198"/>
                  <a:pt x="37486" y="183198"/>
                </a:cubicBezTo>
                <a:cubicBezTo>
                  <a:pt x="36622" y="183198"/>
                  <a:pt x="35776" y="182791"/>
                  <a:pt x="34900" y="182791"/>
                </a:cubicBezTo>
                <a:cubicBezTo>
                  <a:pt x="34887" y="182791"/>
                  <a:pt x="34874" y="182791"/>
                  <a:pt x="34861" y="182791"/>
                </a:cubicBezTo>
                <a:cubicBezTo>
                  <a:pt x="34350" y="182797"/>
                  <a:pt x="33830" y="182823"/>
                  <a:pt x="33303" y="182823"/>
                </a:cubicBezTo>
                <a:cubicBezTo>
                  <a:pt x="32786" y="182823"/>
                  <a:pt x="32262" y="182798"/>
                  <a:pt x="31737" y="182705"/>
                </a:cubicBezTo>
                <a:cubicBezTo>
                  <a:pt x="31208" y="182611"/>
                  <a:pt x="30644" y="182516"/>
                  <a:pt x="30061" y="182516"/>
                </a:cubicBezTo>
                <a:cubicBezTo>
                  <a:pt x="29721" y="182516"/>
                  <a:pt x="29375" y="182548"/>
                  <a:pt x="29025" y="182631"/>
                </a:cubicBezTo>
                <a:cubicBezTo>
                  <a:pt x="28871" y="182668"/>
                  <a:pt x="28711" y="182684"/>
                  <a:pt x="28547" y="182684"/>
                </a:cubicBezTo>
                <a:cubicBezTo>
                  <a:pt x="27956" y="182684"/>
                  <a:pt x="27314" y="182483"/>
                  <a:pt x="26724" y="182340"/>
                </a:cubicBezTo>
                <a:cubicBezTo>
                  <a:pt x="26532" y="182294"/>
                  <a:pt x="26280" y="182289"/>
                  <a:pt x="26029" y="182289"/>
                </a:cubicBezTo>
                <a:cubicBezTo>
                  <a:pt x="25964" y="182289"/>
                  <a:pt x="25900" y="182289"/>
                  <a:pt x="25837" y="182289"/>
                </a:cubicBezTo>
                <a:cubicBezTo>
                  <a:pt x="25511" y="182289"/>
                  <a:pt x="25211" y="182281"/>
                  <a:pt x="25075" y="182180"/>
                </a:cubicBezTo>
                <a:cubicBezTo>
                  <a:pt x="24873" y="182028"/>
                  <a:pt x="24686" y="181985"/>
                  <a:pt x="24506" y="181985"/>
                </a:cubicBezTo>
                <a:cubicBezTo>
                  <a:pt x="24263" y="181985"/>
                  <a:pt x="24034" y="182064"/>
                  <a:pt x="23802" y="182064"/>
                </a:cubicBezTo>
                <a:cubicBezTo>
                  <a:pt x="23751" y="182064"/>
                  <a:pt x="23700" y="182060"/>
                  <a:pt x="23648" y="182051"/>
                </a:cubicBezTo>
                <a:cubicBezTo>
                  <a:pt x="23235" y="181976"/>
                  <a:pt x="22815" y="181960"/>
                  <a:pt x="22396" y="181960"/>
                </a:cubicBezTo>
                <a:cubicBezTo>
                  <a:pt x="22106" y="181960"/>
                  <a:pt x="21815" y="181968"/>
                  <a:pt x="21528" y="181968"/>
                </a:cubicBezTo>
                <a:cubicBezTo>
                  <a:pt x="21268" y="181968"/>
                  <a:pt x="21011" y="181962"/>
                  <a:pt x="20757" y="181939"/>
                </a:cubicBezTo>
                <a:cubicBezTo>
                  <a:pt x="19821" y="181855"/>
                  <a:pt x="18836" y="181719"/>
                  <a:pt x="17900" y="181459"/>
                </a:cubicBezTo>
                <a:cubicBezTo>
                  <a:pt x="16850" y="181167"/>
                  <a:pt x="15779" y="180971"/>
                  <a:pt x="14739" y="180617"/>
                </a:cubicBezTo>
                <a:cubicBezTo>
                  <a:pt x="13699" y="180263"/>
                  <a:pt x="12785" y="179689"/>
                  <a:pt x="11808" y="179228"/>
                </a:cubicBezTo>
                <a:cubicBezTo>
                  <a:pt x="11188" y="178933"/>
                  <a:pt x="10454" y="178642"/>
                  <a:pt x="10080" y="178124"/>
                </a:cubicBezTo>
                <a:cubicBezTo>
                  <a:pt x="9630" y="177501"/>
                  <a:pt x="8925" y="177201"/>
                  <a:pt x="8519" y="176529"/>
                </a:cubicBezTo>
                <a:cubicBezTo>
                  <a:pt x="8069" y="175784"/>
                  <a:pt x="7148" y="175411"/>
                  <a:pt x="6752" y="174560"/>
                </a:cubicBezTo>
                <a:cubicBezTo>
                  <a:pt x="6268" y="173524"/>
                  <a:pt x="5679" y="172554"/>
                  <a:pt x="5257" y="171467"/>
                </a:cubicBezTo>
                <a:cubicBezTo>
                  <a:pt x="4720" y="170086"/>
                  <a:pt x="4745" y="168677"/>
                  <a:pt x="4443" y="167306"/>
                </a:cubicBezTo>
                <a:cubicBezTo>
                  <a:pt x="4099" y="165743"/>
                  <a:pt x="4226" y="164168"/>
                  <a:pt x="3957" y="162629"/>
                </a:cubicBezTo>
                <a:cubicBezTo>
                  <a:pt x="3762" y="161510"/>
                  <a:pt x="3868" y="160369"/>
                  <a:pt x="3646" y="159282"/>
                </a:cubicBezTo>
                <a:cubicBezTo>
                  <a:pt x="3305" y="157617"/>
                  <a:pt x="3547" y="155947"/>
                  <a:pt x="3446" y="154283"/>
                </a:cubicBezTo>
                <a:cubicBezTo>
                  <a:pt x="3366" y="152981"/>
                  <a:pt x="3393" y="151625"/>
                  <a:pt x="3549" y="150304"/>
                </a:cubicBezTo>
                <a:cubicBezTo>
                  <a:pt x="3573" y="150105"/>
                  <a:pt x="3598" y="149915"/>
                  <a:pt x="3578" y="149642"/>
                </a:cubicBezTo>
                <a:lnTo>
                  <a:pt x="3578" y="149642"/>
                </a:lnTo>
                <a:cubicBezTo>
                  <a:pt x="3790" y="150082"/>
                  <a:pt x="4080" y="150206"/>
                  <a:pt x="4374" y="150206"/>
                </a:cubicBezTo>
                <a:cubicBezTo>
                  <a:pt x="4720" y="150206"/>
                  <a:pt x="5072" y="150035"/>
                  <a:pt x="5313" y="150001"/>
                </a:cubicBezTo>
                <a:cubicBezTo>
                  <a:pt x="6935" y="149773"/>
                  <a:pt x="8546" y="149699"/>
                  <a:pt x="10178" y="149675"/>
                </a:cubicBezTo>
                <a:cubicBezTo>
                  <a:pt x="11744" y="149651"/>
                  <a:pt x="13313" y="149482"/>
                  <a:pt x="14871" y="149342"/>
                </a:cubicBezTo>
                <a:cubicBezTo>
                  <a:pt x="15011" y="149330"/>
                  <a:pt x="15153" y="149326"/>
                  <a:pt x="15298" y="149326"/>
                </a:cubicBezTo>
                <a:cubicBezTo>
                  <a:pt x="15491" y="149326"/>
                  <a:pt x="15687" y="149332"/>
                  <a:pt x="15883" y="149332"/>
                </a:cubicBezTo>
                <a:cubicBezTo>
                  <a:pt x="16417" y="149332"/>
                  <a:pt x="16952" y="149285"/>
                  <a:pt x="17421" y="148935"/>
                </a:cubicBezTo>
                <a:cubicBezTo>
                  <a:pt x="17577" y="149082"/>
                  <a:pt x="17739" y="149129"/>
                  <a:pt x="17904" y="149129"/>
                </a:cubicBezTo>
                <a:cubicBezTo>
                  <a:pt x="18194" y="149129"/>
                  <a:pt x="18495" y="148985"/>
                  <a:pt x="18802" y="148985"/>
                </a:cubicBezTo>
                <a:cubicBezTo>
                  <a:pt x="18856" y="148985"/>
                  <a:pt x="18910" y="148990"/>
                  <a:pt x="18964" y="149000"/>
                </a:cubicBezTo>
                <a:cubicBezTo>
                  <a:pt x="19080" y="149023"/>
                  <a:pt x="19198" y="149033"/>
                  <a:pt x="19318" y="149033"/>
                </a:cubicBezTo>
                <a:cubicBezTo>
                  <a:pt x="19881" y="149033"/>
                  <a:pt x="20483" y="148821"/>
                  <a:pt x="21066" y="148777"/>
                </a:cubicBezTo>
                <a:cubicBezTo>
                  <a:pt x="22179" y="148694"/>
                  <a:pt x="23286" y="148565"/>
                  <a:pt x="24403" y="148501"/>
                </a:cubicBezTo>
                <a:cubicBezTo>
                  <a:pt x="25677" y="148430"/>
                  <a:pt x="26963" y="148347"/>
                  <a:pt x="28236" y="148246"/>
                </a:cubicBezTo>
                <a:cubicBezTo>
                  <a:pt x="28615" y="148215"/>
                  <a:pt x="29054" y="148046"/>
                  <a:pt x="29486" y="148046"/>
                </a:cubicBezTo>
                <a:cubicBezTo>
                  <a:pt x="29752" y="148046"/>
                  <a:pt x="30015" y="148110"/>
                  <a:pt x="30261" y="148309"/>
                </a:cubicBezTo>
                <a:cubicBezTo>
                  <a:pt x="30272" y="148318"/>
                  <a:pt x="30290" y="148322"/>
                  <a:pt x="30310" y="148322"/>
                </a:cubicBezTo>
                <a:cubicBezTo>
                  <a:pt x="30345" y="148322"/>
                  <a:pt x="30389" y="148311"/>
                  <a:pt x="30422" y="148301"/>
                </a:cubicBezTo>
                <a:cubicBezTo>
                  <a:pt x="30993" y="148137"/>
                  <a:pt x="31573" y="148100"/>
                  <a:pt x="32157" y="148100"/>
                </a:cubicBezTo>
                <a:cubicBezTo>
                  <a:pt x="32627" y="148100"/>
                  <a:pt x="33100" y="148124"/>
                  <a:pt x="33571" y="148124"/>
                </a:cubicBezTo>
                <a:cubicBezTo>
                  <a:pt x="34162" y="148124"/>
                  <a:pt x="34752" y="148086"/>
                  <a:pt x="35332" y="147918"/>
                </a:cubicBezTo>
                <a:cubicBezTo>
                  <a:pt x="35464" y="147879"/>
                  <a:pt x="35604" y="147865"/>
                  <a:pt x="35747" y="147865"/>
                </a:cubicBezTo>
                <a:cubicBezTo>
                  <a:pt x="36059" y="147865"/>
                  <a:pt x="36391" y="147932"/>
                  <a:pt x="36703" y="147963"/>
                </a:cubicBezTo>
                <a:cubicBezTo>
                  <a:pt x="37022" y="147995"/>
                  <a:pt x="37341" y="148015"/>
                  <a:pt x="37657" y="148015"/>
                </a:cubicBezTo>
                <a:cubicBezTo>
                  <a:pt x="38286" y="148015"/>
                  <a:pt x="38906" y="147934"/>
                  <a:pt x="39503" y="147703"/>
                </a:cubicBezTo>
                <a:cubicBezTo>
                  <a:pt x="39555" y="147682"/>
                  <a:pt x="39601" y="147674"/>
                  <a:pt x="39644" y="147674"/>
                </a:cubicBezTo>
                <a:cubicBezTo>
                  <a:pt x="39832" y="147674"/>
                  <a:pt x="39950" y="147832"/>
                  <a:pt x="40157" y="147832"/>
                </a:cubicBezTo>
                <a:cubicBezTo>
                  <a:pt x="40180" y="147832"/>
                  <a:pt x="40204" y="147830"/>
                  <a:pt x="40229" y="147826"/>
                </a:cubicBezTo>
                <a:cubicBezTo>
                  <a:pt x="41057" y="147688"/>
                  <a:pt x="41914" y="147535"/>
                  <a:pt x="42748" y="147535"/>
                </a:cubicBezTo>
                <a:cubicBezTo>
                  <a:pt x="42992" y="147535"/>
                  <a:pt x="43234" y="147548"/>
                  <a:pt x="43473" y="147578"/>
                </a:cubicBezTo>
                <a:cubicBezTo>
                  <a:pt x="43814" y="147622"/>
                  <a:pt x="44151" y="147637"/>
                  <a:pt x="44486" y="147637"/>
                </a:cubicBezTo>
                <a:cubicBezTo>
                  <a:pt x="45212" y="147637"/>
                  <a:pt x="45926" y="147563"/>
                  <a:pt x="46650" y="147534"/>
                </a:cubicBezTo>
                <a:cubicBezTo>
                  <a:pt x="47671" y="147494"/>
                  <a:pt x="48691" y="147460"/>
                  <a:pt x="49712" y="147443"/>
                </a:cubicBezTo>
                <a:cubicBezTo>
                  <a:pt x="50088" y="147437"/>
                  <a:pt x="50465" y="147436"/>
                  <a:pt x="50841" y="147436"/>
                </a:cubicBezTo>
                <a:cubicBezTo>
                  <a:pt x="51015" y="147436"/>
                  <a:pt x="51189" y="147436"/>
                  <a:pt x="51363" y="147436"/>
                </a:cubicBezTo>
                <a:cubicBezTo>
                  <a:pt x="52055" y="147436"/>
                  <a:pt x="52747" y="147433"/>
                  <a:pt x="53438" y="147400"/>
                </a:cubicBezTo>
                <a:cubicBezTo>
                  <a:pt x="53618" y="147392"/>
                  <a:pt x="53799" y="147389"/>
                  <a:pt x="53982" y="147389"/>
                </a:cubicBezTo>
                <a:cubicBezTo>
                  <a:pt x="54287" y="147389"/>
                  <a:pt x="54594" y="147397"/>
                  <a:pt x="54898" y="147397"/>
                </a:cubicBezTo>
                <a:cubicBezTo>
                  <a:pt x="55452" y="147397"/>
                  <a:pt x="55997" y="147371"/>
                  <a:pt x="56502" y="147228"/>
                </a:cubicBezTo>
                <a:cubicBezTo>
                  <a:pt x="56598" y="147201"/>
                  <a:pt x="56688" y="147191"/>
                  <a:pt x="56775" y="147191"/>
                </a:cubicBezTo>
                <a:cubicBezTo>
                  <a:pt x="57070" y="147191"/>
                  <a:pt x="57324" y="147311"/>
                  <a:pt x="57608" y="147311"/>
                </a:cubicBezTo>
                <a:cubicBezTo>
                  <a:pt x="57723" y="147311"/>
                  <a:pt x="57844" y="147291"/>
                  <a:pt x="57973" y="147235"/>
                </a:cubicBezTo>
                <a:cubicBezTo>
                  <a:pt x="58180" y="147147"/>
                  <a:pt x="58408" y="147119"/>
                  <a:pt x="58647" y="147119"/>
                </a:cubicBezTo>
                <a:cubicBezTo>
                  <a:pt x="59046" y="147119"/>
                  <a:pt x="59476" y="147197"/>
                  <a:pt x="59889" y="147197"/>
                </a:cubicBezTo>
                <a:cubicBezTo>
                  <a:pt x="59936" y="147197"/>
                  <a:pt x="59983" y="147196"/>
                  <a:pt x="60030" y="147193"/>
                </a:cubicBezTo>
                <a:cubicBezTo>
                  <a:pt x="60663" y="147163"/>
                  <a:pt x="61312" y="147109"/>
                  <a:pt x="61959" y="147109"/>
                </a:cubicBezTo>
                <a:cubicBezTo>
                  <a:pt x="62437" y="147109"/>
                  <a:pt x="62915" y="147138"/>
                  <a:pt x="63385" y="147228"/>
                </a:cubicBezTo>
                <a:cubicBezTo>
                  <a:pt x="63483" y="147247"/>
                  <a:pt x="63560" y="147263"/>
                  <a:pt x="63623" y="147263"/>
                </a:cubicBezTo>
                <a:cubicBezTo>
                  <a:pt x="63734" y="147263"/>
                  <a:pt x="63799" y="147212"/>
                  <a:pt x="63850" y="147035"/>
                </a:cubicBezTo>
                <a:cubicBezTo>
                  <a:pt x="63876" y="146941"/>
                  <a:pt x="63950" y="146893"/>
                  <a:pt x="64042" y="146893"/>
                </a:cubicBezTo>
                <a:cubicBezTo>
                  <a:pt x="64065" y="146893"/>
                  <a:pt x="64088" y="146896"/>
                  <a:pt x="64113" y="146901"/>
                </a:cubicBezTo>
                <a:cubicBezTo>
                  <a:pt x="64760" y="147056"/>
                  <a:pt x="65409" y="147105"/>
                  <a:pt x="66059" y="147105"/>
                </a:cubicBezTo>
                <a:cubicBezTo>
                  <a:pt x="67059" y="147105"/>
                  <a:pt x="68061" y="146990"/>
                  <a:pt x="69061" y="146972"/>
                </a:cubicBezTo>
                <a:cubicBezTo>
                  <a:pt x="69317" y="146967"/>
                  <a:pt x="69574" y="146965"/>
                  <a:pt x="69830" y="146965"/>
                </a:cubicBezTo>
                <a:cubicBezTo>
                  <a:pt x="70953" y="146965"/>
                  <a:pt x="72075" y="147003"/>
                  <a:pt x="73197" y="147020"/>
                </a:cubicBezTo>
                <a:cubicBezTo>
                  <a:pt x="73217" y="147020"/>
                  <a:pt x="73236" y="147021"/>
                  <a:pt x="73255" y="147021"/>
                </a:cubicBezTo>
                <a:cubicBezTo>
                  <a:pt x="74020" y="147021"/>
                  <a:pt x="74790" y="146803"/>
                  <a:pt x="75556" y="146667"/>
                </a:cubicBezTo>
                <a:cubicBezTo>
                  <a:pt x="75806" y="146622"/>
                  <a:pt x="76058" y="146532"/>
                  <a:pt x="76298" y="146532"/>
                </a:cubicBezTo>
                <a:cubicBezTo>
                  <a:pt x="76512" y="146532"/>
                  <a:pt x="76718" y="146604"/>
                  <a:pt x="76907" y="146843"/>
                </a:cubicBezTo>
                <a:cubicBezTo>
                  <a:pt x="76925" y="146866"/>
                  <a:pt x="76981" y="146878"/>
                  <a:pt x="77039" y="146878"/>
                </a:cubicBezTo>
                <a:cubicBezTo>
                  <a:pt x="77102" y="146878"/>
                  <a:pt x="77169" y="146864"/>
                  <a:pt x="77197" y="146838"/>
                </a:cubicBezTo>
                <a:cubicBezTo>
                  <a:pt x="77526" y="146531"/>
                  <a:pt x="77874" y="146443"/>
                  <a:pt x="78229" y="146443"/>
                </a:cubicBezTo>
                <a:cubicBezTo>
                  <a:pt x="78698" y="146443"/>
                  <a:pt x="79181" y="146597"/>
                  <a:pt x="79652" y="146603"/>
                </a:cubicBezTo>
                <a:cubicBezTo>
                  <a:pt x="79654" y="146603"/>
                  <a:pt x="79657" y="146603"/>
                  <a:pt x="79659" y="146603"/>
                </a:cubicBezTo>
                <a:cubicBezTo>
                  <a:pt x="79890" y="146603"/>
                  <a:pt x="80120" y="146449"/>
                  <a:pt x="80354" y="146441"/>
                </a:cubicBezTo>
                <a:cubicBezTo>
                  <a:pt x="82224" y="146383"/>
                  <a:pt x="84096" y="146388"/>
                  <a:pt x="85963" y="146276"/>
                </a:cubicBezTo>
                <a:cubicBezTo>
                  <a:pt x="86056" y="146270"/>
                  <a:pt x="86150" y="146268"/>
                  <a:pt x="86244" y="146268"/>
                </a:cubicBezTo>
                <a:cubicBezTo>
                  <a:pt x="86543" y="146268"/>
                  <a:pt x="86846" y="146290"/>
                  <a:pt x="87147" y="146290"/>
                </a:cubicBezTo>
                <a:cubicBezTo>
                  <a:pt x="87576" y="146290"/>
                  <a:pt x="88003" y="146246"/>
                  <a:pt x="88420" y="146036"/>
                </a:cubicBezTo>
                <a:cubicBezTo>
                  <a:pt x="88476" y="146008"/>
                  <a:pt x="88539" y="145997"/>
                  <a:pt x="88608" y="145997"/>
                </a:cubicBezTo>
                <a:cubicBezTo>
                  <a:pt x="88812" y="145997"/>
                  <a:pt x="89060" y="146090"/>
                  <a:pt x="89280" y="146090"/>
                </a:cubicBezTo>
                <a:cubicBezTo>
                  <a:pt x="89312" y="146090"/>
                  <a:pt x="89345" y="146088"/>
                  <a:pt x="89376" y="146083"/>
                </a:cubicBezTo>
                <a:cubicBezTo>
                  <a:pt x="90623" y="145892"/>
                  <a:pt x="91896" y="146029"/>
                  <a:pt x="93120" y="145458"/>
                </a:cubicBezTo>
                <a:cubicBezTo>
                  <a:pt x="93470" y="145294"/>
                  <a:pt x="93855" y="145253"/>
                  <a:pt x="94254" y="145253"/>
                </a:cubicBezTo>
                <a:close/>
                <a:moveTo>
                  <a:pt x="53331" y="0"/>
                </a:moveTo>
                <a:cubicBezTo>
                  <a:pt x="52790" y="0"/>
                  <a:pt x="52256" y="81"/>
                  <a:pt x="51735" y="93"/>
                </a:cubicBezTo>
                <a:cubicBezTo>
                  <a:pt x="51162" y="107"/>
                  <a:pt x="50488" y="242"/>
                  <a:pt x="49913" y="242"/>
                </a:cubicBezTo>
                <a:cubicBezTo>
                  <a:pt x="49828" y="242"/>
                  <a:pt x="49745" y="239"/>
                  <a:pt x="49665" y="232"/>
                </a:cubicBezTo>
                <a:cubicBezTo>
                  <a:pt x="49182" y="190"/>
                  <a:pt x="48667" y="149"/>
                  <a:pt x="48183" y="149"/>
                </a:cubicBezTo>
                <a:cubicBezTo>
                  <a:pt x="47973" y="149"/>
                  <a:pt x="47769" y="157"/>
                  <a:pt x="47577" y="175"/>
                </a:cubicBezTo>
                <a:cubicBezTo>
                  <a:pt x="46716" y="259"/>
                  <a:pt x="45866" y="274"/>
                  <a:pt x="45014" y="274"/>
                </a:cubicBezTo>
                <a:cubicBezTo>
                  <a:pt x="44536" y="274"/>
                  <a:pt x="44058" y="269"/>
                  <a:pt x="43578" y="269"/>
                </a:cubicBezTo>
                <a:cubicBezTo>
                  <a:pt x="43558" y="269"/>
                  <a:pt x="43539" y="269"/>
                  <a:pt x="43519" y="269"/>
                </a:cubicBezTo>
                <a:cubicBezTo>
                  <a:pt x="42288" y="270"/>
                  <a:pt x="41033" y="346"/>
                  <a:pt x="39793" y="433"/>
                </a:cubicBezTo>
                <a:cubicBezTo>
                  <a:pt x="39473" y="457"/>
                  <a:pt x="39110" y="632"/>
                  <a:pt x="38806" y="632"/>
                </a:cubicBezTo>
                <a:cubicBezTo>
                  <a:pt x="38704" y="632"/>
                  <a:pt x="38609" y="613"/>
                  <a:pt x="38524" y="561"/>
                </a:cubicBezTo>
                <a:cubicBezTo>
                  <a:pt x="38116" y="314"/>
                  <a:pt x="37695" y="268"/>
                  <a:pt x="37273" y="268"/>
                </a:cubicBezTo>
                <a:cubicBezTo>
                  <a:pt x="37022" y="268"/>
                  <a:pt x="36770" y="285"/>
                  <a:pt x="36520" y="285"/>
                </a:cubicBezTo>
                <a:cubicBezTo>
                  <a:pt x="36309" y="285"/>
                  <a:pt x="36099" y="273"/>
                  <a:pt x="35891" y="230"/>
                </a:cubicBezTo>
                <a:cubicBezTo>
                  <a:pt x="35868" y="225"/>
                  <a:pt x="35846" y="222"/>
                  <a:pt x="35825" y="222"/>
                </a:cubicBezTo>
                <a:cubicBezTo>
                  <a:pt x="35599" y="222"/>
                  <a:pt x="35544" y="498"/>
                  <a:pt x="35292" y="498"/>
                </a:cubicBezTo>
                <a:cubicBezTo>
                  <a:pt x="35265" y="498"/>
                  <a:pt x="35236" y="495"/>
                  <a:pt x="35203" y="488"/>
                </a:cubicBezTo>
                <a:cubicBezTo>
                  <a:pt x="34712" y="378"/>
                  <a:pt x="34212" y="335"/>
                  <a:pt x="33706" y="335"/>
                </a:cubicBezTo>
                <a:cubicBezTo>
                  <a:pt x="33371" y="335"/>
                  <a:pt x="33033" y="354"/>
                  <a:pt x="32694" y="384"/>
                </a:cubicBezTo>
                <a:cubicBezTo>
                  <a:pt x="32294" y="418"/>
                  <a:pt x="31892" y="428"/>
                  <a:pt x="31490" y="428"/>
                </a:cubicBezTo>
                <a:cubicBezTo>
                  <a:pt x="30939" y="428"/>
                  <a:pt x="30386" y="409"/>
                  <a:pt x="29835" y="409"/>
                </a:cubicBezTo>
                <a:cubicBezTo>
                  <a:pt x="29792" y="409"/>
                  <a:pt x="29749" y="409"/>
                  <a:pt x="29705" y="410"/>
                </a:cubicBezTo>
                <a:cubicBezTo>
                  <a:pt x="29698" y="410"/>
                  <a:pt x="29692" y="410"/>
                  <a:pt x="29685" y="410"/>
                </a:cubicBezTo>
                <a:cubicBezTo>
                  <a:pt x="29114" y="410"/>
                  <a:pt x="28528" y="299"/>
                  <a:pt x="27973" y="299"/>
                </a:cubicBezTo>
                <a:cubicBezTo>
                  <a:pt x="27848" y="299"/>
                  <a:pt x="27725" y="304"/>
                  <a:pt x="27604" y="318"/>
                </a:cubicBezTo>
                <a:cubicBezTo>
                  <a:pt x="26336" y="461"/>
                  <a:pt x="25062" y="424"/>
                  <a:pt x="23793" y="574"/>
                </a:cubicBezTo>
                <a:cubicBezTo>
                  <a:pt x="22541" y="722"/>
                  <a:pt x="21316" y="1040"/>
                  <a:pt x="20059" y="1175"/>
                </a:cubicBezTo>
                <a:cubicBezTo>
                  <a:pt x="19981" y="1183"/>
                  <a:pt x="19902" y="1186"/>
                  <a:pt x="19824" y="1186"/>
                </a:cubicBezTo>
                <a:cubicBezTo>
                  <a:pt x="19597" y="1186"/>
                  <a:pt x="19370" y="1160"/>
                  <a:pt x="19142" y="1160"/>
                </a:cubicBezTo>
                <a:cubicBezTo>
                  <a:pt x="19004" y="1160"/>
                  <a:pt x="18865" y="1170"/>
                  <a:pt x="18726" y="1201"/>
                </a:cubicBezTo>
                <a:cubicBezTo>
                  <a:pt x="18030" y="1356"/>
                  <a:pt x="17322" y="1572"/>
                  <a:pt x="16686" y="1804"/>
                </a:cubicBezTo>
                <a:cubicBezTo>
                  <a:pt x="15988" y="2059"/>
                  <a:pt x="15253" y="2130"/>
                  <a:pt x="14557" y="2394"/>
                </a:cubicBezTo>
                <a:cubicBezTo>
                  <a:pt x="13341" y="2857"/>
                  <a:pt x="12217" y="3521"/>
                  <a:pt x="10998" y="3933"/>
                </a:cubicBezTo>
                <a:cubicBezTo>
                  <a:pt x="10525" y="4094"/>
                  <a:pt x="10379" y="4700"/>
                  <a:pt x="9902" y="4700"/>
                </a:cubicBezTo>
                <a:cubicBezTo>
                  <a:pt x="9862" y="4700"/>
                  <a:pt x="9820" y="4696"/>
                  <a:pt x="9776" y="4687"/>
                </a:cubicBezTo>
                <a:cubicBezTo>
                  <a:pt x="9710" y="4673"/>
                  <a:pt x="9649" y="4667"/>
                  <a:pt x="9593" y="4667"/>
                </a:cubicBezTo>
                <a:cubicBezTo>
                  <a:pt x="9346" y="4667"/>
                  <a:pt x="9191" y="4792"/>
                  <a:pt x="9003" y="4975"/>
                </a:cubicBezTo>
                <a:cubicBezTo>
                  <a:pt x="8096" y="5865"/>
                  <a:pt x="7118" y="6690"/>
                  <a:pt x="6257" y="7620"/>
                </a:cubicBezTo>
                <a:cubicBezTo>
                  <a:pt x="5339" y="8611"/>
                  <a:pt x="4372" y="9527"/>
                  <a:pt x="3751" y="10816"/>
                </a:cubicBezTo>
                <a:cubicBezTo>
                  <a:pt x="2836" y="12714"/>
                  <a:pt x="2386" y="14743"/>
                  <a:pt x="1862" y="16730"/>
                </a:cubicBezTo>
                <a:cubicBezTo>
                  <a:pt x="1511" y="18059"/>
                  <a:pt x="1533" y="19522"/>
                  <a:pt x="1316" y="20925"/>
                </a:cubicBezTo>
                <a:cubicBezTo>
                  <a:pt x="1144" y="22040"/>
                  <a:pt x="1230" y="23224"/>
                  <a:pt x="991" y="24350"/>
                </a:cubicBezTo>
                <a:cubicBezTo>
                  <a:pt x="799" y="25259"/>
                  <a:pt x="993" y="26165"/>
                  <a:pt x="790" y="27096"/>
                </a:cubicBezTo>
                <a:cubicBezTo>
                  <a:pt x="540" y="28246"/>
                  <a:pt x="814" y="29473"/>
                  <a:pt x="616" y="30689"/>
                </a:cubicBezTo>
                <a:cubicBezTo>
                  <a:pt x="485" y="31490"/>
                  <a:pt x="628" y="32383"/>
                  <a:pt x="581" y="33232"/>
                </a:cubicBezTo>
                <a:cubicBezTo>
                  <a:pt x="529" y="34164"/>
                  <a:pt x="490" y="35106"/>
                  <a:pt x="492" y="36029"/>
                </a:cubicBezTo>
                <a:cubicBezTo>
                  <a:pt x="494" y="36933"/>
                  <a:pt x="553" y="37890"/>
                  <a:pt x="744" y="38769"/>
                </a:cubicBezTo>
                <a:cubicBezTo>
                  <a:pt x="867" y="39330"/>
                  <a:pt x="380" y="39737"/>
                  <a:pt x="623" y="40186"/>
                </a:cubicBezTo>
                <a:cubicBezTo>
                  <a:pt x="1035" y="40945"/>
                  <a:pt x="637" y="41732"/>
                  <a:pt x="755" y="42513"/>
                </a:cubicBezTo>
                <a:cubicBezTo>
                  <a:pt x="850" y="43130"/>
                  <a:pt x="736" y="43808"/>
                  <a:pt x="778" y="44475"/>
                </a:cubicBezTo>
                <a:cubicBezTo>
                  <a:pt x="818" y="45100"/>
                  <a:pt x="1060" y="45750"/>
                  <a:pt x="705" y="46461"/>
                </a:cubicBezTo>
                <a:cubicBezTo>
                  <a:pt x="444" y="46984"/>
                  <a:pt x="695" y="47739"/>
                  <a:pt x="657" y="48398"/>
                </a:cubicBezTo>
                <a:cubicBezTo>
                  <a:pt x="629" y="48910"/>
                  <a:pt x="808" y="49478"/>
                  <a:pt x="723" y="50031"/>
                </a:cubicBezTo>
                <a:cubicBezTo>
                  <a:pt x="628" y="50638"/>
                  <a:pt x="526" y="51405"/>
                  <a:pt x="626" y="51838"/>
                </a:cubicBezTo>
                <a:cubicBezTo>
                  <a:pt x="807" y="52622"/>
                  <a:pt x="639" y="53362"/>
                  <a:pt x="641" y="54083"/>
                </a:cubicBezTo>
                <a:cubicBezTo>
                  <a:pt x="645" y="55048"/>
                  <a:pt x="399" y="56038"/>
                  <a:pt x="635" y="56996"/>
                </a:cubicBezTo>
                <a:cubicBezTo>
                  <a:pt x="744" y="57444"/>
                  <a:pt x="652" y="57696"/>
                  <a:pt x="370" y="57969"/>
                </a:cubicBezTo>
                <a:cubicBezTo>
                  <a:pt x="956" y="58386"/>
                  <a:pt x="366" y="58983"/>
                  <a:pt x="613" y="59487"/>
                </a:cubicBezTo>
                <a:cubicBezTo>
                  <a:pt x="985" y="60245"/>
                  <a:pt x="1" y="61083"/>
                  <a:pt x="674" y="61875"/>
                </a:cubicBezTo>
                <a:cubicBezTo>
                  <a:pt x="714" y="61922"/>
                  <a:pt x="667" y="62092"/>
                  <a:pt x="611" y="62166"/>
                </a:cubicBezTo>
                <a:cubicBezTo>
                  <a:pt x="53" y="62889"/>
                  <a:pt x="516" y="63706"/>
                  <a:pt x="547" y="64422"/>
                </a:cubicBezTo>
                <a:cubicBezTo>
                  <a:pt x="577" y="65076"/>
                  <a:pt x="682" y="65889"/>
                  <a:pt x="481" y="66361"/>
                </a:cubicBezTo>
                <a:cubicBezTo>
                  <a:pt x="219" y="66971"/>
                  <a:pt x="836" y="67589"/>
                  <a:pt x="269" y="68060"/>
                </a:cubicBezTo>
                <a:cubicBezTo>
                  <a:pt x="748" y="68821"/>
                  <a:pt x="302" y="69686"/>
                  <a:pt x="554" y="70490"/>
                </a:cubicBezTo>
                <a:cubicBezTo>
                  <a:pt x="783" y="71220"/>
                  <a:pt x="284" y="71959"/>
                  <a:pt x="425" y="72745"/>
                </a:cubicBezTo>
                <a:cubicBezTo>
                  <a:pt x="468" y="72990"/>
                  <a:pt x="696" y="73171"/>
                  <a:pt x="614" y="73468"/>
                </a:cubicBezTo>
                <a:cubicBezTo>
                  <a:pt x="327" y="74513"/>
                  <a:pt x="755" y="75572"/>
                  <a:pt x="553" y="76646"/>
                </a:cubicBezTo>
                <a:cubicBezTo>
                  <a:pt x="407" y="77425"/>
                  <a:pt x="396" y="78307"/>
                  <a:pt x="622" y="79052"/>
                </a:cubicBezTo>
                <a:cubicBezTo>
                  <a:pt x="762" y="79516"/>
                  <a:pt x="377" y="79832"/>
                  <a:pt x="584" y="80204"/>
                </a:cubicBezTo>
                <a:cubicBezTo>
                  <a:pt x="857" y="80695"/>
                  <a:pt x="774" y="81266"/>
                  <a:pt x="758" y="81754"/>
                </a:cubicBezTo>
                <a:cubicBezTo>
                  <a:pt x="715" y="83129"/>
                  <a:pt x="853" y="84503"/>
                  <a:pt x="750" y="85866"/>
                </a:cubicBezTo>
                <a:cubicBezTo>
                  <a:pt x="715" y="86329"/>
                  <a:pt x="1263" y="86621"/>
                  <a:pt x="1037" y="86924"/>
                </a:cubicBezTo>
                <a:cubicBezTo>
                  <a:pt x="553" y="87576"/>
                  <a:pt x="1428" y="88296"/>
                  <a:pt x="850" y="88890"/>
                </a:cubicBezTo>
                <a:cubicBezTo>
                  <a:pt x="1333" y="90130"/>
                  <a:pt x="1009" y="91430"/>
                  <a:pt x="1135" y="92697"/>
                </a:cubicBezTo>
                <a:cubicBezTo>
                  <a:pt x="1283" y="94185"/>
                  <a:pt x="1484" y="95666"/>
                  <a:pt x="1493" y="97171"/>
                </a:cubicBezTo>
                <a:cubicBezTo>
                  <a:pt x="1496" y="97594"/>
                  <a:pt x="1293" y="98235"/>
                  <a:pt x="1321" y="98256"/>
                </a:cubicBezTo>
                <a:cubicBezTo>
                  <a:pt x="2155" y="98878"/>
                  <a:pt x="1461" y="99672"/>
                  <a:pt x="1456" y="100298"/>
                </a:cubicBezTo>
                <a:cubicBezTo>
                  <a:pt x="1450" y="101120"/>
                  <a:pt x="1713" y="101934"/>
                  <a:pt x="1506" y="102796"/>
                </a:cubicBezTo>
                <a:cubicBezTo>
                  <a:pt x="1334" y="103505"/>
                  <a:pt x="1829" y="104482"/>
                  <a:pt x="1502" y="105022"/>
                </a:cubicBezTo>
                <a:cubicBezTo>
                  <a:pt x="1058" y="105753"/>
                  <a:pt x="1608" y="106348"/>
                  <a:pt x="1397" y="107012"/>
                </a:cubicBezTo>
                <a:cubicBezTo>
                  <a:pt x="1321" y="107252"/>
                  <a:pt x="1101" y="107740"/>
                  <a:pt x="1301" y="108094"/>
                </a:cubicBezTo>
                <a:cubicBezTo>
                  <a:pt x="1876" y="109108"/>
                  <a:pt x="1540" y="110222"/>
                  <a:pt x="1660" y="111282"/>
                </a:cubicBezTo>
                <a:cubicBezTo>
                  <a:pt x="1782" y="112366"/>
                  <a:pt x="1799" y="113471"/>
                  <a:pt x="1851" y="114560"/>
                </a:cubicBezTo>
                <a:cubicBezTo>
                  <a:pt x="1896" y="115494"/>
                  <a:pt x="2039" y="116436"/>
                  <a:pt x="1939" y="117408"/>
                </a:cubicBezTo>
                <a:cubicBezTo>
                  <a:pt x="1835" y="118431"/>
                  <a:pt x="1786" y="119505"/>
                  <a:pt x="1891" y="120543"/>
                </a:cubicBezTo>
                <a:cubicBezTo>
                  <a:pt x="2055" y="122188"/>
                  <a:pt x="1836" y="123814"/>
                  <a:pt x="1798" y="125449"/>
                </a:cubicBezTo>
                <a:cubicBezTo>
                  <a:pt x="1775" y="126435"/>
                  <a:pt x="1771" y="127421"/>
                  <a:pt x="1764" y="128407"/>
                </a:cubicBezTo>
                <a:cubicBezTo>
                  <a:pt x="1758" y="129203"/>
                  <a:pt x="1897" y="130031"/>
                  <a:pt x="1725" y="130787"/>
                </a:cubicBezTo>
                <a:cubicBezTo>
                  <a:pt x="1508" y="131744"/>
                  <a:pt x="1751" y="132695"/>
                  <a:pt x="1535" y="133666"/>
                </a:cubicBezTo>
                <a:cubicBezTo>
                  <a:pt x="1410" y="134230"/>
                  <a:pt x="1161" y="135096"/>
                  <a:pt x="1771" y="135719"/>
                </a:cubicBezTo>
                <a:cubicBezTo>
                  <a:pt x="1820" y="135768"/>
                  <a:pt x="1655" y="136004"/>
                  <a:pt x="1622" y="136161"/>
                </a:cubicBezTo>
                <a:cubicBezTo>
                  <a:pt x="1487" y="136800"/>
                  <a:pt x="1222" y="137410"/>
                  <a:pt x="1278" y="138094"/>
                </a:cubicBezTo>
                <a:cubicBezTo>
                  <a:pt x="1298" y="138327"/>
                  <a:pt x="1461" y="138480"/>
                  <a:pt x="1382" y="138824"/>
                </a:cubicBezTo>
                <a:cubicBezTo>
                  <a:pt x="1157" y="139810"/>
                  <a:pt x="1059" y="140891"/>
                  <a:pt x="1225" y="141882"/>
                </a:cubicBezTo>
                <a:cubicBezTo>
                  <a:pt x="1355" y="142667"/>
                  <a:pt x="1094" y="143408"/>
                  <a:pt x="1267" y="144167"/>
                </a:cubicBezTo>
                <a:cubicBezTo>
                  <a:pt x="1473" y="145063"/>
                  <a:pt x="1029" y="146014"/>
                  <a:pt x="1304" y="146861"/>
                </a:cubicBezTo>
                <a:cubicBezTo>
                  <a:pt x="1549" y="147610"/>
                  <a:pt x="807" y="148349"/>
                  <a:pt x="1427" y="149021"/>
                </a:cubicBezTo>
                <a:cubicBezTo>
                  <a:pt x="949" y="150380"/>
                  <a:pt x="1230" y="151811"/>
                  <a:pt x="1103" y="153202"/>
                </a:cubicBezTo>
                <a:cubicBezTo>
                  <a:pt x="1017" y="154166"/>
                  <a:pt x="1207" y="155214"/>
                  <a:pt x="1241" y="156224"/>
                </a:cubicBezTo>
                <a:cubicBezTo>
                  <a:pt x="1261" y="156867"/>
                  <a:pt x="1542" y="157514"/>
                  <a:pt x="1505" y="158081"/>
                </a:cubicBezTo>
                <a:cubicBezTo>
                  <a:pt x="1459" y="158783"/>
                  <a:pt x="1534" y="159463"/>
                  <a:pt x="1554" y="160149"/>
                </a:cubicBezTo>
                <a:cubicBezTo>
                  <a:pt x="1585" y="161208"/>
                  <a:pt x="1704" y="162263"/>
                  <a:pt x="1760" y="163321"/>
                </a:cubicBezTo>
                <a:cubicBezTo>
                  <a:pt x="1826" y="164528"/>
                  <a:pt x="1779" y="165731"/>
                  <a:pt x="2137" y="166926"/>
                </a:cubicBezTo>
                <a:cubicBezTo>
                  <a:pt x="2342" y="167608"/>
                  <a:pt x="2273" y="168380"/>
                  <a:pt x="2557" y="169007"/>
                </a:cubicBezTo>
                <a:cubicBezTo>
                  <a:pt x="2259" y="169451"/>
                  <a:pt x="2753" y="169615"/>
                  <a:pt x="2750" y="169954"/>
                </a:cubicBezTo>
                <a:cubicBezTo>
                  <a:pt x="2726" y="171494"/>
                  <a:pt x="3578" y="172790"/>
                  <a:pt x="4158" y="174114"/>
                </a:cubicBezTo>
                <a:cubicBezTo>
                  <a:pt x="4844" y="175678"/>
                  <a:pt x="6171" y="176893"/>
                  <a:pt x="7363" y="178120"/>
                </a:cubicBezTo>
                <a:cubicBezTo>
                  <a:pt x="8514" y="179306"/>
                  <a:pt x="9710" y="180470"/>
                  <a:pt x="11299" y="181157"/>
                </a:cubicBezTo>
                <a:cubicBezTo>
                  <a:pt x="11809" y="181378"/>
                  <a:pt x="12534" y="181419"/>
                  <a:pt x="12822" y="181984"/>
                </a:cubicBezTo>
                <a:cubicBezTo>
                  <a:pt x="13120" y="182567"/>
                  <a:pt x="13744" y="182679"/>
                  <a:pt x="14169" y="182839"/>
                </a:cubicBezTo>
                <a:cubicBezTo>
                  <a:pt x="15859" y="183478"/>
                  <a:pt x="17688" y="183563"/>
                  <a:pt x="19470" y="183814"/>
                </a:cubicBezTo>
                <a:cubicBezTo>
                  <a:pt x="21161" y="184054"/>
                  <a:pt x="22867" y="184117"/>
                  <a:pt x="24580" y="184140"/>
                </a:cubicBezTo>
                <a:cubicBezTo>
                  <a:pt x="25780" y="184155"/>
                  <a:pt x="26959" y="184525"/>
                  <a:pt x="28179" y="184525"/>
                </a:cubicBezTo>
                <a:cubicBezTo>
                  <a:pt x="28309" y="184525"/>
                  <a:pt x="28439" y="184521"/>
                  <a:pt x="28569" y="184512"/>
                </a:cubicBezTo>
                <a:cubicBezTo>
                  <a:pt x="28647" y="184506"/>
                  <a:pt x="28728" y="184504"/>
                  <a:pt x="28810" y="184504"/>
                </a:cubicBezTo>
                <a:cubicBezTo>
                  <a:pt x="29069" y="184504"/>
                  <a:pt x="29346" y="184528"/>
                  <a:pt x="29608" y="184555"/>
                </a:cubicBezTo>
                <a:cubicBezTo>
                  <a:pt x="31011" y="184694"/>
                  <a:pt x="32431" y="184820"/>
                  <a:pt x="33826" y="184859"/>
                </a:cubicBezTo>
                <a:cubicBezTo>
                  <a:pt x="34779" y="184885"/>
                  <a:pt x="35741" y="185021"/>
                  <a:pt x="36682" y="185076"/>
                </a:cubicBezTo>
                <a:cubicBezTo>
                  <a:pt x="38289" y="185172"/>
                  <a:pt x="39896" y="185190"/>
                  <a:pt x="41501" y="185244"/>
                </a:cubicBezTo>
                <a:cubicBezTo>
                  <a:pt x="42200" y="185268"/>
                  <a:pt x="42898" y="185290"/>
                  <a:pt x="43597" y="185290"/>
                </a:cubicBezTo>
                <a:cubicBezTo>
                  <a:pt x="43889" y="185290"/>
                  <a:pt x="44182" y="185286"/>
                  <a:pt x="44475" y="185277"/>
                </a:cubicBezTo>
                <a:cubicBezTo>
                  <a:pt x="44687" y="185270"/>
                  <a:pt x="44898" y="185267"/>
                  <a:pt x="45110" y="185267"/>
                </a:cubicBezTo>
                <a:cubicBezTo>
                  <a:pt x="46071" y="185267"/>
                  <a:pt x="47034" y="185325"/>
                  <a:pt x="47996" y="185325"/>
                </a:cubicBezTo>
                <a:cubicBezTo>
                  <a:pt x="48164" y="185325"/>
                  <a:pt x="48332" y="185323"/>
                  <a:pt x="48500" y="185319"/>
                </a:cubicBezTo>
                <a:cubicBezTo>
                  <a:pt x="49156" y="185303"/>
                  <a:pt x="49855" y="185214"/>
                  <a:pt x="50495" y="185214"/>
                </a:cubicBezTo>
                <a:cubicBezTo>
                  <a:pt x="50699" y="185214"/>
                  <a:pt x="50896" y="185223"/>
                  <a:pt x="51084" y="185246"/>
                </a:cubicBezTo>
                <a:cubicBezTo>
                  <a:pt x="51603" y="185310"/>
                  <a:pt x="52138" y="185336"/>
                  <a:pt x="52655" y="185336"/>
                </a:cubicBezTo>
                <a:cubicBezTo>
                  <a:pt x="53016" y="185336"/>
                  <a:pt x="53369" y="185323"/>
                  <a:pt x="53700" y="185303"/>
                </a:cubicBezTo>
                <a:cubicBezTo>
                  <a:pt x="54827" y="185233"/>
                  <a:pt x="55955" y="185188"/>
                  <a:pt x="57080" y="185188"/>
                </a:cubicBezTo>
                <a:cubicBezTo>
                  <a:pt x="57409" y="185188"/>
                  <a:pt x="57737" y="185192"/>
                  <a:pt x="58066" y="185200"/>
                </a:cubicBezTo>
                <a:cubicBezTo>
                  <a:pt x="58193" y="185203"/>
                  <a:pt x="58320" y="185204"/>
                  <a:pt x="58447" y="185204"/>
                </a:cubicBezTo>
                <a:cubicBezTo>
                  <a:pt x="59827" y="185204"/>
                  <a:pt x="61189" y="185030"/>
                  <a:pt x="62557" y="184928"/>
                </a:cubicBezTo>
                <a:cubicBezTo>
                  <a:pt x="63001" y="184895"/>
                  <a:pt x="63520" y="184754"/>
                  <a:pt x="63963" y="184691"/>
                </a:cubicBezTo>
                <a:cubicBezTo>
                  <a:pt x="64590" y="184601"/>
                  <a:pt x="65150" y="184230"/>
                  <a:pt x="65758" y="184230"/>
                </a:cubicBezTo>
                <a:cubicBezTo>
                  <a:pt x="65803" y="184230"/>
                  <a:pt x="65849" y="184233"/>
                  <a:pt x="65895" y="184237"/>
                </a:cubicBezTo>
                <a:cubicBezTo>
                  <a:pt x="66103" y="184257"/>
                  <a:pt x="66312" y="184265"/>
                  <a:pt x="66520" y="184265"/>
                </a:cubicBezTo>
                <a:cubicBezTo>
                  <a:pt x="67103" y="184265"/>
                  <a:pt x="67681" y="184201"/>
                  <a:pt x="68247" y="184146"/>
                </a:cubicBezTo>
                <a:cubicBezTo>
                  <a:pt x="69311" y="184045"/>
                  <a:pt x="70396" y="184037"/>
                  <a:pt x="71452" y="183940"/>
                </a:cubicBezTo>
                <a:cubicBezTo>
                  <a:pt x="72480" y="183848"/>
                  <a:pt x="73642" y="183877"/>
                  <a:pt x="74622" y="183681"/>
                </a:cubicBezTo>
                <a:cubicBezTo>
                  <a:pt x="75694" y="183466"/>
                  <a:pt x="76791" y="183548"/>
                  <a:pt x="77873" y="183233"/>
                </a:cubicBezTo>
                <a:cubicBezTo>
                  <a:pt x="78995" y="182906"/>
                  <a:pt x="80231" y="182765"/>
                  <a:pt x="81436" y="182663"/>
                </a:cubicBezTo>
                <a:cubicBezTo>
                  <a:pt x="82101" y="182606"/>
                  <a:pt x="82717" y="182191"/>
                  <a:pt x="83396" y="182191"/>
                </a:cubicBezTo>
                <a:cubicBezTo>
                  <a:pt x="83580" y="182191"/>
                  <a:pt x="83768" y="182221"/>
                  <a:pt x="83964" y="182297"/>
                </a:cubicBezTo>
                <a:cubicBezTo>
                  <a:pt x="83970" y="182300"/>
                  <a:pt x="83977" y="182301"/>
                  <a:pt x="83985" y="182301"/>
                </a:cubicBezTo>
                <a:cubicBezTo>
                  <a:pt x="84057" y="182301"/>
                  <a:pt x="84196" y="182215"/>
                  <a:pt x="84224" y="182146"/>
                </a:cubicBezTo>
                <a:cubicBezTo>
                  <a:pt x="84321" y="181910"/>
                  <a:pt x="84517" y="181897"/>
                  <a:pt x="84718" y="181897"/>
                </a:cubicBezTo>
                <a:cubicBezTo>
                  <a:pt x="84741" y="181897"/>
                  <a:pt x="84765" y="181897"/>
                  <a:pt x="84789" y="181897"/>
                </a:cubicBezTo>
                <a:cubicBezTo>
                  <a:pt x="84982" y="181897"/>
                  <a:pt x="85168" y="181886"/>
                  <a:pt x="85263" y="181672"/>
                </a:cubicBezTo>
                <a:cubicBezTo>
                  <a:pt x="85409" y="181763"/>
                  <a:pt x="85546" y="181799"/>
                  <a:pt x="85677" y="181799"/>
                </a:cubicBezTo>
                <a:cubicBezTo>
                  <a:pt x="86141" y="181799"/>
                  <a:pt x="86527" y="181342"/>
                  <a:pt x="86993" y="181278"/>
                </a:cubicBezTo>
                <a:cubicBezTo>
                  <a:pt x="87467" y="181214"/>
                  <a:pt x="88216" y="181173"/>
                  <a:pt x="88734" y="180570"/>
                </a:cubicBezTo>
                <a:cubicBezTo>
                  <a:pt x="88982" y="180281"/>
                  <a:pt x="89812" y="180019"/>
                  <a:pt x="90214" y="179736"/>
                </a:cubicBezTo>
                <a:cubicBezTo>
                  <a:pt x="90777" y="179341"/>
                  <a:pt x="91431" y="178636"/>
                  <a:pt x="91940" y="178518"/>
                </a:cubicBezTo>
                <a:cubicBezTo>
                  <a:pt x="93303" y="178204"/>
                  <a:pt x="93505" y="176913"/>
                  <a:pt x="94368" y="176237"/>
                </a:cubicBezTo>
                <a:cubicBezTo>
                  <a:pt x="94910" y="175813"/>
                  <a:pt x="95064" y="175171"/>
                  <a:pt x="95372" y="174618"/>
                </a:cubicBezTo>
                <a:cubicBezTo>
                  <a:pt x="95789" y="173868"/>
                  <a:pt x="96337" y="173124"/>
                  <a:pt x="96495" y="172313"/>
                </a:cubicBezTo>
                <a:cubicBezTo>
                  <a:pt x="96706" y="171234"/>
                  <a:pt x="97049" y="170226"/>
                  <a:pt x="97498" y="169244"/>
                </a:cubicBezTo>
                <a:cubicBezTo>
                  <a:pt x="97568" y="169092"/>
                  <a:pt x="97687" y="168941"/>
                  <a:pt x="97614" y="168805"/>
                </a:cubicBezTo>
                <a:cubicBezTo>
                  <a:pt x="97319" y="168257"/>
                  <a:pt x="97625" y="167670"/>
                  <a:pt x="97717" y="167218"/>
                </a:cubicBezTo>
                <a:cubicBezTo>
                  <a:pt x="98032" y="165687"/>
                  <a:pt x="97973" y="164140"/>
                  <a:pt x="98130" y="162609"/>
                </a:cubicBezTo>
                <a:cubicBezTo>
                  <a:pt x="98244" y="161529"/>
                  <a:pt x="98247" y="160440"/>
                  <a:pt x="98143" y="159358"/>
                </a:cubicBezTo>
                <a:cubicBezTo>
                  <a:pt x="98024" y="158133"/>
                  <a:pt x="98368" y="156883"/>
                  <a:pt x="98192" y="155613"/>
                </a:cubicBezTo>
                <a:cubicBezTo>
                  <a:pt x="98108" y="155017"/>
                  <a:pt x="98190" y="154366"/>
                  <a:pt x="98216" y="153744"/>
                </a:cubicBezTo>
                <a:cubicBezTo>
                  <a:pt x="98263" y="152614"/>
                  <a:pt x="98245" y="151486"/>
                  <a:pt x="98278" y="150358"/>
                </a:cubicBezTo>
                <a:cubicBezTo>
                  <a:pt x="98299" y="149564"/>
                  <a:pt x="98176" y="148779"/>
                  <a:pt x="98263" y="147974"/>
                </a:cubicBezTo>
                <a:cubicBezTo>
                  <a:pt x="98337" y="147291"/>
                  <a:pt x="98590" y="146623"/>
                  <a:pt x="98491" y="145916"/>
                </a:cubicBezTo>
                <a:cubicBezTo>
                  <a:pt x="98445" y="145588"/>
                  <a:pt x="98274" y="145303"/>
                  <a:pt x="98300" y="144937"/>
                </a:cubicBezTo>
                <a:cubicBezTo>
                  <a:pt x="98356" y="144178"/>
                  <a:pt x="98654" y="143420"/>
                  <a:pt x="98365" y="142646"/>
                </a:cubicBezTo>
                <a:cubicBezTo>
                  <a:pt x="98291" y="142452"/>
                  <a:pt x="98161" y="142149"/>
                  <a:pt x="98244" y="142049"/>
                </a:cubicBezTo>
                <a:cubicBezTo>
                  <a:pt x="98977" y="141156"/>
                  <a:pt x="98196" y="140165"/>
                  <a:pt x="98472" y="139223"/>
                </a:cubicBezTo>
                <a:cubicBezTo>
                  <a:pt x="98806" y="138082"/>
                  <a:pt x="98147" y="136860"/>
                  <a:pt x="98603" y="135689"/>
                </a:cubicBezTo>
                <a:cubicBezTo>
                  <a:pt x="98645" y="135582"/>
                  <a:pt x="98605" y="135403"/>
                  <a:pt x="98537" y="135301"/>
                </a:cubicBezTo>
                <a:cubicBezTo>
                  <a:pt x="98160" y="134743"/>
                  <a:pt x="98414" y="134009"/>
                  <a:pt x="98528" y="133612"/>
                </a:cubicBezTo>
                <a:cubicBezTo>
                  <a:pt x="98789" y="132693"/>
                  <a:pt x="98347" y="131830"/>
                  <a:pt x="98680" y="130873"/>
                </a:cubicBezTo>
                <a:cubicBezTo>
                  <a:pt x="98963" y="130061"/>
                  <a:pt x="98746" y="128949"/>
                  <a:pt x="98770" y="127981"/>
                </a:cubicBezTo>
                <a:cubicBezTo>
                  <a:pt x="98807" y="126493"/>
                  <a:pt x="98796" y="124999"/>
                  <a:pt x="98936" y="123507"/>
                </a:cubicBezTo>
                <a:cubicBezTo>
                  <a:pt x="99013" y="122684"/>
                  <a:pt x="98965" y="121807"/>
                  <a:pt x="99002" y="120982"/>
                </a:cubicBezTo>
                <a:cubicBezTo>
                  <a:pt x="99072" y="119429"/>
                  <a:pt x="98998" y="117872"/>
                  <a:pt x="99128" y="116322"/>
                </a:cubicBezTo>
                <a:cubicBezTo>
                  <a:pt x="99244" y="114952"/>
                  <a:pt x="99152" y="113574"/>
                  <a:pt x="99244" y="112198"/>
                </a:cubicBezTo>
                <a:cubicBezTo>
                  <a:pt x="99272" y="111777"/>
                  <a:pt x="99417" y="111342"/>
                  <a:pt x="99332" y="110848"/>
                </a:cubicBezTo>
                <a:cubicBezTo>
                  <a:pt x="99179" y="109953"/>
                  <a:pt x="99070" y="108993"/>
                  <a:pt x="99143" y="108098"/>
                </a:cubicBezTo>
                <a:cubicBezTo>
                  <a:pt x="99214" y="107227"/>
                  <a:pt x="99127" y="106377"/>
                  <a:pt x="99158" y="105520"/>
                </a:cubicBezTo>
                <a:cubicBezTo>
                  <a:pt x="99191" y="104613"/>
                  <a:pt x="98792" y="103722"/>
                  <a:pt x="99033" y="102828"/>
                </a:cubicBezTo>
                <a:cubicBezTo>
                  <a:pt x="99236" y="102076"/>
                  <a:pt x="98989" y="101333"/>
                  <a:pt x="99015" y="100592"/>
                </a:cubicBezTo>
                <a:cubicBezTo>
                  <a:pt x="99038" y="99940"/>
                  <a:pt x="98877" y="99149"/>
                  <a:pt x="98928" y="98491"/>
                </a:cubicBezTo>
                <a:cubicBezTo>
                  <a:pt x="99038" y="97085"/>
                  <a:pt x="98877" y="95695"/>
                  <a:pt x="98791" y="94320"/>
                </a:cubicBezTo>
                <a:cubicBezTo>
                  <a:pt x="98707" y="92984"/>
                  <a:pt x="99084" y="91669"/>
                  <a:pt x="98780" y="90315"/>
                </a:cubicBezTo>
                <a:cubicBezTo>
                  <a:pt x="98661" y="89788"/>
                  <a:pt x="98782" y="89092"/>
                  <a:pt x="98855" y="88487"/>
                </a:cubicBezTo>
                <a:cubicBezTo>
                  <a:pt x="98995" y="87314"/>
                  <a:pt x="98393" y="86251"/>
                  <a:pt x="98459" y="85087"/>
                </a:cubicBezTo>
                <a:cubicBezTo>
                  <a:pt x="98492" y="84495"/>
                  <a:pt x="99033" y="83977"/>
                  <a:pt x="98734" y="83384"/>
                </a:cubicBezTo>
                <a:cubicBezTo>
                  <a:pt x="98430" y="82784"/>
                  <a:pt x="98761" y="82256"/>
                  <a:pt x="98866" y="81728"/>
                </a:cubicBezTo>
                <a:cubicBezTo>
                  <a:pt x="98956" y="81277"/>
                  <a:pt x="99156" y="80866"/>
                  <a:pt x="99089" y="80369"/>
                </a:cubicBezTo>
                <a:cubicBezTo>
                  <a:pt x="99040" y="79998"/>
                  <a:pt x="99108" y="79615"/>
                  <a:pt x="99200" y="79227"/>
                </a:cubicBezTo>
                <a:cubicBezTo>
                  <a:pt x="99263" y="78960"/>
                  <a:pt x="99429" y="78528"/>
                  <a:pt x="99246" y="78163"/>
                </a:cubicBezTo>
                <a:cubicBezTo>
                  <a:pt x="98899" y="77474"/>
                  <a:pt x="99143" y="76744"/>
                  <a:pt x="99171" y="76039"/>
                </a:cubicBezTo>
                <a:cubicBezTo>
                  <a:pt x="99214" y="74991"/>
                  <a:pt x="99322" y="73946"/>
                  <a:pt x="99220" y="72899"/>
                </a:cubicBezTo>
                <a:cubicBezTo>
                  <a:pt x="99163" y="72315"/>
                  <a:pt x="99480" y="71713"/>
                  <a:pt x="99039" y="71110"/>
                </a:cubicBezTo>
                <a:cubicBezTo>
                  <a:pt x="98952" y="70991"/>
                  <a:pt x="99320" y="70264"/>
                  <a:pt x="99282" y="69806"/>
                </a:cubicBezTo>
                <a:cubicBezTo>
                  <a:pt x="99240" y="69310"/>
                  <a:pt x="99627" y="68758"/>
                  <a:pt x="99113" y="68312"/>
                </a:cubicBezTo>
                <a:cubicBezTo>
                  <a:pt x="99034" y="68245"/>
                  <a:pt x="98964" y="68103"/>
                  <a:pt x="99074" y="68021"/>
                </a:cubicBezTo>
                <a:cubicBezTo>
                  <a:pt x="99649" y="67591"/>
                  <a:pt x="98884" y="66933"/>
                  <a:pt x="99319" y="66528"/>
                </a:cubicBezTo>
                <a:cubicBezTo>
                  <a:pt x="99756" y="66120"/>
                  <a:pt x="98625" y="65611"/>
                  <a:pt x="99445" y="65285"/>
                </a:cubicBezTo>
                <a:cubicBezTo>
                  <a:pt x="99102" y="64641"/>
                  <a:pt x="99346" y="64017"/>
                  <a:pt x="99519" y="63394"/>
                </a:cubicBezTo>
                <a:cubicBezTo>
                  <a:pt x="99552" y="63273"/>
                  <a:pt x="99564" y="63192"/>
                  <a:pt x="99455" y="63117"/>
                </a:cubicBezTo>
                <a:cubicBezTo>
                  <a:pt x="99080" y="62858"/>
                  <a:pt x="99228" y="62315"/>
                  <a:pt x="99313" y="62184"/>
                </a:cubicBezTo>
                <a:cubicBezTo>
                  <a:pt x="99995" y="61144"/>
                  <a:pt x="99520" y="59967"/>
                  <a:pt x="99765" y="58878"/>
                </a:cubicBezTo>
                <a:cubicBezTo>
                  <a:pt x="99903" y="58263"/>
                  <a:pt x="99514" y="57557"/>
                  <a:pt x="99944" y="56921"/>
                </a:cubicBezTo>
                <a:cubicBezTo>
                  <a:pt x="100068" y="56740"/>
                  <a:pt x="99936" y="56635"/>
                  <a:pt x="99729" y="56597"/>
                </a:cubicBezTo>
                <a:cubicBezTo>
                  <a:pt x="99633" y="56580"/>
                  <a:pt x="99507" y="56406"/>
                  <a:pt x="99596" y="56355"/>
                </a:cubicBezTo>
                <a:cubicBezTo>
                  <a:pt x="100354" y="55904"/>
                  <a:pt x="99823" y="55193"/>
                  <a:pt x="99907" y="54632"/>
                </a:cubicBezTo>
                <a:cubicBezTo>
                  <a:pt x="100055" y="53624"/>
                  <a:pt x="99622" y="52567"/>
                  <a:pt x="100057" y="51552"/>
                </a:cubicBezTo>
                <a:cubicBezTo>
                  <a:pt x="100078" y="51503"/>
                  <a:pt x="100113" y="51434"/>
                  <a:pt x="100095" y="51401"/>
                </a:cubicBezTo>
                <a:cubicBezTo>
                  <a:pt x="99713" y="50712"/>
                  <a:pt x="99898" y="49868"/>
                  <a:pt x="99994" y="49270"/>
                </a:cubicBezTo>
                <a:cubicBezTo>
                  <a:pt x="100160" y="48238"/>
                  <a:pt x="99950" y="47231"/>
                  <a:pt x="100042" y="46219"/>
                </a:cubicBezTo>
                <a:cubicBezTo>
                  <a:pt x="100077" y="45831"/>
                  <a:pt x="100614" y="45286"/>
                  <a:pt x="100056" y="44856"/>
                </a:cubicBezTo>
                <a:cubicBezTo>
                  <a:pt x="100542" y="44554"/>
                  <a:pt x="100631" y="44310"/>
                  <a:pt x="99962" y="44159"/>
                </a:cubicBezTo>
                <a:cubicBezTo>
                  <a:pt x="99924" y="44150"/>
                  <a:pt x="99893" y="43947"/>
                  <a:pt x="99894" y="43947"/>
                </a:cubicBezTo>
                <a:cubicBezTo>
                  <a:pt x="100751" y="43677"/>
                  <a:pt x="100177" y="43014"/>
                  <a:pt x="100051" y="42772"/>
                </a:cubicBezTo>
                <a:cubicBezTo>
                  <a:pt x="99629" y="41974"/>
                  <a:pt x="100207" y="41253"/>
                  <a:pt x="100128" y="40464"/>
                </a:cubicBezTo>
                <a:cubicBezTo>
                  <a:pt x="100057" y="39773"/>
                  <a:pt x="100283" y="38904"/>
                  <a:pt x="100210" y="38130"/>
                </a:cubicBezTo>
                <a:cubicBezTo>
                  <a:pt x="100152" y="37522"/>
                  <a:pt x="101053" y="36855"/>
                  <a:pt x="100117" y="36302"/>
                </a:cubicBezTo>
                <a:cubicBezTo>
                  <a:pt x="100102" y="36292"/>
                  <a:pt x="100134" y="36136"/>
                  <a:pt x="100183" y="36090"/>
                </a:cubicBezTo>
                <a:cubicBezTo>
                  <a:pt x="100567" y="35731"/>
                  <a:pt x="100723" y="35436"/>
                  <a:pt x="100352" y="34888"/>
                </a:cubicBezTo>
                <a:cubicBezTo>
                  <a:pt x="100203" y="34670"/>
                  <a:pt x="100788" y="34135"/>
                  <a:pt x="100623" y="33639"/>
                </a:cubicBezTo>
                <a:cubicBezTo>
                  <a:pt x="100606" y="33588"/>
                  <a:pt x="100619" y="33528"/>
                  <a:pt x="100602" y="33477"/>
                </a:cubicBezTo>
                <a:cubicBezTo>
                  <a:pt x="100365" y="32770"/>
                  <a:pt x="100379" y="32019"/>
                  <a:pt x="100620" y="31270"/>
                </a:cubicBezTo>
                <a:cubicBezTo>
                  <a:pt x="100656" y="31157"/>
                  <a:pt x="100631" y="30954"/>
                  <a:pt x="100553" y="30889"/>
                </a:cubicBezTo>
                <a:cubicBezTo>
                  <a:pt x="100300" y="30679"/>
                  <a:pt x="100388" y="30454"/>
                  <a:pt x="100459" y="30216"/>
                </a:cubicBezTo>
                <a:cubicBezTo>
                  <a:pt x="100670" y="29519"/>
                  <a:pt x="100393" y="28831"/>
                  <a:pt x="100412" y="28134"/>
                </a:cubicBezTo>
                <a:cubicBezTo>
                  <a:pt x="100429" y="27482"/>
                  <a:pt x="100387" y="26816"/>
                  <a:pt x="100376" y="26173"/>
                </a:cubicBezTo>
                <a:cubicBezTo>
                  <a:pt x="100362" y="25352"/>
                  <a:pt x="100584" y="24499"/>
                  <a:pt x="100616" y="23648"/>
                </a:cubicBezTo>
                <a:cubicBezTo>
                  <a:pt x="100636" y="23167"/>
                  <a:pt x="100359" y="22757"/>
                  <a:pt x="100424" y="22235"/>
                </a:cubicBezTo>
                <a:cubicBezTo>
                  <a:pt x="100499" y="21631"/>
                  <a:pt x="100948" y="20907"/>
                  <a:pt x="100215" y="20362"/>
                </a:cubicBezTo>
                <a:cubicBezTo>
                  <a:pt x="100195" y="20348"/>
                  <a:pt x="100279" y="20105"/>
                  <a:pt x="100331" y="20098"/>
                </a:cubicBezTo>
                <a:cubicBezTo>
                  <a:pt x="100795" y="20039"/>
                  <a:pt x="100536" y="19782"/>
                  <a:pt x="100485" y="19584"/>
                </a:cubicBezTo>
                <a:cubicBezTo>
                  <a:pt x="100431" y="19374"/>
                  <a:pt x="100262" y="19109"/>
                  <a:pt x="100336" y="18967"/>
                </a:cubicBezTo>
                <a:cubicBezTo>
                  <a:pt x="100632" y="18387"/>
                  <a:pt x="100547" y="17837"/>
                  <a:pt x="100399" y="17245"/>
                </a:cubicBezTo>
                <a:cubicBezTo>
                  <a:pt x="100272" y="16742"/>
                  <a:pt x="100438" y="16210"/>
                  <a:pt x="100293" y="15682"/>
                </a:cubicBezTo>
                <a:cubicBezTo>
                  <a:pt x="100088" y="14934"/>
                  <a:pt x="100034" y="14144"/>
                  <a:pt x="99812" y="13403"/>
                </a:cubicBezTo>
                <a:cubicBezTo>
                  <a:pt x="99646" y="12847"/>
                  <a:pt x="99324" y="12306"/>
                  <a:pt x="99168" y="11770"/>
                </a:cubicBezTo>
                <a:cubicBezTo>
                  <a:pt x="98541" y="9607"/>
                  <a:pt x="96924" y="8232"/>
                  <a:pt x="95329" y="6909"/>
                </a:cubicBezTo>
                <a:cubicBezTo>
                  <a:pt x="94331" y="6081"/>
                  <a:pt x="93016" y="5620"/>
                  <a:pt x="91871" y="4970"/>
                </a:cubicBezTo>
                <a:cubicBezTo>
                  <a:pt x="90542" y="4213"/>
                  <a:pt x="89158" y="3558"/>
                  <a:pt x="87730" y="3008"/>
                </a:cubicBezTo>
                <a:cubicBezTo>
                  <a:pt x="87139" y="2781"/>
                  <a:pt x="86474" y="2491"/>
                  <a:pt x="85878" y="2491"/>
                </a:cubicBezTo>
                <a:cubicBezTo>
                  <a:pt x="85777" y="2491"/>
                  <a:pt x="85678" y="2499"/>
                  <a:pt x="85582" y="2518"/>
                </a:cubicBezTo>
                <a:cubicBezTo>
                  <a:pt x="85370" y="2558"/>
                  <a:pt x="85149" y="2576"/>
                  <a:pt x="84937" y="2576"/>
                </a:cubicBezTo>
                <a:cubicBezTo>
                  <a:pt x="84557" y="2576"/>
                  <a:pt x="84203" y="2519"/>
                  <a:pt x="83972" y="2433"/>
                </a:cubicBezTo>
                <a:cubicBezTo>
                  <a:pt x="82640" y="1938"/>
                  <a:pt x="81290" y="1792"/>
                  <a:pt x="79911" y="1717"/>
                </a:cubicBezTo>
                <a:cubicBezTo>
                  <a:pt x="78803" y="1655"/>
                  <a:pt x="77703" y="1451"/>
                  <a:pt x="76591" y="1451"/>
                </a:cubicBezTo>
                <a:cubicBezTo>
                  <a:pt x="76318" y="1451"/>
                  <a:pt x="76045" y="1463"/>
                  <a:pt x="75771" y="1493"/>
                </a:cubicBezTo>
                <a:cubicBezTo>
                  <a:pt x="75762" y="1493"/>
                  <a:pt x="75753" y="1494"/>
                  <a:pt x="75744" y="1494"/>
                </a:cubicBezTo>
                <a:cubicBezTo>
                  <a:pt x="75522" y="1494"/>
                  <a:pt x="75295" y="1208"/>
                  <a:pt x="75071" y="1208"/>
                </a:cubicBezTo>
                <a:cubicBezTo>
                  <a:pt x="74956" y="1208"/>
                  <a:pt x="74842" y="1283"/>
                  <a:pt x="74730" y="1509"/>
                </a:cubicBezTo>
                <a:cubicBezTo>
                  <a:pt x="74659" y="1436"/>
                  <a:pt x="74601" y="1340"/>
                  <a:pt x="74516" y="1295"/>
                </a:cubicBezTo>
                <a:cubicBezTo>
                  <a:pt x="74178" y="1118"/>
                  <a:pt x="73628" y="761"/>
                  <a:pt x="73466" y="761"/>
                </a:cubicBezTo>
                <a:cubicBezTo>
                  <a:pt x="73450" y="761"/>
                  <a:pt x="73437" y="765"/>
                  <a:pt x="73429" y="773"/>
                </a:cubicBezTo>
                <a:cubicBezTo>
                  <a:pt x="73252" y="964"/>
                  <a:pt x="73071" y="1027"/>
                  <a:pt x="72895" y="1027"/>
                </a:cubicBezTo>
                <a:cubicBezTo>
                  <a:pt x="72642" y="1027"/>
                  <a:pt x="72402" y="896"/>
                  <a:pt x="72207" y="831"/>
                </a:cubicBezTo>
                <a:cubicBezTo>
                  <a:pt x="71367" y="548"/>
                  <a:pt x="70493" y="679"/>
                  <a:pt x="69635" y="466"/>
                </a:cubicBezTo>
                <a:cubicBezTo>
                  <a:pt x="69146" y="345"/>
                  <a:pt x="68607" y="292"/>
                  <a:pt x="68074" y="292"/>
                </a:cubicBezTo>
                <a:cubicBezTo>
                  <a:pt x="67566" y="292"/>
                  <a:pt x="67063" y="340"/>
                  <a:pt x="66612" y="422"/>
                </a:cubicBezTo>
                <a:cubicBezTo>
                  <a:pt x="66374" y="465"/>
                  <a:pt x="66140" y="481"/>
                  <a:pt x="65909" y="481"/>
                </a:cubicBezTo>
                <a:cubicBezTo>
                  <a:pt x="65261" y="481"/>
                  <a:pt x="64634" y="357"/>
                  <a:pt x="63998" y="357"/>
                </a:cubicBezTo>
                <a:cubicBezTo>
                  <a:pt x="63764" y="357"/>
                  <a:pt x="63528" y="373"/>
                  <a:pt x="63290" y="420"/>
                </a:cubicBezTo>
                <a:cubicBezTo>
                  <a:pt x="62932" y="489"/>
                  <a:pt x="62556" y="510"/>
                  <a:pt x="62176" y="510"/>
                </a:cubicBezTo>
                <a:cubicBezTo>
                  <a:pt x="61737" y="510"/>
                  <a:pt x="61294" y="482"/>
                  <a:pt x="60868" y="471"/>
                </a:cubicBezTo>
                <a:cubicBezTo>
                  <a:pt x="59512" y="432"/>
                  <a:pt x="58157" y="464"/>
                  <a:pt x="56802" y="433"/>
                </a:cubicBezTo>
                <a:cubicBezTo>
                  <a:pt x="56053" y="418"/>
                  <a:pt x="55246" y="463"/>
                  <a:pt x="54570" y="205"/>
                </a:cubicBezTo>
                <a:cubicBezTo>
                  <a:pt x="54155" y="47"/>
                  <a:pt x="53741" y="0"/>
                  <a:pt x="53331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8" name="Google Shape;1136;p38">
            <a:extLst>
              <a:ext uri="{FF2B5EF4-FFF2-40B4-BE49-F238E27FC236}">
                <a16:creationId xmlns:a16="http://schemas.microsoft.com/office/drawing/2014/main" id="{D9F10381-98FE-4736-8203-56A0BD04117E}"/>
              </a:ext>
            </a:extLst>
          </p:cNvPr>
          <p:cNvGrpSpPr/>
          <p:nvPr/>
        </p:nvGrpSpPr>
        <p:grpSpPr>
          <a:xfrm>
            <a:off x="7507358" y="1790366"/>
            <a:ext cx="579793" cy="765234"/>
            <a:chOff x="2687876" y="495000"/>
            <a:chExt cx="1056271" cy="1412436"/>
          </a:xfrm>
        </p:grpSpPr>
        <p:sp>
          <p:nvSpPr>
            <p:cNvPr id="53" name="Google Shape;1137;p38">
              <a:extLst>
                <a:ext uri="{FF2B5EF4-FFF2-40B4-BE49-F238E27FC236}">
                  <a16:creationId xmlns:a16="http://schemas.microsoft.com/office/drawing/2014/main" id="{69B084EC-CDB1-4BA0-9F9E-75600573659A}"/>
                </a:ext>
              </a:extLst>
            </p:cNvPr>
            <p:cNvSpPr/>
            <p:nvPr/>
          </p:nvSpPr>
          <p:spPr>
            <a:xfrm>
              <a:off x="2687876" y="495000"/>
              <a:ext cx="1056271" cy="1412436"/>
            </a:xfrm>
            <a:custGeom>
              <a:avLst/>
              <a:gdLst/>
              <a:ahLst/>
              <a:cxnLst/>
              <a:rect l="l" t="t" r="r" b="b"/>
              <a:pathLst>
                <a:path w="57641" h="77077" extrusionOk="0">
                  <a:moveTo>
                    <a:pt x="27762" y="1"/>
                  </a:moveTo>
                  <a:cubicBezTo>
                    <a:pt x="27709" y="1"/>
                    <a:pt x="27659" y="36"/>
                    <a:pt x="27612" y="134"/>
                  </a:cubicBezTo>
                  <a:cubicBezTo>
                    <a:pt x="27531" y="303"/>
                    <a:pt x="27470" y="379"/>
                    <a:pt x="27397" y="379"/>
                  </a:cubicBezTo>
                  <a:cubicBezTo>
                    <a:pt x="27338" y="379"/>
                    <a:pt x="27270" y="328"/>
                    <a:pt x="27177" y="235"/>
                  </a:cubicBezTo>
                  <a:cubicBezTo>
                    <a:pt x="27095" y="154"/>
                    <a:pt x="27017" y="84"/>
                    <a:pt x="26909" y="84"/>
                  </a:cubicBezTo>
                  <a:cubicBezTo>
                    <a:pt x="26863" y="84"/>
                    <a:pt x="26811" y="97"/>
                    <a:pt x="26751" y="128"/>
                  </a:cubicBezTo>
                  <a:cubicBezTo>
                    <a:pt x="26453" y="281"/>
                    <a:pt x="26134" y="296"/>
                    <a:pt x="25813" y="296"/>
                  </a:cubicBezTo>
                  <a:cubicBezTo>
                    <a:pt x="25737" y="296"/>
                    <a:pt x="25660" y="295"/>
                    <a:pt x="25584" y="295"/>
                  </a:cubicBezTo>
                  <a:cubicBezTo>
                    <a:pt x="25347" y="295"/>
                    <a:pt x="25112" y="303"/>
                    <a:pt x="24884" y="368"/>
                  </a:cubicBezTo>
                  <a:cubicBezTo>
                    <a:pt x="23166" y="580"/>
                    <a:pt x="21460" y="799"/>
                    <a:pt x="19834" y="1491"/>
                  </a:cubicBezTo>
                  <a:cubicBezTo>
                    <a:pt x="17846" y="2337"/>
                    <a:pt x="15796" y="3072"/>
                    <a:pt x="14126" y="4480"/>
                  </a:cubicBezTo>
                  <a:cubicBezTo>
                    <a:pt x="13081" y="5360"/>
                    <a:pt x="11943" y="6125"/>
                    <a:pt x="11041" y="7198"/>
                  </a:cubicBezTo>
                  <a:cubicBezTo>
                    <a:pt x="10112" y="8302"/>
                    <a:pt x="9139" y="9409"/>
                    <a:pt x="8067" y="10357"/>
                  </a:cubicBezTo>
                  <a:cubicBezTo>
                    <a:pt x="7314" y="11024"/>
                    <a:pt x="6802" y="11871"/>
                    <a:pt x="6271" y="12613"/>
                  </a:cubicBezTo>
                  <a:cubicBezTo>
                    <a:pt x="5605" y="13541"/>
                    <a:pt x="4774" y="14395"/>
                    <a:pt x="4302" y="15507"/>
                  </a:cubicBezTo>
                  <a:cubicBezTo>
                    <a:pt x="3889" y="16482"/>
                    <a:pt x="2960" y="17208"/>
                    <a:pt x="2809" y="18363"/>
                  </a:cubicBezTo>
                  <a:cubicBezTo>
                    <a:pt x="2782" y="18568"/>
                    <a:pt x="2838" y="18981"/>
                    <a:pt x="2487" y="19051"/>
                  </a:cubicBezTo>
                  <a:cubicBezTo>
                    <a:pt x="1957" y="19158"/>
                    <a:pt x="1905" y="19695"/>
                    <a:pt x="1937" y="19947"/>
                  </a:cubicBezTo>
                  <a:cubicBezTo>
                    <a:pt x="2076" y="21074"/>
                    <a:pt x="1181" y="21852"/>
                    <a:pt x="1045" y="22946"/>
                  </a:cubicBezTo>
                  <a:cubicBezTo>
                    <a:pt x="927" y="23907"/>
                    <a:pt x="937" y="24971"/>
                    <a:pt x="579" y="25951"/>
                  </a:cubicBezTo>
                  <a:cubicBezTo>
                    <a:pt x="253" y="26844"/>
                    <a:pt x="346" y="27834"/>
                    <a:pt x="375" y="28782"/>
                  </a:cubicBezTo>
                  <a:cubicBezTo>
                    <a:pt x="388" y="29160"/>
                    <a:pt x="1" y="29441"/>
                    <a:pt x="147" y="29772"/>
                  </a:cubicBezTo>
                  <a:cubicBezTo>
                    <a:pt x="577" y="30747"/>
                    <a:pt x="241" y="31779"/>
                    <a:pt x="450" y="32794"/>
                  </a:cubicBezTo>
                  <a:cubicBezTo>
                    <a:pt x="801" y="34499"/>
                    <a:pt x="699" y="36293"/>
                    <a:pt x="1384" y="37949"/>
                  </a:cubicBezTo>
                  <a:cubicBezTo>
                    <a:pt x="1726" y="38778"/>
                    <a:pt x="1647" y="39748"/>
                    <a:pt x="2025" y="40520"/>
                  </a:cubicBezTo>
                  <a:cubicBezTo>
                    <a:pt x="3013" y="42528"/>
                    <a:pt x="3647" y="44672"/>
                    <a:pt x="4559" y="46712"/>
                  </a:cubicBezTo>
                  <a:cubicBezTo>
                    <a:pt x="5601" y="49047"/>
                    <a:pt x="6813" y="51280"/>
                    <a:pt x="7957" y="53556"/>
                  </a:cubicBezTo>
                  <a:cubicBezTo>
                    <a:pt x="8681" y="54998"/>
                    <a:pt x="9830" y="56132"/>
                    <a:pt x="10596" y="57562"/>
                  </a:cubicBezTo>
                  <a:cubicBezTo>
                    <a:pt x="11246" y="58777"/>
                    <a:pt x="12134" y="59913"/>
                    <a:pt x="12952" y="61058"/>
                  </a:cubicBezTo>
                  <a:cubicBezTo>
                    <a:pt x="14164" y="62758"/>
                    <a:pt x="15611" y="64262"/>
                    <a:pt x="16979" y="65828"/>
                  </a:cubicBezTo>
                  <a:cubicBezTo>
                    <a:pt x="18305" y="67346"/>
                    <a:pt x="19634" y="68867"/>
                    <a:pt x="21037" y="70323"/>
                  </a:cubicBezTo>
                  <a:cubicBezTo>
                    <a:pt x="22101" y="71425"/>
                    <a:pt x="22937" y="72734"/>
                    <a:pt x="24135" y="73731"/>
                  </a:cubicBezTo>
                  <a:cubicBezTo>
                    <a:pt x="24973" y="74429"/>
                    <a:pt x="25625" y="75327"/>
                    <a:pt x="26370" y="76122"/>
                  </a:cubicBezTo>
                  <a:cubicBezTo>
                    <a:pt x="26739" y="76515"/>
                    <a:pt x="27136" y="77076"/>
                    <a:pt x="27833" y="77076"/>
                  </a:cubicBezTo>
                  <a:cubicBezTo>
                    <a:pt x="27973" y="77076"/>
                    <a:pt x="28126" y="77053"/>
                    <a:pt x="28292" y="77002"/>
                  </a:cubicBezTo>
                  <a:cubicBezTo>
                    <a:pt x="28990" y="76785"/>
                    <a:pt x="29259" y="76202"/>
                    <a:pt x="29764" y="75842"/>
                  </a:cubicBezTo>
                  <a:cubicBezTo>
                    <a:pt x="31056" y="74920"/>
                    <a:pt x="32127" y="73750"/>
                    <a:pt x="33240" y="72635"/>
                  </a:cubicBezTo>
                  <a:cubicBezTo>
                    <a:pt x="33712" y="72164"/>
                    <a:pt x="34001" y="71504"/>
                    <a:pt x="34492" y="71061"/>
                  </a:cubicBezTo>
                  <a:cubicBezTo>
                    <a:pt x="34848" y="70740"/>
                    <a:pt x="35232" y="70337"/>
                    <a:pt x="35371" y="70002"/>
                  </a:cubicBezTo>
                  <a:cubicBezTo>
                    <a:pt x="35910" y="68711"/>
                    <a:pt x="37150" y="68101"/>
                    <a:pt x="37937" y="67073"/>
                  </a:cubicBezTo>
                  <a:cubicBezTo>
                    <a:pt x="38352" y="66530"/>
                    <a:pt x="39033" y="66180"/>
                    <a:pt x="39405" y="65673"/>
                  </a:cubicBezTo>
                  <a:cubicBezTo>
                    <a:pt x="40102" y="64723"/>
                    <a:pt x="40671" y="63655"/>
                    <a:pt x="41478" y="62797"/>
                  </a:cubicBezTo>
                  <a:cubicBezTo>
                    <a:pt x="42131" y="62103"/>
                    <a:pt x="42676" y="61326"/>
                    <a:pt x="43242" y="60584"/>
                  </a:cubicBezTo>
                  <a:cubicBezTo>
                    <a:pt x="43683" y="60005"/>
                    <a:pt x="44248" y="59545"/>
                    <a:pt x="44657" y="58927"/>
                  </a:cubicBezTo>
                  <a:cubicBezTo>
                    <a:pt x="45052" y="58335"/>
                    <a:pt x="45370" y="57615"/>
                    <a:pt x="46049" y="57240"/>
                  </a:cubicBezTo>
                  <a:cubicBezTo>
                    <a:pt x="46309" y="57096"/>
                    <a:pt x="46407" y="56880"/>
                    <a:pt x="46513" y="56618"/>
                  </a:cubicBezTo>
                  <a:cubicBezTo>
                    <a:pt x="46916" y="55625"/>
                    <a:pt x="47710" y="54866"/>
                    <a:pt x="48292" y="53993"/>
                  </a:cubicBezTo>
                  <a:cubicBezTo>
                    <a:pt x="48900" y="53079"/>
                    <a:pt x="49621" y="52201"/>
                    <a:pt x="50181" y="51235"/>
                  </a:cubicBezTo>
                  <a:cubicBezTo>
                    <a:pt x="50984" y="49846"/>
                    <a:pt x="51720" y="48419"/>
                    <a:pt x="52501" y="47017"/>
                  </a:cubicBezTo>
                  <a:cubicBezTo>
                    <a:pt x="53131" y="45892"/>
                    <a:pt x="53640" y="44703"/>
                    <a:pt x="54021" y="43472"/>
                  </a:cubicBezTo>
                  <a:cubicBezTo>
                    <a:pt x="54466" y="42013"/>
                    <a:pt x="54809" y="40526"/>
                    <a:pt x="55289" y="39072"/>
                  </a:cubicBezTo>
                  <a:cubicBezTo>
                    <a:pt x="55817" y="37474"/>
                    <a:pt x="56052" y="35789"/>
                    <a:pt x="56522" y="34162"/>
                  </a:cubicBezTo>
                  <a:cubicBezTo>
                    <a:pt x="56948" y="32692"/>
                    <a:pt x="57139" y="31142"/>
                    <a:pt x="57304" y="29612"/>
                  </a:cubicBezTo>
                  <a:cubicBezTo>
                    <a:pt x="57455" y="28235"/>
                    <a:pt x="57640" y="26808"/>
                    <a:pt x="57438" y="25458"/>
                  </a:cubicBezTo>
                  <a:cubicBezTo>
                    <a:pt x="57046" y="22845"/>
                    <a:pt x="56606" y="20219"/>
                    <a:pt x="55574" y="17749"/>
                  </a:cubicBezTo>
                  <a:cubicBezTo>
                    <a:pt x="55451" y="17455"/>
                    <a:pt x="55484" y="17081"/>
                    <a:pt x="55322" y="16821"/>
                  </a:cubicBezTo>
                  <a:cubicBezTo>
                    <a:pt x="54442" y="15406"/>
                    <a:pt x="54083" y="13764"/>
                    <a:pt x="53153" y="12329"/>
                  </a:cubicBezTo>
                  <a:cubicBezTo>
                    <a:pt x="52408" y="11182"/>
                    <a:pt x="51569" y="10152"/>
                    <a:pt x="50683" y="9160"/>
                  </a:cubicBezTo>
                  <a:cubicBezTo>
                    <a:pt x="49286" y="7595"/>
                    <a:pt x="47659" y="6263"/>
                    <a:pt x="45868" y="5162"/>
                  </a:cubicBezTo>
                  <a:cubicBezTo>
                    <a:pt x="45307" y="4817"/>
                    <a:pt x="44838" y="4200"/>
                    <a:pt x="44286" y="4061"/>
                  </a:cubicBezTo>
                  <a:cubicBezTo>
                    <a:pt x="43163" y="3776"/>
                    <a:pt x="42409" y="2728"/>
                    <a:pt x="41202" y="2712"/>
                  </a:cubicBezTo>
                  <a:cubicBezTo>
                    <a:pt x="41179" y="2712"/>
                    <a:pt x="41154" y="2686"/>
                    <a:pt x="41134" y="2668"/>
                  </a:cubicBezTo>
                  <a:cubicBezTo>
                    <a:pt x="40074" y="1740"/>
                    <a:pt x="38652" y="1713"/>
                    <a:pt x="37418" y="1225"/>
                  </a:cubicBezTo>
                  <a:cubicBezTo>
                    <a:pt x="36992" y="1057"/>
                    <a:pt x="36544" y="737"/>
                    <a:pt x="36026" y="737"/>
                  </a:cubicBezTo>
                  <a:cubicBezTo>
                    <a:pt x="35823" y="737"/>
                    <a:pt x="35610" y="786"/>
                    <a:pt x="35383" y="912"/>
                  </a:cubicBezTo>
                  <a:cubicBezTo>
                    <a:pt x="35377" y="916"/>
                    <a:pt x="35367" y="917"/>
                    <a:pt x="35355" y="917"/>
                  </a:cubicBezTo>
                  <a:cubicBezTo>
                    <a:pt x="35204" y="917"/>
                    <a:pt x="34653" y="641"/>
                    <a:pt x="34234" y="641"/>
                  </a:cubicBezTo>
                  <a:cubicBezTo>
                    <a:pt x="34169" y="641"/>
                    <a:pt x="34107" y="648"/>
                    <a:pt x="34050" y="663"/>
                  </a:cubicBezTo>
                  <a:cubicBezTo>
                    <a:pt x="33989" y="680"/>
                    <a:pt x="33933" y="687"/>
                    <a:pt x="33880" y="687"/>
                  </a:cubicBezTo>
                  <a:cubicBezTo>
                    <a:pt x="33481" y="687"/>
                    <a:pt x="33297" y="264"/>
                    <a:pt x="32932" y="264"/>
                  </a:cubicBezTo>
                  <a:cubicBezTo>
                    <a:pt x="32926" y="264"/>
                    <a:pt x="32919" y="264"/>
                    <a:pt x="32912" y="265"/>
                  </a:cubicBezTo>
                  <a:cubicBezTo>
                    <a:pt x="32573" y="280"/>
                    <a:pt x="32232" y="292"/>
                    <a:pt x="31891" y="292"/>
                  </a:cubicBezTo>
                  <a:cubicBezTo>
                    <a:pt x="31208" y="292"/>
                    <a:pt x="30528" y="245"/>
                    <a:pt x="29874" y="84"/>
                  </a:cubicBezTo>
                  <a:cubicBezTo>
                    <a:pt x="29683" y="37"/>
                    <a:pt x="29464" y="17"/>
                    <a:pt x="29259" y="17"/>
                  </a:cubicBezTo>
                  <a:cubicBezTo>
                    <a:pt x="28917" y="17"/>
                    <a:pt x="28613" y="72"/>
                    <a:pt x="28543" y="148"/>
                  </a:cubicBezTo>
                  <a:cubicBezTo>
                    <a:pt x="28458" y="242"/>
                    <a:pt x="28377" y="277"/>
                    <a:pt x="28301" y="277"/>
                  </a:cubicBezTo>
                  <a:cubicBezTo>
                    <a:pt x="28087" y="277"/>
                    <a:pt x="27911" y="1"/>
                    <a:pt x="2776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138;p38">
              <a:extLst>
                <a:ext uri="{FF2B5EF4-FFF2-40B4-BE49-F238E27FC236}">
                  <a16:creationId xmlns:a16="http://schemas.microsoft.com/office/drawing/2014/main" id="{F4DBC6CD-0250-4D07-8C64-019343E2AD53}"/>
                </a:ext>
              </a:extLst>
            </p:cNvPr>
            <p:cNvSpPr/>
            <p:nvPr/>
          </p:nvSpPr>
          <p:spPr>
            <a:xfrm>
              <a:off x="2687876" y="495000"/>
              <a:ext cx="1056271" cy="1412436"/>
            </a:xfrm>
            <a:custGeom>
              <a:avLst/>
              <a:gdLst/>
              <a:ahLst/>
              <a:cxnLst/>
              <a:rect l="l" t="t" r="r" b="b"/>
              <a:pathLst>
                <a:path w="57641" h="77077" extrusionOk="0">
                  <a:moveTo>
                    <a:pt x="26832" y="2009"/>
                  </a:moveTo>
                  <a:cubicBezTo>
                    <a:pt x="27372" y="2009"/>
                    <a:pt x="27982" y="2107"/>
                    <a:pt x="28530" y="2114"/>
                  </a:cubicBezTo>
                  <a:cubicBezTo>
                    <a:pt x="28538" y="2114"/>
                    <a:pt x="28545" y="2114"/>
                    <a:pt x="28553" y="2114"/>
                  </a:cubicBezTo>
                  <a:cubicBezTo>
                    <a:pt x="28837" y="2114"/>
                    <a:pt x="29104" y="2055"/>
                    <a:pt x="29378" y="2042"/>
                  </a:cubicBezTo>
                  <a:cubicBezTo>
                    <a:pt x="29506" y="2037"/>
                    <a:pt x="29633" y="2034"/>
                    <a:pt x="29760" y="2034"/>
                  </a:cubicBezTo>
                  <a:cubicBezTo>
                    <a:pt x="30881" y="2034"/>
                    <a:pt x="31986" y="2232"/>
                    <a:pt x="33100" y="2304"/>
                  </a:cubicBezTo>
                  <a:cubicBezTo>
                    <a:pt x="35226" y="2442"/>
                    <a:pt x="37204" y="3086"/>
                    <a:pt x="39183" y="3818"/>
                  </a:cubicBezTo>
                  <a:cubicBezTo>
                    <a:pt x="39994" y="4118"/>
                    <a:pt x="40909" y="4353"/>
                    <a:pt x="41547" y="4830"/>
                  </a:cubicBezTo>
                  <a:cubicBezTo>
                    <a:pt x="42728" y="5713"/>
                    <a:pt x="44199" y="6023"/>
                    <a:pt x="45308" y="7022"/>
                  </a:cubicBezTo>
                  <a:cubicBezTo>
                    <a:pt x="46572" y="8162"/>
                    <a:pt x="47988" y="9088"/>
                    <a:pt x="49041" y="10511"/>
                  </a:cubicBezTo>
                  <a:cubicBezTo>
                    <a:pt x="49431" y="11037"/>
                    <a:pt x="49884" y="11691"/>
                    <a:pt x="50453" y="12197"/>
                  </a:cubicBezTo>
                  <a:cubicBezTo>
                    <a:pt x="51094" y="12765"/>
                    <a:pt x="51667" y="13595"/>
                    <a:pt x="51941" y="14564"/>
                  </a:cubicBezTo>
                  <a:cubicBezTo>
                    <a:pt x="52223" y="15561"/>
                    <a:pt x="52845" y="16457"/>
                    <a:pt x="53195" y="17441"/>
                  </a:cubicBezTo>
                  <a:cubicBezTo>
                    <a:pt x="53611" y="18609"/>
                    <a:pt x="53959" y="19809"/>
                    <a:pt x="54205" y="21024"/>
                  </a:cubicBezTo>
                  <a:cubicBezTo>
                    <a:pt x="54300" y="21491"/>
                    <a:pt x="54507" y="21903"/>
                    <a:pt x="54604" y="22361"/>
                  </a:cubicBezTo>
                  <a:cubicBezTo>
                    <a:pt x="55046" y="24411"/>
                    <a:pt x="55153" y="26496"/>
                    <a:pt x="55023" y="28569"/>
                  </a:cubicBezTo>
                  <a:cubicBezTo>
                    <a:pt x="54942" y="29852"/>
                    <a:pt x="54904" y="31146"/>
                    <a:pt x="54732" y="32422"/>
                  </a:cubicBezTo>
                  <a:cubicBezTo>
                    <a:pt x="54633" y="33151"/>
                    <a:pt x="54453" y="33890"/>
                    <a:pt x="54172" y="34567"/>
                  </a:cubicBezTo>
                  <a:cubicBezTo>
                    <a:pt x="53866" y="35306"/>
                    <a:pt x="54009" y="36144"/>
                    <a:pt x="53613" y="36831"/>
                  </a:cubicBezTo>
                  <a:cubicBezTo>
                    <a:pt x="53081" y="37751"/>
                    <a:pt x="53279" y="38838"/>
                    <a:pt x="52811" y="39802"/>
                  </a:cubicBezTo>
                  <a:cubicBezTo>
                    <a:pt x="52433" y="40580"/>
                    <a:pt x="52380" y="41528"/>
                    <a:pt x="52066" y="42374"/>
                  </a:cubicBezTo>
                  <a:cubicBezTo>
                    <a:pt x="51718" y="43313"/>
                    <a:pt x="51549" y="44391"/>
                    <a:pt x="51065" y="45193"/>
                  </a:cubicBezTo>
                  <a:cubicBezTo>
                    <a:pt x="50199" y="46629"/>
                    <a:pt x="49665" y="48226"/>
                    <a:pt x="48697" y="49611"/>
                  </a:cubicBezTo>
                  <a:cubicBezTo>
                    <a:pt x="47960" y="50664"/>
                    <a:pt x="47281" y="51773"/>
                    <a:pt x="46608" y="52863"/>
                  </a:cubicBezTo>
                  <a:cubicBezTo>
                    <a:pt x="46100" y="53685"/>
                    <a:pt x="45462" y="54365"/>
                    <a:pt x="44935" y="55141"/>
                  </a:cubicBezTo>
                  <a:cubicBezTo>
                    <a:pt x="44433" y="55879"/>
                    <a:pt x="43632" y="56445"/>
                    <a:pt x="43305" y="57157"/>
                  </a:cubicBezTo>
                  <a:cubicBezTo>
                    <a:pt x="43027" y="57764"/>
                    <a:pt x="42542" y="58167"/>
                    <a:pt x="42277" y="58737"/>
                  </a:cubicBezTo>
                  <a:cubicBezTo>
                    <a:pt x="42219" y="58859"/>
                    <a:pt x="42153" y="59151"/>
                    <a:pt x="41937" y="59151"/>
                  </a:cubicBezTo>
                  <a:cubicBezTo>
                    <a:pt x="41872" y="59151"/>
                    <a:pt x="41794" y="59126"/>
                    <a:pt x="41700" y="59062"/>
                  </a:cubicBezTo>
                  <a:cubicBezTo>
                    <a:pt x="41697" y="59060"/>
                    <a:pt x="41693" y="59059"/>
                    <a:pt x="41688" y="59059"/>
                  </a:cubicBezTo>
                  <a:cubicBezTo>
                    <a:pt x="41628" y="59059"/>
                    <a:pt x="41432" y="59200"/>
                    <a:pt x="41438" y="59217"/>
                  </a:cubicBezTo>
                  <a:cubicBezTo>
                    <a:pt x="41655" y="59773"/>
                    <a:pt x="41029" y="59916"/>
                    <a:pt x="40920" y="60302"/>
                  </a:cubicBezTo>
                  <a:cubicBezTo>
                    <a:pt x="40872" y="60472"/>
                    <a:pt x="40816" y="60601"/>
                    <a:pt x="40637" y="60659"/>
                  </a:cubicBezTo>
                  <a:cubicBezTo>
                    <a:pt x="40231" y="60795"/>
                    <a:pt x="39921" y="61002"/>
                    <a:pt x="39975" y="61511"/>
                  </a:cubicBezTo>
                  <a:cubicBezTo>
                    <a:pt x="39984" y="61592"/>
                    <a:pt x="39880" y="61724"/>
                    <a:pt x="39794" y="61772"/>
                  </a:cubicBezTo>
                  <a:cubicBezTo>
                    <a:pt x="38878" y="62275"/>
                    <a:pt x="38669" y="63375"/>
                    <a:pt x="37889" y="64043"/>
                  </a:cubicBezTo>
                  <a:cubicBezTo>
                    <a:pt x="37600" y="64289"/>
                    <a:pt x="37186" y="64768"/>
                    <a:pt x="36946" y="65235"/>
                  </a:cubicBezTo>
                  <a:cubicBezTo>
                    <a:pt x="36808" y="65502"/>
                    <a:pt x="36672" y="65812"/>
                    <a:pt x="36180" y="65827"/>
                  </a:cubicBezTo>
                  <a:cubicBezTo>
                    <a:pt x="35744" y="65841"/>
                    <a:pt x="35788" y="66511"/>
                    <a:pt x="35437" y="66845"/>
                  </a:cubicBezTo>
                  <a:cubicBezTo>
                    <a:pt x="34725" y="67522"/>
                    <a:pt x="34146" y="68394"/>
                    <a:pt x="33506" y="69131"/>
                  </a:cubicBezTo>
                  <a:cubicBezTo>
                    <a:pt x="32001" y="70866"/>
                    <a:pt x="30826" y="72970"/>
                    <a:pt x="28670" y="74071"/>
                  </a:cubicBezTo>
                  <a:cubicBezTo>
                    <a:pt x="28498" y="74158"/>
                    <a:pt x="28428" y="74172"/>
                    <a:pt x="28453" y="74397"/>
                  </a:cubicBezTo>
                  <a:cubicBezTo>
                    <a:pt x="28494" y="74790"/>
                    <a:pt x="28104" y="74853"/>
                    <a:pt x="27853" y="74962"/>
                  </a:cubicBezTo>
                  <a:cubicBezTo>
                    <a:pt x="27807" y="74981"/>
                    <a:pt x="27769" y="74990"/>
                    <a:pt x="27736" y="74990"/>
                  </a:cubicBezTo>
                  <a:cubicBezTo>
                    <a:pt x="27543" y="74990"/>
                    <a:pt x="27536" y="74700"/>
                    <a:pt x="27433" y="74583"/>
                  </a:cubicBezTo>
                  <a:cubicBezTo>
                    <a:pt x="27075" y="74174"/>
                    <a:pt x="26441" y="73963"/>
                    <a:pt x="26447" y="73279"/>
                  </a:cubicBezTo>
                  <a:cubicBezTo>
                    <a:pt x="25495" y="73228"/>
                    <a:pt x="25664" y="71783"/>
                    <a:pt x="24597" y="71783"/>
                  </a:cubicBezTo>
                  <a:cubicBezTo>
                    <a:pt x="24584" y="71783"/>
                    <a:pt x="24572" y="71783"/>
                    <a:pt x="24559" y="71783"/>
                  </a:cubicBezTo>
                  <a:cubicBezTo>
                    <a:pt x="24557" y="71783"/>
                    <a:pt x="24555" y="71783"/>
                    <a:pt x="24553" y="71783"/>
                  </a:cubicBezTo>
                  <a:cubicBezTo>
                    <a:pt x="24280" y="71783"/>
                    <a:pt x="24189" y="71158"/>
                    <a:pt x="23970" y="70846"/>
                  </a:cubicBezTo>
                  <a:cubicBezTo>
                    <a:pt x="23535" y="70230"/>
                    <a:pt x="22733" y="69977"/>
                    <a:pt x="22515" y="69124"/>
                  </a:cubicBezTo>
                  <a:cubicBezTo>
                    <a:pt x="22355" y="68502"/>
                    <a:pt x="21469" y="68389"/>
                    <a:pt x="21138" y="67702"/>
                  </a:cubicBezTo>
                  <a:cubicBezTo>
                    <a:pt x="20578" y="66543"/>
                    <a:pt x="19470" y="65771"/>
                    <a:pt x="18695" y="64736"/>
                  </a:cubicBezTo>
                  <a:cubicBezTo>
                    <a:pt x="18264" y="64160"/>
                    <a:pt x="17926" y="63364"/>
                    <a:pt x="17088" y="63053"/>
                  </a:cubicBezTo>
                  <a:cubicBezTo>
                    <a:pt x="16399" y="62797"/>
                    <a:pt x="16080" y="62040"/>
                    <a:pt x="15728" y="61457"/>
                  </a:cubicBezTo>
                  <a:cubicBezTo>
                    <a:pt x="15302" y="60752"/>
                    <a:pt x="14681" y="60218"/>
                    <a:pt x="14285" y="59486"/>
                  </a:cubicBezTo>
                  <a:cubicBezTo>
                    <a:pt x="13862" y="58699"/>
                    <a:pt x="13218" y="58041"/>
                    <a:pt x="12870" y="57186"/>
                  </a:cubicBezTo>
                  <a:cubicBezTo>
                    <a:pt x="12729" y="56838"/>
                    <a:pt x="12383" y="56566"/>
                    <a:pt x="12100" y="56291"/>
                  </a:cubicBezTo>
                  <a:cubicBezTo>
                    <a:pt x="11967" y="56161"/>
                    <a:pt x="11688" y="56122"/>
                    <a:pt x="12133" y="55841"/>
                  </a:cubicBezTo>
                  <a:cubicBezTo>
                    <a:pt x="11395" y="55512"/>
                    <a:pt x="11555" y="54570"/>
                    <a:pt x="10931" y="54239"/>
                  </a:cubicBezTo>
                  <a:cubicBezTo>
                    <a:pt x="10474" y="53997"/>
                    <a:pt x="10403" y="53616"/>
                    <a:pt x="10172" y="53260"/>
                  </a:cubicBezTo>
                  <a:cubicBezTo>
                    <a:pt x="9841" y="52748"/>
                    <a:pt x="9736" y="52067"/>
                    <a:pt x="9288" y="51698"/>
                  </a:cubicBezTo>
                  <a:cubicBezTo>
                    <a:pt x="8769" y="51271"/>
                    <a:pt x="8507" y="50787"/>
                    <a:pt x="8497" y="50174"/>
                  </a:cubicBezTo>
                  <a:cubicBezTo>
                    <a:pt x="8492" y="49701"/>
                    <a:pt x="8098" y="49456"/>
                    <a:pt x="7934" y="49087"/>
                  </a:cubicBezTo>
                  <a:cubicBezTo>
                    <a:pt x="7683" y="48525"/>
                    <a:pt x="7596" y="47782"/>
                    <a:pt x="7020" y="47420"/>
                  </a:cubicBezTo>
                  <a:cubicBezTo>
                    <a:pt x="6604" y="47159"/>
                    <a:pt x="6685" y="46693"/>
                    <a:pt x="6652" y="46437"/>
                  </a:cubicBezTo>
                  <a:cubicBezTo>
                    <a:pt x="6532" y="45499"/>
                    <a:pt x="5449" y="44970"/>
                    <a:pt x="5669" y="43945"/>
                  </a:cubicBezTo>
                  <a:cubicBezTo>
                    <a:pt x="5737" y="43630"/>
                    <a:pt x="5328" y="43767"/>
                    <a:pt x="5292" y="43391"/>
                  </a:cubicBezTo>
                  <a:cubicBezTo>
                    <a:pt x="5166" y="42109"/>
                    <a:pt x="4416" y="41014"/>
                    <a:pt x="3906" y="39850"/>
                  </a:cubicBezTo>
                  <a:cubicBezTo>
                    <a:pt x="3802" y="39612"/>
                    <a:pt x="3811" y="39339"/>
                    <a:pt x="3778" y="39153"/>
                  </a:cubicBezTo>
                  <a:cubicBezTo>
                    <a:pt x="3539" y="37765"/>
                    <a:pt x="2945" y="36487"/>
                    <a:pt x="2642" y="35135"/>
                  </a:cubicBezTo>
                  <a:cubicBezTo>
                    <a:pt x="2438" y="34229"/>
                    <a:pt x="2635" y="33242"/>
                    <a:pt x="2522" y="32306"/>
                  </a:cubicBezTo>
                  <a:cubicBezTo>
                    <a:pt x="2239" y="29987"/>
                    <a:pt x="2615" y="27694"/>
                    <a:pt x="2717" y="25392"/>
                  </a:cubicBezTo>
                  <a:cubicBezTo>
                    <a:pt x="2758" y="24432"/>
                    <a:pt x="3131" y="23488"/>
                    <a:pt x="3437" y="22590"/>
                  </a:cubicBezTo>
                  <a:cubicBezTo>
                    <a:pt x="3971" y="21021"/>
                    <a:pt x="4475" y="19421"/>
                    <a:pt x="5360" y="17982"/>
                  </a:cubicBezTo>
                  <a:cubicBezTo>
                    <a:pt x="5757" y="17336"/>
                    <a:pt x="6483" y="16693"/>
                    <a:pt x="6517" y="16080"/>
                  </a:cubicBezTo>
                  <a:cubicBezTo>
                    <a:pt x="6566" y="15192"/>
                    <a:pt x="7724" y="15130"/>
                    <a:pt x="7524" y="14266"/>
                  </a:cubicBezTo>
                  <a:cubicBezTo>
                    <a:pt x="8486" y="13757"/>
                    <a:pt x="8555" y="12475"/>
                    <a:pt x="9394" y="11975"/>
                  </a:cubicBezTo>
                  <a:cubicBezTo>
                    <a:pt x="9842" y="11708"/>
                    <a:pt x="10123" y="11625"/>
                    <a:pt x="10015" y="11087"/>
                  </a:cubicBezTo>
                  <a:cubicBezTo>
                    <a:pt x="10009" y="11056"/>
                    <a:pt x="10085" y="10973"/>
                    <a:pt x="10120" y="10973"/>
                  </a:cubicBezTo>
                  <a:cubicBezTo>
                    <a:pt x="10121" y="10973"/>
                    <a:pt x="10121" y="10973"/>
                    <a:pt x="10121" y="10973"/>
                  </a:cubicBezTo>
                  <a:cubicBezTo>
                    <a:pt x="10141" y="10974"/>
                    <a:pt x="10160" y="10975"/>
                    <a:pt x="10178" y="10975"/>
                  </a:cubicBezTo>
                  <a:cubicBezTo>
                    <a:pt x="11125" y="10975"/>
                    <a:pt x="11060" y="9841"/>
                    <a:pt x="11791" y="9473"/>
                  </a:cubicBezTo>
                  <a:cubicBezTo>
                    <a:pt x="12281" y="9225"/>
                    <a:pt x="12683" y="8382"/>
                    <a:pt x="13149" y="7970"/>
                  </a:cubicBezTo>
                  <a:cubicBezTo>
                    <a:pt x="13706" y="7478"/>
                    <a:pt x="14281" y="6900"/>
                    <a:pt x="15012" y="6546"/>
                  </a:cubicBezTo>
                  <a:cubicBezTo>
                    <a:pt x="15535" y="6291"/>
                    <a:pt x="15908" y="5744"/>
                    <a:pt x="16476" y="5480"/>
                  </a:cubicBezTo>
                  <a:cubicBezTo>
                    <a:pt x="17148" y="5169"/>
                    <a:pt x="17617" y="4587"/>
                    <a:pt x="18407" y="4353"/>
                  </a:cubicBezTo>
                  <a:cubicBezTo>
                    <a:pt x="19117" y="4140"/>
                    <a:pt x="19815" y="3650"/>
                    <a:pt x="20558" y="3461"/>
                  </a:cubicBezTo>
                  <a:cubicBezTo>
                    <a:pt x="21511" y="3219"/>
                    <a:pt x="22407" y="2845"/>
                    <a:pt x="23326" y="2527"/>
                  </a:cubicBezTo>
                  <a:cubicBezTo>
                    <a:pt x="24201" y="2223"/>
                    <a:pt x="25123" y="2460"/>
                    <a:pt x="26054" y="2119"/>
                  </a:cubicBezTo>
                  <a:cubicBezTo>
                    <a:pt x="26280" y="2037"/>
                    <a:pt x="26546" y="2009"/>
                    <a:pt x="26832" y="2009"/>
                  </a:cubicBezTo>
                  <a:close/>
                  <a:moveTo>
                    <a:pt x="27762" y="1"/>
                  </a:moveTo>
                  <a:cubicBezTo>
                    <a:pt x="27709" y="1"/>
                    <a:pt x="27659" y="36"/>
                    <a:pt x="27612" y="134"/>
                  </a:cubicBezTo>
                  <a:cubicBezTo>
                    <a:pt x="27531" y="303"/>
                    <a:pt x="27470" y="379"/>
                    <a:pt x="27397" y="379"/>
                  </a:cubicBezTo>
                  <a:cubicBezTo>
                    <a:pt x="27338" y="379"/>
                    <a:pt x="27270" y="328"/>
                    <a:pt x="27177" y="235"/>
                  </a:cubicBezTo>
                  <a:cubicBezTo>
                    <a:pt x="27095" y="154"/>
                    <a:pt x="27017" y="84"/>
                    <a:pt x="26909" y="84"/>
                  </a:cubicBezTo>
                  <a:cubicBezTo>
                    <a:pt x="26863" y="84"/>
                    <a:pt x="26811" y="97"/>
                    <a:pt x="26751" y="128"/>
                  </a:cubicBezTo>
                  <a:cubicBezTo>
                    <a:pt x="26453" y="281"/>
                    <a:pt x="26134" y="296"/>
                    <a:pt x="25813" y="296"/>
                  </a:cubicBezTo>
                  <a:cubicBezTo>
                    <a:pt x="25737" y="296"/>
                    <a:pt x="25660" y="295"/>
                    <a:pt x="25584" y="295"/>
                  </a:cubicBezTo>
                  <a:cubicBezTo>
                    <a:pt x="25347" y="295"/>
                    <a:pt x="25112" y="303"/>
                    <a:pt x="24884" y="368"/>
                  </a:cubicBezTo>
                  <a:cubicBezTo>
                    <a:pt x="23166" y="580"/>
                    <a:pt x="21460" y="799"/>
                    <a:pt x="19834" y="1491"/>
                  </a:cubicBezTo>
                  <a:cubicBezTo>
                    <a:pt x="17846" y="2337"/>
                    <a:pt x="15796" y="3072"/>
                    <a:pt x="14126" y="4480"/>
                  </a:cubicBezTo>
                  <a:cubicBezTo>
                    <a:pt x="13081" y="5360"/>
                    <a:pt x="11943" y="6125"/>
                    <a:pt x="11041" y="7198"/>
                  </a:cubicBezTo>
                  <a:cubicBezTo>
                    <a:pt x="10112" y="8302"/>
                    <a:pt x="9139" y="9409"/>
                    <a:pt x="8067" y="10357"/>
                  </a:cubicBezTo>
                  <a:cubicBezTo>
                    <a:pt x="7314" y="11024"/>
                    <a:pt x="6802" y="11871"/>
                    <a:pt x="6271" y="12613"/>
                  </a:cubicBezTo>
                  <a:cubicBezTo>
                    <a:pt x="5605" y="13541"/>
                    <a:pt x="4774" y="14395"/>
                    <a:pt x="4302" y="15507"/>
                  </a:cubicBezTo>
                  <a:cubicBezTo>
                    <a:pt x="3889" y="16482"/>
                    <a:pt x="2960" y="17208"/>
                    <a:pt x="2809" y="18363"/>
                  </a:cubicBezTo>
                  <a:cubicBezTo>
                    <a:pt x="2782" y="18568"/>
                    <a:pt x="2838" y="18981"/>
                    <a:pt x="2487" y="19051"/>
                  </a:cubicBezTo>
                  <a:cubicBezTo>
                    <a:pt x="1957" y="19158"/>
                    <a:pt x="1905" y="19695"/>
                    <a:pt x="1937" y="19947"/>
                  </a:cubicBezTo>
                  <a:cubicBezTo>
                    <a:pt x="2076" y="21074"/>
                    <a:pt x="1181" y="21852"/>
                    <a:pt x="1045" y="22946"/>
                  </a:cubicBezTo>
                  <a:cubicBezTo>
                    <a:pt x="927" y="23907"/>
                    <a:pt x="937" y="24971"/>
                    <a:pt x="579" y="25951"/>
                  </a:cubicBezTo>
                  <a:cubicBezTo>
                    <a:pt x="253" y="26844"/>
                    <a:pt x="346" y="27834"/>
                    <a:pt x="375" y="28782"/>
                  </a:cubicBezTo>
                  <a:cubicBezTo>
                    <a:pt x="388" y="29160"/>
                    <a:pt x="1" y="29441"/>
                    <a:pt x="147" y="29772"/>
                  </a:cubicBezTo>
                  <a:cubicBezTo>
                    <a:pt x="577" y="30747"/>
                    <a:pt x="241" y="31779"/>
                    <a:pt x="450" y="32794"/>
                  </a:cubicBezTo>
                  <a:cubicBezTo>
                    <a:pt x="801" y="34499"/>
                    <a:pt x="699" y="36293"/>
                    <a:pt x="1384" y="37949"/>
                  </a:cubicBezTo>
                  <a:cubicBezTo>
                    <a:pt x="1726" y="38778"/>
                    <a:pt x="1647" y="39748"/>
                    <a:pt x="2025" y="40520"/>
                  </a:cubicBezTo>
                  <a:cubicBezTo>
                    <a:pt x="3013" y="42528"/>
                    <a:pt x="3647" y="44672"/>
                    <a:pt x="4559" y="46712"/>
                  </a:cubicBezTo>
                  <a:cubicBezTo>
                    <a:pt x="5601" y="49047"/>
                    <a:pt x="6813" y="51280"/>
                    <a:pt x="7957" y="53556"/>
                  </a:cubicBezTo>
                  <a:cubicBezTo>
                    <a:pt x="8681" y="54998"/>
                    <a:pt x="9830" y="56132"/>
                    <a:pt x="10596" y="57562"/>
                  </a:cubicBezTo>
                  <a:cubicBezTo>
                    <a:pt x="11246" y="58777"/>
                    <a:pt x="12134" y="59913"/>
                    <a:pt x="12952" y="61058"/>
                  </a:cubicBezTo>
                  <a:cubicBezTo>
                    <a:pt x="14164" y="62758"/>
                    <a:pt x="15611" y="64262"/>
                    <a:pt x="16979" y="65828"/>
                  </a:cubicBezTo>
                  <a:cubicBezTo>
                    <a:pt x="18305" y="67346"/>
                    <a:pt x="19634" y="68867"/>
                    <a:pt x="21037" y="70323"/>
                  </a:cubicBezTo>
                  <a:cubicBezTo>
                    <a:pt x="22101" y="71425"/>
                    <a:pt x="22937" y="72734"/>
                    <a:pt x="24135" y="73731"/>
                  </a:cubicBezTo>
                  <a:cubicBezTo>
                    <a:pt x="24973" y="74429"/>
                    <a:pt x="25625" y="75327"/>
                    <a:pt x="26370" y="76122"/>
                  </a:cubicBezTo>
                  <a:cubicBezTo>
                    <a:pt x="26739" y="76515"/>
                    <a:pt x="27136" y="77076"/>
                    <a:pt x="27833" y="77076"/>
                  </a:cubicBezTo>
                  <a:cubicBezTo>
                    <a:pt x="27973" y="77076"/>
                    <a:pt x="28126" y="77053"/>
                    <a:pt x="28292" y="77002"/>
                  </a:cubicBezTo>
                  <a:cubicBezTo>
                    <a:pt x="28990" y="76785"/>
                    <a:pt x="29259" y="76202"/>
                    <a:pt x="29764" y="75842"/>
                  </a:cubicBezTo>
                  <a:cubicBezTo>
                    <a:pt x="31056" y="74920"/>
                    <a:pt x="32127" y="73750"/>
                    <a:pt x="33240" y="72635"/>
                  </a:cubicBezTo>
                  <a:cubicBezTo>
                    <a:pt x="33712" y="72164"/>
                    <a:pt x="34001" y="71504"/>
                    <a:pt x="34492" y="71061"/>
                  </a:cubicBezTo>
                  <a:cubicBezTo>
                    <a:pt x="34848" y="70740"/>
                    <a:pt x="35232" y="70337"/>
                    <a:pt x="35371" y="70002"/>
                  </a:cubicBezTo>
                  <a:cubicBezTo>
                    <a:pt x="35910" y="68711"/>
                    <a:pt x="37150" y="68101"/>
                    <a:pt x="37937" y="67073"/>
                  </a:cubicBezTo>
                  <a:cubicBezTo>
                    <a:pt x="38352" y="66530"/>
                    <a:pt x="39033" y="66180"/>
                    <a:pt x="39405" y="65673"/>
                  </a:cubicBezTo>
                  <a:cubicBezTo>
                    <a:pt x="40102" y="64723"/>
                    <a:pt x="40671" y="63655"/>
                    <a:pt x="41478" y="62797"/>
                  </a:cubicBezTo>
                  <a:cubicBezTo>
                    <a:pt x="42131" y="62103"/>
                    <a:pt x="42676" y="61326"/>
                    <a:pt x="43242" y="60584"/>
                  </a:cubicBezTo>
                  <a:cubicBezTo>
                    <a:pt x="43683" y="60005"/>
                    <a:pt x="44248" y="59545"/>
                    <a:pt x="44657" y="58927"/>
                  </a:cubicBezTo>
                  <a:cubicBezTo>
                    <a:pt x="45052" y="58335"/>
                    <a:pt x="45370" y="57615"/>
                    <a:pt x="46049" y="57240"/>
                  </a:cubicBezTo>
                  <a:cubicBezTo>
                    <a:pt x="46309" y="57096"/>
                    <a:pt x="46407" y="56880"/>
                    <a:pt x="46513" y="56618"/>
                  </a:cubicBezTo>
                  <a:cubicBezTo>
                    <a:pt x="46916" y="55625"/>
                    <a:pt x="47710" y="54866"/>
                    <a:pt x="48292" y="53993"/>
                  </a:cubicBezTo>
                  <a:cubicBezTo>
                    <a:pt x="48900" y="53079"/>
                    <a:pt x="49621" y="52201"/>
                    <a:pt x="50181" y="51235"/>
                  </a:cubicBezTo>
                  <a:cubicBezTo>
                    <a:pt x="50984" y="49846"/>
                    <a:pt x="51720" y="48419"/>
                    <a:pt x="52501" y="47017"/>
                  </a:cubicBezTo>
                  <a:cubicBezTo>
                    <a:pt x="53131" y="45892"/>
                    <a:pt x="53640" y="44703"/>
                    <a:pt x="54021" y="43472"/>
                  </a:cubicBezTo>
                  <a:cubicBezTo>
                    <a:pt x="54466" y="42013"/>
                    <a:pt x="54809" y="40526"/>
                    <a:pt x="55289" y="39072"/>
                  </a:cubicBezTo>
                  <a:cubicBezTo>
                    <a:pt x="55817" y="37474"/>
                    <a:pt x="56052" y="35789"/>
                    <a:pt x="56522" y="34162"/>
                  </a:cubicBezTo>
                  <a:cubicBezTo>
                    <a:pt x="56948" y="32692"/>
                    <a:pt x="57139" y="31142"/>
                    <a:pt x="57304" y="29612"/>
                  </a:cubicBezTo>
                  <a:cubicBezTo>
                    <a:pt x="57455" y="28235"/>
                    <a:pt x="57640" y="26808"/>
                    <a:pt x="57438" y="25458"/>
                  </a:cubicBezTo>
                  <a:cubicBezTo>
                    <a:pt x="57046" y="22845"/>
                    <a:pt x="56606" y="20219"/>
                    <a:pt x="55574" y="17749"/>
                  </a:cubicBezTo>
                  <a:cubicBezTo>
                    <a:pt x="55451" y="17455"/>
                    <a:pt x="55484" y="17081"/>
                    <a:pt x="55322" y="16821"/>
                  </a:cubicBezTo>
                  <a:cubicBezTo>
                    <a:pt x="54442" y="15406"/>
                    <a:pt x="54083" y="13764"/>
                    <a:pt x="53153" y="12329"/>
                  </a:cubicBezTo>
                  <a:cubicBezTo>
                    <a:pt x="52408" y="11182"/>
                    <a:pt x="51569" y="10152"/>
                    <a:pt x="50683" y="9160"/>
                  </a:cubicBezTo>
                  <a:cubicBezTo>
                    <a:pt x="49286" y="7595"/>
                    <a:pt x="47659" y="6263"/>
                    <a:pt x="45868" y="5162"/>
                  </a:cubicBezTo>
                  <a:cubicBezTo>
                    <a:pt x="45307" y="4817"/>
                    <a:pt x="44838" y="4200"/>
                    <a:pt x="44286" y="4061"/>
                  </a:cubicBezTo>
                  <a:cubicBezTo>
                    <a:pt x="43163" y="3776"/>
                    <a:pt x="42409" y="2728"/>
                    <a:pt x="41202" y="2712"/>
                  </a:cubicBezTo>
                  <a:cubicBezTo>
                    <a:pt x="41179" y="2712"/>
                    <a:pt x="41154" y="2686"/>
                    <a:pt x="41134" y="2668"/>
                  </a:cubicBezTo>
                  <a:cubicBezTo>
                    <a:pt x="40074" y="1740"/>
                    <a:pt x="38652" y="1713"/>
                    <a:pt x="37418" y="1225"/>
                  </a:cubicBezTo>
                  <a:cubicBezTo>
                    <a:pt x="36992" y="1057"/>
                    <a:pt x="36544" y="737"/>
                    <a:pt x="36026" y="737"/>
                  </a:cubicBezTo>
                  <a:cubicBezTo>
                    <a:pt x="35823" y="737"/>
                    <a:pt x="35610" y="786"/>
                    <a:pt x="35383" y="912"/>
                  </a:cubicBezTo>
                  <a:cubicBezTo>
                    <a:pt x="35377" y="916"/>
                    <a:pt x="35367" y="917"/>
                    <a:pt x="35355" y="917"/>
                  </a:cubicBezTo>
                  <a:cubicBezTo>
                    <a:pt x="35204" y="917"/>
                    <a:pt x="34653" y="641"/>
                    <a:pt x="34234" y="641"/>
                  </a:cubicBezTo>
                  <a:cubicBezTo>
                    <a:pt x="34169" y="641"/>
                    <a:pt x="34107" y="648"/>
                    <a:pt x="34050" y="663"/>
                  </a:cubicBezTo>
                  <a:cubicBezTo>
                    <a:pt x="33989" y="680"/>
                    <a:pt x="33933" y="687"/>
                    <a:pt x="33880" y="687"/>
                  </a:cubicBezTo>
                  <a:cubicBezTo>
                    <a:pt x="33481" y="687"/>
                    <a:pt x="33297" y="264"/>
                    <a:pt x="32932" y="264"/>
                  </a:cubicBezTo>
                  <a:cubicBezTo>
                    <a:pt x="32926" y="264"/>
                    <a:pt x="32919" y="264"/>
                    <a:pt x="32912" y="265"/>
                  </a:cubicBezTo>
                  <a:cubicBezTo>
                    <a:pt x="32573" y="280"/>
                    <a:pt x="32232" y="292"/>
                    <a:pt x="31891" y="292"/>
                  </a:cubicBezTo>
                  <a:cubicBezTo>
                    <a:pt x="31208" y="292"/>
                    <a:pt x="30528" y="245"/>
                    <a:pt x="29874" y="84"/>
                  </a:cubicBezTo>
                  <a:cubicBezTo>
                    <a:pt x="29683" y="37"/>
                    <a:pt x="29464" y="17"/>
                    <a:pt x="29259" y="17"/>
                  </a:cubicBezTo>
                  <a:cubicBezTo>
                    <a:pt x="28917" y="17"/>
                    <a:pt x="28613" y="72"/>
                    <a:pt x="28543" y="148"/>
                  </a:cubicBezTo>
                  <a:cubicBezTo>
                    <a:pt x="28458" y="242"/>
                    <a:pt x="28377" y="277"/>
                    <a:pt x="28301" y="277"/>
                  </a:cubicBezTo>
                  <a:cubicBezTo>
                    <a:pt x="28087" y="277"/>
                    <a:pt x="27911" y="1"/>
                    <a:pt x="2776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5" name="Google Shape;1139;p38">
              <a:extLst>
                <a:ext uri="{FF2B5EF4-FFF2-40B4-BE49-F238E27FC236}">
                  <a16:creationId xmlns:a16="http://schemas.microsoft.com/office/drawing/2014/main" id="{5674F50F-ECFF-4C7F-A103-57E2278C4CE3}"/>
                </a:ext>
              </a:extLst>
            </p:cNvPr>
            <p:cNvGrpSpPr/>
            <p:nvPr/>
          </p:nvGrpSpPr>
          <p:grpSpPr>
            <a:xfrm>
              <a:off x="2916086" y="727587"/>
              <a:ext cx="625995" cy="785831"/>
              <a:chOff x="2937349" y="720503"/>
              <a:chExt cx="625995" cy="785831"/>
            </a:xfrm>
          </p:grpSpPr>
          <p:sp>
            <p:nvSpPr>
              <p:cNvPr id="56" name="Google Shape;1140;p38">
                <a:extLst>
                  <a:ext uri="{FF2B5EF4-FFF2-40B4-BE49-F238E27FC236}">
                    <a16:creationId xmlns:a16="http://schemas.microsoft.com/office/drawing/2014/main" id="{EAFF52FE-8C81-4C39-8E37-02BABE0669E1}"/>
                  </a:ext>
                </a:extLst>
              </p:cNvPr>
              <p:cNvSpPr/>
              <p:nvPr/>
            </p:nvSpPr>
            <p:spPr>
              <a:xfrm>
                <a:off x="3146431" y="1336864"/>
                <a:ext cx="46381" cy="169470"/>
              </a:xfrm>
              <a:custGeom>
                <a:avLst/>
                <a:gdLst/>
                <a:ahLst/>
                <a:cxnLst/>
                <a:rect l="l" t="t" r="r" b="b"/>
                <a:pathLst>
                  <a:path w="2531" h="9248" extrusionOk="0">
                    <a:moveTo>
                      <a:pt x="1298" y="0"/>
                    </a:moveTo>
                    <a:cubicBezTo>
                      <a:pt x="1289" y="0"/>
                      <a:pt x="1283" y="1"/>
                      <a:pt x="1281" y="4"/>
                    </a:cubicBezTo>
                    <a:cubicBezTo>
                      <a:pt x="1004" y="465"/>
                      <a:pt x="265" y="398"/>
                      <a:pt x="200" y="1190"/>
                    </a:cubicBezTo>
                    <a:cubicBezTo>
                      <a:pt x="0" y="3642"/>
                      <a:pt x="11" y="6090"/>
                      <a:pt x="70" y="8545"/>
                    </a:cubicBezTo>
                    <a:cubicBezTo>
                      <a:pt x="84" y="9126"/>
                      <a:pt x="573" y="9042"/>
                      <a:pt x="858" y="9141"/>
                    </a:cubicBezTo>
                    <a:cubicBezTo>
                      <a:pt x="1041" y="9203"/>
                      <a:pt x="1318" y="9154"/>
                      <a:pt x="1558" y="9218"/>
                    </a:cubicBezTo>
                    <a:cubicBezTo>
                      <a:pt x="1634" y="9238"/>
                      <a:pt x="1702" y="9247"/>
                      <a:pt x="1761" y="9247"/>
                    </a:cubicBezTo>
                    <a:cubicBezTo>
                      <a:pt x="2021" y="9247"/>
                      <a:pt x="2131" y="9059"/>
                      <a:pt x="2193" y="8716"/>
                    </a:cubicBezTo>
                    <a:cubicBezTo>
                      <a:pt x="2349" y="7843"/>
                      <a:pt x="2089" y="6971"/>
                      <a:pt x="2195" y="6125"/>
                    </a:cubicBezTo>
                    <a:cubicBezTo>
                      <a:pt x="2355" y="4860"/>
                      <a:pt x="2239" y="3599"/>
                      <a:pt x="2342" y="2213"/>
                    </a:cubicBezTo>
                    <a:cubicBezTo>
                      <a:pt x="2530" y="1393"/>
                      <a:pt x="1770" y="812"/>
                      <a:pt x="1461" y="58"/>
                    </a:cubicBezTo>
                    <a:cubicBezTo>
                      <a:pt x="1447" y="26"/>
                      <a:pt x="1340" y="0"/>
                      <a:pt x="129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1141;p38">
                <a:extLst>
                  <a:ext uri="{FF2B5EF4-FFF2-40B4-BE49-F238E27FC236}">
                    <a16:creationId xmlns:a16="http://schemas.microsoft.com/office/drawing/2014/main" id="{624A19A7-2543-41AC-95E8-10BD927ABFB2}"/>
                  </a:ext>
                </a:extLst>
              </p:cNvPr>
              <p:cNvSpPr/>
              <p:nvPr/>
            </p:nvSpPr>
            <p:spPr>
              <a:xfrm>
                <a:off x="3366014" y="720503"/>
                <a:ext cx="74656" cy="151969"/>
              </a:xfrm>
              <a:custGeom>
                <a:avLst/>
                <a:gdLst/>
                <a:ahLst/>
                <a:cxnLst/>
                <a:rect l="l" t="t" r="r" b="b"/>
                <a:pathLst>
                  <a:path w="4074" h="8293" extrusionOk="0">
                    <a:moveTo>
                      <a:pt x="3203" y="0"/>
                    </a:moveTo>
                    <a:cubicBezTo>
                      <a:pt x="3181" y="0"/>
                      <a:pt x="3162" y="2"/>
                      <a:pt x="3145" y="5"/>
                    </a:cubicBezTo>
                    <a:cubicBezTo>
                      <a:pt x="3057" y="21"/>
                      <a:pt x="2961" y="25"/>
                      <a:pt x="2860" y="25"/>
                    </a:cubicBezTo>
                    <a:cubicBezTo>
                      <a:pt x="2763" y="25"/>
                      <a:pt x="2663" y="21"/>
                      <a:pt x="2564" y="21"/>
                    </a:cubicBezTo>
                    <a:cubicBezTo>
                      <a:pt x="2166" y="21"/>
                      <a:pt x="1777" y="77"/>
                      <a:pt x="1666" y="641"/>
                    </a:cubicBezTo>
                    <a:cubicBezTo>
                      <a:pt x="1421" y="1899"/>
                      <a:pt x="846" y="3081"/>
                      <a:pt x="749" y="4364"/>
                    </a:cubicBezTo>
                    <a:cubicBezTo>
                      <a:pt x="692" y="5118"/>
                      <a:pt x="106" y="5708"/>
                      <a:pt x="203" y="6552"/>
                    </a:cubicBezTo>
                    <a:cubicBezTo>
                      <a:pt x="1" y="7084"/>
                      <a:pt x="559" y="7493"/>
                      <a:pt x="596" y="8044"/>
                    </a:cubicBezTo>
                    <a:cubicBezTo>
                      <a:pt x="608" y="8208"/>
                      <a:pt x="749" y="8293"/>
                      <a:pt x="900" y="8293"/>
                    </a:cubicBezTo>
                    <a:cubicBezTo>
                      <a:pt x="953" y="8293"/>
                      <a:pt x="1007" y="8283"/>
                      <a:pt x="1057" y="8261"/>
                    </a:cubicBezTo>
                    <a:cubicBezTo>
                      <a:pt x="1585" y="8039"/>
                      <a:pt x="2258" y="8085"/>
                      <a:pt x="2354" y="7186"/>
                    </a:cubicBezTo>
                    <a:cubicBezTo>
                      <a:pt x="2419" y="6597"/>
                      <a:pt x="2535" y="6014"/>
                      <a:pt x="2701" y="5445"/>
                    </a:cubicBezTo>
                    <a:cubicBezTo>
                      <a:pt x="3133" y="3962"/>
                      <a:pt x="3398" y="2428"/>
                      <a:pt x="3849" y="952"/>
                    </a:cubicBezTo>
                    <a:cubicBezTo>
                      <a:pt x="4073" y="220"/>
                      <a:pt x="3463" y="0"/>
                      <a:pt x="320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1142;p38">
                <a:extLst>
                  <a:ext uri="{FF2B5EF4-FFF2-40B4-BE49-F238E27FC236}">
                    <a16:creationId xmlns:a16="http://schemas.microsoft.com/office/drawing/2014/main" id="{1B6B6E96-90F6-4F1B-938B-79EB1B4AFA35}"/>
                  </a:ext>
                </a:extLst>
              </p:cNvPr>
              <p:cNvSpPr/>
              <p:nvPr/>
            </p:nvSpPr>
            <p:spPr>
              <a:xfrm>
                <a:off x="3014831" y="1328947"/>
                <a:ext cx="102913" cy="144181"/>
              </a:xfrm>
              <a:custGeom>
                <a:avLst/>
                <a:gdLst/>
                <a:ahLst/>
                <a:cxnLst/>
                <a:rect l="l" t="t" r="r" b="b"/>
                <a:pathLst>
                  <a:path w="5616" h="7868" extrusionOk="0">
                    <a:moveTo>
                      <a:pt x="4674" y="0"/>
                    </a:moveTo>
                    <a:cubicBezTo>
                      <a:pt x="4590" y="0"/>
                      <a:pt x="4499" y="6"/>
                      <a:pt x="4402" y="16"/>
                    </a:cubicBezTo>
                    <a:cubicBezTo>
                      <a:pt x="3744" y="87"/>
                      <a:pt x="3199" y="418"/>
                      <a:pt x="2888" y="988"/>
                    </a:cubicBezTo>
                    <a:cubicBezTo>
                      <a:pt x="2216" y="2220"/>
                      <a:pt x="1588" y="3477"/>
                      <a:pt x="968" y="4738"/>
                    </a:cubicBezTo>
                    <a:cubicBezTo>
                      <a:pt x="662" y="5357"/>
                      <a:pt x="416" y="6003"/>
                      <a:pt x="118" y="6696"/>
                    </a:cubicBezTo>
                    <a:cubicBezTo>
                      <a:pt x="450" y="6943"/>
                      <a:pt x="1" y="7490"/>
                      <a:pt x="477" y="7684"/>
                    </a:cubicBezTo>
                    <a:cubicBezTo>
                      <a:pt x="646" y="7753"/>
                      <a:pt x="878" y="7867"/>
                      <a:pt x="1073" y="7867"/>
                    </a:cubicBezTo>
                    <a:cubicBezTo>
                      <a:pt x="1193" y="7867"/>
                      <a:pt x="1299" y="7824"/>
                      <a:pt x="1366" y="7698"/>
                    </a:cubicBezTo>
                    <a:cubicBezTo>
                      <a:pt x="1574" y="7308"/>
                      <a:pt x="1930" y="7102"/>
                      <a:pt x="2189" y="6789"/>
                    </a:cubicBezTo>
                    <a:cubicBezTo>
                      <a:pt x="3054" y="5747"/>
                      <a:pt x="3477" y="4464"/>
                      <a:pt x="4168" y="3329"/>
                    </a:cubicBezTo>
                    <a:cubicBezTo>
                      <a:pt x="4585" y="2645"/>
                      <a:pt x="4880" y="1873"/>
                      <a:pt x="5241" y="1145"/>
                    </a:cubicBezTo>
                    <a:cubicBezTo>
                      <a:pt x="5616" y="389"/>
                      <a:pt x="5397" y="0"/>
                      <a:pt x="467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1143;p38">
                <a:extLst>
                  <a:ext uri="{FF2B5EF4-FFF2-40B4-BE49-F238E27FC236}">
                    <a16:creationId xmlns:a16="http://schemas.microsoft.com/office/drawing/2014/main" id="{508CEF05-5D43-4ECD-ACD5-0134115AD0B3}"/>
                  </a:ext>
                </a:extLst>
              </p:cNvPr>
              <p:cNvSpPr/>
              <p:nvPr/>
            </p:nvSpPr>
            <p:spPr>
              <a:xfrm>
                <a:off x="3218398" y="1338513"/>
                <a:ext cx="94190" cy="131940"/>
              </a:xfrm>
              <a:custGeom>
                <a:avLst/>
                <a:gdLst/>
                <a:ahLst/>
                <a:cxnLst/>
                <a:rect l="l" t="t" r="r" b="b"/>
                <a:pathLst>
                  <a:path w="5140" h="7200" extrusionOk="0">
                    <a:moveTo>
                      <a:pt x="1382" y="0"/>
                    </a:moveTo>
                    <a:cubicBezTo>
                      <a:pt x="1294" y="0"/>
                      <a:pt x="1199" y="10"/>
                      <a:pt x="1096" y="30"/>
                    </a:cubicBezTo>
                    <a:cubicBezTo>
                      <a:pt x="1095" y="30"/>
                      <a:pt x="1094" y="30"/>
                      <a:pt x="1093" y="30"/>
                    </a:cubicBezTo>
                    <a:cubicBezTo>
                      <a:pt x="284" y="30"/>
                      <a:pt x="1" y="514"/>
                      <a:pt x="254" y="1333"/>
                    </a:cubicBezTo>
                    <a:cubicBezTo>
                      <a:pt x="363" y="1686"/>
                      <a:pt x="590" y="1949"/>
                      <a:pt x="759" y="2250"/>
                    </a:cubicBezTo>
                    <a:cubicBezTo>
                      <a:pt x="1632" y="3807"/>
                      <a:pt x="2258" y="5501"/>
                      <a:pt x="3427" y="6901"/>
                    </a:cubicBezTo>
                    <a:cubicBezTo>
                      <a:pt x="3616" y="7127"/>
                      <a:pt x="3801" y="7199"/>
                      <a:pt x="3976" y="7199"/>
                    </a:cubicBezTo>
                    <a:cubicBezTo>
                      <a:pt x="4202" y="7199"/>
                      <a:pt x="4411" y="7079"/>
                      <a:pt x="4590" y="7015"/>
                    </a:cubicBezTo>
                    <a:cubicBezTo>
                      <a:pt x="4896" y="6907"/>
                      <a:pt x="5140" y="6432"/>
                      <a:pt x="5032" y="6047"/>
                    </a:cubicBezTo>
                    <a:cubicBezTo>
                      <a:pt x="4810" y="5253"/>
                      <a:pt x="4437" y="4519"/>
                      <a:pt x="4006" y="3807"/>
                    </a:cubicBezTo>
                    <a:cubicBezTo>
                      <a:pt x="3442" y="2877"/>
                      <a:pt x="2889" y="1931"/>
                      <a:pt x="2441" y="942"/>
                    </a:cubicBezTo>
                    <a:cubicBezTo>
                      <a:pt x="2192" y="394"/>
                      <a:pt x="1937" y="0"/>
                      <a:pt x="138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1144;p38">
                <a:extLst>
                  <a:ext uri="{FF2B5EF4-FFF2-40B4-BE49-F238E27FC236}">
                    <a16:creationId xmlns:a16="http://schemas.microsoft.com/office/drawing/2014/main" id="{290773EA-2C81-4774-BC2C-6919B535862A}"/>
                  </a:ext>
                </a:extLst>
              </p:cNvPr>
              <p:cNvSpPr/>
              <p:nvPr/>
            </p:nvSpPr>
            <p:spPr>
              <a:xfrm>
                <a:off x="3454676" y="804436"/>
                <a:ext cx="108667" cy="98662"/>
              </a:xfrm>
              <a:custGeom>
                <a:avLst/>
                <a:gdLst/>
                <a:ahLst/>
                <a:cxnLst/>
                <a:rect l="l" t="t" r="r" b="b"/>
                <a:pathLst>
                  <a:path w="5930" h="5384" extrusionOk="0">
                    <a:moveTo>
                      <a:pt x="4619" y="1"/>
                    </a:moveTo>
                    <a:cubicBezTo>
                      <a:pt x="4384" y="1"/>
                      <a:pt x="4133" y="130"/>
                      <a:pt x="3833" y="398"/>
                    </a:cubicBezTo>
                    <a:cubicBezTo>
                      <a:pt x="2883" y="1245"/>
                      <a:pt x="1963" y="2124"/>
                      <a:pt x="1021" y="2980"/>
                    </a:cubicBezTo>
                    <a:cubicBezTo>
                      <a:pt x="464" y="3485"/>
                      <a:pt x="173" y="4088"/>
                      <a:pt x="62" y="4845"/>
                    </a:cubicBezTo>
                    <a:cubicBezTo>
                      <a:pt x="1" y="5264"/>
                      <a:pt x="97" y="5383"/>
                      <a:pt x="356" y="5383"/>
                    </a:cubicBezTo>
                    <a:cubicBezTo>
                      <a:pt x="416" y="5383"/>
                      <a:pt x="486" y="5377"/>
                      <a:pt x="564" y="5366"/>
                    </a:cubicBezTo>
                    <a:cubicBezTo>
                      <a:pt x="610" y="5375"/>
                      <a:pt x="655" y="5379"/>
                      <a:pt x="699" y="5379"/>
                    </a:cubicBezTo>
                    <a:cubicBezTo>
                      <a:pt x="981" y="5379"/>
                      <a:pt x="1209" y="5216"/>
                      <a:pt x="1457" y="5073"/>
                    </a:cubicBezTo>
                    <a:cubicBezTo>
                      <a:pt x="2276" y="4602"/>
                      <a:pt x="2865" y="3866"/>
                      <a:pt x="3595" y="3293"/>
                    </a:cubicBezTo>
                    <a:cubicBezTo>
                      <a:pt x="4181" y="2833"/>
                      <a:pt x="4748" y="2330"/>
                      <a:pt x="5236" y="1770"/>
                    </a:cubicBezTo>
                    <a:cubicBezTo>
                      <a:pt x="5490" y="1478"/>
                      <a:pt x="5929" y="1139"/>
                      <a:pt x="5488" y="587"/>
                    </a:cubicBezTo>
                    <a:cubicBezTo>
                      <a:pt x="5182" y="203"/>
                      <a:pt x="4914" y="1"/>
                      <a:pt x="461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1145;p38">
                <a:extLst>
                  <a:ext uri="{FF2B5EF4-FFF2-40B4-BE49-F238E27FC236}">
                    <a16:creationId xmlns:a16="http://schemas.microsoft.com/office/drawing/2014/main" id="{85893F17-6FF1-4AAC-9DB2-3271E9F803CD}"/>
                  </a:ext>
                </a:extLst>
              </p:cNvPr>
              <p:cNvSpPr/>
              <p:nvPr/>
            </p:nvSpPr>
            <p:spPr>
              <a:xfrm>
                <a:off x="3141923" y="759959"/>
                <a:ext cx="54810" cy="141689"/>
              </a:xfrm>
              <a:custGeom>
                <a:avLst/>
                <a:gdLst/>
                <a:ahLst/>
                <a:cxnLst/>
                <a:rect l="l" t="t" r="r" b="b"/>
                <a:pathLst>
                  <a:path w="2991" h="7732" extrusionOk="0">
                    <a:moveTo>
                      <a:pt x="2065" y="0"/>
                    </a:moveTo>
                    <a:cubicBezTo>
                      <a:pt x="1677" y="0"/>
                      <a:pt x="1287" y="238"/>
                      <a:pt x="1191" y="747"/>
                    </a:cubicBezTo>
                    <a:cubicBezTo>
                      <a:pt x="814" y="2739"/>
                      <a:pt x="362" y="4711"/>
                      <a:pt x="90" y="6722"/>
                    </a:cubicBezTo>
                    <a:cubicBezTo>
                      <a:pt x="0" y="7388"/>
                      <a:pt x="499" y="7732"/>
                      <a:pt x="1025" y="7732"/>
                    </a:cubicBezTo>
                    <a:cubicBezTo>
                      <a:pt x="1520" y="7732"/>
                      <a:pt x="2039" y="7428"/>
                      <a:pt x="2118" y="6803"/>
                    </a:cubicBezTo>
                    <a:cubicBezTo>
                      <a:pt x="2362" y="4847"/>
                      <a:pt x="2814" y="2931"/>
                      <a:pt x="2948" y="961"/>
                    </a:cubicBezTo>
                    <a:cubicBezTo>
                      <a:pt x="2990" y="339"/>
                      <a:pt x="2529" y="0"/>
                      <a:pt x="206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1146;p38">
                <a:extLst>
                  <a:ext uri="{FF2B5EF4-FFF2-40B4-BE49-F238E27FC236}">
                    <a16:creationId xmlns:a16="http://schemas.microsoft.com/office/drawing/2014/main" id="{6434AA19-9596-4091-AE37-5C4A4E92E12A}"/>
                  </a:ext>
                </a:extLst>
              </p:cNvPr>
              <p:cNvSpPr/>
              <p:nvPr/>
            </p:nvSpPr>
            <p:spPr>
              <a:xfrm>
                <a:off x="2937349" y="875670"/>
                <a:ext cx="511432" cy="392668"/>
              </a:xfrm>
              <a:custGeom>
                <a:avLst/>
                <a:gdLst/>
                <a:ahLst/>
                <a:cxnLst/>
                <a:rect l="l" t="t" r="r" b="b"/>
                <a:pathLst>
                  <a:path w="27909" h="21428" extrusionOk="0">
                    <a:moveTo>
                      <a:pt x="10552" y="0"/>
                    </a:moveTo>
                    <a:cubicBezTo>
                      <a:pt x="6692" y="0"/>
                      <a:pt x="2617" y="5107"/>
                      <a:pt x="1739" y="8228"/>
                    </a:cubicBezTo>
                    <a:cubicBezTo>
                      <a:pt x="0" y="14415"/>
                      <a:pt x="4466" y="19604"/>
                      <a:pt x="10247" y="20967"/>
                    </a:cubicBezTo>
                    <a:cubicBezTo>
                      <a:pt x="11542" y="21273"/>
                      <a:pt x="12837" y="21427"/>
                      <a:pt x="14102" y="21427"/>
                    </a:cubicBezTo>
                    <a:cubicBezTo>
                      <a:pt x="19093" y="21427"/>
                      <a:pt x="23604" y="19018"/>
                      <a:pt x="25721" y="13951"/>
                    </a:cubicBezTo>
                    <a:cubicBezTo>
                      <a:pt x="27909" y="8707"/>
                      <a:pt x="22486" y="2949"/>
                      <a:pt x="17636" y="1468"/>
                    </a:cubicBezTo>
                    <a:cubicBezTo>
                      <a:pt x="17526" y="1434"/>
                      <a:pt x="17421" y="1419"/>
                      <a:pt x="17323" y="1419"/>
                    </a:cubicBezTo>
                    <a:cubicBezTo>
                      <a:pt x="16417" y="1419"/>
                      <a:pt x="16033" y="2719"/>
                      <a:pt x="16991" y="3162"/>
                    </a:cubicBezTo>
                    <a:cubicBezTo>
                      <a:pt x="20879" y="4956"/>
                      <a:pt x="24954" y="7990"/>
                      <a:pt x="22991" y="12809"/>
                    </a:cubicBezTo>
                    <a:cubicBezTo>
                      <a:pt x="21387" y="16747"/>
                      <a:pt x="17993" y="18840"/>
                      <a:pt x="13846" y="18840"/>
                    </a:cubicBezTo>
                    <a:cubicBezTo>
                      <a:pt x="13689" y="18840"/>
                      <a:pt x="13531" y="18837"/>
                      <a:pt x="13371" y="18831"/>
                    </a:cubicBezTo>
                    <a:cubicBezTo>
                      <a:pt x="8133" y="18632"/>
                      <a:pt x="1934" y="14981"/>
                      <a:pt x="3659" y="8826"/>
                    </a:cubicBezTo>
                    <a:cubicBezTo>
                      <a:pt x="4626" y="5383"/>
                      <a:pt x="8511" y="1991"/>
                      <a:pt x="12112" y="1521"/>
                    </a:cubicBezTo>
                    <a:cubicBezTo>
                      <a:pt x="12633" y="1452"/>
                      <a:pt x="12754" y="594"/>
                      <a:pt x="12279" y="376"/>
                    </a:cubicBezTo>
                    <a:cubicBezTo>
                      <a:pt x="11716" y="117"/>
                      <a:pt x="11137" y="0"/>
                      <a:pt x="1055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1147;p38">
                <a:extLst>
                  <a:ext uri="{FF2B5EF4-FFF2-40B4-BE49-F238E27FC236}">
                    <a16:creationId xmlns:a16="http://schemas.microsoft.com/office/drawing/2014/main" id="{8142F9BD-14E1-4107-8B6C-86A7B1406E63}"/>
                  </a:ext>
                </a:extLst>
              </p:cNvPr>
              <p:cNvSpPr/>
              <p:nvPr/>
            </p:nvSpPr>
            <p:spPr>
              <a:xfrm>
                <a:off x="3243101" y="772530"/>
                <a:ext cx="90874" cy="165896"/>
              </a:xfrm>
              <a:custGeom>
                <a:avLst/>
                <a:gdLst/>
                <a:ahLst/>
                <a:cxnLst/>
                <a:rect l="l" t="t" r="r" b="b"/>
                <a:pathLst>
                  <a:path w="4959" h="9053" extrusionOk="0">
                    <a:moveTo>
                      <a:pt x="1854" y="1"/>
                    </a:moveTo>
                    <a:cubicBezTo>
                      <a:pt x="310" y="1"/>
                      <a:pt x="715" y="2029"/>
                      <a:pt x="606" y="3034"/>
                    </a:cubicBezTo>
                    <a:cubicBezTo>
                      <a:pt x="427" y="4685"/>
                      <a:pt x="0" y="6341"/>
                      <a:pt x="43" y="8002"/>
                    </a:cubicBezTo>
                    <a:cubicBezTo>
                      <a:pt x="61" y="8684"/>
                      <a:pt x="589" y="9052"/>
                      <a:pt x="1122" y="9052"/>
                    </a:cubicBezTo>
                    <a:cubicBezTo>
                      <a:pt x="1560" y="9052"/>
                      <a:pt x="2001" y="8804"/>
                      <a:pt x="2166" y="8277"/>
                    </a:cubicBezTo>
                    <a:lnTo>
                      <a:pt x="2167" y="8277"/>
                    </a:lnTo>
                    <a:cubicBezTo>
                      <a:pt x="2604" y="6885"/>
                      <a:pt x="4959" y="332"/>
                      <a:pt x="2077" y="14"/>
                    </a:cubicBezTo>
                    <a:cubicBezTo>
                      <a:pt x="1998" y="5"/>
                      <a:pt x="1924" y="1"/>
                      <a:pt x="185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1148;p38">
                <a:extLst>
                  <a:ext uri="{FF2B5EF4-FFF2-40B4-BE49-F238E27FC236}">
                    <a16:creationId xmlns:a16="http://schemas.microsoft.com/office/drawing/2014/main" id="{BFF29DA5-C070-418E-A009-5D6C9D0B85A2}"/>
                  </a:ext>
                </a:extLst>
              </p:cNvPr>
              <p:cNvSpPr/>
              <p:nvPr/>
            </p:nvSpPr>
            <p:spPr>
              <a:xfrm>
                <a:off x="3125191" y="724186"/>
                <a:ext cx="222356" cy="89811"/>
              </a:xfrm>
              <a:custGeom>
                <a:avLst/>
                <a:gdLst/>
                <a:ahLst/>
                <a:cxnLst/>
                <a:rect l="l" t="t" r="r" b="b"/>
                <a:pathLst>
                  <a:path w="12134" h="4901" extrusionOk="0">
                    <a:moveTo>
                      <a:pt x="3011" y="1"/>
                    </a:moveTo>
                    <a:cubicBezTo>
                      <a:pt x="1868" y="1"/>
                      <a:pt x="581" y="120"/>
                      <a:pt x="247" y="1365"/>
                    </a:cubicBezTo>
                    <a:cubicBezTo>
                      <a:pt x="0" y="2289"/>
                      <a:pt x="519" y="2981"/>
                      <a:pt x="1250" y="3491"/>
                    </a:cubicBezTo>
                    <a:cubicBezTo>
                      <a:pt x="1717" y="3817"/>
                      <a:pt x="2104" y="3943"/>
                      <a:pt x="2484" y="3943"/>
                    </a:cubicBezTo>
                    <a:cubicBezTo>
                      <a:pt x="2983" y="3943"/>
                      <a:pt x="3468" y="3726"/>
                      <a:pt x="4106" y="3461"/>
                    </a:cubicBezTo>
                    <a:cubicBezTo>
                      <a:pt x="4615" y="3249"/>
                      <a:pt x="4756" y="2596"/>
                      <a:pt x="4501" y="2167"/>
                    </a:cubicBezTo>
                    <a:lnTo>
                      <a:pt x="4501" y="2167"/>
                    </a:lnTo>
                    <a:cubicBezTo>
                      <a:pt x="4802" y="2160"/>
                      <a:pt x="5105" y="2153"/>
                      <a:pt x="5407" y="2153"/>
                    </a:cubicBezTo>
                    <a:cubicBezTo>
                      <a:pt x="5833" y="2153"/>
                      <a:pt x="6260" y="2167"/>
                      <a:pt x="6682" y="2213"/>
                    </a:cubicBezTo>
                    <a:cubicBezTo>
                      <a:pt x="7239" y="2274"/>
                      <a:pt x="8272" y="2743"/>
                      <a:pt x="8875" y="2743"/>
                    </a:cubicBezTo>
                    <a:cubicBezTo>
                      <a:pt x="9017" y="2743"/>
                      <a:pt x="9136" y="2717"/>
                      <a:pt x="9219" y="2653"/>
                    </a:cubicBezTo>
                    <a:lnTo>
                      <a:pt x="9219" y="2653"/>
                    </a:lnTo>
                    <a:cubicBezTo>
                      <a:pt x="8336" y="3336"/>
                      <a:pt x="8834" y="4900"/>
                      <a:pt x="9830" y="4900"/>
                    </a:cubicBezTo>
                    <a:cubicBezTo>
                      <a:pt x="9981" y="4900"/>
                      <a:pt x="10143" y="4865"/>
                      <a:pt x="10313" y="4785"/>
                    </a:cubicBezTo>
                    <a:cubicBezTo>
                      <a:pt x="12134" y="3929"/>
                      <a:pt x="11809" y="1990"/>
                      <a:pt x="10236" y="994"/>
                    </a:cubicBezTo>
                    <a:cubicBezTo>
                      <a:pt x="8803" y="87"/>
                      <a:pt x="6821" y="3"/>
                      <a:pt x="5049" y="3"/>
                    </a:cubicBezTo>
                    <a:cubicBezTo>
                      <a:pt x="4646" y="3"/>
                      <a:pt x="4253" y="8"/>
                      <a:pt x="3880" y="8"/>
                    </a:cubicBezTo>
                    <a:cubicBezTo>
                      <a:pt x="3827" y="8"/>
                      <a:pt x="3773" y="8"/>
                      <a:pt x="3721" y="7"/>
                    </a:cubicBezTo>
                    <a:cubicBezTo>
                      <a:pt x="3498" y="6"/>
                      <a:pt x="3258" y="1"/>
                      <a:pt x="301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1149;p38">
                <a:extLst>
                  <a:ext uri="{FF2B5EF4-FFF2-40B4-BE49-F238E27FC236}">
                    <a16:creationId xmlns:a16="http://schemas.microsoft.com/office/drawing/2014/main" id="{1B091086-A6EF-4FB8-A092-12BD2B61C755}"/>
                  </a:ext>
                </a:extLst>
              </p:cNvPr>
              <p:cNvSpPr/>
              <p:nvPr/>
            </p:nvSpPr>
            <p:spPr>
              <a:xfrm>
                <a:off x="3211177" y="765017"/>
                <a:ext cx="69250" cy="44530"/>
              </a:xfrm>
              <a:custGeom>
                <a:avLst/>
                <a:gdLst/>
                <a:ahLst/>
                <a:cxnLst/>
                <a:rect l="l" t="t" r="r" b="b"/>
                <a:pathLst>
                  <a:path w="3779" h="2430" extrusionOk="0">
                    <a:moveTo>
                      <a:pt x="1024" y="1"/>
                    </a:moveTo>
                    <a:cubicBezTo>
                      <a:pt x="696" y="1"/>
                      <a:pt x="373" y="187"/>
                      <a:pt x="220" y="484"/>
                    </a:cubicBezTo>
                    <a:cubicBezTo>
                      <a:pt x="1" y="908"/>
                      <a:pt x="134" y="1341"/>
                      <a:pt x="485" y="1646"/>
                    </a:cubicBezTo>
                    <a:cubicBezTo>
                      <a:pt x="831" y="1946"/>
                      <a:pt x="1253" y="2134"/>
                      <a:pt x="1680" y="2294"/>
                    </a:cubicBezTo>
                    <a:cubicBezTo>
                      <a:pt x="1946" y="2394"/>
                      <a:pt x="2186" y="2429"/>
                      <a:pt x="2436" y="2429"/>
                    </a:cubicBezTo>
                    <a:cubicBezTo>
                      <a:pt x="2607" y="2429"/>
                      <a:pt x="2782" y="2413"/>
                      <a:pt x="2972" y="2390"/>
                    </a:cubicBezTo>
                    <a:cubicBezTo>
                      <a:pt x="3428" y="2337"/>
                      <a:pt x="3765" y="1804"/>
                      <a:pt x="3772" y="1380"/>
                    </a:cubicBezTo>
                    <a:cubicBezTo>
                      <a:pt x="3779" y="891"/>
                      <a:pt x="3443" y="501"/>
                      <a:pt x="2997" y="346"/>
                    </a:cubicBezTo>
                    <a:cubicBezTo>
                      <a:pt x="2638" y="222"/>
                      <a:pt x="2326" y="184"/>
                      <a:pt x="1954" y="171"/>
                    </a:cubicBezTo>
                    <a:cubicBezTo>
                      <a:pt x="1739" y="165"/>
                      <a:pt x="1536" y="142"/>
                      <a:pt x="1335" y="61"/>
                    </a:cubicBezTo>
                    <a:cubicBezTo>
                      <a:pt x="1234" y="20"/>
                      <a:pt x="1129" y="1"/>
                      <a:pt x="10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1150;p38">
                <a:extLst>
                  <a:ext uri="{FF2B5EF4-FFF2-40B4-BE49-F238E27FC236}">
                    <a16:creationId xmlns:a16="http://schemas.microsoft.com/office/drawing/2014/main" id="{4FF40FC0-CD76-4AD7-9C83-2D0FE753CC77}"/>
                  </a:ext>
                </a:extLst>
              </p:cNvPr>
              <p:cNvSpPr/>
              <p:nvPr/>
            </p:nvSpPr>
            <p:spPr>
              <a:xfrm>
                <a:off x="3017654" y="1036829"/>
                <a:ext cx="12003" cy="64119"/>
              </a:xfrm>
              <a:custGeom>
                <a:avLst/>
                <a:gdLst/>
                <a:ahLst/>
                <a:cxnLst/>
                <a:rect l="l" t="t" r="r" b="b"/>
                <a:pathLst>
                  <a:path w="655" h="3499" extrusionOk="0">
                    <a:moveTo>
                      <a:pt x="591" y="0"/>
                    </a:moveTo>
                    <a:cubicBezTo>
                      <a:pt x="563" y="0"/>
                      <a:pt x="534" y="18"/>
                      <a:pt x="525" y="56"/>
                    </a:cubicBezTo>
                    <a:cubicBezTo>
                      <a:pt x="271" y="1155"/>
                      <a:pt x="0" y="2230"/>
                      <a:pt x="261" y="3357"/>
                    </a:cubicBezTo>
                    <a:cubicBezTo>
                      <a:pt x="283" y="3453"/>
                      <a:pt x="364" y="3498"/>
                      <a:pt x="445" y="3498"/>
                    </a:cubicBezTo>
                    <a:cubicBezTo>
                      <a:pt x="543" y="3498"/>
                      <a:pt x="642" y="3432"/>
                      <a:pt x="643" y="3312"/>
                    </a:cubicBezTo>
                    <a:cubicBezTo>
                      <a:pt x="651" y="2231"/>
                      <a:pt x="642" y="1150"/>
                      <a:pt x="654" y="68"/>
                    </a:cubicBezTo>
                    <a:cubicBezTo>
                      <a:pt x="654" y="23"/>
                      <a:pt x="623" y="0"/>
                      <a:pt x="59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1151;p38">
                <a:extLst>
                  <a:ext uri="{FF2B5EF4-FFF2-40B4-BE49-F238E27FC236}">
                    <a16:creationId xmlns:a16="http://schemas.microsoft.com/office/drawing/2014/main" id="{53B02A4F-2D96-46D8-BDCF-0A526AC71CFB}"/>
                  </a:ext>
                </a:extLst>
              </p:cNvPr>
              <p:cNvSpPr/>
              <p:nvPr/>
            </p:nvSpPr>
            <p:spPr>
              <a:xfrm>
                <a:off x="3045949" y="1051967"/>
                <a:ext cx="319991" cy="167014"/>
              </a:xfrm>
              <a:custGeom>
                <a:avLst/>
                <a:gdLst/>
                <a:ahLst/>
                <a:cxnLst/>
                <a:rect l="l" t="t" r="r" b="b"/>
                <a:pathLst>
                  <a:path w="17462" h="9114" extrusionOk="0">
                    <a:moveTo>
                      <a:pt x="16439" y="0"/>
                    </a:moveTo>
                    <a:cubicBezTo>
                      <a:pt x="16218" y="0"/>
                      <a:pt x="15995" y="129"/>
                      <a:pt x="15878" y="415"/>
                    </a:cubicBezTo>
                    <a:cubicBezTo>
                      <a:pt x="14707" y="3265"/>
                      <a:pt x="13991" y="5467"/>
                      <a:pt x="10886" y="6861"/>
                    </a:cubicBezTo>
                    <a:cubicBezTo>
                      <a:pt x="9523" y="7473"/>
                      <a:pt x="8176" y="7751"/>
                      <a:pt x="6859" y="7751"/>
                    </a:cubicBezTo>
                    <a:cubicBezTo>
                      <a:pt x="4480" y="7751"/>
                      <a:pt x="2197" y="6844"/>
                      <a:pt x="86" y="5350"/>
                    </a:cubicBezTo>
                    <a:cubicBezTo>
                      <a:pt x="77" y="5344"/>
                      <a:pt x="68" y="5341"/>
                      <a:pt x="60" y="5341"/>
                    </a:cubicBezTo>
                    <a:cubicBezTo>
                      <a:pt x="25" y="5341"/>
                      <a:pt x="1" y="5389"/>
                      <a:pt x="34" y="5419"/>
                    </a:cubicBezTo>
                    <a:cubicBezTo>
                      <a:pt x="2360" y="7516"/>
                      <a:pt x="4800" y="9113"/>
                      <a:pt x="7760" y="9113"/>
                    </a:cubicBezTo>
                    <a:cubicBezTo>
                      <a:pt x="8603" y="9113"/>
                      <a:pt x="9489" y="8983"/>
                      <a:pt x="10427" y="8698"/>
                    </a:cubicBezTo>
                    <a:cubicBezTo>
                      <a:pt x="13985" y="7617"/>
                      <a:pt x="17461" y="4616"/>
                      <a:pt x="17061" y="610"/>
                    </a:cubicBezTo>
                    <a:cubicBezTo>
                      <a:pt x="17022" y="226"/>
                      <a:pt x="16732" y="0"/>
                      <a:pt x="1643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1152;p38">
                <a:extLst>
                  <a:ext uri="{FF2B5EF4-FFF2-40B4-BE49-F238E27FC236}">
                    <a16:creationId xmlns:a16="http://schemas.microsoft.com/office/drawing/2014/main" id="{1986D555-F5C6-4DAB-B051-467C6DF8A3DB}"/>
                  </a:ext>
                </a:extLst>
              </p:cNvPr>
              <p:cNvSpPr/>
              <p:nvPr/>
            </p:nvSpPr>
            <p:spPr>
              <a:xfrm>
                <a:off x="3015986" y="1010091"/>
                <a:ext cx="333845" cy="67198"/>
              </a:xfrm>
              <a:custGeom>
                <a:avLst/>
                <a:gdLst/>
                <a:ahLst/>
                <a:cxnLst/>
                <a:rect l="l" t="t" r="r" b="b"/>
                <a:pathLst>
                  <a:path w="18218" h="3667" extrusionOk="0">
                    <a:moveTo>
                      <a:pt x="15824" y="1"/>
                    </a:moveTo>
                    <a:cubicBezTo>
                      <a:pt x="13727" y="1"/>
                      <a:pt x="10840" y="1114"/>
                      <a:pt x="9701" y="1114"/>
                    </a:cubicBezTo>
                    <a:cubicBezTo>
                      <a:pt x="9685" y="1114"/>
                      <a:pt x="9670" y="1114"/>
                      <a:pt x="9655" y="1113"/>
                    </a:cubicBezTo>
                    <a:cubicBezTo>
                      <a:pt x="7325" y="1048"/>
                      <a:pt x="5096" y="23"/>
                      <a:pt x="3322" y="23"/>
                    </a:cubicBezTo>
                    <a:cubicBezTo>
                      <a:pt x="1866" y="23"/>
                      <a:pt x="716" y="713"/>
                      <a:pt x="65" y="3188"/>
                    </a:cubicBezTo>
                    <a:cubicBezTo>
                      <a:pt x="0" y="3437"/>
                      <a:pt x="254" y="3667"/>
                      <a:pt x="493" y="3667"/>
                    </a:cubicBezTo>
                    <a:cubicBezTo>
                      <a:pt x="573" y="3667"/>
                      <a:pt x="652" y="3641"/>
                      <a:pt x="716" y="3580"/>
                    </a:cubicBezTo>
                    <a:lnTo>
                      <a:pt x="717" y="3580"/>
                    </a:lnTo>
                    <a:cubicBezTo>
                      <a:pt x="1910" y="2457"/>
                      <a:pt x="2591" y="1412"/>
                      <a:pt x="4253" y="1412"/>
                    </a:cubicBezTo>
                    <a:cubicBezTo>
                      <a:pt x="4351" y="1412"/>
                      <a:pt x="4452" y="1416"/>
                      <a:pt x="4556" y="1423"/>
                    </a:cubicBezTo>
                    <a:cubicBezTo>
                      <a:pt x="6256" y="1544"/>
                      <a:pt x="7821" y="2358"/>
                      <a:pt x="9517" y="2517"/>
                    </a:cubicBezTo>
                    <a:cubicBezTo>
                      <a:pt x="9581" y="2523"/>
                      <a:pt x="9650" y="2526"/>
                      <a:pt x="9724" y="2526"/>
                    </a:cubicBezTo>
                    <a:cubicBezTo>
                      <a:pt x="10913" y="2526"/>
                      <a:pt x="13293" y="1793"/>
                      <a:pt x="14999" y="1793"/>
                    </a:cubicBezTo>
                    <a:cubicBezTo>
                      <a:pt x="15833" y="1793"/>
                      <a:pt x="16506" y="1968"/>
                      <a:pt x="16802" y="2488"/>
                    </a:cubicBezTo>
                    <a:cubicBezTo>
                      <a:pt x="16940" y="2731"/>
                      <a:pt x="17147" y="2832"/>
                      <a:pt x="17360" y="2832"/>
                    </a:cubicBezTo>
                    <a:cubicBezTo>
                      <a:pt x="17777" y="2832"/>
                      <a:pt x="18217" y="2447"/>
                      <a:pt x="18213" y="1986"/>
                    </a:cubicBezTo>
                    <a:cubicBezTo>
                      <a:pt x="18199" y="464"/>
                      <a:pt x="17176" y="1"/>
                      <a:pt x="158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1153;p38">
                <a:extLst>
                  <a:ext uri="{FF2B5EF4-FFF2-40B4-BE49-F238E27FC236}">
                    <a16:creationId xmlns:a16="http://schemas.microsoft.com/office/drawing/2014/main" id="{FF942C73-339E-4E8F-A914-123D97CEC854}"/>
                  </a:ext>
                </a:extLst>
              </p:cNvPr>
              <p:cNvSpPr/>
              <p:nvPr/>
            </p:nvSpPr>
            <p:spPr>
              <a:xfrm>
                <a:off x="3060903" y="1065161"/>
                <a:ext cx="56349" cy="31171"/>
              </a:xfrm>
              <a:custGeom>
                <a:avLst/>
                <a:gdLst/>
                <a:ahLst/>
                <a:cxnLst/>
                <a:rect l="l" t="t" r="r" b="b"/>
                <a:pathLst>
                  <a:path w="3075" h="1701" extrusionOk="0">
                    <a:moveTo>
                      <a:pt x="1468" y="0"/>
                    </a:moveTo>
                    <a:cubicBezTo>
                      <a:pt x="1075" y="0"/>
                      <a:pt x="675" y="84"/>
                      <a:pt x="379" y="221"/>
                    </a:cubicBezTo>
                    <a:cubicBezTo>
                      <a:pt x="1" y="396"/>
                      <a:pt x="152" y="882"/>
                      <a:pt x="516" y="882"/>
                    </a:cubicBezTo>
                    <a:cubicBezTo>
                      <a:pt x="547" y="882"/>
                      <a:pt x="579" y="879"/>
                      <a:pt x="612" y="871"/>
                    </a:cubicBezTo>
                    <a:cubicBezTo>
                      <a:pt x="716" y="849"/>
                      <a:pt x="830" y="838"/>
                      <a:pt x="946" y="838"/>
                    </a:cubicBezTo>
                    <a:cubicBezTo>
                      <a:pt x="1144" y="838"/>
                      <a:pt x="1349" y="869"/>
                      <a:pt x="1523" y="920"/>
                    </a:cubicBezTo>
                    <a:cubicBezTo>
                      <a:pt x="1778" y="996"/>
                      <a:pt x="1968" y="1110"/>
                      <a:pt x="1987" y="1336"/>
                    </a:cubicBezTo>
                    <a:cubicBezTo>
                      <a:pt x="2006" y="1587"/>
                      <a:pt x="2183" y="1701"/>
                      <a:pt x="2372" y="1701"/>
                    </a:cubicBezTo>
                    <a:cubicBezTo>
                      <a:pt x="2573" y="1701"/>
                      <a:pt x="2787" y="1572"/>
                      <a:pt x="2842" y="1342"/>
                    </a:cubicBezTo>
                    <a:cubicBezTo>
                      <a:pt x="3075" y="360"/>
                      <a:pt x="2286" y="0"/>
                      <a:pt x="146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1154;p38">
                <a:extLst>
                  <a:ext uri="{FF2B5EF4-FFF2-40B4-BE49-F238E27FC236}">
                    <a16:creationId xmlns:a16="http://schemas.microsoft.com/office/drawing/2014/main" id="{5ECC81FF-BBB9-4C5C-8D24-68C29650B5C9}"/>
                  </a:ext>
                </a:extLst>
              </p:cNvPr>
              <p:cNvSpPr/>
              <p:nvPr/>
            </p:nvSpPr>
            <p:spPr>
              <a:xfrm>
                <a:off x="3063872" y="1082388"/>
                <a:ext cx="22100" cy="26608"/>
              </a:xfrm>
              <a:custGeom>
                <a:avLst/>
                <a:gdLst/>
                <a:ahLst/>
                <a:cxnLst/>
                <a:rect l="l" t="t" r="r" b="b"/>
                <a:pathLst>
                  <a:path w="1206" h="1452" extrusionOk="0">
                    <a:moveTo>
                      <a:pt x="458" y="0"/>
                    </a:moveTo>
                    <a:cubicBezTo>
                      <a:pt x="299" y="0"/>
                      <a:pt x="146" y="96"/>
                      <a:pt x="107" y="314"/>
                    </a:cubicBezTo>
                    <a:cubicBezTo>
                      <a:pt x="1" y="908"/>
                      <a:pt x="296" y="1225"/>
                      <a:pt x="832" y="1433"/>
                    </a:cubicBezTo>
                    <a:cubicBezTo>
                      <a:pt x="864" y="1445"/>
                      <a:pt x="894" y="1451"/>
                      <a:pt x="922" y="1451"/>
                    </a:cubicBezTo>
                    <a:cubicBezTo>
                      <a:pt x="1126" y="1451"/>
                      <a:pt x="1206" y="1145"/>
                      <a:pt x="1075" y="995"/>
                    </a:cubicBezTo>
                    <a:cubicBezTo>
                      <a:pt x="941" y="839"/>
                      <a:pt x="863" y="652"/>
                      <a:pt x="873" y="444"/>
                    </a:cubicBezTo>
                    <a:cubicBezTo>
                      <a:pt x="888" y="167"/>
                      <a:pt x="667" y="0"/>
                      <a:pt x="45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1155;p38">
                <a:extLst>
                  <a:ext uri="{FF2B5EF4-FFF2-40B4-BE49-F238E27FC236}">
                    <a16:creationId xmlns:a16="http://schemas.microsoft.com/office/drawing/2014/main" id="{99A4907A-6C92-4569-9263-E35A51291580}"/>
                  </a:ext>
                </a:extLst>
              </p:cNvPr>
              <p:cNvSpPr/>
              <p:nvPr/>
            </p:nvSpPr>
            <p:spPr>
              <a:xfrm>
                <a:off x="3121654" y="1091258"/>
                <a:ext cx="71339" cy="76635"/>
              </a:xfrm>
              <a:custGeom>
                <a:avLst/>
                <a:gdLst/>
                <a:ahLst/>
                <a:cxnLst/>
                <a:rect l="l" t="t" r="r" b="b"/>
                <a:pathLst>
                  <a:path w="3893" h="4182" extrusionOk="0">
                    <a:moveTo>
                      <a:pt x="1514" y="2263"/>
                    </a:moveTo>
                    <a:lnTo>
                      <a:pt x="1514" y="2263"/>
                    </a:lnTo>
                    <a:cubicBezTo>
                      <a:pt x="1514" y="2263"/>
                      <a:pt x="1514" y="2263"/>
                      <a:pt x="1514" y="2265"/>
                    </a:cubicBezTo>
                    <a:lnTo>
                      <a:pt x="1514" y="2265"/>
                    </a:lnTo>
                    <a:cubicBezTo>
                      <a:pt x="1514" y="2264"/>
                      <a:pt x="1514" y="2263"/>
                      <a:pt x="1514" y="2263"/>
                    </a:cubicBezTo>
                    <a:close/>
                    <a:moveTo>
                      <a:pt x="1484" y="2366"/>
                    </a:moveTo>
                    <a:lnTo>
                      <a:pt x="1484" y="2366"/>
                    </a:lnTo>
                    <a:cubicBezTo>
                      <a:pt x="1485" y="2366"/>
                      <a:pt x="1485" y="2367"/>
                      <a:pt x="1486" y="2367"/>
                    </a:cubicBezTo>
                    <a:lnTo>
                      <a:pt x="1486" y="2367"/>
                    </a:lnTo>
                    <a:cubicBezTo>
                      <a:pt x="1478" y="2393"/>
                      <a:pt x="1474" y="2404"/>
                      <a:pt x="1474" y="2404"/>
                    </a:cubicBezTo>
                    <a:cubicBezTo>
                      <a:pt x="1474" y="2404"/>
                      <a:pt x="1478" y="2387"/>
                      <a:pt x="1484" y="2366"/>
                    </a:cubicBezTo>
                    <a:close/>
                    <a:moveTo>
                      <a:pt x="1529" y="2414"/>
                    </a:moveTo>
                    <a:lnTo>
                      <a:pt x="1529" y="2414"/>
                    </a:lnTo>
                    <a:cubicBezTo>
                      <a:pt x="1546" y="2442"/>
                      <a:pt x="1556" y="2465"/>
                      <a:pt x="1555" y="2465"/>
                    </a:cubicBezTo>
                    <a:cubicBezTo>
                      <a:pt x="1555" y="2465"/>
                      <a:pt x="1547" y="2451"/>
                      <a:pt x="1529" y="2414"/>
                    </a:cubicBezTo>
                    <a:close/>
                    <a:moveTo>
                      <a:pt x="1896" y="0"/>
                    </a:moveTo>
                    <a:cubicBezTo>
                      <a:pt x="1303" y="0"/>
                      <a:pt x="839" y="561"/>
                      <a:pt x="770" y="1137"/>
                    </a:cubicBezTo>
                    <a:lnTo>
                      <a:pt x="770" y="1137"/>
                    </a:lnTo>
                    <a:cubicBezTo>
                      <a:pt x="147" y="1563"/>
                      <a:pt x="1" y="2375"/>
                      <a:pt x="272" y="3068"/>
                    </a:cubicBezTo>
                    <a:cubicBezTo>
                      <a:pt x="553" y="3787"/>
                      <a:pt x="1219" y="4182"/>
                      <a:pt x="1918" y="4182"/>
                    </a:cubicBezTo>
                    <a:cubicBezTo>
                      <a:pt x="2228" y="4182"/>
                      <a:pt x="2545" y="4104"/>
                      <a:pt x="2837" y="3943"/>
                    </a:cubicBezTo>
                    <a:cubicBezTo>
                      <a:pt x="3509" y="3573"/>
                      <a:pt x="3892" y="2767"/>
                      <a:pt x="3836" y="2013"/>
                    </a:cubicBezTo>
                    <a:cubicBezTo>
                      <a:pt x="3803" y="1596"/>
                      <a:pt x="3665" y="1194"/>
                      <a:pt x="3433" y="847"/>
                    </a:cubicBezTo>
                    <a:cubicBezTo>
                      <a:pt x="3122" y="380"/>
                      <a:pt x="2688" y="191"/>
                      <a:pt x="2172" y="40"/>
                    </a:cubicBezTo>
                    <a:cubicBezTo>
                      <a:pt x="2078" y="13"/>
                      <a:pt x="1985" y="0"/>
                      <a:pt x="189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74" name="TextBox 73"/>
          <p:cNvSpPr txBox="1"/>
          <p:nvPr/>
        </p:nvSpPr>
        <p:spPr>
          <a:xfrm>
            <a:off x="6723472" y="2529663"/>
            <a:ext cx="23174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c. 80 : 16</a:t>
            </a:r>
            <a:endParaRPr lang="en-US" sz="1800" dirty="0"/>
          </a:p>
        </p:txBody>
      </p:sp>
      <p:sp>
        <p:nvSpPr>
          <p:cNvPr id="76" name="TextBox 75"/>
          <p:cNvSpPr txBox="1"/>
          <p:nvPr/>
        </p:nvSpPr>
        <p:spPr>
          <a:xfrm>
            <a:off x="6660180" y="2734327"/>
            <a:ext cx="2419361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smtClean="0">
                <a:solidFill>
                  <a:srgbClr val="C00000"/>
                </a:solidFill>
              </a:rPr>
              <a:t>= ( 16 x 5) : 16</a:t>
            </a:r>
          </a:p>
          <a:p>
            <a:pPr>
              <a:lnSpc>
                <a:spcPct val="150000"/>
              </a:lnSpc>
            </a:pPr>
            <a:r>
              <a:rPr lang="en-US" sz="1800" dirty="0" smtClean="0">
                <a:solidFill>
                  <a:srgbClr val="C00000"/>
                </a:solidFill>
              </a:rPr>
              <a:t>= (16 : 16) x 5</a:t>
            </a:r>
          </a:p>
          <a:p>
            <a:pPr>
              <a:lnSpc>
                <a:spcPct val="150000"/>
              </a:lnSpc>
            </a:pPr>
            <a:r>
              <a:rPr lang="en-US" sz="1800" dirty="0" smtClean="0">
                <a:solidFill>
                  <a:srgbClr val="C00000"/>
                </a:solidFill>
              </a:rPr>
              <a:t>= 1 x 5 = 5</a:t>
            </a:r>
          </a:p>
        </p:txBody>
      </p:sp>
    </p:spTree>
    <p:extLst>
      <p:ext uri="{BB962C8B-B14F-4D97-AF65-F5344CB8AC3E}">
        <p14:creationId xmlns:p14="http://schemas.microsoft.com/office/powerpoint/2010/main" val="75094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52" grpId="0"/>
      <p:bldP spid="2" grpId="0"/>
      <p:bldP spid="59" grpId="0"/>
      <p:bldP spid="3" grpId="0"/>
      <p:bldP spid="46" grpId="0" animBg="1"/>
      <p:bldP spid="47" grpId="0" animBg="1"/>
      <p:bldP spid="74" grpId="0"/>
      <p:bldP spid="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>
            <a:extLst>
              <a:ext uri="{FF2B5EF4-FFF2-40B4-BE49-F238E27FC236}">
                <a16:creationId xmlns:a16="http://schemas.microsoft.com/office/drawing/2014/main" id="{B250E9C7-0FC7-457C-BF87-C6F1EB53111D}"/>
              </a:ext>
            </a:extLst>
          </p:cNvPr>
          <p:cNvGrpSpPr/>
          <p:nvPr/>
        </p:nvGrpSpPr>
        <p:grpSpPr>
          <a:xfrm>
            <a:off x="1625400" y="146615"/>
            <a:ext cx="5541818" cy="743066"/>
            <a:chOff x="2428549" y="163899"/>
            <a:chExt cx="4638601" cy="743066"/>
          </a:xfrm>
        </p:grpSpPr>
        <p:sp>
          <p:nvSpPr>
            <p:cNvPr id="81" name="Google Shape;1240;p41">
              <a:extLst>
                <a:ext uri="{FF2B5EF4-FFF2-40B4-BE49-F238E27FC236}">
                  <a16:creationId xmlns:a16="http://schemas.microsoft.com/office/drawing/2014/main" id="{6E98417B-A8D5-46C1-BEBC-26A5328C16A9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SVN-A Love Of Thunder" panose="02040603050506020204" pitchFamily="18" charset="0"/>
              </a:endParaRP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23AEB1F2-AD59-4E43-AB4D-B6CB06303114}"/>
                </a:ext>
              </a:extLst>
            </p:cNvPr>
            <p:cNvSpPr txBox="1"/>
            <p:nvPr/>
          </p:nvSpPr>
          <p:spPr>
            <a:xfrm>
              <a:off x="2428549" y="214225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smtClean="0">
                  <a:solidFill>
                    <a:srgbClr val="666658"/>
                  </a:solidFill>
                  <a:latin typeface="SVN-A Love Of Thunder" panose="02040603050506020204" pitchFamily="18" charset="0"/>
                </a:rPr>
                <a:t>HÌNH THOI</a:t>
              </a:r>
            </a:p>
          </p:txBody>
        </p:sp>
      </p:grp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281509" y="1020097"/>
            <a:ext cx="297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sng">
                <a:solidFill>
                  <a:srgbClr val="6600CC"/>
                </a:solidFill>
                <a:latin typeface="SVN-A Love Of Thunder" panose="02040603050506020204" pitchFamily="18" charset="0"/>
              </a:rPr>
              <a:t>1. Định nghĩa:</a:t>
            </a:r>
          </a:p>
        </p:txBody>
      </p:sp>
      <p:grpSp>
        <p:nvGrpSpPr>
          <p:cNvPr id="35" name="Group 7"/>
          <p:cNvGrpSpPr>
            <a:grpSpLocks/>
          </p:cNvGrpSpPr>
          <p:nvPr/>
        </p:nvGrpSpPr>
        <p:grpSpPr bwMode="auto">
          <a:xfrm>
            <a:off x="525129" y="1562254"/>
            <a:ext cx="3429000" cy="2149475"/>
            <a:chOff x="2404" y="1389"/>
            <a:chExt cx="3356" cy="1807"/>
          </a:xfrm>
        </p:grpSpPr>
        <p:sp>
          <p:nvSpPr>
            <p:cNvPr id="36" name="Text Box 8"/>
            <p:cNvSpPr txBox="1">
              <a:spLocks noChangeArrowheads="1"/>
            </p:cNvSpPr>
            <p:nvPr/>
          </p:nvSpPr>
          <p:spPr bwMode="auto">
            <a:xfrm>
              <a:off x="5354" y="2124"/>
              <a:ext cx="406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SVN-A Love Of Thunder" panose="020406030505060202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</a:p>
          </p:txBody>
        </p:sp>
        <p:sp>
          <p:nvSpPr>
            <p:cNvPr id="37" name="Line 9"/>
            <p:cNvSpPr>
              <a:spLocks noChangeShapeType="1"/>
            </p:cNvSpPr>
            <p:nvPr/>
          </p:nvSpPr>
          <p:spPr bwMode="auto">
            <a:xfrm flipH="1">
              <a:off x="2776" y="1727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SVN-A Love Of Thunder" panose="02040603050506020204" pitchFamily="18" charset="0"/>
              </a:endParaRPr>
            </a:p>
          </p:txBody>
        </p:sp>
        <p:sp>
          <p:nvSpPr>
            <p:cNvPr id="39" name="Line 10"/>
            <p:cNvSpPr>
              <a:spLocks noChangeShapeType="1"/>
            </p:cNvSpPr>
            <p:nvPr/>
          </p:nvSpPr>
          <p:spPr bwMode="auto">
            <a:xfrm flipH="1">
              <a:off x="4010" y="2290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SVN-A Love Of Thunder" panose="02040603050506020204" pitchFamily="18" charset="0"/>
              </a:endParaRPr>
            </a:p>
          </p:txBody>
        </p:sp>
        <p:sp>
          <p:nvSpPr>
            <p:cNvPr id="41" name="Line 11"/>
            <p:cNvSpPr>
              <a:spLocks noChangeShapeType="1"/>
            </p:cNvSpPr>
            <p:nvPr/>
          </p:nvSpPr>
          <p:spPr bwMode="auto">
            <a:xfrm>
              <a:off x="4036" y="1727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SVN-A Love Of Thunder" panose="02040603050506020204" pitchFamily="18" charset="0"/>
              </a:endParaRPr>
            </a:p>
          </p:txBody>
        </p:sp>
        <p:sp>
          <p:nvSpPr>
            <p:cNvPr id="43" name="Line 12"/>
            <p:cNvSpPr>
              <a:spLocks noChangeShapeType="1"/>
            </p:cNvSpPr>
            <p:nvPr/>
          </p:nvSpPr>
          <p:spPr bwMode="auto">
            <a:xfrm>
              <a:off x="2776" y="2258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SVN-A Love Of Thunder" panose="02040603050506020204" pitchFamily="18" charset="0"/>
              </a:endParaRPr>
            </a:p>
          </p:txBody>
        </p:sp>
        <p:sp>
          <p:nvSpPr>
            <p:cNvPr id="44" name="Oval 13"/>
            <p:cNvSpPr>
              <a:spLocks noChangeArrowheads="1"/>
            </p:cNvSpPr>
            <p:nvPr/>
          </p:nvSpPr>
          <p:spPr bwMode="auto">
            <a:xfrm>
              <a:off x="5252" y="2274"/>
              <a:ext cx="44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VN-A Love Of Thunder" panose="0204060305050602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6" name="Oval 14"/>
            <p:cNvSpPr>
              <a:spLocks noChangeArrowheads="1"/>
            </p:cNvSpPr>
            <p:nvPr/>
          </p:nvSpPr>
          <p:spPr bwMode="auto">
            <a:xfrm>
              <a:off x="3992" y="2804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VN-A Love Of Thunder" panose="0204060305050602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48" name="Oval 15"/>
            <p:cNvSpPr>
              <a:spLocks noChangeArrowheads="1"/>
            </p:cNvSpPr>
            <p:nvPr/>
          </p:nvSpPr>
          <p:spPr bwMode="auto">
            <a:xfrm>
              <a:off x="2758" y="2241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VN-A Love Of Thunder" panose="0204060305050602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56" name="Oval 16"/>
            <p:cNvSpPr>
              <a:spLocks noChangeArrowheads="1"/>
            </p:cNvSpPr>
            <p:nvPr/>
          </p:nvSpPr>
          <p:spPr bwMode="auto">
            <a:xfrm>
              <a:off x="4019" y="1711"/>
              <a:ext cx="43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VN-A Love Of Thunder" panose="0204060305050602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57" name="Text Box 17"/>
            <p:cNvSpPr txBox="1">
              <a:spLocks noChangeArrowheads="1"/>
            </p:cNvSpPr>
            <p:nvPr/>
          </p:nvSpPr>
          <p:spPr bwMode="auto">
            <a:xfrm>
              <a:off x="2404" y="2098"/>
              <a:ext cx="489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SVN-A Love Of Thunder" panose="020406030505060202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58" name="Text Box 18"/>
            <p:cNvSpPr txBox="1">
              <a:spLocks noChangeArrowheads="1"/>
            </p:cNvSpPr>
            <p:nvPr/>
          </p:nvSpPr>
          <p:spPr bwMode="auto">
            <a:xfrm>
              <a:off x="3917" y="2888"/>
              <a:ext cx="49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SVN-A Love Of Thunder" panose="020406030505060202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D</a:t>
              </a:r>
            </a:p>
          </p:txBody>
        </p:sp>
        <p:sp>
          <p:nvSpPr>
            <p:cNvPr id="59" name="Text Box 19"/>
            <p:cNvSpPr txBox="1">
              <a:spLocks noChangeArrowheads="1"/>
            </p:cNvSpPr>
            <p:nvPr/>
          </p:nvSpPr>
          <p:spPr bwMode="auto">
            <a:xfrm>
              <a:off x="3799" y="1389"/>
              <a:ext cx="49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SVN-A Love Of Thunder" panose="020406030505060202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60" name="Line 20"/>
            <p:cNvSpPr>
              <a:spLocks noChangeShapeType="1"/>
            </p:cNvSpPr>
            <p:nvPr/>
          </p:nvSpPr>
          <p:spPr bwMode="auto">
            <a:xfrm flipH="1">
              <a:off x="3450" y="2547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SVN-A Love Of Thunder" panose="02040603050506020204" pitchFamily="18" charset="0"/>
              </a:endParaRPr>
            </a:p>
          </p:txBody>
        </p:sp>
        <p:sp>
          <p:nvSpPr>
            <p:cNvPr id="61" name="Line 21"/>
            <p:cNvSpPr>
              <a:spLocks noChangeShapeType="1"/>
            </p:cNvSpPr>
            <p:nvPr/>
          </p:nvSpPr>
          <p:spPr bwMode="auto">
            <a:xfrm flipH="1" flipV="1">
              <a:off x="338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SVN-A Love Of Thunder" panose="02040603050506020204" pitchFamily="18" charset="0"/>
              </a:endParaRPr>
            </a:p>
          </p:txBody>
        </p:sp>
        <p:sp>
          <p:nvSpPr>
            <p:cNvPr id="62" name="Line 22"/>
            <p:cNvSpPr>
              <a:spLocks noChangeShapeType="1"/>
            </p:cNvSpPr>
            <p:nvPr/>
          </p:nvSpPr>
          <p:spPr bwMode="auto">
            <a:xfrm flipH="1">
              <a:off x="464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SVN-A Love Of Thunder" panose="02040603050506020204" pitchFamily="18" charset="0"/>
              </a:endParaRPr>
            </a:p>
          </p:txBody>
        </p:sp>
        <p:sp>
          <p:nvSpPr>
            <p:cNvPr id="63" name="Line 23"/>
            <p:cNvSpPr>
              <a:spLocks noChangeShapeType="1"/>
            </p:cNvSpPr>
            <p:nvPr/>
          </p:nvSpPr>
          <p:spPr bwMode="auto">
            <a:xfrm flipH="1" flipV="1">
              <a:off x="4500" y="2571"/>
              <a:ext cx="7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SVN-A Love Of Thunder" panose="02040603050506020204" pitchFamily="18" charset="0"/>
              </a:endParaRPr>
            </a:p>
          </p:txBody>
        </p:sp>
      </p:grp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264480" y="3791427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Hình thoi là tứ giác có 4 cạnh bằng nhau</a:t>
            </a:r>
          </a:p>
        </p:txBody>
      </p:sp>
      <p:sp>
        <p:nvSpPr>
          <p:cNvPr id="65" name="Line 27"/>
          <p:cNvSpPr>
            <a:spLocks noChangeShapeType="1"/>
          </p:cNvSpPr>
          <p:nvPr/>
        </p:nvSpPr>
        <p:spPr bwMode="auto">
          <a:xfrm>
            <a:off x="4396309" y="836202"/>
            <a:ext cx="0" cy="4307298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SVN-A Love Of Thunder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196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6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CA4EC7E2-F510-42A7-A0CC-5A350568ECD6}"/>
              </a:ext>
            </a:extLst>
          </p:cNvPr>
          <p:cNvGrpSpPr/>
          <p:nvPr/>
        </p:nvGrpSpPr>
        <p:grpSpPr>
          <a:xfrm>
            <a:off x="2077683" y="156448"/>
            <a:ext cx="5541818" cy="743066"/>
            <a:chOff x="2428549" y="163899"/>
            <a:chExt cx="4638601" cy="743066"/>
          </a:xfrm>
        </p:grpSpPr>
        <p:sp>
          <p:nvSpPr>
            <p:cNvPr id="50" name="Google Shape;1240;p41">
              <a:extLst>
                <a:ext uri="{FF2B5EF4-FFF2-40B4-BE49-F238E27FC236}">
                  <a16:creationId xmlns:a16="http://schemas.microsoft.com/office/drawing/2014/main" id="{5DE4D3D6-BE2B-4B42-A8B0-497C28772FEB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C63BE57-081C-4007-A665-EBC241DB1DE9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666658"/>
                  </a:solidFill>
                </a:rPr>
                <a:t>VẬN DỤNG KIẾN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96370774-68B4-4099-A9E5-07EAA903AD36}"/>
                  </a:ext>
                </a:extLst>
              </p:cNvPr>
              <p:cNvSpPr/>
              <p:nvPr/>
            </p:nvSpPr>
            <p:spPr>
              <a:xfrm>
                <a:off x="417287" y="847900"/>
                <a:ext cx="8371113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Thử</a:t>
                </a:r>
                <a:r>
                  <a:rPr lang="en-US" sz="2000" b="1" dirty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b="1" dirty="0" err="1">
                    <a:latin typeface="Calibri" panose="020F0502020204030204" pitchFamily="34" charset="0"/>
                    <a:ea typeface="Calibri" panose="020F0502020204030204" pitchFamily="34" charset="0"/>
                  </a:rPr>
                  <a:t>thách</a:t>
                </a:r>
                <a:r>
                  <a:rPr lang="en-US" sz="2000" b="1" dirty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b="1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3.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Hình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chữ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nhật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ABCD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có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chiều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rộng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là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5cm,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nếu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chiều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dài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hình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chữ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nhật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giảm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đi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3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lần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thì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diện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tích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hình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chữ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nhật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mới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là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5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cm</m:t>
                        </m:r>
                      </m:e>
                      <m:sup>
                        <m:r>
                          <a:rPr lang="en-US" sz="2000" b="0" i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.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Tính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chiều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dài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hình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chữ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nhật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 ABCD ban </a:t>
                </a:r>
                <a:r>
                  <a:rPr lang="en-US" sz="2000" dirty="0" err="1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đầu</a:t>
                </a:r>
                <a:r>
                  <a:rPr lang="en-US" sz="2000" dirty="0" smtClean="0">
                    <a:latin typeface="Calibri" panose="020F0502020204030204" pitchFamily="34" charset="0"/>
                    <a:ea typeface="Calibri" panose="020F0502020204030204" pitchFamily="34" charset="0"/>
                  </a:rPr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="" xmlns:a16="http://schemas.microsoft.com/office/drawing/2014/main" id="{96370774-68B4-4099-A9E5-07EAA903AD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87" y="847900"/>
                <a:ext cx="8371113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728" t="-2994" r="-582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0721648"/>
              </p:ext>
            </p:extLst>
          </p:nvPr>
        </p:nvGraphicFramePr>
        <p:xfrm>
          <a:off x="800011" y="1863563"/>
          <a:ext cx="7605664" cy="370840"/>
        </p:xfrm>
        <a:graphic>
          <a:graphicData uri="http://schemas.openxmlformats.org/drawingml/2006/table">
            <a:tbl>
              <a:tblPr firstRow="1" bandRow="1">
                <a:tableStyleId>{C104E6A3-9CF8-457B-AD72-D36195D57042}</a:tableStyleId>
              </a:tblPr>
              <a:tblGrid>
                <a:gridCol w="18525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02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.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65cm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.</a:t>
                      </a:r>
                      <a:r>
                        <a:rPr lang="en-US" baseline="0" dirty="0" smtClean="0"/>
                        <a:t> 30cm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. 60cm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. 300cm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7" name="Bảng 3">
                <a:extLst>
                  <a:ext uri="{FF2B5EF4-FFF2-40B4-BE49-F238E27FC236}">
                    <a16:creationId xmlns:a16="http://schemas.microsoft.com/office/drawing/2014/main" id="{51906EF8-4B6F-4C7E-BB20-100271E30D1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580008"/>
                  </p:ext>
                </p:extLst>
              </p:nvPr>
            </p:nvGraphicFramePr>
            <p:xfrm>
              <a:off x="2933765" y="2313441"/>
              <a:ext cx="5143435" cy="2525259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628145">
                      <a:extLst>
                        <a:ext uri="{9D8B030D-6E8A-4147-A177-3AD203B41FA5}">
                          <a16:colId xmlns:a16="http://schemas.microsoft.com/office/drawing/2014/main" val="3684075002"/>
                        </a:ext>
                      </a:extLst>
                    </a:gridCol>
                    <a:gridCol w="4515290">
                      <a:extLst>
                        <a:ext uri="{9D8B030D-6E8A-4147-A177-3AD203B41FA5}">
                          <a16:colId xmlns:a16="http://schemas.microsoft.com/office/drawing/2014/main" val="468157488"/>
                        </a:ext>
                      </a:extLst>
                    </a:gridCol>
                  </a:tblGrid>
                  <a:tr h="566122"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sz="1400" baseline="0" dirty="0" err="1" smtClean="0">
                              <a:latin typeface="+mj-lt"/>
                            </a:rPr>
                            <a:t>Chiều</a:t>
                          </a:r>
                          <a:r>
                            <a:rPr lang="en-US" sz="1400" baseline="0" dirty="0" smtClean="0">
                              <a:latin typeface="+mj-lt"/>
                            </a:rPr>
                            <a:t> </a:t>
                          </a:r>
                          <a:r>
                            <a:rPr lang="en-US" sz="1400" baseline="0" dirty="0" err="1" smtClean="0">
                              <a:latin typeface="+mj-lt"/>
                            </a:rPr>
                            <a:t>dài</a:t>
                          </a:r>
                          <a:r>
                            <a:rPr lang="en-US" sz="1400" baseline="0" dirty="0" smtClean="0">
                              <a:latin typeface="+mj-lt"/>
                            </a:rPr>
                            <a:t> =  </a:t>
                          </a:r>
                          <a:r>
                            <a:rPr lang="en-US" sz="1400" baseline="0" dirty="0" err="1" smtClean="0">
                              <a:latin typeface="+mj-lt"/>
                            </a:rPr>
                            <a:t>Diện</a:t>
                          </a:r>
                          <a:r>
                            <a:rPr lang="en-US" sz="1400" baseline="0" dirty="0" smtClean="0">
                              <a:latin typeface="+mj-lt"/>
                            </a:rPr>
                            <a:t> </a:t>
                          </a:r>
                          <a:r>
                            <a:rPr lang="en-US" sz="1400" baseline="0" dirty="0" err="1" smtClean="0">
                              <a:latin typeface="+mj-lt"/>
                            </a:rPr>
                            <a:t>tích</a:t>
                          </a:r>
                          <a:r>
                            <a:rPr lang="en-US" sz="1400" baseline="0" dirty="0" smtClean="0">
                              <a:latin typeface="+mj-lt"/>
                            </a:rPr>
                            <a:t> : </a:t>
                          </a:r>
                          <a:r>
                            <a:rPr lang="en-US" sz="1400" baseline="0" dirty="0" err="1" smtClean="0">
                              <a:latin typeface="+mj-lt"/>
                            </a:rPr>
                            <a:t>chiều</a:t>
                          </a:r>
                          <a:r>
                            <a:rPr lang="en-US" sz="1400" baseline="0" dirty="0" smtClean="0">
                              <a:latin typeface="+mj-lt"/>
                            </a:rPr>
                            <a:t> </a:t>
                          </a:r>
                          <a:r>
                            <a:rPr lang="en-US" sz="1400" baseline="0" dirty="0" err="1" smtClean="0">
                              <a:latin typeface="+mj-lt"/>
                            </a:rPr>
                            <a:t>rộng</a:t>
                          </a:r>
                          <a:endParaRPr lang="vi-VN" sz="1400" dirty="0"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BE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vi-VN" sz="16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BE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75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endParaRPr lang="vi-VN" sz="1600" dirty="0"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BE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sz="1600" dirty="0" err="1" smtClean="0">
                              <a:latin typeface="+mj-lt"/>
                            </a:rPr>
                            <a:t>Diện</a:t>
                          </a:r>
                          <a:r>
                            <a:rPr lang="en-US" sz="1600" baseline="0" dirty="0" smtClean="0">
                              <a:latin typeface="+mj-lt"/>
                            </a:rPr>
                            <a:t> </a:t>
                          </a:r>
                          <a:r>
                            <a:rPr lang="en-US" sz="1600" baseline="0" dirty="0" err="1" smtClean="0">
                              <a:latin typeface="+mj-lt"/>
                            </a:rPr>
                            <a:t>tích</a:t>
                          </a:r>
                          <a:endParaRPr lang="vi-VN" sz="1600" dirty="0"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BE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09415654"/>
                      </a:ext>
                    </a:extLst>
                  </a:tr>
                  <a:tr h="1099820">
                    <a:tc>
                      <a:txBody>
                        <a:bodyPr/>
                        <a:lstStyle>
                          <a:lvl1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1pPr>
                          <a:lvl2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2pPr>
                          <a:lvl3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3pPr>
                          <a:lvl4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4pPr>
                          <a:lvl5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5pPr>
                          <a:lvl6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6pPr>
                          <a:lvl7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7pPr>
                          <a:lvl8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8pPr>
                          <a:lvl9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+mj-lt"/>
                            </a:rPr>
                            <a:t>GN</a:t>
                          </a:r>
                          <a:endParaRPr lang="vi-VN" sz="1600" dirty="0"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BE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00000"/>
                            </a:lnSpc>
                          </a:pPr>
                          <a:r>
                            <a:rPr lang="en-US" sz="1600" baseline="0" dirty="0" err="1" smtClean="0">
                              <a:latin typeface="+mj-lt"/>
                            </a:rPr>
                            <a:t>Chiều</a:t>
                          </a:r>
                          <a:r>
                            <a:rPr lang="en-US" sz="1600" baseline="0" dirty="0" smtClean="0">
                              <a:latin typeface="+mj-lt"/>
                            </a:rPr>
                            <a:t> </a:t>
                          </a:r>
                          <a:r>
                            <a:rPr lang="en-US" sz="1600" baseline="0" dirty="0" err="1" smtClean="0">
                              <a:latin typeface="+mj-lt"/>
                            </a:rPr>
                            <a:t>rộng</a:t>
                          </a:r>
                          <a:r>
                            <a:rPr lang="en-US" sz="1600" baseline="0" dirty="0" smtClean="0">
                              <a:latin typeface="+mj-lt"/>
                            </a:rPr>
                            <a:t> = 5cm</a:t>
                          </a:r>
                        </a:p>
                        <a:p>
                          <a:pPr algn="l">
                            <a:lnSpc>
                              <a:spcPct val="100000"/>
                            </a:lnSpc>
                          </a:pPr>
                          <a:r>
                            <a:rPr lang="en-US" sz="1600" baseline="0" dirty="0" err="1" smtClean="0">
                              <a:latin typeface="+mj-lt"/>
                            </a:rPr>
                            <a:t>Nếu</a:t>
                          </a:r>
                          <a:r>
                            <a:rPr lang="en-US" sz="1600" baseline="0" dirty="0" smtClean="0">
                              <a:latin typeface="+mj-lt"/>
                            </a:rPr>
                            <a:t> </a:t>
                          </a:r>
                          <a:r>
                            <a:rPr lang="en-US" sz="1600" baseline="0" dirty="0" err="1" smtClean="0">
                              <a:latin typeface="+mj-lt"/>
                            </a:rPr>
                            <a:t>chiều</a:t>
                          </a:r>
                          <a:r>
                            <a:rPr lang="en-US" sz="1600" baseline="0" dirty="0" smtClean="0">
                              <a:latin typeface="+mj-lt"/>
                            </a:rPr>
                            <a:t> </a:t>
                          </a:r>
                          <a:r>
                            <a:rPr lang="en-US" sz="1600" baseline="0" dirty="0" err="1" smtClean="0">
                              <a:latin typeface="+mj-lt"/>
                            </a:rPr>
                            <a:t>dài</a:t>
                          </a:r>
                          <a:r>
                            <a:rPr lang="en-US" sz="1600" baseline="0" dirty="0" smtClean="0">
                              <a:latin typeface="+mj-lt"/>
                            </a:rPr>
                            <a:t> </a:t>
                          </a:r>
                          <a:r>
                            <a:rPr lang="en-US" sz="1600" baseline="0" dirty="0" err="1" smtClean="0">
                              <a:latin typeface="+mj-lt"/>
                            </a:rPr>
                            <a:t>giảm</a:t>
                          </a:r>
                          <a:r>
                            <a:rPr lang="en-US" sz="1600" baseline="0" dirty="0" smtClean="0">
                              <a:latin typeface="+mj-lt"/>
                            </a:rPr>
                            <a:t> 3 </a:t>
                          </a:r>
                          <a:r>
                            <a:rPr lang="en-US" sz="1600" baseline="0" dirty="0" err="1" smtClean="0">
                              <a:latin typeface="+mj-lt"/>
                            </a:rPr>
                            <a:t>lần</a:t>
                          </a:r>
                          <a:r>
                            <a:rPr lang="en-US" sz="1600" baseline="0" dirty="0" smtClean="0">
                              <a:latin typeface="+mj-lt"/>
                            </a:rPr>
                            <a:t> </a:t>
                          </a:r>
                          <a:r>
                            <a:rPr lang="en-US" sz="1600" baseline="0" dirty="0" err="1" smtClean="0">
                              <a:latin typeface="+mj-lt"/>
                            </a:rPr>
                            <a:t>thì</a:t>
                          </a:r>
                          <a:r>
                            <a:rPr lang="en-US" sz="1600" baseline="0" dirty="0" smtClean="0">
                              <a:latin typeface="+mj-lt"/>
                            </a:rPr>
                            <a:t> </a:t>
                          </a:r>
                          <a:r>
                            <a:rPr lang="en-US" sz="1600" baseline="0" dirty="0" err="1" smtClean="0">
                              <a:latin typeface="+mj-lt"/>
                            </a:rPr>
                            <a:t>diện</a:t>
                          </a:r>
                          <a:r>
                            <a:rPr lang="en-US" sz="1600" baseline="0" dirty="0" smtClean="0">
                              <a:latin typeface="+mj-lt"/>
                            </a:rPr>
                            <a:t> </a:t>
                          </a:r>
                          <a:r>
                            <a:rPr lang="en-US" sz="1600" baseline="0" dirty="0" err="1" smtClean="0">
                              <a:latin typeface="+mj-lt"/>
                            </a:rPr>
                            <a:t>tích</a:t>
                          </a:r>
                          <a:r>
                            <a:rPr lang="en-US" sz="1600" baseline="0" dirty="0" smtClean="0">
                              <a:latin typeface="+mj-lt"/>
                            </a:rPr>
                            <a:t> = </a:t>
                          </a:r>
                          <a:r>
                            <a:rPr lang="en-US" sz="1600" dirty="0" smtClean="0">
                              <a:latin typeface="Calibri" panose="020F0502020204030204" pitchFamily="34" charset="0"/>
                              <a:ea typeface="Calibri" panose="020F0502020204030204" pitchFamily="34" charset="0"/>
                            </a:rPr>
                            <a:t>5</a:t>
                          </a:r>
                          <a:r>
                            <a:rPr lang="en-US" sz="1600" i="0" dirty="0" smtClean="0">
                              <a:latin typeface="Calibri" panose="020F0502020204030204" pitchFamily="34" charset="0"/>
                              <a:ea typeface="Calibri" panose="020F0502020204030204" pitchFamily="34" charset="0"/>
                            </a:rPr>
                            <a:t>0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600" b="0" i="0" smtClean="0">
                                      <a:latin typeface="Cambria Math"/>
                                    </a:rPr>
                                    <m:t>cm</m:t>
                                  </m:r>
                                </m:e>
                                <m:sup>
                                  <m:r>
                                    <a:rPr lang="en-US" sz="1600" b="0" i="0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1600" i="0" baseline="0" dirty="0" smtClean="0">
                              <a:latin typeface="+mj-lt"/>
                            </a:rPr>
                            <a:t> 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BE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12114746"/>
                      </a:ext>
                    </a:extLst>
                  </a:tr>
                  <a:tr h="524037">
                    <a:tc>
                      <a:txBody>
                        <a:bodyPr/>
                        <a:lstStyle>
                          <a:lvl1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1pPr>
                          <a:lvl2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2pPr>
                          <a:lvl3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3pPr>
                          <a:lvl4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4pPr>
                          <a:lvl5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5pPr>
                          <a:lvl6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6pPr>
                          <a:lvl7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7pPr>
                          <a:lvl8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8pPr>
                          <a:lvl9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sz="1600">
                              <a:latin typeface="+mj-lt"/>
                            </a:rPr>
                            <a:t>PT</a:t>
                          </a:r>
                          <a:endParaRPr lang="vi-VN" sz="1600"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BE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baseline="0" dirty="0" err="1" smtClean="0">
                              <a:effectLst/>
                              <a:latin typeface="+mj-lt"/>
                              <a:ea typeface="Calibri"/>
                              <a:cs typeface="Times New Roman"/>
                            </a:rPr>
                            <a:t>Diện</a:t>
                          </a:r>
                          <a:r>
                            <a:rPr lang="en-US" sz="1600" baseline="0" dirty="0" smtClean="0">
                              <a:effectLst/>
                              <a:latin typeface="+mj-lt"/>
                              <a:ea typeface="Calibri"/>
                              <a:cs typeface="Times New Roman"/>
                            </a:rPr>
                            <a:t> </a:t>
                          </a:r>
                          <a:r>
                            <a:rPr lang="en-US" sz="1600" baseline="0" dirty="0" err="1" smtClean="0">
                              <a:effectLst/>
                              <a:latin typeface="+mj-lt"/>
                              <a:ea typeface="Calibri"/>
                              <a:cs typeface="Times New Roman"/>
                            </a:rPr>
                            <a:t>tích</a:t>
                          </a:r>
                          <a:r>
                            <a:rPr lang="en-US" sz="1600" baseline="0" dirty="0" smtClean="0">
                              <a:effectLst/>
                              <a:latin typeface="+mj-lt"/>
                              <a:ea typeface="Calibri"/>
                              <a:cs typeface="Times New Roman"/>
                            </a:rPr>
                            <a:t> ban </a:t>
                          </a:r>
                          <a:r>
                            <a:rPr lang="en-US" sz="1600" baseline="0" dirty="0" err="1" smtClean="0">
                              <a:effectLst/>
                              <a:latin typeface="+mj-lt"/>
                              <a:ea typeface="Calibri"/>
                              <a:cs typeface="Times New Roman"/>
                            </a:rPr>
                            <a:t>đầu</a:t>
                          </a:r>
                          <a:r>
                            <a:rPr lang="en-US" sz="1600" baseline="0" dirty="0" smtClean="0">
                              <a:effectLst/>
                              <a:latin typeface="+mj-lt"/>
                              <a:ea typeface="Calibri"/>
                              <a:cs typeface="Times New Roman"/>
                            </a:rPr>
                            <a:t> = 50 x 3 = 150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600" b="0" i="0" smtClean="0">
                                      <a:latin typeface="Cambria Math"/>
                                    </a:rPr>
                                    <m:t>cm</m:t>
                                  </m:r>
                                </m:e>
                                <m:sup>
                                  <m:r>
                                    <a:rPr lang="en-US" sz="1600" b="0" i="0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1600" b="0" i="0" u="none" strike="noStrike" cap="none" baseline="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  <a:sym typeface="Arial"/>
                            </a:rPr>
                            <a:t> </a:t>
                          </a:r>
                          <a:endParaRPr lang="en-US" sz="1600" dirty="0">
                            <a:effectLst/>
                            <a:latin typeface="+mj-l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BE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9293877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7" name="Bảng 3">
                <a:extLst>
                  <a:ext uri="{FF2B5EF4-FFF2-40B4-BE49-F238E27FC236}">
                    <a16:creationId xmlns="" xmlns:a16="http://schemas.microsoft.com/office/drawing/2014/main" id="{51906EF8-4B6F-4C7E-BB20-100271E30D1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580008"/>
                  </p:ext>
                </p:extLst>
              </p:nvPr>
            </p:nvGraphicFramePr>
            <p:xfrm>
              <a:off x="2933765" y="2313441"/>
              <a:ext cx="5143435" cy="2525259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628145">
                      <a:extLst>
                        <a:ext uri="{9D8B030D-6E8A-4147-A177-3AD203B41FA5}">
                          <a16:colId xmlns="" xmlns:a16="http://schemas.microsoft.com/office/drawing/2014/main" val="3684075002"/>
                        </a:ext>
                      </a:extLst>
                    </a:gridCol>
                    <a:gridCol w="4515290">
                      <a:extLst>
                        <a:ext uri="{9D8B030D-6E8A-4147-A177-3AD203B41FA5}">
                          <a16:colId xmlns="" xmlns:a16="http://schemas.microsoft.com/office/drawing/2014/main" val="468157488"/>
                        </a:ext>
                      </a:extLst>
                    </a:gridCol>
                  </a:tblGrid>
                  <a:tr h="566122"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sz="1400" baseline="0" dirty="0" err="1" smtClean="0">
                              <a:latin typeface="+mj-lt"/>
                            </a:rPr>
                            <a:t>Chiều</a:t>
                          </a:r>
                          <a:r>
                            <a:rPr lang="en-US" sz="1400" baseline="0" dirty="0" smtClean="0">
                              <a:latin typeface="+mj-lt"/>
                            </a:rPr>
                            <a:t> </a:t>
                          </a:r>
                          <a:r>
                            <a:rPr lang="en-US" sz="1400" baseline="0" dirty="0" err="1" smtClean="0">
                              <a:latin typeface="+mj-lt"/>
                            </a:rPr>
                            <a:t>dài</a:t>
                          </a:r>
                          <a:r>
                            <a:rPr lang="en-US" sz="1400" baseline="0" dirty="0" smtClean="0">
                              <a:latin typeface="+mj-lt"/>
                            </a:rPr>
                            <a:t> =  </a:t>
                          </a:r>
                          <a:r>
                            <a:rPr lang="en-US" sz="1400" baseline="0" dirty="0" err="1" smtClean="0">
                              <a:latin typeface="+mj-lt"/>
                            </a:rPr>
                            <a:t>Diện</a:t>
                          </a:r>
                          <a:r>
                            <a:rPr lang="en-US" sz="1400" baseline="0" dirty="0" smtClean="0">
                              <a:latin typeface="+mj-lt"/>
                            </a:rPr>
                            <a:t> </a:t>
                          </a:r>
                          <a:r>
                            <a:rPr lang="en-US" sz="1400" baseline="0" dirty="0" err="1" smtClean="0">
                              <a:latin typeface="+mj-lt"/>
                            </a:rPr>
                            <a:t>tích</a:t>
                          </a:r>
                          <a:r>
                            <a:rPr lang="en-US" sz="1400" baseline="0" dirty="0" smtClean="0">
                              <a:latin typeface="+mj-lt"/>
                            </a:rPr>
                            <a:t> : </a:t>
                          </a:r>
                          <a:r>
                            <a:rPr lang="en-US" sz="1400" baseline="0" dirty="0" err="1" smtClean="0">
                              <a:latin typeface="+mj-lt"/>
                            </a:rPr>
                            <a:t>chiều</a:t>
                          </a:r>
                          <a:r>
                            <a:rPr lang="en-US" sz="1400" baseline="0" dirty="0" smtClean="0">
                              <a:latin typeface="+mj-lt"/>
                            </a:rPr>
                            <a:t> </a:t>
                          </a:r>
                          <a:r>
                            <a:rPr lang="en-US" sz="1400" baseline="0" dirty="0" err="1" smtClean="0">
                              <a:latin typeface="+mj-lt"/>
                            </a:rPr>
                            <a:t>rộng</a:t>
                          </a:r>
                          <a:endParaRPr lang="vi-VN" sz="1400" dirty="0"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BE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vi-VN" sz="16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BEF"/>
                        </a:solidFill>
                      </a:tcPr>
                    </a:tc>
                  </a:tr>
                  <a:tr h="33528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endParaRPr lang="vi-VN" sz="1600" dirty="0"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BE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sz="1600" dirty="0" err="1" smtClean="0">
                              <a:latin typeface="+mj-lt"/>
                            </a:rPr>
                            <a:t>Diện</a:t>
                          </a:r>
                          <a:r>
                            <a:rPr lang="en-US" sz="1600" baseline="0" dirty="0" smtClean="0">
                              <a:latin typeface="+mj-lt"/>
                            </a:rPr>
                            <a:t> </a:t>
                          </a:r>
                          <a:r>
                            <a:rPr lang="en-US" sz="1600" baseline="0" dirty="0" err="1" smtClean="0">
                              <a:latin typeface="+mj-lt"/>
                            </a:rPr>
                            <a:t>tích</a:t>
                          </a:r>
                          <a:endParaRPr lang="vi-VN" sz="1600" dirty="0"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BEF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209415654"/>
                      </a:ext>
                    </a:extLst>
                  </a:tr>
                  <a:tr h="1099820">
                    <a:tc>
                      <a:txBody>
                        <a:bodyPr/>
                        <a:lstStyle>
                          <a:lvl1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1pPr>
                          <a:lvl2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2pPr>
                          <a:lvl3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3pPr>
                          <a:lvl4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4pPr>
                          <a:lvl5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5pPr>
                          <a:lvl6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6pPr>
                          <a:lvl7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7pPr>
                          <a:lvl8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8pPr>
                          <a:lvl9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sz="1600" dirty="0" smtClean="0">
                              <a:latin typeface="+mj-lt"/>
                            </a:rPr>
                            <a:t>GN</a:t>
                          </a:r>
                          <a:endParaRPr lang="vi-VN" sz="1600" dirty="0"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BE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3900" t="-82778" b="-47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3912114746"/>
                      </a:ext>
                    </a:extLst>
                  </a:tr>
                  <a:tr h="524037">
                    <a:tc>
                      <a:txBody>
                        <a:bodyPr/>
                        <a:lstStyle>
                          <a:lvl1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1pPr>
                          <a:lvl2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2pPr>
                          <a:lvl3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3pPr>
                          <a:lvl4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4pPr>
                          <a:lvl5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5pPr>
                          <a:lvl6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6pPr>
                          <a:lvl7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7pPr>
                          <a:lvl8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8pPr>
                          <a:lvl9pPr marR="0" algn="l" rtl="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>
                              <a:srgbClr val="000000"/>
                            </a:buClr>
                            <a:buFont typeface="Arial"/>
                            <a:defRPr sz="1400" b="0" i="0" u="none" strike="noStrike" cap="none">
                              <a:solidFill>
                                <a:schemeClr val="tx1"/>
                              </a:solidFill>
                              <a:latin typeface="Arial"/>
                              <a:sym typeface="Arial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sz="1600">
                              <a:latin typeface="+mj-lt"/>
                            </a:rPr>
                            <a:t>PT</a:t>
                          </a:r>
                          <a:endParaRPr lang="vi-VN" sz="1600">
                            <a:latin typeface="+mj-lt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BE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434343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3900" t="-3825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992938771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48" name="Nhóm 166">
            <a:extLst>
              <a:ext uri="{FF2B5EF4-FFF2-40B4-BE49-F238E27FC236}">
                <a16:creationId xmlns:a16="http://schemas.microsoft.com/office/drawing/2014/main" id="{36ED947E-EE4E-46B9-ABA7-437F4F5913FB}"/>
              </a:ext>
            </a:extLst>
          </p:cNvPr>
          <p:cNvGrpSpPr/>
          <p:nvPr/>
        </p:nvGrpSpPr>
        <p:grpSpPr>
          <a:xfrm>
            <a:off x="222778" y="3270655"/>
            <a:ext cx="2507719" cy="825426"/>
            <a:chOff x="706251" y="3103113"/>
            <a:chExt cx="1941520" cy="825426"/>
          </a:xfrm>
        </p:grpSpPr>
        <p:grpSp>
          <p:nvGrpSpPr>
            <p:cNvPr id="53" name="Google Shape;7967;p59">
              <a:extLst>
                <a:ext uri="{FF2B5EF4-FFF2-40B4-BE49-F238E27FC236}">
                  <a16:creationId xmlns:a16="http://schemas.microsoft.com/office/drawing/2014/main" id="{DE92ACEA-C224-421F-9F56-3E23DD076319}"/>
                </a:ext>
              </a:extLst>
            </p:cNvPr>
            <p:cNvGrpSpPr/>
            <p:nvPr/>
          </p:nvGrpSpPr>
          <p:grpSpPr>
            <a:xfrm rot="16200000">
              <a:off x="1192021" y="2617343"/>
              <a:ext cx="825426" cy="1796965"/>
              <a:chOff x="6991454" y="3311869"/>
              <a:chExt cx="469729" cy="1079366"/>
            </a:xfrm>
          </p:grpSpPr>
          <p:sp>
            <p:nvSpPr>
              <p:cNvPr id="55" name="Google Shape;7968;p59">
                <a:extLst>
                  <a:ext uri="{FF2B5EF4-FFF2-40B4-BE49-F238E27FC236}">
                    <a16:creationId xmlns:a16="http://schemas.microsoft.com/office/drawing/2014/main" id="{5018D053-71E8-4D8D-8575-5C4AD0751DBF}"/>
                  </a:ext>
                </a:extLst>
              </p:cNvPr>
              <p:cNvSpPr/>
              <p:nvPr/>
            </p:nvSpPr>
            <p:spPr>
              <a:xfrm>
                <a:off x="6991454" y="3311869"/>
                <a:ext cx="469729" cy="1079366"/>
              </a:xfrm>
              <a:custGeom>
                <a:avLst/>
                <a:gdLst/>
                <a:ahLst/>
                <a:cxnLst/>
                <a:rect l="l" t="t" r="r" b="b"/>
                <a:pathLst>
                  <a:path w="16734" h="32649" extrusionOk="0">
                    <a:moveTo>
                      <a:pt x="8369" y="0"/>
                    </a:moveTo>
                    <a:cubicBezTo>
                      <a:pt x="3747" y="0"/>
                      <a:pt x="1" y="3747"/>
                      <a:pt x="1" y="8366"/>
                    </a:cubicBezTo>
                    <a:lnTo>
                      <a:pt x="1" y="32649"/>
                    </a:lnTo>
                    <a:lnTo>
                      <a:pt x="16734" y="32649"/>
                    </a:lnTo>
                    <a:lnTo>
                      <a:pt x="16734" y="8366"/>
                    </a:lnTo>
                    <a:cubicBezTo>
                      <a:pt x="16734" y="3744"/>
                      <a:pt x="12987" y="0"/>
                      <a:pt x="8369" y="0"/>
                    </a:cubicBezTo>
                    <a:close/>
                  </a:path>
                </a:pathLst>
              </a:custGeom>
              <a:solidFill>
                <a:srgbClr val="BFE8E0">
                  <a:lumMod val="5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600" b="0" i="0" u="none" strike="noStrike" kern="0" cap="none" spc="0" normalizeH="0" baseline="0" noProof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endParaRPr>
              </a:p>
            </p:txBody>
          </p:sp>
          <p:sp>
            <p:nvSpPr>
              <p:cNvPr id="56" name="Google Shape;7969;p59">
                <a:extLst>
                  <a:ext uri="{FF2B5EF4-FFF2-40B4-BE49-F238E27FC236}">
                    <a16:creationId xmlns:a16="http://schemas.microsoft.com/office/drawing/2014/main" id="{4E7B3C8A-B35B-4DC1-B4F8-A5678A1E5070}"/>
                  </a:ext>
                </a:extLst>
              </p:cNvPr>
              <p:cNvSpPr/>
              <p:nvPr/>
            </p:nvSpPr>
            <p:spPr>
              <a:xfrm rot="5247774">
                <a:off x="7103514" y="3336282"/>
                <a:ext cx="277982" cy="306319"/>
              </a:xfrm>
              <a:custGeom>
                <a:avLst/>
                <a:gdLst/>
                <a:ahLst/>
                <a:cxnLst/>
                <a:rect l="l" t="t" r="r" b="b"/>
                <a:pathLst>
                  <a:path w="12457" h="12457" extrusionOk="0">
                    <a:moveTo>
                      <a:pt x="6229" y="1"/>
                    </a:moveTo>
                    <a:cubicBezTo>
                      <a:pt x="2788" y="1"/>
                      <a:pt x="1" y="2788"/>
                      <a:pt x="1" y="6229"/>
                    </a:cubicBezTo>
                    <a:cubicBezTo>
                      <a:pt x="1" y="9670"/>
                      <a:pt x="2788" y="12457"/>
                      <a:pt x="6229" y="12457"/>
                    </a:cubicBezTo>
                    <a:cubicBezTo>
                      <a:pt x="9666" y="12457"/>
                      <a:pt x="12457" y="9670"/>
                      <a:pt x="12457" y="6229"/>
                    </a:cubicBezTo>
                    <a:cubicBezTo>
                      <a:pt x="12457" y="2788"/>
                      <a:pt x="9666" y="1"/>
                      <a:pt x="6229" y="1"/>
                    </a:cubicBezTo>
                    <a:close/>
                  </a:path>
                </a:pathLst>
              </a:custGeom>
              <a:solidFill>
                <a:srgbClr val="9CE8D9">
                  <a:lumMod val="40000"/>
                  <a:lumOff val="6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ctr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+mn-ea"/>
                  </a:rPr>
                  <a:t>KQ</a:t>
                </a:r>
                <a:endParaRPr kumimoji="0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+mn-ea"/>
                </a:endParaRPr>
              </a:p>
            </p:txBody>
          </p:sp>
        </p:grpSp>
        <p:sp>
          <p:nvSpPr>
            <p:cNvPr id="54" name="Hộp Văn bản 168">
              <a:extLst>
                <a:ext uri="{FF2B5EF4-FFF2-40B4-BE49-F238E27FC236}">
                  <a16:creationId xmlns:a16="http://schemas.microsoft.com/office/drawing/2014/main" id="{1CD64FED-28D6-4374-8BB7-9948452D835C}"/>
                </a:ext>
              </a:extLst>
            </p:cNvPr>
            <p:cNvSpPr txBox="1"/>
            <p:nvPr/>
          </p:nvSpPr>
          <p:spPr>
            <a:xfrm>
              <a:off x="1186710" y="3318105"/>
              <a:ext cx="14610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3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Chiều</a:t>
              </a:r>
              <a:r>
                <a:rPr kumimoji="0" lang="en-US" sz="1600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sz="1600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dài</a:t>
              </a:r>
              <a:r>
                <a:rPr kumimoji="0" lang="en-US" sz="1600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= </a:t>
              </a:r>
              <a:r>
                <a:rPr lang="en-US" sz="1600" dirty="0" smtClean="0">
                  <a:solidFill>
                    <a:srgbClr val="FFFBEF"/>
                  </a:solidFill>
                </a:rPr>
                <a:t>? cm</a:t>
              </a:r>
              <a:endParaRPr lang="en-US" sz="1600" dirty="0">
                <a:solidFill>
                  <a:srgbClr val="FFFBEF"/>
                </a:solidFill>
              </a:endParaRPr>
            </a:p>
          </p:txBody>
        </p:sp>
      </p:grpSp>
      <p:grpSp>
        <p:nvGrpSpPr>
          <p:cNvPr id="57" name="Nhóm 30">
            <a:extLst>
              <a:ext uri="{FF2B5EF4-FFF2-40B4-BE49-F238E27FC236}">
                <a16:creationId xmlns:a16="http://schemas.microsoft.com/office/drawing/2014/main" id="{A9219AD6-9E03-4D6F-BCF1-0085420059F8}"/>
              </a:ext>
            </a:extLst>
          </p:cNvPr>
          <p:cNvGrpSpPr/>
          <p:nvPr/>
        </p:nvGrpSpPr>
        <p:grpSpPr>
          <a:xfrm>
            <a:off x="1591050" y="1990983"/>
            <a:ext cx="6169667" cy="2462667"/>
            <a:chOff x="1827923" y="2020563"/>
            <a:chExt cx="6169667" cy="2462667"/>
          </a:xfrm>
        </p:grpSpPr>
        <p:sp>
          <p:nvSpPr>
            <p:cNvPr id="58" name="Hình chữ nhật: Góc Tròn 31">
              <a:extLst>
                <a:ext uri="{FF2B5EF4-FFF2-40B4-BE49-F238E27FC236}">
                  <a16:creationId xmlns:a16="http://schemas.microsoft.com/office/drawing/2014/main" id="{9EDB98CF-6587-4460-AC99-267C08EFF664}"/>
                </a:ext>
              </a:extLst>
            </p:cNvPr>
            <p:cNvSpPr/>
            <p:nvPr/>
          </p:nvSpPr>
          <p:spPr>
            <a:xfrm>
              <a:off x="1827923" y="2355062"/>
              <a:ext cx="5669280" cy="2128168"/>
            </a:xfrm>
            <a:custGeom>
              <a:avLst/>
              <a:gdLst>
                <a:gd name="connsiteX0" fmla="*/ 0 w 5669280"/>
                <a:gd name="connsiteY0" fmla="*/ 420064 h 2520334"/>
                <a:gd name="connsiteX1" fmla="*/ 420064 w 5669280"/>
                <a:gd name="connsiteY1" fmla="*/ 0 h 2520334"/>
                <a:gd name="connsiteX2" fmla="*/ 860053 w 5669280"/>
                <a:gd name="connsiteY2" fmla="*/ 0 h 2520334"/>
                <a:gd name="connsiteX3" fmla="*/ 1251751 w 5669280"/>
                <a:gd name="connsiteY3" fmla="*/ 0 h 2520334"/>
                <a:gd name="connsiteX4" fmla="*/ 1788324 w 5669280"/>
                <a:gd name="connsiteY4" fmla="*/ 0 h 2520334"/>
                <a:gd name="connsiteX5" fmla="*/ 2276605 w 5669280"/>
                <a:gd name="connsiteY5" fmla="*/ 0 h 2520334"/>
                <a:gd name="connsiteX6" fmla="*/ 2668303 w 5669280"/>
                <a:gd name="connsiteY6" fmla="*/ 0 h 2520334"/>
                <a:gd name="connsiteX7" fmla="*/ 3253167 w 5669280"/>
                <a:gd name="connsiteY7" fmla="*/ 0 h 2520334"/>
                <a:gd name="connsiteX8" fmla="*/ 3644864 w 5669280"/>
                <a:gd name="connsiteY8" fmla="*/ 0 h 2520334"/>
                <a:gd name="connsiteX9" fmla="*/ 4181437 w 5669280"/>
                <a:gd name="connsiteY9" fmla="*/ 0 h 2520334"/>
                <a:gd name="connsiteX10" fmla="*/ 4573135 w 5669280"/>
                <a:gd name="connsiteY10" fmla="*/ 0 h 2520334"/>
                <a:gd name="connsiteX11" fmla="*/ 5249216 w 5669280"/>
                <a:gd name="connsiteY11" fmla="*/ 0 h 2520334"/>
                <a:gd name="connsiteX12" fmla="*/ 5669280 w 5669280"/>
                <a:gd name="connsiteY12" fmla="*/ 420064 h 2520334"/>
                <a:gd name="connsiteX13" fmla="*/ 5669280 w 5669280"/>
                <a:gd name="connsiteY13" fmla="*/ 980133 h 2520334"/>
                <a:gd name="connsiteX14" fmla="*/ 5669280 w 5669280"/>
                <a:gd name="connsiteY14" fmla="*/ 1573805 h 2520334"/>
                <a:gd name="connsiteX15" fmla="*/ 5669280 w 5669280"/>
                <a:gd name="connsiteY15" fmla="*/ 2100270 h 2520334"/>
                <a:gd name="connsiteX16" fmla="*/ 5249216 w 5669280"/>
                <a:gd name="connsiteY16" fmla="*/ 2520334 h 2520334"/>
                <a:gd name="connsiteX17" fmla="*/ 4664352 w 5669280"/>
                <a:gd name="connsiteY17" fmla="*/ 2520334 h 2520334"/>
                <a:gd name="connsiteX18" fmla="*/ 4031197 w 5669280"/>
                <a:gd name="connsiteY18" fmla="*/ 2520334 h 2520334"/>
                <a:gd name="connsiteX19" fmla="*/ 3494624 w 5669280"/>
                <a:gd name="connsiteY19" fmla="*/ 2520334 h 2520334"/>
                <a:gd name="connsiteX20" fmla="*/ 3102926 w 5669280"/>
                <a:gd name="connsiteY20" fmla="*/ 2520334 h 2520334"/>
                <a:gd name="connsiteX21" fmla="*/ 2566354 w 5669280"/>
                <a:gd name="connsiteY21" fmla="*/ 2520334 h 2520334"/>
                <a:gd name="connsiteX22" fmla="*/ 2126364 w 5669280"/>
                <a:gd name="connsiteY22" fmla="*/ 2520334 h 2520334"/>
                <a:gd name="connsiteX23" fmla="*/ 1493209 w 5669280"/>
                <a:gd name="connsiteY23" fmla="*/ 2520334 h 2520334"/>
                <a:gd name="connsiteX24" fmla="*/ 956636 w 5669280"/>
                <a:gd name="connsiteY24" fmla="*/ 2520334 h 2520334"/>
                <a:gd name="connsiteX25" fmla="*/ 420064 w 5669280"/>
                <a:gd name="connsiteY25" fmla="*/ 2520334 h 2520334"/>
                <a:gd name="connsiteX26" fmla="*/ 0 w 5669280"/>
                <a:gd name="connsiteY26" fmla="*/ 2100270 h 2520334"/>
                <a:gd name="connsiteX27" fmla="*/ 0 w 5669280"/>
                <a:gd name="connsiteY27" fmla="*/ 1590608 h 2520334"/>
                <a:gd name="connsiteX28" fmla="*/ 0 w 5669280"/>
                <a:gd name="connsiteY28" fmla="*/ 1030539 h 2520334"/>
                <a:gd name="connsiteX29" fmla="*/ 0 w 5669280"/>
                <a:gd name="connsiteY29" fmla="*/ 420064 h 2520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5669280" h="2520334" fill="none" extrusionOk="0">
                  <a:moveTo>
                    <a:pt x="0" y="420064"/>
                  </a:moveTo>
                  <a:cubicBezTo>
                    <a:pt x="26921" y="170922"/>
                    <a:pt x="187179" y="6718"/>
                    <a:pt x="420064" y="0"/>
                  </a:cubicBezTo>
                  <a:cubicBezTo>
                    <a:pt x="517532" y="-48907"/>
                    <a:pt x="711167" y="398"/>
                    <a:pt x="860053" y="0"/>
                  </a:cubicBezTo>
                  <a:cubicBezTo>
                    <a:pt x="1008939" y="-398"/>
                    <a:pt x="1063756" y="28667"/>
                    <a:pt x="1251751" y="0"/>
                  </a:cubicBezTo>
                  <a:cubicBezTo>
                    <a:pt x="1439746" y="-28667"/>
                    <a:pt x="1559592" y="36728"/>
                    <a:pt x="1788324" y="0"/>
                  </a:cubicBezTo>
                  <a:cubicBezTo>
                    <a:pt x="2017056" y="-36728"/>
                    <a:pt x="2090424" y="55003"/>
                    <a:pt x="2276605" y="0"/>
                  </a:cubicBezTo>
                  <a:cubicBezTo>
                    <a:pt x="2462786" y="-55003"/>
                    <a:pt x="2502742" y="7120"/>
                    <a:pt x="2668303" y="0"/>
                  </a:cubicBezTo>
                  <a:cubicBezTo>
                    <a:pt x="2833864" y="-7120"/>
                    <a:pt x="3084540" y="23354"/>
                    <a:pt x="3253167" y="0"/>
                  </a:cubicBezTo>
                  <a:cubicBezTo>
                    <a:pt x="3421794" y="-23354"/>
                    <a:pt x="3511686" y="2145"/>
                    <a:pt x="3644864" y="0"/>
                  </a:cubicBezTo>
                  <a:cubicBezTo>
                    <a:pt x="3778042" y="-2145"/>
                    <a:pt x="4005840" y="3856"/>
                    <a:pt x="4181437" y="0"/>
                  </a:cubicBezTo>
                  <a:cubicBezTo>
                    <a:pt x="4357034" y="-3856"/>
                    <a:pt x="4392648" y="28972"/>
                    <a:pt x="4573135" y="0"/>
                  </a:cubicBezTo>
                  <a:cubicBezTo>
                    <a:pt x="4753622" y="-28972"/>
                    <a:pt x="4974300" y="46931"/>
                    <a:pt x="5249216" y="0"/>
                  </a:cubicBezTo>
                  <a:cubicBezTo>
                    <a:pt x="5543691" y="14089"/>
                    <a:pt x="5704380" y="156418"/>
                    <a:pt x="5669280" y="420064"/>
                  </a:cubicBezTo>
                  <a:cubicBezTo>
                    <a:pt x="5719102" y="592626"/>
                    <a:pt x="5657021" y="712440"/>
                    <a:pt x="5669280" y="980133"/>
                  </a:cubicBezTo>
                  <a:cubicBezTo>
                    <a:pt x="5681539" y="1247826"/>
                    <a:pt x="5629737" y="1420943"/>
                    <a:pt x="5669280" y="1573805"/>
                  </a:cubicBezTo>
                  <a:cubicBezTo>
                    <a:pt x="5708823" y="1726667"/>
                    <a:pt x="5614959" y="1915147"/>
                    <a:pt x="5669280" y="2100270"/>
                  </a:cubicBezTo>
                  <a:cubicBezTo>
                    <a:pt x="5733030" y="2334237"/>
                    <a:pt x="5466997" y="2545166"/>
                    <a:pt x="5249216" y="2520334"/>
                  </a:cubicBezTo>
                  <a:cubicBezTo>
                    <a:pt x="5040685" y="2525853"/>
                    <a:pt x="4873968" y="2502180"/>
                    <a:pt x="4664352" y="2520334"/>
                  </a:cubicBezTo>
                  <a:cubicBezTo>
                    <a:pt x="4454736" y="2538488"/>
                    <a:pt x="4286685" y="2515600"/>
                    <a:pt x="4031197" y="2520334"/>
                  </a:cubicBezTo>
                  <a:cubicBezTo>
                    <a:pt x="3775710" y="2525068"/>
                    <a:pt x="3655512" y="2484019"/>
                    <a:pt x="3494624" y="2520334"/>
                  </a:cubicBezTo>
                  <a:cubicBezTo>
                    <a:pt x="3333736" y="2556649"/>
                    <a:pt x="3298612" y="2500946"/>
                    <a:pt x="3102926" y="2520334"/>
                  </a:cubicBezTo>
                  <a:cubicBezTo>
                    <a:pt x="2907240" y="2539722"/>
                    <a:pt x="2829086" y="2483931"/>
                    <a:pt x="2566354" y="2520334"/>
                  </a:cubicBezTo>
                  <a:cubicBezTo>
                    <a:pt x="2303622" y="2556737"/>
                    <a:pt x="2292735" y="2520222"/>
                    <a:pt x="2126364" y="2520334"/>
                  </a:cubicBezTo>
                  <a:cubicBezTo>
                    <a:pt x="1959993" y="2520446"/>
                    <a:pt x="1651614" y="2513788"/>
                    <a:pt x="1493209" y="2520334"/>
                  </a:cubicBezTo>
                  <a:cubicBezTo>
                    <a:pt x="1334805" y="2526880"/>
                    <a:pt x="1212172" y="2481782"/>
                    <a:pt x="956636" y="2520334"/>
                  </a:cubicBezTo>
                  <a:cubicBezTo>
                    <a:pt x="701100" y="2558886"/>
                    <a:pt x="675099" y="2515397"/>
                    <a:pt x="420064" y="2520334"/>
                  </a:cubicBezTo>
                  <a:cubicBezTo>
                    <a:pt x="167509" y="2500728"/>
                    <a:pt x="-6831" y="2366311"/>
                    <a:pt x="0" y="2100270"/>
                  </a:cubicBezTo>
                  <a:cubicBezTo>
                    <a:pt x="-5967" y="1858160"/>
                    <a:pt x="46723" y="1821026"/>
                    <a:pt x="0" y="1590608"/>
                  </a:cubicBezTo>
                  <a:cubicBezTo>
                    <a:pt x="-46723" y="1360190"/>
                    <a:pt x="10266" y="1304092"/>
                    <a:pt x="0" y="1030539"/>
                  </a:cubicBezTo>
                  <a:cubicBezTo>
                    <a:pt x="-10266" y="756986"/>
                    <a:pt x="23365" y="623819"/>
                    <a:pt x="0" y="420064"/>
                  </a:cubicBezTo>
                  <a:close/>
                </a:path>
                <a:path w="5669280" h="2520334" stroke="0" extrusionOk="0">
                  <a:moveTo>
                    <a:pt x="0" y="420064"/>
                  </a:moveTo>
                  <a:cubicBezTo>
                    <a:pt x="11268" y="164351"/>
                    <a:pt x="205950" y="-13858"/>
                    <a:pt x="420064" y="0"/>
                  </a:cubicBezTo>
                  <a:cubicBezTo>
                    <a:pt x="521393" y="-21520"/>
                    <a:pt x="619163" y="9617"/>
                    <a:pt x="811762" y="0"/>
                  </a:cubicBezTo>
                  <a:cubicBezTo>
                    <a:pt x="1004361" y="-9617"/>
                    <a:pt x="1147269" y="25043"/>
                    <a:pt x="1251751" y="0"/>
                  </a:cubicBezTo>
                  <a:cubicBezTo>
                    <a:pt x="1356233" y="-25043"/>
                    <a:pt x="1637619" y="30788"/>
                    <a:pt x="1884907" y="0"/>
                  </a:cubicBezTo>
                  <a:cubicBezTo>
                    <a:pt x="2132195" y="-30788"/>
                    <a:pt x="2124690" y="11690"/>
                    <a:pt x="2276605" y="0"/>
                  </a:cubicBezTo>
                  <a:cubicBezTo>
                    <a:pt x="2428520" y="-11690"/>
                    <a:pt x="2509706" y="860"/>
                    <a:pt x="2668303" y="0"/>
                  </a:cubicBezTo>
                  <a:cubicBezTo>
                    <a:pt x="2826900" y="-860"/>
                    <a:pt x="2917956" y="3788"/>
                    <a:pt x="3108292" y="0"/>
                  </a:cubicBezTo>
                  <a:cubicBezTo>
                    <a:pt x="3298628" y="-3788"/>
                    <a:pt x="3398316" y="25464"/>
                    <a:pt x="3548281" y="0"/>
                  </a:cubicBezTo>
                  <a:cubicBezTo>
                    <a:pt x="3698246" y="-25464"/>
                    <a:pt x="3897273" y="59880"/>
                    <a:pt x="4084854" y="0"/>
                  </a:cubicBezTo>
                  <a:cubicBezTo>
                    <a:pt x="4272435" y="-59880"/>
                    <a:pt x="4456227" y="71725"/>
                    <a:pt x="4718009" y="0"/>
                  </a:cubicBezTo>
                  <a:cubicBezTo>
                    <a:pt x="4979792" y="-71725"/>
                    <a:pt x="5114602" y="16157"/>
                    <a:pt x="5249216" y="0"/>
                  </a:cubicBezTo>
                  <a:cubicBezTo>
                    <a:pt x="5494191" y="25771"/>
                    <a:pt x="5664222" y="208824"/>
                    <a:pt x="5669280" y="420064"/>
                  </a:cubicBezTo>
                  <a:cubicBezTo>
                    <a:pt x="5697540" y="556264"/>
                    <a:pt x="5641547" y="856498"/>
                    <a:pt x="5669280" y="980133"/>
                  </a:cubicBezTo>
                  <a:cubicBezTo>
                    <a:pt x="5697013" y="1103768"/>
                    <a:pt x="5612604" y="1376384"/>
                    <a:pt x="5669280" y="1573805"/>
                  </a:cubicBezTo>
                  <a:cubicBezTo>
                    <a:pt x="5725956" y="1771226"/>
                    <a:pt x="5646634" y="1902751"/>
                    <a:pt x="5669280" y="2100270"/>
                  </a:cubicBezTo>
                  <a:cubicBezTo>
                    <a:pt x="5726732" y="2323061"/>
                    <a:pt x="5528169" y="2549347"/>
                    <a:pt x="5249216" y="2520334"/>
                  </a:cubicBezTo>
                  <a:cubicBezTo>
                    <a:pt x="5098960" y="2535517"/>
                    <a:pt x="4935962" y="2502587"/>
                    <a:pt x="4857518" y="2520334"/>
                  </a:cubicBezTo>
                  <a:cubicBezTo>
                    <a:pt x="4779074" y="2538081"/>
                    <a:pt x="4503142" y="2513176"/>
                    <a:pt x="4320946" y="2520334"/>
                  </a:cubicBezTo>
                  <a:cubicBezTo>
                    <a:pt x="4138750" y="2527492"/>
                    <a:pt x="4002252" y="2470967"/>
                    <a:pt x="3784373" y="2520334"/>
                  </a:cubicBezTo>
                  <a:cubicBezTo>
                    <a:pt x="3566494" y="2569701"/>
                    <a:pt x="3399873" y="2463174"/>
                    <a:pt x="3199509" y="2520334"/>
                  </a:cubicBezTo>
                  <a:cubicBezTo>
                    <a:pt x="2999145" y="2577494"/>
                    <a:pt x="2865116" y="2515821"/>
                    <a:pt x="2759520" y="2520334"/>
                  </a:cubicBezTo>
                  <a:cubicBezTo>
                    <a:pt x="2653924" y="2524847"/>
                    <a:pt x="2513936" y="2495061"/>
                    <a:pt x="2367822" y="2520334"/>
                  </a:cubicBezTo>
                  <a:cubicBezTo>
                    <a:pt x="2221708" y="2545607"/>
                    <a:pt x="1957139" y="2519953"/>
                    <a:pt x="1782958" y="2520334"/>
                  </a:cubicBezTo>
                  <a:cubicBezTo>
                    <a:pt x="1608777" y="2520715"/>
                    <a:pt x="1471119" y="2508274"/>
                    <a:pt x="1198094" y="2520334"/>
                  </a:cubicBezTo>
                  <a:cubicBezTo>
                    <a:pt x="925069" y="2532394"/>
                    <a:pt x="685774" y="2458739"/>
                    <a:pt x="420064" y="2520334"/>
                  </a:cubicBezTo>
                  <a:cubicBezTo>
                    <a:pt x="228614" y="2574370"/>
                    <a:pt x="-21536" y="2280741"/>
                    <a:pt x="0" y="2100270"/>
                  </a:cubicBezTo>
                  <a:cubicBezTo>
                    <a:pt x="-34937" y="1903482"/>
                    <a:pt x="49391" y="1814412"/>
                    <a:pt x="0" y="1590608"/>
                  </a:cubicBezTo>
                  <a:cubicBezTo>
                    <a:pt x="-49391" y="1366804"/>
                    <a:pt x="33038" y="1208373"/>
                    <a:pt x="0" y="1064143"/>
                  </a:cubicBezTo>
                  <a:cubicBezTo>
                    <a:pt x="-33038" y="919913"/>
                    <a:pt x="38689" y="685438"/>
                    <a:pt x="0" y="420064"/>
                  </a:cubicBezTo>
                  <a:close/>
                </a:path>
              </a:pathLst>
            </a:custGeom>
            <a:solidFill>
              <a:srgbClr val="FFFFFF"/>
            </a:solidFill>
            <a:ln>
              <a:extLst>
                <a:ext uri="{C807C97D-BFC1-408E-A445-0C87EB9F89A2}">
                  <ask:lineSketchStyleProps xmlns="" xmlns:ask="http://schemas.microsoft.com/office/drawing/2018/sketchyshapes" sd="3274224266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61" name="Picture 4" descr="Blast Off Space Sticker for iOS &amp; Android | GIPHY">
              <a:extLst>
                <a:ext uri="{FF2B5EF4-FFF2-40B4-BE49-F238E27FC236}">
                  <a16:creationId xmlns:a16="http://schemas.microsoft.com/office/drawing/2014/main" id="{23A810F9-64E1-46E6-B773-1DE1046424D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92240" y="2020563"/>
              <a:ext cx="1505350" cy="15053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Hộp Văn bản 33">
                  <a:extLst>
                    <a:ext uri="{FF2B5EF4-FFF2-40B4-BE49-F238E27FC236}">
                      <a16:creationId xmlns:a16="http://schemas.microsoft.com/office/drawing/2014/main" id="{CB39CA71-AB45-473A-9BFF-8174688F5B7D}"/>
                    </a:ext>
                  </a:extLst>
                </p:cNvPr>
                <p:cNvSpPr txBox="1"/>
                <p:nvPr/>
              </p:nvSpPr>
              <p:spPr>
                <a:xfrm>
                  <a:off x="2125505" y="2506709"/>
                  <a:ext cx="4811900" cy="17543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800" dirty="0" smtClean="0"/>
                    <a:t>		</a:t>
                  </a:r>
                  <a:r>
                    <a:rPr lang="en-US" sz="1800" dirty="0" err="1" smtClean="0"/>
                    <a:t>Bài</a:t>
                  </a:r>
                  <a:r>
                    <a:rPr lang="en-US" sz="1800" dirty="0" smtClean="0"/>
                    <a:t> </a:t>
                  </a:r>
                  <a:r>
                    <a:rPr lang="en-US" sz="1800" dirty="0" err="1" smtClean="0"/>
                    <a:t>giải</a:t>
                  </a:r>
                  <a:endParaRPr lang="en-US" sz="1800" dirty="0" smtClean="0"/>
                </a:p>
                <a:p>
                  <a:r>
                    <a:rPr lang="en-US" sz="1800" dirty="0" err="1" smtClean="0"/>
                    <a:t>Diện</a:t>
                  </a:r>
                  <a:r>
                    <a:rPr lang="en-US" sz="1800" dirty="0" smtClean="0"/>
                    <a:t> </a:t>
                  </a:r>
                  <a:r>
                    <a:rPr lang="en-US" sz="1800" dirty="0" err="1" smtClean="0"/>
                    <a:t>tích</a:t>
                  </a:r>
                  <a:r>
                    <a:rPr lang="en-US" sz="1800" dirty="0" smtClean="0"/>
                    <a:t> </a:t>
                  </a:r>
                  <a:r>
                    <a:rPr lang="en-US" sz="1800" dirty="0" err="1" smtClean="0"/>
                    <a:t>hình</a:t>
                  </a:r>
                  <a:r>
                    <a:rPr lang="en-US" sz="1800" dirty="0" smtClean="0"/>
                    <a:t> </a:t>
                  </a:r>
                  <a:r>
                    <a:rPr lang="en-US" sz="1800" dirty="0" err="1" smtClean="0"/>
                    <a:t>chữ</a:t>
                  </a:r>
                  <a:r>
                    <a:rPr lang="en-US" sz="1800" dirty="0" smtClean="0"/>
                    <a:t> </a:t>
                  </a:r>
                  <a:r>
                    <a:rPr lang="en-US" sz="1800" dirty="0" err="1" smtClean="0"/>
                    <a:t>nhật</a:t>
                  </a:r>
                  <a:r>
                    <a:rPr lang="en-US" sz="1800" dirty="0" smtClean="0"/>
                    <a:t> ABCD ban </a:t>
                  </a:r>
                  <a:r>
                    <a:rPr lang="en-US" sz="1800" dirty="0" err="1" smtClean="0"/>
                    <a:t>đầu</a:t>
                  </a:r>
                  <a:r>
                    <a:rPr lang="en-US" sz="1800" dirty="0" smtClean="0"/>
                    <a:t> </a:t>
                  </a:r>
                  <a:r>
                    <a:rPr lang="en-US" sz="1800" dirty="0" err="1" smtClean="0"/>
                    <a:t>là</a:t>
                  </a:r>
                  <a:r>
                    <a:rPr lang="en-US" sz="1800" dirty="0" smtClean="0"/>
                    <a:t>:</a:t>
                  </a:r>
                </a:p>
                <a:p>
                  <a:r>
                    <a:rPr lang="en-US" sz="1800" dirty="0"/>
                    <a:t>	</a:t>
                  </a:r>
                  <a:r>
                    <a:rPr lang="en-US" sz="1800" dirty="0" smtClean="0"/>
                    <a:t>50 x 3 = 150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1800">
                              <a:latin typeface="Cambria Math"/>
                            </a:rPr>
                            <m:t>cm</m:t>
                          </m:r>
                        </m:e>
                        <m:sup>
                          <m:r>
                            <a:rPr lang="en-US" sz="180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1800" dirty="0" smtClean="0"/>
                    <a:t>)</a:t>
                  </a:r>
                </a:p>
                <a:p>
                  <a:r>
                    <a:rPr lang="en-US" sz="1800" dirty="0" err="1" smtClean="0"/>
                    <a:t>Chiều</a:t>
                  </a:r>
                  <a:r>
                    <a:rPr lang="en-US" sz="1800" dirty="0" smtClean="0"/>
                    <a:t> </a:t>
                  </a:r>
                  <a:r>
                    <a:rPr lang="en-US" sz="1800" dirty="0" err="1" smtClean="0"/>
                    <a:t>dài</a:t>
                  </a:r>
                  <a:r>
                    <a:rPr lang="en-US" sz="1800" dirty="0" smtClean="0"/>
                    <a:t> </a:t>
                  </a:r>
                  <a:r>
                    <a:rPr lang="en-US" sz="1800" dirty="0" err="1" smtClean="0"/>
                    <a:t>hình</a:t>
                  </a:r>
                  <a:r>
                    <a:rPr lang="en-US" sz="1800" dirty="0" smtClean="0"/>
                    <a:t> </a:t>
                  </a:r>
                  <a:r>
                    <a:rPr lang="en-US" sz="1800" dirty="0" err="1" smtClean="0"/>
                    <a:t>chữ</a:t>
                  </a:r>
                  <a:r>
                    <a:rPr lang="en-US" sz="1800" dirty="0" smtClean="0"/>
                    <a:t> </a:t>
                  </a:r>
                  <a:r>
                    <a:rPr lang="en-US" sz="1800" dirty="0" err="1" smtClean="0"/>
                    <a:t>nhật</a:t>
                  </a:r>
                  <a:r>
                    <a:rPr lang="en-US" sz="1800" dirty="0" smtClean="0"/>
                    <a:t> ABCD </a:t>
                  </a:r>
                  <a:r>
                    <a:rPr lang="en-US" sz="1800" dirty="0" err="1" smtClean="0"/>
                    <a:t>là</a:t>
                  </a:r>
                  <a:r>
                    <a:rPr lang="en-US" sz="1800" dirty="0" smtClean="0"/>
                    <a:t>:</a:t>
                  </a:r>
                </a:p>
                <a:p>
                  <a:r>
                    <a:rPr lang="en-US" sz="1800" dirty="0"/>
                    <a:t>	</a:t>
                  </a:r>
                  <a:r>
                    <a:rPr lang="en-US" sz="1800" dirty="0" smtClean="0"/>
                    <a:t>150 : 5 = 30 (cm)</a:t>
                  </a:r>
                </a:p>
                <a:p>
                  <a:r>
                    <a:rPr lang="en-US" sz="1800" dirty="0"/>
                    <a:t>	</a:t>
                  </a:r>
                  <a:r>
                    <a:rPr lang="en-US" sz="1800" dirty="0" err="1" smtClean="0"/>
                    <a:t>Đáp</a:t>
                  </a:r>
                  <a:r>
                    <a:rPr lang="en-US" sz="1800" dirty="0" smtClean="0"/>
                    <a:t> </a:t>
                  </a:r>
                  <a:r>
                    <a:rPr lang="en-US" sz="1800" dirty="0" err="1" smtClean="0"/>
                    <a:t>số</a:t>
                  </a:r>
                  <a:r>
                    <a:rPr lang="en-US" sz="1800" dirty="0" smtClean="0"/>
                    <a:t>: 30cm</a:t>
                  </a:r>
                  <a:endParaRPr lang="en-US" sz="1800" dirty="0"/>
                </a:p>
              </p:txBody>
            </p:sp>
          </mc:Choice>
          <mc:Fallback xmlns="">
            <p:sp>
              <p:nvSpPr>
                <p:cNvPr id="62" name="Hộp Văn bản 33">
                  <a:extLst>
                    <a:ext uri="{FF2B5EF4-FFF2-40B4-BE49-F238E27FC236}">
                      <a16:creationId xmlns:a14="http://schemas.microsoft.com/office/drawing/2010/main" xmlns:a16="http://schemas.microsoft.com/office/drawing/2014/main" xmlns="" id="{CB39CA71-AB45-473A-9BFF-8174688F5B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5505" y="2506709"/>
                  <a:ext cx="4811900" cy="175432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141" t="-1736" b="-45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Oval 62"/>
          <p:cNvSpPr/>
          <p:nvPr/>
        </p:nvSpPr>
        <p:spPr>
          <a:xfrm>
            <a:off x="2517772" y="1805055"/>
            <a:ext cx="425450" cy="37185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96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9E5EB7B3-32E1-4738-BCA2-1B592ACF3DE7}"/>
              </a:ext>
            </a:extLst>
          </p:cNvPr>
          <p:cNvGrpSpPr/>
          <p:nvPr/>
        </p:nvGrpSpPr>
        <p:grpSpPr>
          <a:xfrm>
            <a:off x="1798320" y="156448"/>
            <a:ext cx="5821181" cy="743066"/>
            <a:chOff x="2428549" y="163899"/>
            <a:chExt cx="4638601" cy="743066"/>
          </a:xfrm>
        </p:grpSpPr>
        <p:sp>
          <p:nvSpPr>
            <p:cNvPr id="19" name="Google Shape;1240;p41">
              <a:extLst>
                <a:ext uri="{FF2B5EF4-FFF2-40B4-BE49-F238E27FC236}">
                  <a16:creationId xmlns:a16="http://schemas.microsoft.com/office/drawing/2014/main" id="{0C59E477-1A6B-418B-B232-823C11F8C790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A9A4542-9FE3-45A9-AF05-F29E5FE8A4F8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666658"/>
                  </a:solidFill>
                </a:rPr>
                <a:t>VẬN DỤNG KIẾN THỨC</a:t>
              </a:r>
            </a:p>
          </p:txBody>
        </p:sp>
      </p:grpSp>
      <p:sp>
        <p:nvSpPr>
          <p:cNvPr id="44" name="椭圆 31">
            <a:extLst>
              <a:ext uri="{FF2B5EF4-FFF2-40B4-BE49-F238E27FC236}">
                <a16:creationId xmlns:a16="http://schemas.microsoft.com/office/drawing/2014/main" id="{A340DDE3-6744-44AC-90C3-0F997A5D0FF7}"/>
              </a:ext>
            </a:extLst>
          </p:cNvPr>
          <p:cNvSpPr/>
          <p:nvPr/>
        </p:nvSpPr>
        <p:spPr>
          <a:xfrm flipV="1">
            <a:off x="2471686" y="1138396"/>
            <a:ext cx="6409821" cy="3848656"/>
          </a:xfrm>
          <a:custGeom>
            <a:avLst/>
            <a:gdLst>
              <a:gd name="connsiteX0" fmla="*/ 0 w 656493"/>
              <a:gd name="connsiteY0" fmla="*/ 316523 h 633046"/>
              <a:gd name="connsiteX1" fmla="*/ 328247 w 656493"/>
              <a:gd name="connsiteY1" fmla="*/ 0 h 633046"/>
              <a:gd name="connsiteX2" fmla="*/ 656494 w 656493"/>
              <a:gd name="connsiteY2" fmla="*/ 316523 h 633046"/>
              <a:gd name="connsiteX3" fmla="*/ 328247 w 656493"/>
              <a:gd name="connsiteY3" fmla="*/ 633046 h 633046"/>
              <a:gd name="connsiteX4" fmla="*/ 0 w 656493"/>
              <a:gd name="connsiteY4" fmla="*/ 316523 h 633046"/>
              <a:gd name="connsiteX0-1" fmla="*/ 328247 w 656494"/>
              <a:gd name="connsiteY0-2" fmla="*/ 0 h 633046"/>
              <a:gd name="connsiteX1-3" fmla="*/ 656494 w 656494"/>
              <a:gd name="connsiteY1-4" fmla="*/ 316523 h 633046"/>
              <a:gd name="connsiteX2-5" fmla="*/ 328247 w 656494"/>
              <a:gd name="connsiteY2-6" fmla="*/ 633046 h 633046"/>
              <a:gd name="connsiteX3-7" fmla="*/ 0 w 656494"/>
              <a:gd name="connsiteY3-8" fmla="*/ 316523 h 633046"/>
              <a:gd name="connsiteX4-9" fmla="*/ 419687 w 656494"/>
              <a:gd name="connsiteY4-10" fmla="*/ 91440 h 633046"/>
              <a:gd name="connsiteX0-11" fmla="*/ 402964 w 731211"/>
              <a:gd name="connsiteY0-12" fmla="*/ 0 h 633046"/>
              <a:gd name="connsiteX1-13" fmla="*/ 731211 w 731211"/>
              <a:gd name="connsiteY1-14" fmla="*/ 316523 h 633046"/>
              <a:gd name="connsiteX2-15" fmla="*/ 402964 w 731211"/>
              <a:gd name="connsiteY2-16" fmla="*/ 633046 h 633046"/>
              <a:gd name="connsiteX3-17" fmla="*/ 74717 w 731211"/>
              <a:gd name="connsiteY3-18" fmla="*/ 316523 h 633046"/>
              <a:gd name="connsiteX4-19" fmla="*/ 161895 w 731211"/>
              <a:gd name="connsiteY4-20" fmla="*/ 152400 h 633046"/>
              <a:gd name="connsiteX0-21" fmla="*/ 353700 w 681947"/>
              <a:gd name="connsiteY0-22" fmla="*/ 0 h 633046"/>
              <a:gd name="connsiteX1-23" fmla="*/ 681947 w 681947"/>
              <a:gd name="connsiteY1-24" fmla="*/ 316523 h 633046"/>
              <a:gd name="connsiteX2-25" fmla="*/ 353700 w 681947"/>
              <a:gd name="connsiteY2-26" fmla="*/ 633046 h 633046"/>
              <a:gd name="connsiteX3-27" fmla="*/ 25453 w 681947"/>
              <a:gd name="connsiteY3-28" fmla="*/ 316523 h 633046"/>
              <a:gd name="connsiteX4-29" fmla="*/ 112631 w 681947"/>
              <a:gd name="connsiteY4-30" fmla="*/ 152400 h 633046"/>
              <a:gd name="connsiteX0-31" fmla="*/ 341249 w 669496"/>
              <a:gd name="connsiteY0-32" fmla="*/ 0 h 633046"/>
              <a:gd name="connsiteX1-33" fmla="*/ 669496 w 669496"/>
              <a:gd name="connsiteY1-34" fmla="*/ 316523 h 633046"/>
              <a:gd name="connsiteX2-35" fmla="*/ 341249 w 669496"/>
              <a:gd name="connsiteY2-36" fmla="*/ 633046 h 633046"/>
              <a:gd name="connsiteX3-37" fmla="*/ 13002 w 669496"/>
              <a:gd name="connsiteY3-38" fmla="*/ 316523 h 633046"/>
              <a:gd name="connsiteX4-39" fmla="*/ 100180 w 669496"/>
              <a:gd name="connsiteY4-40" fmla="*/ 152400 h 633046"/>
              <a:gd name="connsiteX0-41" fmla="*/ 347951 w 676198"/>
              <a:gd name="connsiteY0-42" fmla="*/ 0 h 633046"/>
              <a:gd name="connsiteX1-43" fmla="*/ 676198 w 676198"/>
              <a:gd name="connsiteY1-44" fmla="*/ 316523 h 633046"/>
              <a:gd name="connsiteX2-45" fmla="*/ 347951 w 676198"/>
              <a:gd name="connsiteY2-46" fmla="*/ 633046 h 633046"/>
              <a:gd name="connsiteX3-47" fmla="*/ 19704 w 676198"/>
              <a:gd name="connsiteY3-48" fmla="*/ 316523 h 633046"/>
              <a:gd name="connsiteX4-49" fmla="*/ 79173 w 676198"/>
              <a:gd name="connsiteY4-50" fmla="*/ 113607 h 633046"/>
              <a:gd name="connsiteX0-51" fmla="*/ 333371 w 661618"/>
              <a:gd name="connsiteY0-52" fmla="*/ 0 h 633046"/>
              <a:gd name="connsiteX1-53" fmla="*/ 661618 w 661618"/>
              <a:gd name="connsiteY1-54" fmla="*/ 316523 h 633046"/>
              <a:gd name="connsiteX2-55" fmla="*/ 333371 w 661618"/>
              <a:gd name="connsiteY2-56" fmla="*/ 633046 h 633046"/>
              <a:gd name="connsiteX3-57" fmla="*/ 5124 w 661618"/>
              <a:gd name="connsiteY3-58" fmla="*/ 316523 h 633046"/>
              <a:gd name="connsiteX4-59" fmla="*/ 64593 w 661618"/>
              <a:gd name="connsiteY4-60" fmla="*/ 113607 h 633046"/>
              <a:gd name="connsiteX0-61" fmla="*/ 178200 w 661618"/>
              <a:gd name="connsiteY0-62" fmla="*/ 0 h 583170"/>
              <a:gd name="connsiteX1-63" fmla="*/ 661618 w 661618"/>
              <a:gd name="connsiteY1-64" fmla="*/ 266647 h 583170"/>
              <a:gd name="connsiteX2-65" fmla="*/ 333371 w 661618"/>
              <a:gd name="connsiteY2-66" fmla="*/ 583170 h 583170"/>
              <a:gd name="connsiteX3-67" fmla="*/ 5124 w 661618"/>
              <a:gd name="connsiteY3-68" fmla="*/ 266647 h 583170"/>
              <a:gd name="connsiteX4-69" fmla="*/ 64593 w 661618"/>
              <a:gd name="connsiteY4-70" fmla="*/ 63731 h 583170"/>
              <a:gd name="connsiteX0-71" fmla="*/ 178200 w 662133"/>
              <a:gd name="connsiteY0-72" fmla="*/ 66578 h 649748"/>
              <a:gd name="connsiteX1-73" fmla="*/ 412660 w 662133"/>
              <a:gd name="connsiteY1-74" fmla="*/ 10947 h 649748"/>
              <a:gd name="connsiteX2-75" fmla="*/ 661618 w 662133"/>
              <a:gd name="connsiteY2-76" fmla="*/ 333225 h 649748"/>
              <a:gd name="connsiteX3-77" fmla="*/ 333371 w 662133"/>
              <a:gd name="connsiteY3-78" fmla="*/ 649748 h 649748"/>
              <a:gd name="connsiteX4-79" fmla="*/ 5124 w 662133"/>
              <a:gd name="connsiteY4-80" fmla="*/ 333225 h 649748"/>
              <a:gd name="connsiteX5" fmla="*/ 64593 w 662133"/>
              <a:gd name="connsiteY5" fmla="*/ 130309 h 649748"/>
              <a:gd name="connsiteX0-81" fmla="*/ 178200 w 662148"/>
              <a:gd name="connsiteY0-82" fmla="*/ 66578 h 649748"/>
              <a:gd name="connsiteX1-83" fmla="*/ 412660 w 662148"/>
              <a:gd name="connsiteY1-84" fmla="*/ 10947 h 649748"/>
              <a:gd name="connsiteX2-85" fmla="*/ 661618 w 662148"/>
              <a:gd name="connsiteY2-86" fmla="*/ 333225 h 649748"/>
              <a:gd name="connsiteX3-87" fmla="*/ 333371 w 662148"/>
              <a:gd name="connsiteY3-88" fmla="*/ 649748 h 649748"/>
              <a:gd name="connsiteX4-89" fmla="*/ 5124 w 662148"/>
              <a:gd name="connsiteY4-90" fmla="*/ 333225 h 649748"/>
              <a:gd name="connsiteX5-91" fmla="*/ 64593 w 662148"/>
              <a:gd name="connsiteY5-92" fmla="*/ 130309 h 649748"/>
              <a:gd name="connsiteX0-93" fmla="*/ 178200 w 662148"/>
              <a:gd name="connsiteY0-94" fmla="*/ 61032 h 644202"/>
              <a:gd name="connsiteX1-95" fmla="*/ 412660 w 662148"/>
              <a:gd name="connsiteY1-96" fmla="*/ 5401 h 644202"/>
              <a:gd name="connsiteX2-97" fmla="*/ 661618 w 662148"/>
              <a:gd name="connsiteY2-98" fmla="*/ 327679 h 644202"/>
              <a:gd name="connsiteX3-99" fmla="*/ 333371 w 662148"/>
              <a:gd name="connsiteY3-100" fmla="*/ 644202 h 644202"/>
              <a:gd name="connsiteX4-101" fmla="*/ 5124 w 662148"/>
              <a:gd name="connsiteY4-102" fmla="*/ 327679 h 644202"/>
              <a:gd name="connsiteX5-103" fmla="*/ 64593 w 662148"/>
              <a:gd name="connsiteY5-104" fmla="*/ 124763 h 644202"/>
              <a:gd name="connsiteX0-105" fmla="*/ 178200 w 662148"/>
              <a:gd name="connsiteY0-106" fmla="*/ 75865 h 659035"/>
              <a:gd name="connsiteX1-107" fmla="*/ 168819 w 662148"/>
              <a:gd name="connsiteY1-108" fmla="*/ 31317 h 659035"/>
              <a:gd name="connsiteX2-109" fmla="*/ 412660 w 662148"/>
              <a:gd name="connsiteY2-110" fmla="*/ 20234 h 659035"/>
              <a:gd name="connsiteX3-111" fmla="*/ 661618 w 662148"/>
              <a:gd name="connsiteY3-112" fmla="*/ 342512 h 659035"/>
              <a:gd name="connsiteX4-113" fmla="*/ 333371 w 662148"/>
              <a:gd name="connsiteY4-114" fmla="*/ 659035 h 659035"/>
              <a:gd name="connsiteX5-115" fmla="*/ 5124 w 662148"/>
              <a:gd name="connsiteY5-116" fmla="*/ 342512 h 659035"/>
              <a:gd name="connsiteX6" fmla="*/ 64593 w 662148"/>
              <a:gd name="connsiteY6" fmla="*/ 139596 h 659035"/>
              <a:gd name="connsiteX0-117" fmla="*/ 178200 w 662148"/>
              <a:gd name="connsiteY0-118" fmla="*/ 68901 h 652071"/>
              <a:gd name="connsiteX1-119" fmla="*/ 130026 w 662148"/>
              <a:gd name="connsiteY1-120" fmla="*/ 68688 h 652071"/>
              <a:gd name="connsiteX2-121" fmla="*/ 412660 w 662148"/>
              <a:gd name="connsiteY2-122" fmla="*/ 13270 h 652071"/>
              <a:gd name="connsiteX3-123" fmla="*/ 661618 w 662148"/>
              <a:gd name="connsiteY3-124" fmla="*/ 335548 h 652071"/>
              <a:gd name="connsiteX4-125" fmla="*/ 333371 w 662148"/>
              <a:gd name="connsiteY4-126" fmla="*/ 652071 h 652071"/>
              <a:gd name="connsiteX5-127" fmla="*/ 5124 w 662148"/>
              <a:gd name="connsiteY5-128" fmla="*/ 335548 h 652071"/>
              <a:gd name="connsiteX6-129" fmla="*/ 64593 w 662148"/>
              <a:gd name="connsiteY6-130" fmla="*/ 132632 h 652071"/>
              <a:gd name="connsiteX0-131" fmla="*/ 178200 w 662220"/>
              <a:gd name="connsiteY0-132" fmla="*/ 68901 h 652071"/>
              <a:gd name="connsiteX1-133" fmla="*/ 130026 w 662220"/>
              <a:gd name="connsiteY1-134" fmla="*/ 68688 h 652071"/>
              <a:gd name="connsiteX2-135" fmla="*/ 412660 w 662220"/>
              <a:gd name="connsiteY2-136" fmla="*/ 13270 h 652071"/>
              <a:gd name="connsiteX3-137" fmla="*/ 661618 w 662220"/>
              <a:gd name="connsiteY3-138" fmla="*/ 335548 h 652071"/>
              <a:gd name="connsiteX4-139" fmla="*/ 333371 w 662220"/>
              <a:gd name="connsiteY4-140" fmla="*/ 652071 h 652071"/>
              <a:gd name="connsiteX5-141" fmla="*/ 5124 w 662220"/>
              <a:gd name="connsiteY5-142" fmla="*/ 335548 h 652071"/>
              <a:gd name="connsiteX6-143" fmla="*/ 64593 w 662220"/>
              <a:gd name="connsiteY6-144" fmla="*/ 132632 h 652071"/>
              <a:gd name="connsiteX0-145" fmla="*/ 178200 w 662220"/>
              <a:gd name="connsiteY0-146" fmla="*/ 58449 h 641619"/>
              <a:gd name="connsiteX1-147" fmla="*/ 130026 w 662220"/>
              <a:gd name="connsiteY1-148" fmla="*/ 58236 h 641619"/>
              <a:gd name="connsiteX2-149" fmla="*/ 412660 w 662220"/>
              <a:gd name="connsiteY2-150" fmla="*/ 2818 h 641619"/>
              <a:gd name="connsiteX3-151" fmla="*/ 661618 w 662220"/>
              <a:gd name="connsiteY3-152" fmla="*/ 325096 h 641619"/>
              <a:gd name="connsiteX4-153" fmla="*/ 333371 w 662220"/>
              <a:gd name="connsiteY4-154" fmla="*/ 641619 h 641619"/>
              <a:gd name="connsiteX5-155" fmla="*/ 5124 w 662220"/>
              <a:gd name="connsiteY5-156" fmla="*/ 325096 h 641619"/>
              <a:gd name="connsiteX6-157" fmla="*/ 64593 w 662220"/>
              <a:gd name="connsiteY6-158" fmla="*/ 122180 h 641619"/>
              <a:gd name="connsiteX0-159" fmla="*/ 178200 w 662220"/>
              <a:gd name="connsiteY0-160" fmla="*/ 58449 h 641619"/>
              <a:gd name="connsiteX1-161" fmla="*/ 130026 w 662220"/>
              <a:gd name="connsiteY1-162" fmla="*/ 58236 h 641619"/>
              <a:gd name="connsiteX2-163" fmla="*/ 412660 w 662220"/>
              <a:gd name="connsiteY2-164" fmla="*/ 2818 h 641619"/>
              <a:gd name="connsiteX3-165" fmla="*/ 661618 w 662220"/>
              <a:gd name="connsiteY3-166" fmla="*/ 325096 h 641619"/>
              <a:gd name="connsiteX4-167" fmla="*/ 333371 w 662220"/>
              <a:gd name="connsiteY4-168" fmla="*/ 641619 h 641619"/>
              <a:gd name="connsiteX5-169" fmla="*/ 5124 w 662220"/>
              <a:gd name="connsiteY5-170" fmla="*/ 325096 h 641619"/>
              <a:gd name="connsiteX6-171" fmla="*/ 64593 w 662220"/>
              <a:gd name="connsiteY6-172" fmla="*/ 122180 h 641619"/>
              <a:gd name="connsiteX0-173" fmla="*/ 178200 w 662220"/>
              <a:gd name="connsiteY0-174" fmla="*/ 58449 h 641619"/>
              <a:gd name="connsiteX1-175" fmla="*/ 130026 w 662220"/>
              <a:gd name="connsiteY1-176" fmla="*/ 58236 h 641619"/>
              <a:gd name="connsiteX2-177" fmla="*/ 412660 w 662220"/>
              <a:gd name="connsiteY2-178" fmla="*/ 2818 h 641619"/>
              <a:gd name="connsiteX3-179" fmla="*/ 661618 w 662220"/>
              <a:gd name="connsiteY3-180" fmla="*/ 325096 h 641619"/>
              <a:gd name="connsiteX4-181" fmla="*/ 333371 w 662220"/>
              <a:gd name="connsiteY4-182" fmla="*/ 641619 h 641619"/>
              <a:gd name="connsiteX5-183" fmla="*/ 5124 w 662220"/>
              <a:gd name="connsiteY5-184" fmla="*/ 325096 h 641619"/>
              <a:gd name="connsiteX6-185" fmla="*/ 64593 w 662220"/>
              <a:gd name="connsiteY6-186" fmla="*/ 122180 h 641619"/>
              <a:gd name="connsiteX0-187" fmla="*/ 178200 w 662220"/>
              <a:gd name="connsiteY0-188" fmla="*/ 58449 h 641619"/>
              <a:gd name="connsiteX1-189" fmla="*/ 130026 w 662220"/>
              <a:gd name="connsiteY1-190" fmla="*/ 58236 h 641619"/>
              <a:gd name="connsiteX2-191" fmla="*/ 412660 w 662220"/>
              <a:gd name="connsiteY2-192" fmla="*/ 2818 h 641619"/>
              <a:gd name="connsiteX3-193" fmla="*/ 661618 w 662220"/>
              <a:gd name="connsiteY3-194" fmla="*/ 325096 h 641619"/>
              <a:gd name="connsiteX4-195" fmla="*/ 333371 w 662220"/>
              <a:gd name="connsiteY4-196" fmla="*/ 641619 h 641619"/>
              <a:gd name="connsiteX5-197" fmla="*/ 5124 w 662220"/>
              <a:gd name="connsiteY5-198" fmla="*/ 325096 h 641619"/>
              <a:gd name="connsiteX6-199" fmla="*/ 64593 w 662220"/>
              <a:gd name="connsiteY6-200" fmla="*/ 122180 h 641619"/>
              <a:gd name="connsiteX0-201" fmla="*/ 178200 w 662220"/>
              <a:gd name="connsiteY0-202" fmla="*/ 58449 h 641619"/>
              <a:gd name="connsiteX1-203" fmla="*/ 130026 w 662220"/>
              <a:gd name="connsiteY1-204" fmla="*/ 58236 h 641619"/>
              <a:gd name="connsiteX2-205" fmla="*/ 412660 w 662220"/>
              <a:gd name="connsiteY2-206" fmla="*/ 2818 h 641619"/>
              <a:gd name="connsiteX3-207" fmla="*/ 661618 w 662220"/>
              <a:gd name="connsiteY3-208" fmla="*/ 325096 h 641619"/>
              <a:gd name="connsiteX4-209" fmla="*/ 333371 w 662220"/>
              <a:gd name="connsiteY4-210" fmla="*/ 641619 h 641619"/>
              <a:gd name="connsiteX5-211" fmla="*/ 5124 w 662220"/>
              <a:gd name="connsiteY5-212" fmla="*/ 325096 h 641619"/>
              <a:gd name="connsiteX6-213" fmla="*/ 64593 w 662220"/>
              <a:gd name="connsiteY6-214" fmla="*/ 122180 h 641619"/>
              <a:gd name="connsiteX0-215" fmla="*/ 176252 w 660272"/>
              <a:gd name="connsiteY0-216" fmla="*/ 58449 h 641619"/>
              <a:gd name="connsiteX1-217" fmla="*/ 128078 w 660272"/>
              <a:gd name="connsiteY1-218" fmla="*/ 58236 h 641619"/>
              <a:gd name="connsiteX2-219" fmla="*/ 410712 w 660272"/>
              <a:gd name="connsiteY2-220" fmla="*/ 2818 h 641619"/>
              <a:gd name="connsiteX3-221" fmla="*/ 659670 w 660272"/>
              <a:gd name="connsiteY3-222" fmla="*/ 325096 h 641619"/>
              <a:gd name="connsiteX4-223" fmla="*/ 331423 w 660272"/>
              <a:gd name="connsiteY4-224" fmla="*/ 641619 h 641619"/>
              <a:gd name="connsiteX5-225" fmla="*/ 3176 w 660272"/>
              <a:gd name="connsiteY5-226" fmla="*/ 325096 h 641619"/>
              <a:gd name="connsiteX6-227" fmla="*/ 62645 w 660272"/>
              <a:gd name="connsiteY6-228" fmla="*/ 122180 h 641619"/>
              <a:gd name="connsiteX0-229" fmla="*/ 253837 w 660272"/>
              <a:gd name="connsiteY0-230" fmla="*/ 30740 h 641619"/>
              <a:gd name="connsiteX1-231" fmla="*/ 128078 w 660272"/>
              <a:gd name="connsiteY1-232" fmla="*/ 58236 h 641619"/>
              <a:gd name="connsiteX2-233" fmla="*/ 410712 w 660272"/>
              <a:gd name="connsiteY2-234" fmla="*/ 2818 h 641619"/>
              <a:gd name="connsiteX3-235" fmla="*/ 659670 w 660272"/>
              <a:gd name="connsiteY3-236" fmla="*/ 325096 h 641619"/>
              <a:gd name="connsiteX4-237" fmla="*/ 331423 w 660272"/>
              <a:gd name="connsiteY4-238" fmla="*/ 641619 h 641619"/>
              <a:gd name="connsiteX5-239" fmla="*/ 3176 w 660272"/>
              <a:gd name="connsiteY5-240" fmla="*/ 325096 h 641619"/>
              <a:gd name="connsiteX6-241" fmla="*/ 62645 w 660272"/>
              <a:gd name="connsiteY6-242" fmla="*/ 122180 h 641619"/>
              <a:gd name="connsiteX0-243" fmla="*/ 253837 w 660191"/>
              <a:gd name="connsiteY0-244" fmla="*/ 41069 h 651948"/>
              <a:gd name="connsiteX1-245" fmla="*/ 161329 w 660191"/>
              <a:gd name="connsiteY1-246" fmla="*/ 63023 h 651948"/>
              <a:gd name="connsiteX2-247" fmla="*/ 410712 w 660191"/>
              <a:gd name="connsiteY2-248" fmla="*/ 13147 h 651948"/>
              <a:gd name="connsiteX3-249" fmla="*/ 659670 w 660191"/>
              <a:gd name="connsiteY3-250" fmla="*/ 335425 h 651948"/>
              <a:gd name="connsiteX4-251" fmla="*/ 331423 w 660191"/>
              <a:gd name="connsiteY4-252" fmla="*/ 651948 h 651948"/>
              <a:gd name="connsiteX5-253" fmla="*/ 3176 w 660191"/>
              <a:gd name="connsiteY5-254" fmla="*/ 335425 h 651948"/>
              <a:gd name="connsiteX6-255" fmla="*/ 62645 w 660191"/>
              <a:gd name="connsiteY6-256" fmla="*/ 132509 h 651948"/>
              <a:gd name="connsiteX0-257" fmla="*/ 253837 w 660897"/>
              <a:gd name="connsiteY0-258" fmla="*/ 45475 h 656354"/>
              <a:gd name="connsiteX1-259" fmla="*/ 161329 w 660897"/>
              <a:gd name="connsiteY1-260" fmla="*/ 67429 h 656354"/>
              <a:gd name="connsiteX2-261" fmla="*/ 410712 w 660897"/>
              <a:gd name="connsiteY2-262" fmla="*/ 17553 h 656354"/>
              <a:gd name="connsiteX3-263" fmla="*/ 659670 w 660897"/>
              <a:gd name="connsiteY3-264" fmla="*/ 339831 h 656354"/>
              <a:gd name="connsiteX4-265" fmla="*/ 331423 w 660897"/>
              <a:gd name="connsiteY4-266" fmla="*/ 656354 h 656354"/>
              <a:gd name="connsiteX5-267" fmla="*/ 3176 w 660897"/>
              <a:gd name="connsiteY5-268" fmla="*/ 339831 h 656354"/>
              <a:gd name="connsiteX6-269" fmla="*/ 62645 w 660897"/>
              <a:gd name="connsiteY6-270" fmla="*/ 136915 h 656354"/>
              <a:gd name="connsiteX0-271" fmla="*/ 253837 w 660406"/>
              <a:gd name="connsiteY0-272" fmla="*/ 41070 h 651949"/>
              <a:gd name="connsiteX1-273" fmla="*/ 161329 w 660406"/>
              <a:gd name="connsiteY1-274" fmla="*/ 63024 h 651949"/>
              <a:gd name="connsiteX2-275" fmla="*/ 410712 w 660406"/>
              <a:gd name="connsiteY2-276" fmla="*/ 13148 h 651949"/>
              <a:gd name="connsiteX3-277" fmla="*/ 659670 w 660406"/>
              <a:gd name="connsiteY3-278" fmla="*/ 335426 h 651949"/>
              <a:gd name="connsiteX4-279" fmla="*/ 331423 w 660406"/>
              <a:gd name="connsiteY4-280" fmla="*/ 651949 h 651949"/>
              <a:gd name="connsiteX5-281" fmla="*/ 3176 w 660406"/>
              <a:gd name="connsiteY5-282" fmla="*/ 335426 h 651949"/>
              <a:gd name="connsiteX6-283" fmla="*/ 62645 w 660406"/>
              <a:gd name="connsiteY6-284" fmla="*/ 132510 h 651949"/>
              <a:gd name="connsiteX0-285" fmla="*/ 161329 w 660406"/>
              <a:gd name="connsiteY0-286" fmla="*/ 63024 h 651949"/>
              <a:gd name="connsiteX1-287" fmla="*/ 410712 w 660406"/>
              <a:gd name="connsiteY1-288" fmla="*/ 13148 h 651949"/>
              <a:gd name="connsiteX2-289" fmla="*/ 659670 w 660406"/>
              <a:gd name="connsiteY2-290" fmla="*/ 335426 h 651949"/>
              <a:gd name="connsiteX3-291" fmla="*/ 331423 w 660406"/>
              <a:gd name="connsiteY3-292" fmla="*/ 651949 h 651949"/>
              <a:gd name="connsiteX4-293" fmla="*/ 3176 w 660406"/>
              <a:gd name="connsiteY4-294" fmla="*/ 335426 h 651949"/>
              <a:gd name="connsiteX5-295" fmla="*/ 62645 w 660406"/>
              <a:gd name="connsiteY5-296" fmla="*/ 132510 h 651949"/>
              <a:gd name="connsiteX0-297" fmla="*/ 128078 w 660207"/>
              <a:gd name="connsiteY0-298" fmla="*/ 63024 h 651949"/>
              <a:gd name="connsiteX1-299" fmla="*/ 410712 w 660207"/>
              <a:gd name="connsiteY1-300" fmla="*/ 13148 h 651949"/>
              <a:gd name="connsiteX2-301" fmla="*/ 659670 w 660207"/>
              <a:gd name="connsiteY2-302" fmla="*/ 335426 h 651949"/>
              <a:gd name="connsiteX3-303" fmla="*/ 331423 w 660207"/>
              <a:gd name="connsiteY3-304" fmla="*/ 651949 h 651949"/>
              <a:gd name="connsiteX4-305" fmla="*/ 3176 w 660207"/>
              <a:gd name="connsiteY4-306" fmla="*/ 335426 h 651949"/>
              <a:gd name="connsiteX5-307" fmla="*/ 62645 w 660207"/>
              <a:gd name="connsiteY5-308" fmla="*/ 132510 h 651949"/>
              <a:gd name="connsiteX0-309" fmla="*/ 128078 w 660438"/>
              <a:gd name="connsiteY0-310" fmla="*/ 60888 h 649813"/>
              <a:gd name="connsiteX1-311" fmla="*/ 410712 w 660438"/>
              <a:gd name="connsiteY1-312" fmla="*/ 11012 h 649813"/>
              <a:gd name="connsiteX2-313" fmla="*/ 659670 w 660438"/>
              <a:gd name="connsiteY2-314" fmla="*/ 333290 h 649813"/>
              <a:gd name="connsiteX3-315" fmla="*/ 331423 w 660438"/>
              <a:gd name="connsiteY3-316" fmla="*/ 649813 h 649813"/>
              <a:gd name="connsiteX4-317" fmla="*/ 3176 w 660438"/>
              <a:gd name="connsiteY4-318" fmla="*/ 333290 h 649813"/>
              <a:gd name="connsiteX5-319" fmla="*/ 62645 w 660438"/>
              <a:gd name="connsiteY5-320" fmla="*/ 130374 h 649813"/>
              <a:gd name="connsiteX0-321" fmla="*/ 128078 w 660438"/>
              <a:gd name="connsiteY0-322" fmla="*/ 64927 h 653852"/>
              <a:gd name="connsiteX1-323" fmla="*/ 410712 w 660438"/>
              <a:gd name="connsiteY1-324" fmla="*/ 15051 h 653852"/>
              <a:gd name="connsiteX2-325" fmla="*/ 659670 w 660438"/>
              <a:gd name="connsiteY2-326" fmla="*/ 337329 h 653852"/>
              <a:gd name="connsiteX3-327" fmla="*/ 331423 w 660438"/>
              <a:gd name="connsiteY3-328" fmla="*/ 653852 h 653852"/>
              <a:gd name="connsiteX4-329" fmla="*/ 3176 w 660438"/>
              <a:gd name="connsiteY4-330" fmla="*/ 337329 h 653852"/>
              <a:gd name="connsiteX5-331" fmla="*/ 62645 w 660438"/>
              <a:gd name="connsiteY5-332" fmla="*/ 134413 h 653852"/>
              <a:gd name="connsiteX0-333" fmla="*/ 128078 w 687378"/>
              <a:gd name="connsiteY0-334" fmla="*/ 58090 h 647015"/>
              <a:gd name="connsiteX1-335" fmla="*/ 571432 w 687378"/>
              <a:gd name="connsiteY1-336" fmla="*/ 16673 h 647015"/>
              <a:gd name="connsiteX2-337" fmla="*/ 659670 w 687378"/>
              <a:gd name="connsiteY2-338" fmla="*/ 330492 h 647015"/>
              <a:gd name="connsiteX3-339" fmla="*/ 331423 w 687378"/>
              <a:gd name="connsiteY3-340" fmla="*/ 647015 h 647015"/>
              <a:gd name="connsiteX4-341" fmla="*/ 3176 w 687378"/>
              <a:gd name="connsiteY4-342" fmla="*/ 330492 h 647015"/>
              <a:gd name="connsiteX5-343" fmla="*/ 62645 w 687378"/>
              <a:gd name="connsiteY5-344" fmla="*/ 127576 h 647015"/>
              <a:gd name="connsiteX0-345" fmla="*/ 128078 w 677145"/>
              <a:gd name="connsiteY0-346" fmla="*/ 58090 h 663933"/>
              <a:gd name="connsiteX1-347" fmla="*/ 571432 w 677145"/>
              <a:gd name="connsiteY1-348" fmla="*/ 16673 h 663933"/>
              <a:gd name="connsiteX2-349" fmla="*/ 659670 w 677145"/>
              <a:gd name="connsiteY2-350" fmla="*/ 330492 h 663933"/>
              <a:gd name="connsiteX3-351" fmla="*/ 559815 w 677145"/>
              <a:gd name="connsiteY3-352" fmla="*/ 663933 h 663933"/>
              <a:gd name="connsiteX4-353" fmla="*/ 3176 w 677145"/>
              <a:gd name="connsiteY4-354" fmla="*/ 330492 h 663933"/>
              <a:gd name="connsiteX5-355" fmla="*/ 62645 w 677145"/>
              <a:gd name="connsiteY5-356" fmla="*/ 127576 h 663933"/>
              <a:gd name="connsiteX0-357" fmla="*/ 101940 w 644966"/>
              <a:gd name="connsiteY0-358" fmla="*/ 58090 h 685888"/>
              <a:gd name="connsiteX1-359" fmla="*/ 545294 w 644966"/>
              <a:gd name="connsiteY1-360" fmla="*/ 16673 h 685888"/>
              <a:gd name="connsiteX2-361" fmla="*/ 633532 w 644966"/>
              <a:gd name="connsiteY2-362" fmla="*/ 330492 h 685888"/>
              <a:gd name="connsiteX3-363" fmla="*/ 533677 w 644966"/>
              <a:gd name="connsiteY3-364" fmla="*/ 663933 h 685888"/>
              <a:gd name="connsiteX4-365" fmla="*/ 10874 w 644966"/>
              <a:gd name="connsiteY4-366" fmla="*/ 575801 h 685888"/>
              <a:gd name="connsiteX5-367" fmla="*/ 36507 w 644966"/>
              <a:gd name="connsiteY5-368" fmla="*/ 127576 h 685888"/>
              <a:gd name="connsiteX0-369" fmla="*/ 101940 w 642626"/>
              <a:gd name="connsiteY0-370" fmla="*/ 58090 h 654766"/>
              <a:gd name="connsiteX1-371" fmla="*/ 545294 w 642626"/>
              <a:gd name="connsiteY1-372" fmla="*/ 16673 h 654766"/>
              <a:gd name="connsiteX2-373" fmla="*/ 633532 w 642626"/>
              <a:gd name="connsiteY2-374" fmla="*/ 330492 h 654766"/>
              <a:gd name="connsiteX3-375" fmla="*/ 567513 w 642626"/>
              <a:gd name="connsiteY3-376" fmla="*/ 613179 h 654766"/>
              <a:gd name="connsiteX4-377" fmla="*/ 10874 w 642626"/>
              <a:gd name="connsiteY4-378" fmla="*/ 575801 h 654766"/>
              <a:gd name="connsiteX5-379" fmla="*/ 36507 w 642626"/>
              <a:gd name="connsiteY5-380" fmla="*/ 127576 h 654766"/>
              <a:gd name="connsiteX0-381" fmla="*/ 101940 w 642626"/>
              <a:gd name="connsiteY0-382" fmla="*/ 30477 h 627153"/>
              <a:gd name="connsiteX1-383" fmla="*/ 545294 w 642626"/>
              <a:gd name="connsiteY1-384" fmla="*/ 31354 h 627153"/>
              <a:gd name="connsiteX2-385" fmla="*/ 633532 w 642626"/>
              <a:gd name="connsiteY2-386" fmla="*/ 302879 h 627153"/>
              <a:gd name="connsiteX3-387" fmla="*/ 567513 w 642626"/>
              <a:gd name="connsiteY3-388" fmla="*/ 585566 h 627153"/>
              <a:gd name="connsiteX4-389" fmla="*/ 10874 w 642626"/>
              <a:gd name="connsiteY4-390" fmla="*/ 548188 h 627153"/>
              <a:gd name="connsiteX5-391" fmla="*/ 36507 w 642626"/>
              <a:gd name="connsiteY5-392" fmla="*/ 99963 h 627153"/>
              <a:gd name="connsiteX0-393" fmla="*/ 101940 w 641803"/>
              <a:gd name="connsiteY0-394" fmla="*/ 32533 h 629209"/>
              <a:gd name="connsiteX1-395" fmla="*/ 545294 w 641803"/>
              <a:gd name="connsiteY1-396" fmla="*/ 33410 h 629209"/>
              <a:gd name="connsiteX2-397" fmla="*/ 633532 w 641803"/>
              <a:gd name="connsiteY2-398" fmla="*/ 304935 h 629209"/>
              <a:gd name="connsiteX3-399" fmla="*/ 567513 w 641803"/>
              <a:gd name="connsiteY3-400" fmla="*/ 587622 h 629209"/>
              <a:gd name="connsiteX4-401" fmla="*/ 10874 w 641803"/>
              <a:gd name="connsiteY4-402" fmla="*/ 550244 h 629209"/>
              <a:gd name="connsiteX5-403" fmla="*/ 36507 w 641803"/>
              <a:gd name="connsiteY5-404" fmla="*/ 102019 h 629209"/>
              <a:gd name="connsiteX0-405" fmla="*/ 93785 w 633648"/>
              <a:gd name="connsiteY0-406" fmla="*/ 32533 h 629209"/>
              <a:gd name="connsiteX1-407" fmla="*/ 537139 w 633648"/>
              <a:gd name="connsiteY1-408" fmla="*/ 33410 h 629209"/>
              <a:gd name="connsiteX2-409" fmla="*/ 625377 w 633648"/>
              <a:gd name="connsiteY2-410" fmla="*/ 304935 h 629209"/>
              <a:gd name="connsiteX3-411" fmla="*/ 559358 w 633648"/>
              <a:gd name="connsiteY3-412" fmla="*/ 587622 h 629209"/>
              <a:gd name="connsiteX4-413" fmla="*/ 2719 w 633648"/>
              <a:gd name="connsiteY4-414" fmla="*/ 550244 h 629209"/>
              <a:gd name="connsiteX5-415" fmla="*/ 28352 w 633648"/>
              <a:gd name="connsiteY5-416" fmla="*/ 102019 h 629209"/>
              <a:gd name="connsiteX0-417" fmla="*/ 103603 w 643466"/>
              <a:gd name="connsiteY0-418" fmla="*/ 32533 h 629209"/>
              <a:gd name="connsiteX1-419" fmla="*/ 546957 w 643466"/>
              <a:gd name="connsiteY1-420" fmla="*/ 33410 h 629209"/>
              <a:gd name="connsiteX2-421" fmla="*/ 635195 w 643466"/>
              <a:gd name="connsiteY2-422" fmla="*/ 304935 h 629209"/>
              <a:gd name="connsiteX3-423" fmla="*/ 569176 w 643466"/>
              <a:gd name="connsiteY3-424" fmla="*/ 587622 h 629209"/>
              <a:gd name="connsiteX4-425" fmla="*/ 12537 w 643466"/>
              <a:gd name="connsiteY4-426" fmla="*/ 550244 h 629209"/>
              <a:gd name="connsiteX5-427" fmla="*/ 4334 w 643466"/>
              <a:gd name="connsiteY5-428" fmla="*/ 102019 h 629209"/>
              <a:gd name="connsiteX0-429" fmla="*/ 103603 w 643466"/>
              <a:gd name="connsiteY0-430" fmla="*/ 32533 h 613248"/>
              <a:gd name="connsiteX1-431" fmla="*/ 546957 w 643466"/>
              <a:gd name="connsiteY1-432" fmla="*/ 33410 h 613248"/>
              <a:gd name="connsiteX2-433" fmla="*/ 635195 w 643466"/>
              <a:gd name="connsiteY2-434" fmla="*/ 304935 h 613248"/>
              <a:gd name="connsiteX3-435" fmla="*/ 569176 w 643466"/>
              <a:gd name="connsiteY3-436" fmla="*/ 587622 h 613248"/>
              <a:gd name="connsiteX4-437" fmla="*/ 12537 w 643466"/>
              <a:gd name="connsiteY4-438" fmla="*/ 518643 h 613248"/>
              <a:gd name="connsiteX5-439" fmla="*/ 4334 w 643466"/>
              <a:gd name="connsiteY5-440" fmla="*/ 102019 h 613248"/>
              <a:gd name="connsiteX0-441" fmla="*/ 103603 w 622280"/>
              <a:gd name="connsiteY0-442" fmla="*/ 51723 h 632438"/>
              <a:gd name="connsiteX1-443" fmla="*/ 546957 w 622280"/>
              <a:gd name="connsiteY1-444" fmla="*/ 52600 h 632438"/>
              <a:gd name="connsiteX2-445" fmla="*/ 569176 w 622280"/>
              <a:gd name="connsiteY2-446" fmla="*/ 606812 h 632438"/>
              <a:gd name="connsiteX3-447" fmla="*/ 12537 w 622280"/>
              <a:gd name="connsiteY3-448" fmla="*/ 537833 h 632438"/>
              <a:gd name="connsiteX4-449" fmla="*/ 4334 w 622280"/>
              <a:gd name="connsiteY4-450" fmla="*/ 121209 h 632438"/>
              <a:gd name="connsiteX0-451" fmla="*/ 103603 w 640916"/>
              <a:gd name="connsiteY0-452" fmla="*/ 51277 h 628066"/>
              <a:gd name="connsiteX1-453" fmla="*/ 546957 w 640916"/>
              <a:gd name="connsiteY1-454" fmla="*/ 52154 h 628066"/>
              <a:gd name="connsiteX2-455" fmla="*/ 595444 w 640916"/>
              <a:gd name="connsiteY2-456" fmla="*/ 600046 h 628066"/>
              <a:gd name="connsiteX3-457" fmla="*/ 12537 w 640916"/>
              <a:gd name="connsiteY3-458" fmla="*/ 537387 h 628066"/>
              <a:gd name="connsiteX4-459" fmla="*/ 4334 w 640916"/>
              <a:gd name="connsiteY4-460" fmla="*/ 120763 h 628066"/>
              <a:gd name="connsiteX0-461" fmla="*/ 103603 w 629940"/>
              <a:gd name="connsiteY0-462" fmla="*/ 26437 h 603226"/>
              <a:gd name="connsiteX1-463" fmla="*/ 546957 w 629940"/>
              <a:gd name="connsiteY1-464" fmla="*/ 27314 h 603226"/>
              <a:gd name="connsiteX2-465" fmla="*/ 595444 w 629940"/>
              <a:gd name="connsiteY2-466" fmla="*/ 575206 h 603226"/>
              <a:gd name="connsiteX3-467" fmla="*/ 12537 w 629940"/>
              <a:gd name="connsiteY3-468" fmla="*/ 512547 h 603226"/>
              <a:gd name="connsiteX4-469" fmla="*/ 4334 w 629940"/>
              <a:gd name="connsiteY4-470" fmla="*/ 95923 h 603226"/>
              <a:gd name="connsiteX0-471" fmla="*/ 103603 w 651443"/>
              <a:gd name="connsiteY0-472" fmla="*/ 20041 h 614843"/>
              <a:gd name="connsiteX1-473" fmla="*/ 608249 w 651443"/>
              <a:gd name="connsiteY1-474" fmla="*/ 39879 h 614843"/>
              <a:gd name="connsiteX2-475" fmla="*/ 595444 w 651443"/>
              <a:gd name="connsiteY2-476" fmla="*/ 568810 h 614843"/>
              <a:gd name="connsiteX3-477" fmla="*/ 12537 w 651443"/>
              <a:gd name="connsiteY3-478" fmla="*/ 506151 h 614843"/>
              <a:gd name="connsiteX4-479" fmla="*/ 4334 w 651443"/>
              <a:gd name="connsiteY4-480" fmla="*/ 89527 h 614843"/>
              <a:gd name="connsiteX0-481" fmla="*/ 103603 w 640788"/>
              <a:gd name="connsiteY0-482" fmla="*/ 20041 h 614843"/>
              <a:gd name="connsiteX1-483" fmla="*/ 581981 w 640788"/>
              <a:gd name="connsiteY1-484" fmla="*/ 39879 h 614843"/>
              <a:gd name="connsiteX2-485" fmla="*/ 595444 w 640788"/>
              <a:gd name="connsiteY2-486" fmla="*/ 568810 h 614843"/>
              <a:gd name="connsiteX3-487" fmla="*/ 12537 w 640788"/>
              <a:gd name="connsiteY3-488" fmla="*/ 506151 h 614843"/>
              <a:gd name="connsiteX4-489" fmla="*/ 4334 w 640788"/>
              <a:gd name="connsiteY4-490" fmla="*/ 89527 h 614843"/>
              <a:gd name="connsiteX0-491" fmla="*/ 103603 w 673655"/>
              <a:gd name="connsiteY0-492" fmla="*/ 38763 h 618146"/>
              <a:gd name="connsiteX1-493" fmla="*/ 581981 w 673655"/>
              <a:gd name="connsiteY1-494" fmla="*/ 58601 h 618146"/>
              <a:gd name="connsiteX2-495" fmla="*/ 621713 w 673655"/>
              <a:gd name="connsiteY2-496" fmla="*/ 562250 h 618146"/>
              <a:gd name="connsiteX3-497" fmla="*/ 12537 w 673655"/>
              <a:gd name="connsiteY3-498" fmla="*/ 524873 h 618146"/>
              <a:gd name="connsiteX4-499" fmla="*/ 4334 w 673655"/>
              <a:gd name="connsiteY4-500" fmla="*/ 108249 h 618146"/>
              <a:gd name="connsiteX0-501" fmla="*/ 103603 w 654750"/>
              <a:gd name="connsiteY0-502" fmla="*/ 38763 h 605787"/>
              <a:gd name="connsiteX1-503" fmla="*/ 581981 w 654750"/>
              <a:gd name="connsiteY1-504" fmla="*/ 58601 h 605787"/>
              <a:gd name="connsiteX2-505" fmla="*/ 621713 w 654750"/>
              <a:gd name="connsiteY2-506" fmla="*/ 562250 h 605787"/>
              <a:gd name="connsiteX3-507" fmla="*/ 12537 w 654750"/>
              <a:gd name="connsiteY3-508" fmla="*/ 524873 h 605787"/>
              <a:gd name="connsiteX4-509" fmla="*/ 4334 w 654750"/>
              <a:gd name="connsiteY4-510" fmla="*/ 108249 h 605787"/>
              <a:gd name="connsiteX0-511" fmla="*/ 103603 w 643734"/>
              <a:gd name="connsiteY0-512" fmla="*/ 31800 h 598824"/>
              <a:gd name="connsiteX1-513" fmla="*/ 581981 w 643734"/>
              <a:gd name="connsiteY1-514" fmla="*/ 51638 h 598824"/>
              <a:gd name="connsiteX2-515" fmla="*/ 621713 w 643734"/>
              <a:gd name="connsiteY2-516" fmla="*/ 555287 h 598824"/>
              <a:gd name="connsiteX3-517" fmla="*/ 12537 w 643734"/>
              <a:gd name="connsiteY3-518" fmla="*/ 517910 h 598824"/>
              <a:gd name="connsiteX4-519" fmla="*/ 4334 w 643734"/>
              <a:gd name="connsiteY4-520" fmla="*/ 101286 h 598824"/>
              <a:gd name="connsiteX0-521" fmla="*/ 103603 w 643734"/>
              <a:gd name="connsiteY0-522" fmla="*/ 24551 h 591575"/>
              <a:gd name="connsiteX1-523" fmla="*/ 581981 w 643734"/>
              <a:gd name="connsiteY1-524" fmla="*/ 44389 h 591575"/>
              <a:gd name="connsiteX2-525" fmla="*/ 621713 w 643734"/>
              <a:gd name="connsiteY2-526" fmla="*/ 548038 h 591575"/>
              <a:gd name="connsiteX3-527" fmla="*/ 12537 w 643734"/>
              <a:gd name="connsiteY3-528" fmla="*/ 510661 h 591575"/>
              <a:gd name="connsiteX4-529" fmla="*/ 4334 w 643734"/>
              <a:gd name="connsiteY4-530" fmla="*/ 94037 h 591575"/>
              <a:gd name="connsiteX0-531" fmla="*/ 103603 w 643734"/>
              <a:gd name="connsiteY0-532" fmla="*/ 20135 h 587159"/>
              <a:gd name="connsiteX1-533" fmla="*/ 581981 w 643734"/>
              <a:gd name="connsiteY1-534" fmla="*/ 39973 h 587159"/>
              <a:gd name="connsiteX2-535" fmla="*/ 621713 w 643734"/>
              <a:gd name="connsiteY2-536" fmla="*/ 543622 h 587159"/>
              <a:gd name="connsiteX3-537" fmla="*/ 12537 w 643734"/>
              <a:gd name="connsiteY3-538" fmla="*/ 506245 h 587159"/>
              <a:gd name="connsiteX4-539" fmla="*/ 4334 w 643734"/>
              <a:gd name="connsiteY4-540" fmla="*/ 89621 h 587159"/>
              <a:gd name="connsiteX0-541" fmla="*/ 51067 w 657504"/>
              <a:gd name="connsiteY0-542" fmla="*/ 31623 h 592327"/>
              <a:gd name="connsiteX1-543" fmla="*/ 581981 w 657504"/>
              <a:gd name="connsiteY1-544" fmla="*/ 45141 h 592327"/>
              <a:gd name="connsiteX2-545" fmla="*/ 621713 w 657504"/>
              <a:gd name="connsiteY2-546" fmla="*/ 548790 h 592327"/>
              <a:gd name="connsiteX3-547" fmla="*/ 12537 w 657504"/>
              <a:gd name="connsiteY3-548" fmla="*/ 511413 h 592327"/>
              <a:gd name="connsiteX4-549" fmla="*/ 4334 w 657504"/>
              <a:gd name="connsiteY4-550" fmla="*/ 94789 h 592327"/>
              <a:gd name="connsiteX0-551" fmla="*/ 51067 w 676118"/>
              <a:gd name="connsiteY0-552" fmla="*/ 31623 h 604686"/>
              <a:gd name="connsiteX1-553" fmla="*/ 581981 w 676118"/>
              <a:gd name="connsiteY1-554" fmla="*/ 45141 h 604686"/>
              <a:gd name="connsiteX2-555" fmla="*/ 621713 w 676118"/>
              <a:gd name="connsiteY2-556" fmla="*/ 548790 h 604686"/>
              <a:gd name="connsiteX3-557" fmla="*/ 12537 w 676118"/>
              <a:gd name="connsiteY3-558" fmla="*/ 511413 h 604686"/>
              <a:gd name="connsiteX4-559" fmla="*/ 4334 w 676118"/>
              <a:gd name="connsiteY4-560" fmla="*/ 94789 h 604686"/>
              <a:gd name="connsiteX0-561" fmla="*/ 51067 w 659741"/>
              <a:gd name="connsiteY0-562" fmla="*/ 18182 h 591245"/>
              <a:gd name="connsiteX1-563" fmla="*/ 581981 w 659741"/>
              <a:gd name="connsiteY1-564" fmla="*/ 31700 h 591245"/>
              <a:gd name="connsiteX2-565" fmla="*/ 621713 w 659741"/>
              <a:gd name="connsiteY2-566" fmla="*/ 535349 h 591245"/>
              <a:gd name="connsiteX3-567" fmla="*/ 12537 w 659741"/>
              <a:gd name="connsiteY3-568" fmla="*/ 497972 h 591245"/>
              <a:gd name="connsiteX4-569" fmla="*/ 4334 w 659741"/>
              <a:gd name="connsiteY4-570" fmla="*/ 81348 h 591245"/>
              <a:gd name="connsiteX0-571" fmla="*/ 51067 w 671131"/>
              <a:gd name="connsiteY0-572" fmla="*/ 18182 h 591245"/>
              <a:gd name="connsiteX1-573" fmla="*/ 617005 w 671131"/>
              <a:gd name="connsiteY1-574" fmla="*/ 31700 h 591245"/>
              <a:gd name="connsiteX2-575" fmla="*/ 621713 w 671131"/>
              <a:gd name="connsiteY2-576" fmla="*/ 535349 h 591245"/>
              <a:gd name="connsiteX3-577" fmla="*/ 12537 w 671131"/>
              <a:gd name="connsiteY3-578" fmla="*/ 497972 h 591245"/>
              <a:gd name="connsiteX4-579" fmla="*/ 4334 w 671131"/>
              <a:gd name="connsiteY4-580" fmla="*/ 81348 h 591245"/>
              <a:gd name="connsiteX0-581" fmla="*/ 51067 w 648099"/>
              <a:gd name="connsiteY0-582" fmla="*/ 18182 h 578886"/>
              <a:gd name="connsiteX1-583" fmla="*/ 617005 w 648099"/>
              <a:gd name="connsiteY1-584" fmla="*/ 31700 h 578886"/>
              <a:gd name="connsiteX2-585" fmla="*/ 621713 w 648099"/>
              <a:gd name="connsiteY2-586" fmla="*/ 535349 h 578886"/>
              <a:gd name="connsiteX3-587" fmla="*/ 12537 w 648099"/>
              <a:gd name="connsiteY3-588" fmla="*/ 497972 h 578886"/>
              <a:gd name="connsiteX4-589" fmla="*/ 4334 w 648099"/>
              <a:gd name="connsiteY4-590" fmla="*/ 81348 h 578886"/>
              <a:gd name="connsiteX0-591" fmla="*/ 51067 w 648099"/>
              <a:gd name="connsiteY0-592" fmla="*/ 18182 h 565791"/>
              <a:gd name="connsiteX1-593" fmla="*/ 617005 w 648099"/>
              <a:gd name="connsiteY1-594" fmla="*/ 31700 h 565791"/>
              <a:gd name="connsiteX2-595" fmla="*/ 621713 w 648099"/>
              <a:gd name="connsiteY2-596" fmla="*/ 535349 h 565791"/>
              <a:gd name="connsiteX3-597" fmla="*/ 12537 w 648099"/>
              <a:gd name="connsiteY3-598" fmla="*/ 497972 h 565791"/>
              <a:gd name="connsiteX4-599" fmla="*/ 4334 w 648099"/>
              <a:gd name="connsiteY4-600" fmla="*/ 81348 h 565791"/>
            </a:gdLst>
            <a:ahLst/>
            <a:cxnLst>
              <a:cxn ang="0">
                <a:pos x="connsiteX0-591" y="connsiteY0-592"/>
              </a:cxn>
              <a:cxn ang="0">
                <a:pos x="connsiteX1-593" y="connsiteY1-594"/>
              </a:cxn>
              <a:cxn ang="0">
                <a:pos x="connsiteX2-595" y="connsiteY2-596"/>
              </a:cxn>
              <a:cxn ang="0">
                <a:pos x="connsiteX3-597" y="connsiteY3-598"/>
              </a:cxn>
              <a:cxn ang="0">
                <a:pos x="connsiteX4-599" y="connsiteY4-600"/>
              </a:cxn>
            </a:cxnLst>
            <a:rect l="l" t="t" r="r" b="b"/>
            <a:pathLst>
              <a:path w="648099" h="565791">
                <a:moveTo>
                  <a:pt x="51067" y="18182"/>
                </a:moveTo>
                <a:cubicBezTo>
                  <a:pt x="281003" y="7261"/>
                  <a:pt x="591945" y="-22893"/>
                  <a:pt x="617005" y="31700"/>
                </a:cubicBezTo>
                <a:cubicBezTo>
                  <a:pt x="642065" y="86293"/>
                  <a:pt x="669922" y="489239"/>
                  <a:pt x="621713" y="535349"/>
                </a:cubicBezTo>
                <a:cubicBezTo>
                  <a:pt x="573504" y="581459"/>
                  <a:pt x="32838" y="579874"/>
                  <a:pt x="12537" y="497972"/>
                </a:cubicBezTo>
                <a:cubicBezTo>
                  <a:pt x="992" y="378148"/>
                  <a:pt x="-4426" y="189998"/>
                  <a:pt x="4334" y="81348"/>
                </a:cubicBez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51" name="Google Shape;2988;p57">
            <a:extLst>
              <a:ext uri="{FF2B5EF4-FFF2-40B4-BE49-F238E27FC236}">
                <a16:creationId xmlns:a16="http://schemas.microsoft.com/office/drawing/2014/main" id="{26500C70-B1B8-4687-AEBA-0C7DF1512749}"/>
              </a:ext>
            </a:extLst>
          </p:cNvPr>
          <p:cNvGrpSpPr/>
          <p:nvPr/>
        </p:nvGrpSpPr>
        <p:grpSpPr>
          <a:xfrm rot="21068465">
            <a:off x="765384" y="4364005"/>
            <a:ext cx="612988" cy="637682"/>
            <a:chOff x="6664450" y="2853088"/>
            <a:chExt cx="474450" cy="425250"/>
          </a:xfrm>
        </p:grpSpPr>
        <p:sp>
          <p:nvSpPr>
            <p:cNvPr id="52" name="Google Shape;2989;p57">
              <a:extLst>
                <a:ext uri="{FF2B5EF4-FFF2-40B4-BE49-F238E27FC236}">
                  <a16:creationId xmlns:a16="http://schemas.microsoft.com/office/drawing/2014/main" id="{1F7B30FA-8D43-443D-AA43-7E044334DDDD}"/>
                </a:ext>
              </a:extLst>
            </p:cNvPr>
            <p:cNvSpPr/>
            <p:nvPr/>
          </p:nvSpPr>
          <p:spPr>
            <a:xfrm>
              <a:off x="6666725" y="3271738"/>
              <a:ext cx="187650" cy="6600"/>
            </a:xfrm>
            <a:custGeom>
              <a:avLst/>
              <a:gdLst/>
              <a:ahLst/>
              <a:cxnLst/>
              <a:rect l="l" t="t" r="r" b="b"/>
              <a:pathLst>
                <a:path w="7506" h="264" extrusionOk="0">
                  <a:moveTo>
                    <a:pt x="105" y="1"/>
                  </a:moveTo>
                  <a:cubicBezTo>
                    <a:pt x="1" y="1"/>
                    <a:pt x="2" y="160"/>
                    <a:pt x="108" y="167"/>
                  </a:cubicBezTo>
                  <a:cubicBezTo>
                    <a:pt x="1762" y="228"/>
                    <a:pt x="3418" y="264"/>
                    <a:pt x="5075" y="264"/>
                  </a:cubicBezTo>
                  <a:cubicBezTo>
                    <a:pt x="5850" y="264"/>
                    <a:pt x="6626" y="256"/>
                    <a:pt x="7401" y="239"/>
                  </a:cubicBezTo>
                  <a:cubicBezTo>
                    <a:pt x="7504" y="239"/>
                    <a:pt x="7505" y="76"/>
                    <a:pt x="7404" y="76"/>
                  </a:cubicBezTo>
                  <a:cubicBezTo>
                    <a:pt x="7403" y="76"/>
                    <a:pt x="7402" y="76"/>
                    <a:pt x="7401" y="76"/>
                  </a:cubicBezTo>
                  <a:cubicBezTo>
                    <a:pt x="6631" y="93"/>
                    <a:pt x="5861" y="101"/>
                    <a:pt x="5090" y="101"/>
                  </a:cubicBezTo>
                  <a:cubicBezTo>
                    <a:pt x="3429" y="101"/>
                    <a:pt x="1767" y="64"/>
                    <a:pt x="108" y="1"/>
                  </a:cubicBezTo>
                  <a:cubicBezTo>
                    <a:pt x="107" y="1"/>
                    <a:pt x="106" y="1"/>
                    <a:pt x="105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2990;p57">
              <a:extLst>
                <a:ext uri="{FF2B5EF4-FFF2-40B4-BE49-F238E27FC236}">
                  <a16:creationId xmlns:a16="http://schemas.microsoft.com/office/drawing/2014/main" id="{251F28E0-5C1F-4001-B351-251C4235B003}"/>
                </a:ext>
              </a:extLst>
            </p:cNvPr>
            <p:cNvSpPr/>
            <p:nvPr/>
          </p:nvSpPr>
          <p:spPr>
            <a:xfrm>
              <a:off x="6846875" y="3198313"/>
              <a:ext cx="7925" cy="79800"/>
            </a:xfrm>
            <a:custGeom>
              <a:avLst/>
              <a:gdLst/>
              <a:ahLst/>
              <a:cxnLst/>
              <a:rect l="l" t="t" r="r" b="b"/>
              <a:pathLst>
                <a:path w="317" h="3192" extrusionOk="0">
                  <a:moveTo>
                    <a:pt x="82" y="1"/>
                  </a:moveTo>
                  <a:cubicBezTo>
                    <a:pt x="42" y="1"/>
                    <a:pt x="1" y="27"/>
                    <a:pt x="1" y="79"/>
                  </a:cubicBezTo>
                  <a:cubicBezTo>
                    <a:pt x="8" y="1094"/>
                    <a:pt x="71" y="2103"/>
                    <a:pt x="150" y="3114"/>
                  </a:cubicBezTo>
                  <a:cubicBezTo>
                    <a:pt x="154" y="3166"/>
                    <a:pt x="196" y="3192"/>
                    <a:pt x="237" y="3192"/>
                  </a:cubicBezTo>
                  <a:cubicBezTo>
                    <a:pt x="277" y="3192"/>
                    <a:pt x="316" y="3166"/>
                    <a:pt x="313" y="3114"/>
                  </a:cubicBezTo>
                  <a:cubicBezTo>
                    <a:pt x="237" y="2103"/>
                    <a:pt x="171" y="1094"/>
                    <a:pt x="164" y="79"/>
                  </a:cubicBezTo>
                  <a:cubicBezTo>
                    <a:pt x="164" y="27"/>
                    <a:pt x="123" y="1"/>
                    <a:pt x="82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2991;p57">
              <a:extLst>
                <a:ext uri="{FF2B5EF4-FFF2-40B4-BE49-F238E27FC236}">
                  <a16:creationId xmlns:a16="http://schemas.microsoft.com/office/drawing/2014/main" id="{63F844B6-3C7F-4F1E-83F0-3695784CDA42}"/>
                </a:ext>
              </a:extLst>
            </p:cNvPr>
            <p:cNvSpPr/>
            <p:nvPr/>
          </p:nvSpPr>
          <p:spPr>
            <a:xfrm>
              <a:off x="6803400" y="3196713"/>
              <a:ext cx="46625" cy="5800"/>
            </a:xfrm>
            <a:custGeom>
              <a:avLst/>
              <a:gdLst/>
              <a:ahLst/>
              <a:cxnLst/>
              <a:rect l="l" t="t" r="r" b="b"/>
              <a:pathLst>
                <a:path w="1865" h="232" extrusionOk="0">
                  <a:moveTo>
                    <a:pt x="1767" y="0"/>
                  </a:moveTo>
                  <a:cubicBezTo>
                    <a:pt x="1765" y="0"/>
                    <a:pt x="1763" y="0"/>
                    <a:pt x="1761" y="1"/>
                  </a:cubicBezTo>
                  <a:cubicBezTo>
                    <a:pt x="1270" y="44"/>
                    <a:pt x="779" y="68"/>
                    <a:pt x="286" y="68"/>
                  </a:cubicBezTo>
                  <a:cubicBezTo>
                    <a:pt x="226" y="68"/>
                    <a:pt x="165" y="68"/>
                    <a:pt x="105" y="67"/>
                  </a:cubicBezTo>
                  <a:cubicBezTo>
                    <a:pt x="1" y="67"/>
                    <a:pt x="1" y="229"/>
                    <a:pt x="105" y="229"/>
                  </a:cubicBezTo>
                  <a:cubicBezTo>
                    <a:pt x="186" y="231"/>
                    <a:pt x="268" y="232"/>
                    <a:pt x="349" y="232"/>
                  </a:cubicBezTo>
                  <a:cubicBezTo>
                    <a:pt x="821" y="232"/>
                    <a:pt x="1291" y="206"/>
                    <a:pt x="1761" y="167"/>
                  </a:cubicBezTo>
                  <a:cubicBezTo>
                    <a:pt x="1862" y="157"/>
                    <a:pt x="1864" y="0"/>
                    <a:pt x="1767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2992;p57">
              <a:extLst>
                <a:ext uri="{FF2B5EF4-FFF2-40B4-BE49-F238E27FC236}">
                  <a16:creationId xmlns:a16="http://schemas.microsoft.com/office/drawing/2014/main" id="{CEAA9365-61FF-4B9F-9EDA-DF5E4EF97EC7}"/>
                </a:ext>
              </a:extLst>
            </p:cNvPr>
            <p:cNvSpPr/>
            <p:nvPr/>
          </p:nvSpPr>
          <p:spPr>
            <a:xfrm>
              <a:off x="6803550" y="3161388"/>
              <a:ext cx="18125" cy="41050"/>
            </a:xfrm>
            <a:custGeom>
              <a:avLst/>
              <a:gdLst/>
              <a:ahLst/>
              <a:cxnLst/>
              <a:rect l="l" t="t" r="r" b="b"/>
              <a:pathLst>
                <a:path w="725" h="1642" extrusionOk="0">
                  <a:moveTo>
                    <a:pt x="625" y="0"/>
                  </a:moveTo>
                  <a:cubicBezTo>
                    <a:pt x="593" y="0"/>
                    <a:pt x="559" y="17"/>
                    <a:pt x="545" y="56"/>
                  </a:cubicBezTo>
                  <a:cubicBezTo>
                    <a:pt x="366" y="551"/>
                    <a:pt x="179" y="1039"/>
                    <a:pt x="19" y="1543"/>
                  </a:cubicBezTo>
                  <a:cubicBezTo>
                    <a:pt x="0" y="1602"/>
                    <a:pt x="50" y="1641"/>
                    <a:pt x="100" y="1641"/>
                  </a:cubicBezTo>
                  <a:cubicBezTo>
                    <a:pt x="133" y="1641"/>
                    <a:pt x="166" y="1624"/>
                    <a:pt x="179" y="1584"/>
                  </a:cubicBezTo>
                  <a:cubicBezTo>
                    <a:pt x="334" y="1085"/>
                    <a:pt x="525" y="593"/>
                    <a:pt x="702" y="101"/>
                  </a:cubicBezTo>
                  <a:cubicBezTo>
                    <a:pt x="725" y="40"/>
                    <a:pt x="676" y="0"/>
                    <a:pt x="625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2993;p57">
              <a:extLst>
                <a:ext uri="{FF2B5EF4-FFF2-40B4-BE49-F238E27FC236}">
                  <a16:creationId xmlns:a16="http://schemas.microsoft.com/office/drawing/2014/main" id="{CAB5685C-7700-4331-A7BA-5CC0120606EB}"/>
                </a:ext>
              </a:extLst>
            </p:cNvPr>
            <p:cNvSpPr/>
            <p:nvPr/>
          </p:nvSpPr>
          <p:spPr>
            <a:xfrm>
              <a:off x="6816500" y="3159638"/>
              <a:ext cx="117375" cy="5750"/>
            </a:xfrm>
            <a:custGeom>
              <a:avLst/>
              <a:gdLst/>
              <a:ahLst/>
              <a:cxnLst/>
              <a:rect l="l" t="t" r="r" b="b"/>
              <a:pathLst>
                <a:path w="4695" h="230" extrusionOk="0">
                  <a:moveTo>
                    <a:pt x="4591" y="1"/>
                  </a:moveTo>
                  <a:cubicBezTo>
                    <a:pt x="3094" y="28"/>
                    <a:pt x="1601" y="39"/>
                    <a:pt x="104" y="67"/>
                  </a:cubicBezTo>
                  <a:cubicBezTo>
                    <a:pt x="1" y="70"/>
                    <a:pt x="0" y="230"/>
                    <a:pt x="101" y="230"/>
                  </a:cubicBezTo>
                  <a:cubicBezTo>
                    <a:pt x="102" y="230"/>
                    <a:pt x="103" y="230"/>
                    <a:pt x="104" y="230"/>
                  </a:cubicBezTo>
                  <a:cubicBezTo>
                    <a:pt x="1601" y="206"/>
                    <a:pt x="3094" y="191"/>
                    <a:pt x="4591" y="167"/>
                  </a:cubicBezTo>
                  <a:cubicBezTo>
                    <a:pt x="4695" y="164"/>
                    <a:pt x="4695" y="1"/>
                    <a:pt x="4591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2994;p57">
              <a:extLst>
                <a:ext uri="{FF2B5EF4-FFF2-40B4-BE49-F238E27FC236}">
                  <a16:creationId xmlns:a16="http://schemas.microsoft.com/office/drawing/2014/main" id="{8B275854-EDE3-43A4-B632-D0FDF52E1B03}"/>
                </a:ext>
              </a:extLst>
            </p:cNvPr>
            <p:cNvSpPr/>
            <p:nvPr/>
          </p:nvSpPr>
          <p:spPr>
            <a:xfrm>
              <a:off x="6928700" y="3159788"/>
              <a:ext cx="18400" cy="39125"/>
            </a:xfrm>
            <a:custGeom>
              <a:avLst/>
              <a:gdLst/>
              <a:ahLst/>
              <a:cxnLst/>
              <a:rect l="l" t="t" r="r" b="b"/>
              <a:pathLst>
                <a:path w="736" h="1565" extrusionOk="0">
                  <a:moveTo>
                    <a:pt x="100" y="0"/>
                  </a:moveTo>
                  <a:cubicBezTo>
                    <a:pt x="49" y="0"/>
                    <a:pt x="0" y="40"/>
                    <a:pt x="23" y="99"/>
                  </a:cubicBezTo>
                  <a:cubicBezTo>
                    <a:pt x="200" y="570"/>
                    <a:pt x="377" y="1038"/>
                    <a:pt x="553" y="1509"/>
                  </a:cubicBezTo>
                  <a:cubicBezTo>
                    <a:pt x="568" y="1548"/>
                    <a:pt x="602" y="1564"/>
                    <a:pt x="635" y="1564"/>
                  </a:cubicBezTo>
                  <a:cubicBezTo>
                    <a:pt x="686" y="1564"/>
                    <a:pt x="736" y="1525"/>
                    <a:pt x="713" y="1464"/>
                  </a:cubicBezTo>
                  <a:cubicBezTo>
                    <a:pt x="536" y="996"/>
                    <a:pt x="359" y="525"/>
                    <a:pt x="183" y="57"/>
                  </a:cubicBezTo>
                  <a:cubicBezTo>
                    <a:pt x="168" y="17"/>
                    <a:pt x="134" y="0"/>
                    <a:pt x="100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2995;p57">
              <a:extLst>
                <a:ext uri="{FF2B5EF4-FFF2-40B4-BE49-F238E27FC236}">
                  <a16:creationId xmlns:a16="http://schemas.microsoft.com/office/drawing/2014/main" id="{F78FCDB6-B0D5-41E1-AAF7-302D80F91F04}"/>
                </a:ext>
              </a:extLst>
            </p:cNvPr>
            <p:cNvSpPr/>
            <p:nvPr/>
          </p:nvSpPr>
          <p:spPr>
            <a:xfrm>
              <a:off x="6885975" y="3194713"/>
              <a:ext cx="61225" cy="6225"/>
            </a:xfrm>
            <a:custGeom>
              <a:avLst/>
              <a:gdLst/>
              <a:ahLst/>
              <a:cxnLst/>
              <a:rect l="l" t="t" r="r" b="b"/>
              <a:pathLst>
                <a:path w="2449" h="249" extrusionOk="0">
                  <a:moveTo>
                    <a:pt x="2078" y="1"/>
                  </a:moveTo>
                  <a:cubicBezTo>
                    <a:pt x="1541" y="1"/>
                    <a:pt x="1007" y="86"/>
                    <a:pt x="470" y="86"/>
                  </a:cubicBezTo>
                  <a:cubicBezTo>
                    <a:pt x="348" y="86"/>
                    <a:pt x="226" y="81"/>
                    <a:pt x="104" y="71"/>
                  </a:cubicBezTo>
                  <a:cubicBezTo>
                    <a:pt x="101" y="70"/>
                    <a:pt x="98" y="70"/>
                    <a:pt x="95" y="70"/>
                  </a:cubicBezTo>
                  <a:cubicBezTo>
                    <a:pt x="0" y="70"/>
                    <a:pt x="3" y="226"/>
                    <a:pt x="104" y="234"/>
                  </a:cubicBezTo>
                  <a:cubicBezTo>
                    <a:pt x="226" y="244"/>
                    <a:pt x="348" y="249"/>
                    <a:pt x="470" y="249"/>
                  </a:cubicBezTo>
                  <a:cubicBezTo>
                    <a:pt x="1007" y="249"/>
                    <a:pt x="1541" y="164"/>
                    <a:pt x="2078" y="164"/>
                  </a:cubicBezTo>
                  <a:cubicBezTo>
                    <a:pt x="2166" y="164"/>
                    <a:pt x="2254" y="166"/>
                    <a:pt x="2342" y="171"/>
                  </a:cubicBezTo>
                  <a:cubicBezTo>
                    <a:pt x="2344" y="171"/>
                    <a:pt x="2346" y="171"/>
                    <a:pt x="2348" y="171"/>
                  </a:cubicBezTo>
                  <a:cubicBezTo>
                    <a:pt x="2449" y="171"/>
                    <a:pt x="2447" y="15"/>
                    <a:pt x="2342" y="8"/>
                  </a:cubicBezTo>
                  <a:cubicBezTo>
                    <a:pt x="2254" y="3"/>
                    <a:pt x="2166" y="1"/>
                    <a:pt x="2078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2996;p57">
              <a:extLst>
                <a:ext uri="{FF2B5EF4-FFF2-40B4-BE49-F238E27FC236}">
                  <a16:creationId xmlns:a16="http://schemas.microsoft.com/office/drawing/2014/main" id="{E8C5C5A6-4188-40F5-AA9E-E03FB99087CE}"/>
                </a:ext>
              </a:extLst>
            </p:cNvPr>
            <p:cNvSpPr/>
            <p:nvPr/>
          </p:nvSpPr>
          <p:spPr>
            <a:xfrm>
              <a:off x="6886425" y="3196538"/>
              <a:ext cx="7650" cy="80775"/>
            </a:xfrm>
            <a:custGeom>
              <a:avLst/>
              <a:gdLst/>
              <a:ahLst/>
              <a:cxnLst/>
              <a:rect l="l" t="t" r="r" b="b"/>
              <a:pathLst>
                <a:path w="306" h="3231" extrusionOk="0">
                  <a:moveTo>
                    <a:pt x="82" y="0"/>
                  </a:moveTo>
                  <a:cubicBezTo>
                    <a:pt x="41" y="0"/>
                    <a:pt x="1" y="27"/>
                    <a:pt x="3" y="81"/>
                  </a:cubicBezTo>
                  <a:cubicBezTo>
                    <a:pt x="54" y="1103"/>
                    <a:pt x="89" y="2128"/>
                    <a:pt x="138" y="3151"/>
                  </a:cubicBezTo>
                  <a:cubicBezTo>
                    <a:pt x="141" y="3203"/>
                    <a:pt x="184" y="3230"/>
                    <a:pt x="225" y="3230"/>
                  </a:cubicBezTo>
                  <a:cubicBezTo>
                    <a:pt x="266" y="3230"/>
                    <a:pt x="306" y="3204"/>
                    <a:pt x="304" y="3151"/>
                  </a:cubicBezTo>
                  <a:cubicBezTo>
                    <a:pt x="252" y="2128"/>
                    <a:pt x="217" y="1103"/>
                    <a:pt x="169" y="81"/>
                  </a:cubicBezTo>
                  <a:cubicBezTo>
                    <a:pt x="165" y="27"/>
                    <a:pt x="123" y="0"/>
                    <a:pt x="82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2997;p57">
              <a:extLst>
                <a:ext uri="{FF2B5EF4-FFF2-40B4-BE49-F238E27FC236}">
                  <a16:creationId xmlns:a16="http://schemas.microsoft.com/office/drawing/2014/main" id="{16101F21-F96B-4DA8-AAD7-4E6DAB512C00}"/>
                </a:ext>
              </a:extLst>
            </p:cNvPr>
            <p:cNvSpPr/>
            <p:nvPr/>
          </p:nvSpPr>
          <p:spPr>
            <a:xfrm>
              <a:off x="6889325" y="3273113"/>
              <a:ext cx="231400" cy="5125"/>
            </a:xfrm>
            <a:custGeom>
              <a:avLst/>
              <a:gdLst/>
              <a:ahLst/>
              <a:cxnLst/>
              <a:rect l="l" t="t" r="r" b="b"/>
              <a:pathLst>
                <a:path w="9256" h="205" extrusionOk="0">
                  <a:moveTo>
                    <a:pt x="9148" y="1"/>
                  </a:moveTo>
                  <a:cubicBezTo>
                    <a:pt x="7532" y="27"/>
                    <a:pt x="5916" y="41"/>
                    <a:pt x="4299" y="41"/>
                  </a:cubicBezTo>
                  <a:cubicBezTo>
                    <a:pt x="2901" y="41"/>
                    <a:pt x="1503" y="30"/>
                    <a:pt x="105" y="8"/>
                  </a:cubicBezTo>
                  <a:cubicBezTo>
                    <a:pt x="104" y="8"/>
                    <a:pt x="103" y="8"/>
                    <a:pt x="102" y="8"/>
                  </a:cubicBezTo>
                  <a:cubicBezTo>
                    <a:pt x="1" y="8"/>
                    <a:pt x="2" y="167"/>
                    <a:pt x="105" y="171"/>
                  </a:cubicBezTo>
                  <a:cubicBezTo>
                    <a:pt x="1526" y="194"/>
                    <a:pt x="2947" y="204"/>
                    <a:pt x="4367" y="204"/>
                  </a:cubicBezTo>
                  <a:cubicBezTo>
                    <a:pt x="5961" y="204"/>
                    <a:pt x="7554" y="191"/>
                    <a:pt x="9148" y="167"/>
                  </a:cubicBezTo>
                  <a:cubicBezTo>
                    <a:pt x="9255" y="164"/>
                    <a:pt x="9255" y="1"/>
                    <a:pt x="9148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2998;p57">
              <a:extLst>
                <a:ext uri="{FF2B5EF4-FFF2-40B4-BE49-F238E27FC236}">
                  <a16:creationId xmlns:a16="http://schemas.microsoft.com/office/drawing/2014/main" id="{0ADA6EB7-2754-4377-9280-403C9697741A}"/>
                </a:ext>
              </a:extLst>
            </p:cNvPr>
            <p:cNvSpPr/>
            <p:nvPr/>
          </p:nvSpPr>
          <p:spPr>
            <a:xfrm>
              <a:off x="7112025" y="3195613"/>
              <a:ext cx="8175" cy="81600"/>
            </a:xfrm>
            <a:custGeom>
              <a:avLst/>
              <a:gdLst/>
              <a:ahLst/>
              <a:cxnLst/>
              <a:rect l="l" t="t" r="r" b="b"/>
              <a:pathLst>
                <a:path w="327" h="3264" extrusionOk="0">
                  <a:moveTo>
                    <a:pt x="80" y="0"/>
                  </a:moveTo>
                  <a:cubicBezTo>
                    <a:pt x="39" y="0"/>
                    <a:pt x="1" y="26"/>
                    <a:pt x="5" y="80"/>
                  </a:cubicBezTo>
                  <a:cubicBezTo>
                    <a:pt x="64" y="1116"/>
                    <a:pt x="101" y="2148"/>
                    <a:pt x="160" y="3184"/>
                  </a:cubicBezTo>
                  <a:cubicBezTo>
                    <a:pt x="162" y="3236"/>
                    <a:pt x="205" y="3263"/>
                    <a:pt x="247" y="3263"/>
                  </a:cubicBezTo>
                  <a:cubicBezTo>
                    <a:pt x="287" y="3263"/>
                    <a:pt x="326" y="3237"/>
                    <a:pt x="323" y="3184"/>
                  </a:cubicBezTo>
                  <a:cubicBezTo>
                    <a:pt x="264" y="2148"/>
                    <a:pt x="226" y="1116"/>
                    <a:pt x="168" y="80"/>
                  </a:cubicBezTo>
                  <a:cubicBezTo>
                    <a:pt x="164" y="27"/>
                    <a:pt x="121" y="0"/>
                    <a:pt x="80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2999;p57">
              <a:extLst>
                <a:ext uri="{FF2B5EF4-FFF2-40B4-BE49-F238E27FC236}">
                  <a16:creationId xmlns:a16="http://schemas.microsoft.com/office/drawing/2014/main" id="{793B89F3-57BB-4CDC-8E50-1769DA53BED8}"/>
                </a:ext>
              </a:extLst>
            </p:cNvPr>
            <p:cNvSpPr/>
            <p:nvPr/>
          </p:nvSpPr>
          <p:spPr>
            <a:xfrm>
              <a:off x="7071150" y="3195513"/>
              <a:ext cx="45675" cy="6625"/>
            </a:xfrm>
            <a:custGeom>
              <a:avLst/>
              <a:gdLst/>
              <a:ahLst/>
              <a:cxnLst/>
              <a:rect l="l" t="t" r="r" b="b"/>
              <a:pathLst>
                <a:path w="1827" h="265" extrusionOk="0">
                  <a:moveTo>
                    <a:pt x="1723" y="0"/>
                  </a:moveTo>
                  <a:cubicBezTo>
                    <a:pt x="1722" y="0"/>
                    <a:pt x="1721" y="0"/>
                    <a:pt x="1719" y="0"/>
                  </a:cubicBezTo>
                  <a:cubicBezTo>
                    <a:pt x="1182" y="28"/>
                    <a:pt x="645" y="74"/>
                    <a:pt x="108" y="98"/>
                  </a:cubicBezTo>
                  <a:cubicBezTo>
                    <a:pt x="5" y="104"/>
                    <a:pt x="1" y="264"/>
                    <a:pt x="105" y="264"/>
                  </a:cubicBezTo>
                  <a:cubicBezTo>
                    <a:pt x="106" y="264"/>
                    <a:pt x="107" y="264"/>
                    <a:pt x="108" y="264"/>
                  </a:cubicBezTo>
                  <a:cubicBezTo>
                    <a:pt x="645" y="236"/>
                    <a:pt x="1182" y="191"/>
                    <a:pt x="1719" y="163"/>
                  </a:cubicBezTo>
                  <a:cubicBezTo>
                    <a:pt x="1826" y="160"/>
                    <a:pt x="1827" y="0"/>
                    <a:pt x="1723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3000;p57">
              <a:extLst>
                <a:ext uri="{FF2B5EF4-FFF2-40B4-BE49-F238E27FC236}">
                  <a16:creationId xmlns:a16="http://schemas.microsoft.com/office/drawing/2014/main" id="{1A3EE72B-D53A-43A2-95BA-78D864A63064}"/>
                </a:ext>
              </a:extLst>
            </p:cNvPr>
            <p:cNvSpPr/>
            <p:nvPr/>
          </p:nvSpPr>
          <p:spPr>
            <a:xfrm>
              <a:off x="6664450" y="3197113"/>
              <a:ext cx="6875" cy="73300"/>
            </a:xfrm>
            <a:custGeom>
              <a:avLst/>
              <a:gdLst/>
              <a:ahLst/>
              <a:cxnLst/>
              <a:rect l="l" t="t" r="r" b="b"/>
              <a:pathLst>
                <a:path w="275" h="2932" extrusionOk="0">
                  <a:moveTo>
                    <a:pt x="195" y="1"/>
                  </a:moveTo>
                  <a:cubicBezTo>
                    <a:pt x="155" y="1"/>
                    <a:pt x="112" y="27"/>
                    <a:pt x="109" y="79"/>
                  </a:cubicBezTo>
                  <a:cubicBezTo>
                    <a:pt x="50" y="1003"/>
                    <a:pt x="1" y="1925"/>
                    <a:pt x="67" y="2853"/>
                  </a:cubicBezTo>
                  <a:cubicBezTo>
                    <a:pt x="71" y="2905"/>
                    <a:pt x="114" y="2931"/>
                    <a:pt x="155" y="2931"/>
                  </a:cubicBezTo>
                  <a:cubicBezTo>
                    <a:pt x="196" y="2931"/>
                    <a:pt x="235" y="2905"/>
                    <a:pt x="230" y="2853"/>
                  </a:cubicBezTo>
                  <a:cubicBezTo>
                    <a:pt x="164" y="1925"/>
                    <a:pt x="213" y="1003"/>
                    <a:pt x="271" y="79"/>
                  </a:cubicBezTo>
                  <a:cubicBezTo>
                    <a:pt x="275" y="27"/>
                    <a:pt x="236" y="1"/>
                    <a:pt x="195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3001;p57">
              <a:extLst>
                <a:ext uri="{FF2B5EF4-FFF2-40B4-BE49-F238E27FC236}">
                  <a16:creationId xmlns:a16="http://schemas.microsoft.com/office/drawing/2014/main" id="{0D7B4E08-7E8F-4E82-A85E-A4F6C78AE289}"/>
                </a:ext>
              </a:extLst>
            </p:cNvPr>
            <p:cNvSpPr/>
            <p:nvPr/>
          </p:nvSpPr>
          <p:spPr>
            <a:xfrm>
              <a:off x="6670100" y="3195263"/>
              <a:ext cx="38300" cy="4950"/>
            </a:xfrm>
            <a:custGeom>
              <a:avLst/>
              <a:gdLst/>
              <a:ahLst/>
              <a:cxnLst/>
              <a:rect l="l" t="t" r="r" b="b"/>
              <a:pathLst>
                <a:path w="1532" h="198" extrusionOk="0">
                  <a:moveTo>
                    <a:pt x="104" y="0"/>
                  </a:moveTo>
                  <a:cubicBezTo>
                    <a:pt x="0" y="0"/>
                    <a:pt x="2" y="163"/>
                    <a:pt x="107" y="163"/>
                  </a:cubicBezTo>
                  <a:cubicBezTo>
                    <a:pt x="548" y="173"/>
                    <a:pt x="988" y="188"/>
                    <a:pt x="1428" y="197"/>
                  </a:cubicBezTo>
                  <a:cubicBezTo>
                    <a:pt x="1532" y="197"/>
                    <a:pt x="1532" y="35"/>
                    <a:pt x="1428" y="31"/>
                  </a:cubicBezTo>
                  <a:cubicBezTo>
                    <a:pt x="988" y="21"/>
                    <a:pt x="548" y="10"/>
                    <a:pt x="107" y="0"/>
                  </a:cubicBezTo>
                  <a:cubicBezTo>
                    <a:pt x="106" y="0"/>
                    <a:pt x="105" y="0"/>
                    <a:pt x="104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3002;p57">
              <a:extLst>
                <a:ext uri="{FF2B5EF4-FFF2-40B4-BE49-F238E27FC236}">
                  <a16:creationId xmlns:a16="http://schemas.microsoft.com/office/drawing/2014/main" id="{30BAC06B-4AFA-461F-AC93-B9D7185C5555}"/>
                </a:ext>
              </a:extLst>
            </p:cNvPr>
            <p:cNvSpPr/>
            <p:nvPr/>
          </p:nvSpPr>
          <p:spPr>
            <a:xfrm>
              <a:off x="6707650" y="2953113"/>
              <a:ext cx="77975" cy="248025"/>
            </a:xfrm>
            <a:custGeom>
              <a:avLst/>
              <a:gdLst/>
              <a:ahLst/>
              <a:cxnLst/>
              <a:rect l="l" t="t" r="r" b="b"/>
              <a:pathLst>
                <a:path w="3119" h="9921" extrusionOk="0">
                  <a:moveTo>
                    <a:pt x="3017" y="1"/>
                  </a:moveTo>
                  <a:cubicBezTo>
                    <a:pt x="2984" y="1"/>
                    <a:pt x="2952" y="18"/>
                    <a:pt x="2940" y="57"/>
                  </a:cubicBezTo>
                  <a:cubicBezTo>
                    <a:pt x="1894" y="3290"/>
                    <a:pt x="945" y="6547"/>
                    <a:pt x="19" y="9818"/>
                  </a:cubicBezTo>
                  <a:cubicBezTo>
                    <a:pt x="1" y="9880"/>
                    <a:pt x="51" y="9920"/>
                    <a:pt x="100" y="9920"/>
                  </a:cubicBezTo>
                  <a:cubicBezTo>
                    <a:pt x="133" y="9920"/>
                    <a:pt x="165" y="9903"/>
                    <a:pt x="175" y="9863"/>
                  </a:cubicBezTo>
                  <a:cubicBezTo>
                    <a:pt x="1100" y="6592"/>
                    <a:pt x="2050" y="3335"/>
                    <a:pt x="3100" y="103"/>
                  </a:cubicBezTo>
                  <a:cubicBezTo>
                    <a:pt x="3119" y="42"/>
                    <a:pt x="3067" y="1"/>
                    <a:pt x="3017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3003;p57">
              <a:extLst>
                <a:ext uri="{FF2B5EF4-FFF2-40B4-BE49-F238E27FC236}">
                  <a16:creationId xmlns:a16="http://schemas.microsoft.com/office/drawing/2014/main" id="{4BA4DCA7-61DE-4EDE-B53D-56D000E5F3AA}"/>
                </a:ext>
              </a:extLst>
            </p:cNvPr>
            <p:cNvSpPr/>
            <p:nvPr/>
          </p:nvSpPr>
          <p:spPr>
            <a:xfrm>
              <a:off x="6755150" y="2882688"/>
              <a:ext cx="5825" cy="73975"/>
            </a:xfrm>
            <a:custGeom>
              <a:avLst/>
              <a:gdLst/>
              <a:ahLst/>
              <a:cxnLst/>
              <a:rect l="l" t="t" r="r" b="b"/>
              <a:pathLst>
                <a:path w="233" h="2959" extrusionOk="0">
                  <a:moveTo>
                    <a:pt x="83" y="0"/>
                  </a:moveTo>
                  <a:cubicBezTo>
                    <a:pt x="43" y="0"/>
                    <a:pt x="3" y="26"/>
                    <a:pt x="4" y="78"/>
                  </a:cubicBezTo>
                  <a:cubicBezTo>
                    <a:pt x="15" y="1014"/>
                    <a:pt x="67" y="1946"/>
                    <a:pt x="4" y="2878"/>
                  </a:cubicBezTo>
                  <a:cubicBezTo>
                    <a:pt x="1" y="2932"/>
                    <a:pt x="40" y="2959"/>
                    <a:pt x="81" y="2959"/>
                  </a:cubicBezTo>
                  <a:cubicBezTo>
                    <a:pt x="122" y="2959"/>
                    <a:pt x="164" y="2932"/>
                    <a:pt x="167" y="2878"/>
                  </a:cubicBezTo>
                  <a:cubicBezTo>
                    <a:pt x="233" y="1946"/>
                    <a:pt x="177" y="1014"/>
                    <a:pt x="167" y="78"/>
                  </a:cubicBezTo>
                  <a:cubicBezTo>
                    <a:pt x="166" y="26"/>
                    <a:pt x="124" y="0"/>
                    <a:pt x="83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3004;p57">
              <a:extLst>
                <a:ext uri="{FF2B5EF4-FFF2-40B4-BE49-F238E27FC236}">
                  <a16:creationId xmlns:a16="http://schemas.microsoft.com/office/drawing/2014/main" id="{3D25A69A-3793-4CC5-9BF7-D5654970976F}"/>
                </a:ext>
              </a:extLst>
            </p:cNvPr>
            <p:cNvSpPr/>
            <p:nvPr/>
          </p:nvSpPr>
          <p:spPr>
            <a:xfrm>
              <a:off x="6756025" y="2952188"/>
              <a:ext cx="29750" cy="4950"/>
            </a:xfrm>
            <a:custGeom>
              <a:avLst/>
              <a:gdLst/>
              <a:ahLst/>
              <a:cxnLst/>
              <a:rect l="l" t="t" r="r" b="b"/>
              <a:pathLst>
                <a:path w="1190" h="198" extrusionOk="0">
                  <a:moveTo>
                    <a:pt x="105" y="1"/>
                  </a:moveTo>
                  <a:cubicBezTo>
                    <a:pt x="1" y="1"/>
                    <a:pt x="1" y="164"/>
                    <a:pt x="105" y="164"/>
                  </a:cubicBezTo>
                  <a:cubicBezTo>
                    <a:pt x="433" y="167"/>
                    <a:pt x="759" y="195"/>
                    <a:pt x="1085" y="198"/>
                  </a:cubicBezTo>
                  <a:cubicBezTo>
                    <a:pt x="1189" y="198"/>
                    <a:pt x="1189" y="36"/>
                    <a:pt x="1085" y="36"/>
                  </a:cubicBezTo>
                  <a:cubicBezTo>
                    <a:pt x="759" y="32"/>
                    <a:pt x="433" y="1"/>
                    <a:pt x="105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3005;p57">
              <a:extLst>
                <a:ext uri="{FF2B5EF4-FFF2-40B4-BE49-F238E27FC236}">
                  <a16:creationId xmlns:a16="http://schemas.microsoft.com/office/drawing/2014/main" id="{C05815A5-271A-443A-829C-ECB3F884A3F8}"/>
                </a:ext>
              </a:extLst>
            </p:cNvPr>
            <p:cNvSpPr/>
            <p:nvPr/>
          </p:nvSpPr>
          <p:spPr>
            <a:xfrm>
              <a:off x="6754650" y="2880963"/>
              <a:ext cx="226100" cy="6375"/>
            </a:xfrm>
            <a:custGeom>
              <a:avLst/>
              <a:gdLst/>
              <a:ahLst/>
              <a:cxnLst/>
              <a:rect l="l" t="t" r="r" b="b"/>
              <a:pathLst>
                <a:path w="9044" h="255" extrusionOk="0">
                  <a:moveTo>
                    <a:pt x="7772" y="0"/>
                  </a:moveTo>
                  <a:cubicBezTo>
                    <a:pt x="5765" y="0"/>
                    <a:pt x="3759" y="92"/>
                    <a:pt x="1752" y="92"/>
                  </a:cubicBezTo>
                  <a:cubicBezTo>
                    <a:pt x="1203" y="92"/>
                    <a:pt x="653" y="85"/>
                    <a:pt x="104" y="67"/>
                  </a:cubicBezTo>
                  <a:cubicBezTo>
                    <a:pt x="103" y="67"/>
                    <a:pt x="102" y="67"/>
                    <a:pt x="101" y="67"/>
                  </a:cubicBezTo>
                  <a:cubicBezTo>
                    <a:pt x="0" y="67"/>
                    <a:pt x="1" y="227"/>
                    <a:pt x="104" y="230"/>
                  </a:cubicBezTo>
                  <a:cubicBezTo>
                    <a:pt x="659" y="248"/>
                    <a:pt x="1214" y="255"/>
                    <a:pt x="1768" y="255"/>
                  </a:cubicBezTo>
                  <a:cubicBezTo>
                    <a:pt x="3763" y="255"/>
                    <a:pt x="5757" y="166"/>
                    <a:pt x="7751" y="166"/>
                  </a:cubicBezTo>
                  <a:cubicBezTo>
                    <a:pt x="8147" y="166"/>
                    <a:pt x="8543" y="170"/>
                    <a:pt x="8939" y="178"/>
                  </a:cubicBezTo>
                  <a:cubicBezTo>
                    <a:pt x="9043" y="178"/>
                    <a:pt x="9043" y="16"/>
                    <a:pt x="8939" y="12"/>
                  </a:cubicBezTo>
                  <a:cubicBezTo>
                    <a:pt x="8550" y="3"/>
                    <a:pt x="8161" y="0"/>
                    <a:pt x="7772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3006;p57">
              <a:extLst>
                <a:ext uri="{FF2B5EF4-FFF2-40B4-BE49-F238E27FC236}">
                  <a16:creationId xmlns:a16="http://schemas.microsoft.com/office/drawing/2014/main" id="{53198473-91FC-4205-9CB2-B135ED060E87}"/>
                </a:ext>
              </a:extLst>
            </p:cNvPr>
            <p:cNvSpPr/>
            <p:nvPr/>
          </p:nvSpPr>
          <p:spPr>
            <a:xfrm>
              <a:off x="6975725" y="2881338"/>
              <a:ext cx="100700" cy="320775"/>
            </a:xfrm>
            <a:custGeom>
              <a:avLst/>
              <a:gdLst/>
              <a:ahLst/>
              <a:cxnLst/>
              <a:rect l="l" t="t" r="r" b="b"/>
              <a:pathLst>
                <a:path w="4028" h="12831" extrusionOk="0">
                  <a:moveTo>
                    <a:pt x="99" y="0"/>
                  </a:moveTo>
                  <a:cubicBezTo>
                    <a:pt x="50" y="0"/>
                    <a:pt x="0" y="41"/>
                    <a:pt x="17" y="101"/>
                  </a:cubicBezTo>
                  <a:cubicBezTo>
                    <a:pt x="668" y="2350"/>
                    <a:pt x="1288" y="4609"/>
                    <a:pt x="1929" y="6857"/>
                  </a:cubicBezTo>
                  <a:cubicBezTo>
                    <a:pt x="2501" y="8846"/>
                    <a:pt x="2954" y="10915"/>
                    <a:pt x="3856" y="12789"/>
                  </a:cubicBezTo>
                  <a:cubicBezTo>
                    <a:pt x="3870" y="12818"/>
                    <a:pt x="3893" y="12830"/>
                    <a:pt x="3917" y="12830"/>
                  </a:cubicBezTo>
                  <a:cubicBezTo>
                    <a:pt x="3970" y="12830"/>
                    <a:pt x="4028" y="12771"/>
                    <a:pt x="3994" y="12706"/>
                  </a:cubicBezTo>
                  <a:cubicBezTo>
                    <a:pt x="3069" y="10776"/>
                    <a:pt x="2605" y="8628"/>
                    <a:pt x="2019" y="6577"/>
                  </a:cubicBezTo>
                  <a:cubicBezTo>
                    <a:pt x="1403" y="4404"/>
                    <a:pt x="803" y="2229"/>
                    <a:pt x="176" y="59"/>
                  </a:cubicBezTo>
                  <a:cubicBezTo>
                    <a:pt x="164" y="18"/>
                    <a:pt x="131" y="0"/>
                    <a:pt x="99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3007;p57">
              <a:extLst>
                <a:ext uri="{FF2B5EF4-FFF2-40B4-BE49-F238E27FC236}">
                  <a16:creationId xmlns:a16="http://schemas.microsoft.com/office/drawing/2014/main" id="{4F61D8C4-FD07-4482-B787-7EC60227BF03}"/>
                </a:ext>
              </a:extLst>
            </p:cNvPr>
            <p:cNvSpPr/>
            <p:nvPr/>
          </p:nvSpPr>
          <p:spPr>
            <a:xfrm>
              <a:off x="6837250" y="2977188"/>
              <a:ext cx="36600" cy="123475"/>
            </a:xfrm>
            <a:custGeom>
              <a:avLst/>
              <a:gdLst/>
              <a:ahLst/>
              <a:cxnLst/>
              <a:rect l="l" t="t" r="r" b="b"/>
              <a:pathLst>
                <a:path w="1464" h="4939" extrusionOk="0">
                  <a:moveTo>
                    <a:pt x="1364" y="0"/>
                  </a:moveTo>
                  <a:cubicBezTo>
                    <a:pt x="1332" y="0"/>
                    <a:pt x="1299" y="18"/>
                    <a:pt x="1287" y="58"/>
                  </a:cubicBezTo>
                  <a:cubicBezTo>
                    <a:pt x="822" y="1641"/>
                    <a:pt x="400" y="3231"/>
                    <a:pt x="16" y="4836"/>
                  </a:cubicBezTo>
                  <a:cubicBezTo>
                    <a:pt x="1" y="4898"/>
                    <a:pt x="53" y="4938"/>
                    <a:pt x="101" y="4938"/>
                  </a:cubicBezTo>
                  <a:cubicBezTo>
                    <a:pt x="134" y="4938"/>
                    <a:pt x="165" y="4921"/>
                    <a:pt x="175" y="4881"/>
                  </a:cubicBezTo>
                  <a:cubicBezTo>
                    <a:pt x="556" y="3277"/>
                    <a:pt x="982" y="1683"/>
                    <a:pt x="1446" y="103"/>
                  </a:cubicBezTo>
                  <a:cubicBezTo>
                    <a:pt x="1463" y="40"/>
                    <a:pt x="1413" y="0"/>
                    <a:pt x="1364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3008;p57">
              <a:extLst>
                <a:ext uri="{FF2B5EF4-FFF2-40B4-BE49-F238E27FC236}">
                  <a16:creationId xmlns:a16="http://schemas.microsoft.com/office/drawing/2014/main" id="{C8D6CF59-0A36-4110-8A41-5D0E00405BE3}"/>
                </a:ext>
              </a:extLst>
            </p:cNvPr>
            <p:cNvSpPr/>
            <p:nvPr/>
          </p:nvSpPr>
          <p:spPr>
            <a:xfrm>
              <a:off x="6869050" y="2977138"/>
              <a:ext cx="48050" cy="124300"/>
            </a:xfrm>
            <a:custGeom>
              <a:avLst/>
              <a:gdLst/>
              <a:ahLst/>
              <a:cxnLst/>
              <a:rect l="l" t="t" r="r" b="b"/>
              <a:pathLst>
                <a:path w="1922" h="4972" extrusionOk="0">
                  <a:moveTo>
                    <a:pt x="102" y="1"/>
                  </a:moveTo>
                  <a:cubicBezTo>
                    <a:pt x="53" y="1"/>
                    <a:pt x="1" y="42"/>
                    <a:pt x="15" y="105"/>
                  </a:cubicBezTo>
                  <a:cubicBezTo>
                    <a:pt x="202" y="946"/>
                    <a:pt x="673" y="1695"/>
                    <a:pt x="888" y="2534"/>
                  </a:cubicBezTo>
                  <a:cubicBezTo>
                    <a:pt x="1100" y="3362"/>
                    <a:pt x="1397" y="4152"/>
                    <a:pt x="1751" y="4928"/>
                  </a:cubicBezTo>
                  <a:cubicBezTo>
                    <a:pt x="1764" y="4958"/>
                    <a:pt x="1787" y="4971"/>
                    <a:pt x="1811" y="4971"/>
                  </a:cubicBezTo>
                  <a:cubicBezTo>
                    <a:pt x="1864" y="4971"/>
                    <a:pt x="1921" y="4911"/>
                    <a:pt x="1893" y="4845"/>
                  </a:cubicBezTo>
                  <a:cubicBezTo>
                    <a:pt x="1512" y="4006"/>
                    <a:pt x="1228" y="3164"/>
                    <a:pt x="992" y="2273"/>
                  </a:cubicBezTo>
                  <a:cubicBezTo>
                    <a:pt x="788" y="1507"/>
                    <a:pt x="344" y="832"/>
                    <a:pt x="174" y="60"/>
                  </a:cubicBezTo>
                  <a:cubicBezTo>
                    <a:pt x="164" y="19"/>
                    <a:pt x="134" y="1"/>
                    <a:pt x="102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3009;p57">
              <a:extLst>
                <a:ext uri="{FF2B5EF4-FFF2-40B4-BE49-F238E27FC236}">
                  <a16:creationId xmlns:a16="http://schemas.microsoft.com/office/drawing/2014/main" id="{2CF1C507-B3FA-4AEA-B2A0-DC926CE42532}"/>
                </a:ext>
              </a:extLst>
            </p:cNvPr>
            <p:cNvSpPr/>
            <p:nvPr/>
          </p:nvSpPr>
          <p:spPr>
            <a:xfrm>
              <a:off x="6835975" y="3096488"/>
              <a:ext cx="81425" cy="4900"/>
            </a:xfrm>
            <a:custGeom>
              <a:avLst/>
              <a:gdLst/>
              <a:ahLst/>
              <a:cxnLst/>
              <a:rect l="l" t="t" r="r" b="b"/>
              <a:pathLst>
                <a:path w="3257" h="196" extrusionOk="0">
                  <a:moveTo>
                    <a:pt x="1513" y="0"/>
                  </a:moveTo>
                  <a:cubicBezTo>
                    <a:pt x="1043" y="0"/>
                    <a:pt x="578" y="5"/>
                    <a:pt x="136" y="5"/>
                  </a:cubicBezTo>
                  <a:cubicBezTo>
                    <a:pt x="0" y="5"/>
                    <a:pt x="0" y="168"/>
                    <a:pt x="136" y="168"/>
                  </a:cubicBezTo>
                  <a:cubicBezTo>
                    <a:pt x="136" y="168"/>
                    <a:pt x="567" y="163"/>
                    <a:pt x="1129" y="163"/>
                  </a:cubicBezTo>
                  <a:cubicBezTo>
                    <a:pt x="1781" y="163"/>
                    <a:pt x="2611" y="169"/>
                    <a:pt x="3150" y="195"/>
                  </a:cubicBezTo>
                  <a:cubicBezTo>
                    <a:pt x="3151" y="195"/>
                    <a:pt x="3152" y="195"/>
                    <a:pt x="3153" y="195"/>
                  </a:cubicBezTo>
                  <a:cubicBezTo>
                    <a:pt x="3254" y="195"/>
                    <a:pt x="3256" y="36"/>
                    <a:pt x="3153" y="32"/>
                  </a:cubicBezTo>
                  <a:cubicBezTo>
                    <a:pt x="2614" y="6"/>
                    <a:pt x="2059" y="0"/>
                    <a:pt x="1513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3010;p57">
              <a:extLst>
                <a:ext uri="{FF2B5EF4-FFF2-40B4-BE49-F238E27FC236}">
                  <a16:creationId xmlns:a16="http://schemas.microsoft.com/office/drawing/2014/main" id="{84132B89-3563-4421-8836-55664484A698}"/>
                </a:ext>
              </a:extLst>
            </p:cNvPr>
            <p:cNvSpPr/>
            <p:nvPr/>
          </p:nvSpPr>
          <p:spPr>
            <a:xfrm>
              <a:off x="6754550" y="2853088"/>
              <a:ext cx="57375" cy="33700"/>
            </a:xfrm>
            <a:custGeom>
              <a:avLst/>
              <a:gdLst/>
              <a:ahLst/>
              <a:cxnLst/>
              <a:rect l="l" t="t" r="r" b="b"/>
              <a:pathLst>
                <a:path w="2295" h="1348" extrusionOk="0">
                  <a:moveTo>
                    <a:pt x="2181" y="1"/>
                  </a:moveTo>
                  <a:cubicBezTo>
                    <a:pt x="2167" y="1"/>
                    <a:pt x="2153" y="5"/>
                    <a:pt x="2139" y="15"/>
                  </a:cubicBezTo>
                  <a:cubicBezTo>
                    <a:pt x="1490" y="441"/>
                    <a:pt x="815" y="906"/>
                    <a:pt x="87" y="1186"/>
                  </a:cubicBezTo>
                  <a:cubicBezTo>
                    <a:pt x="0" y="1217"/>
                    <a:pt x="24" y="1348"/>
                    <a:pt x="102" y="1348"/>
                  </a:cubicBezTo>
                  <a:cubicBezTo>
                    <a:pt x="112" y="1348"/>
                    <a:pt x="122" y="1346"/>
                    <a:pt x="132" y="1342"/>
                  </a:cubicBezTo>
                  <a:cubicBezTo>
                    <a:pt x="874" y="1058"/>
                    <a:pt x="1557" y="590"/>
                    <a:pt x="2222" y="157"/>
                  </a:cubicBezTo>
                  <a:cubicBezTo>
                    <a:pt x="2294" y="108"/>
                    <a:pt x="2248" y="1"/>
                    <a:pt x="2181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3011;p57">
              <a:extLst>
                <a:ext uri="{FF2B5EF4-FFF2-40B4-BE49-F238E27FC236}">
                  <a16:creationId xmlns:a16="http://schemas.microsoft.com/office/drawing/2014/main" id="{72A60435-5EF8-463D-9F7A-198E6A1EC6F2}"/>
                </a:ext>
              </a:extLst>
            </p:cNvPr>
            <p:cNvSpPr/>
            <p:nvPr/>
          </p:nvSpPr>
          <p:spPr>
            <a:xfrm>
              <a:off x="6807300" y="2853188"/>
              <a:ext cx="205575" cy="10925"/>
            </a:xfrm>
            <a:custGeom>
              <a:avLst/>
              <a:gdLst/>
              <a:ahLst/>
              <a:cxnLst/>
              <a:rect l="l" t="t" r="r" b="b"/>
              <a:pathLst>
                <a:path w="8223" h="437" extrusionOk="0">
                  <a:moveTo>
                    <a:pt x="101" y="0"/>
                  </a:moveTo>
                  <a:cubicBezTo>
                    <a:pt x="0" y="0"/>
                    <a:pt x="2" y="160"/>
                    <a:pt x="104" y="163"/>
                  </a:cubicBezTo>
                  <a:cubicBezTo>
                    <a:pt x="2776" y="288"/>
                    <a:pt x="5447" y="403"/>
                    <a:pt x="8119" y="437"/>
                  </a:cubicBezTo>
                  <a:cubicBezTo>
                    <a:pt x="8223" y="437"/>
                    <a:pt x="8223" y="275"/>
                    <a:pt x="8119" y="275"/>
                  </a:cubicBezTo>
                  <a:cubicBezTo>
                    <a:pt x="5447" y="240"/>
                    <a:pt x="2776" y="125"/>
                    <a:pt x="104" y="0"/>
                  </a:cubicBezTo>
                  <a:cubicBezTo>
                    <a:pt x="103" y="0"/>
                    <a:pt x="102" y="0"/>
                    <a:pt x="101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3012;p57">
              <a:extLst>
                <a:ext uri="{FF2B5EF4-FFF2-40B4-BE49-F238E27FC236}">
                  <a16:creationId xmlns:a16="http://schemas.microsoft.com/office/drawing/2014/main" id="{5B606F5A-5CD7-4E4B-867D-782565634420}"/>
                </a:ext>
              </a:extLst>
            </p:cNvPr>
            <p:cNvSpPr/>
            <p:nvPr/>
          </p:nvSpPr>
          <p:spPr>
            <a:xfrm>
              <a:off x="6975300" y="2860113"/>
              <a:ext cx="37875" cy="25375"/>
            </a:xfrm>
            <a:custGeom>
              <a:avLst/>
              <a:gdLst/>
              <a:ahLst/>
              <a:cxnLst/>
              <a:rect l="l" t="t" r="r" b="b"/>
              <a:pathLst>
                <a:path w="1515" h="1015" extrusionOk="0">
                  <a:moveTo>
                    <a:pt x="1397" y="1"/>
                  </a:moveTo>
                  <a:cubicBezTo>
                    <a:pt x="1373" y="1"/>
                    <a:pt x="1347" y="11"/>
                    <a:pt x="1329" y="35"/>
                  </a:cubicBezTo>
                  <a:cubicBezTo>
                    <a:pt x="1035" y="430"/>
                    <a:pt x="463" y="586"/>
                    <a:pt x="72" y="857"/>
                  </a:cubicBezTo>
                  <a:cubicBezTo>
                    <a:pt x="0" y="908"/>
                    <a:pt x="45" y="1014"/>
                    <a:pt x="111" y="1014"/>
                  </a:cubicBezTo>
                  <a:cubicBezTo>
                    <a:pt x="125" y="1014"/>
                    <a:pt x="140" y="1010"/>
                    <a:pt x="155" y="999"/>
                  </a:cubicBezTo>
                  <a:cubicBezTo>
                    <a:pt x="574" y="708"/>
                    <a:pt x="1153" y="545"/>
                    <a:pt x="1468" y="118"/>
                  </a:cubicBezTo>
                  <a:cubicBezTo>
                    <a:pt x="1514" y="59"/>
                    <a:pt x="1457" y="1"/>
                    <a:pt x="1397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3013;p57">
              <a:extLst>
                <a:ext uri="{FF2B5EF4-FFF2-40B4-BE49-F238E27FC236}">
                  <a16:creationId xmlns:a16="http://schemas.microsoft.com/office/drawing/2014/main" id="{63D98C82-CDD4-4A89-956A-A063F61BD957}"/>
                </a:ext>
              </a:extLst>
            </p:cNvPr>
            <p:cNvSpPr/>
            <p:nvPr/>
          </p:nvSpPr>
          <p:spPr>
            <a:xfrm>
              <a:off x="7007800" y="2860063"/>
              <a:ext cx="103050" cy="324075"/>
            </a:xfrm>
            <a:custGeom>
              <a:avLst/>
              <a:gdLst/>
              <a:ahLst/>
              <a:cxnLst/>
              <a:rect l="l" t="t" r="r" b="b"/>
              <a:pathLst>
                <a:path w="4122" h="12963" extrusionOk="0">
                  <a:moveTo>
                    <a:pt x="101" y="1"/>
                  </a:moveTo>
                  <a:cubicBezTo>
                    <a:pt x="51" y="1"/>
                    <a:pt x="0" y="41"/>
                    <a:pt x="19" y="103"/>
                  </a:cubicBezTo>
                  <a:cubicBezTo>
                    <a:pt x="736" y="2522"/>
                    <a:pt x="1377" y="4961"/>
                    <a:pt x="2077" y="7383"/>
                  </a:cubicBezTo>
                  <a:cubicBezTo>
                    <a:pt x="2618" y="9236"/>
                    <a:pt x="3096" y="11180"/>
                    <a:pt x="3948" y="12919"/>
                  </a:cubicBezTo>
                  <a:cubicBezTo>
                    <a:pt x="3962" y="12950"/>
                    <a:pt x="3986" y="12963"/>
                    <a:pt x="4011" y="12963"/>
                  </a:cubicBezTo>
                  <a:cubicBezTo>
                    <a:pt x="4064" y="12963"/>
                    <a:pt x="4121" y="12903"/>
                    <a:pt x="4090" y="12836"/>
                  </a:cubicBezTo>
                  <a:cubicBezTo>
                    <a:pt x="3206" y="11042"/>
                    <a:pt x="2722" y="9022"/>
                    <a:pt x="2170" y="7105"/>
                  </a:cubicBezTo>
                  <a:cubicBezTo>
                    <a:pt x="1495" y="4760"/>
                    <a:pt x="871" y="2400"/>
                    <a:pt x="179" y="58"/>
                  </a:cubicBezTo>
                  <a:cubicBezTo>
                    <a:pt x="166" y="18"/>
                    <a:pt x="134" y="1"/>
                    <a:pt x="101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3014;p57">
              <a:extLst>
                <a:ext uri="{FF2B5EF4-FFF2-40B4-BE49-F238E27FC236}">
                  <a16:creationId xmlns:a16="http://schemas.microsoft.com/office/drawing/2014/main" id="{E22EA28C-CD9F-432A-9D16-6B7AA2BC9ACD}"/>
                </a:ext>
              </a:extLst>
            </p:cNvPr>
            <p:cNvSpPr/>
            <p:nvPr/>
          </p:nvSpPr>
          <p:spPr>
            <a:xfrm>
              <a:off x="7070875" y="3180613"/>
              <a:ext cx="40275" cy="20675"/>
            </a:xfrm>
            <a:custGeom>
              <a:avLst/>
              <a:gdLst/>
              <a:ahLst/>
              <a:cxnLst/>
              <a:rect l="l" t="t" r="r" b="b"/>
              <a:pathLst>
                <a:path w="1611" h="827" extrusionOk="0">
                  <a:moveTo>
                    <a:pt x="1497" y="1"/>
                  </a:moveTo>
                  <a:cubicBezTo>
                    <a:pt x="1490" y="1"/>
                    <a:pt x="1482" y="2"/>
                    <a:pt x="1473" y="4"/>
                  </a:cubicBezTo>
                  <a:cubicBezTo>
                    <a:pt x="982" y="153"/>
                    <a:pt x="521" y="423"/>
                    <a:pt x="77" y="673"/>
                  </a:cubicBezTo>
                  <a:cubicBezTo>
                    <a:pt x="1" y="717"/>
                    <a:pt x="47" y="826"/>
                    <a:pt x="120" y="826"/>
                  </a:cubicBezTo>
                  <a:cubicBezTo>
                    <a:pt x="133" y="826"/>
                    <a:pt x="147" y="823"/>
                    <a:pt x="160" y="815"/>
                  </a:cubicBezTo>
                  <a:cubicBezTo>
                    <a:pt x="594" y="572"/>
                    <a:pt x="1040" y="305"/>
                    <a:pt x="1518" y="163"/>
                  </a:cubicBezTo>
                  <a:cubicBezTo>
                    <a:pt x="1611" y="135"/>
                    <a:pt x="1580" y="1"/>
                    <a:pt x="1497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3015;p57">
              <a:extLst>
                <a:ext uri="{FF2B5EF4-FFF2-40B4-BE49-F238E27FC236}">
                  <a16:creationId xmlns:a16="http://schemas.microsoft.com/office/drawing/2014/main" id="{DA35F1C0-12EE-4590-8697-1EEE888AB200}"/>
                </a:ext>
              </a:extLst>
            </p:cNvPr>
            <p:cNvSpPr/>
            <p:nvPr/>
          </p:nvSpPr>
          <p:spPr>
            <a:xfrm>
              <a:off x="7105625" y="3179888"/>
              <a:ext cx="29900" cy="5575"/>
            </a:xfrm>
            <a:custGeom>
              <a:avLst/>
              <a:gdLst/>
              <a:ahLst/>
              <a:cxnLst/>
              <a:rect l="l" t="t" r="r" b="b"/>
              <a:pathLst>
                <a:path w="1196" h="223" extrusionOk="0">
                  <a:moveTo>
                    <a:pt x="553" y="1"/>
                  </a:moveTo>
                  <a:cubicBezTo>
                    <a:pt x="399" y="1"/>
                    <a:pt x="246" y="13"/>
                    <a:pt x="104" y="33"/>
                  </a:cubicBezTo>
                  <a:cubicBezTo>
                    <a:pt x="8" y="46"/>
                    <a:pt x="1" y="196"/>
                    <a:pt x="92" y="196"/>
                  </a:cubicBezTo>
                  <a:cubicBezTo>
                    <a:pt x="96" y="196"/>
                    <a:pt x="100" y="196"/>
                    <a:pt x="104" y="195"/>
                  </a:cubicBezTo>
                  <a:cubicBezTo>
                    <a:pt x="245" y="176"/>
                    <a:pt x="399" y="163"/>
                    <a:pt x="552" y="163"/>
                  </a:cubicBezTo>
                  <a:cubicBezTo>
                    <a:pt x="726" y="163"/>
                    <a:pt x="901" y="180"/>
                    <a:pt x="1057" y="220"/>
                  </a:cubicBezTo>
                  <a:cubicBezTo>
                    <a:pt x="1064" y="222"/>
                    <a:pt x="1071" y="223"/>
                    <a:pt x="1078" y="223"/>
                  </a:cubicBezTo>
                  <a:cubicBezTo>
                    <a:pt x="1163" y="223"/>
                    <a:pt x="1195" y="86"/>
                    <a:pt x="1099" y="61"/>
                  </a:cubicBezTo>
                  <a:cubicBezTo>
                    <a:pt x="929" y="19"/>
                    <a:pt x="741" y="1"/>
                    <a:pt x="553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3016;p57">
              <a:extLst>
                <a:ext uri="{FF2B5EF4-FFF2-40B4-BE49-F238E27FC236}">
                  <a16:creationId xmlns:a16="http://schemas.microsoft.com/office/drawing/2014/main" id="{6F306389-FB49-493E-B5A6-9E607F281562}"/>
                </a:ext>
              </a:extLst>
            </p:cNvPr>
            <p:cNvSpPr/>
            <p:nvPr/>
          </p:nvSpPr>
          <p:spPr>
            <a:xfrm>
              <a:off x="7126925" y="3181438"/>
              <a:ext cx="11975" cy="87525"/>
            </a:xfrm>
            <a:custGeom>
              <a:avLst/>
              <a:gdLst/>
              <a:ahLst/>
              <a:cxnLst/>
              <a:rect l="l" t="t" r="r" b="b"/>
              <a:pathLst>
                <a:path w="479" h="3501" extrusionOk="0">
                  <a:moveTo>
                    <a:pt x="237" y="1"/>
                  </a:moveTo>
                  <a:cubicBezTo>
                    <a:pt x="195" y="1"/>
                    <a:pt x="150" y="27"/>
                    <a:pt x="143" y="79"/>
                  </a:cubicBezTo>
                  <a:cubicBezTo>
                    <a:pt x="1" y="1198"/>
                    <a:pt x="316" y="2303"/>
                    <a:pt x="229" y="3422"/>
                  </a:cubicBezTo>
                  <a:cubicBezTo>
                    <a:pt x="224" y="3474"/>
                    <a:pt x="263" y="3500"/>
                    <a:pt x="305" y="3500"/>
                  </a:cubicBezTo>
                  <a:cubicBezTo>
                    <a:pt x="346" y="3500"/>
                    <a:pt x="389" y="3474"/>
                    <a:pt x="392" y="3422"/>
                  </a:cubicBezTo>
                  <a:cubicBezTo>
                    <a:pt x="479" y="2303"/>
                    <a:pt x="167" y="1198"/>
                    <a:pt x="309" y="79"/>
                  </a:cubicBezTo>
                  <a:cubicBezTo>
                    <a:pt x="316" y="27"/>
                    <a:pt x="278" y="1"/>
                    <a:pt x="237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3017;p57">
              <a:extLst>
                <a:ext uri="{FF2B5EF4-FFF2-40B4-BE49-F238E27FC236}">
                  <a16:creationId xmlns:a16="http://schemas.microsoft.com/office/drawing/2014/main" id="{C1E87C4E-EDB8-4A2F-B677-E520C5D94B33}"/>
                </a:ext>
              </a:extLst>
            </p:cNvPr>
            <p:cNvSpPr/>
            <p:nvPr/>
          </p:nvSpPr>
          <p:spPr>
            <a:xfrm>
              <a:off x="7111150" y="3181263"/>
              <a:ext cx="24275" cy="18350"/>
            </a:xfrm>
            <a:custGeom>
              <a:avLst/>
              <a:gdLst/>
              <a:ahLst/>
              <a:cxnLst/>
              <a:rect l="l" t="t" r="r" b="b"/>
              <a:pathLst>
                <a:path w="971" h="734" extrusionOk="0">
                  <a:moveTo>
                    <a:pt x="859" y="0"/>
                  </a:moveTo>
                  <a:cubicBezTo>
                    <a:pt x="845" y="0"/>
                    <a:pt x="830" y="5"/>
                    <a:pt x="815" y="16"/>
                  </a:cubicBezTo>
                  <a:cubicBezTo>
                    <a:pt x="566" y="193"/>
                    <a:pt x="348" y="432"/>
                    <a:pt x="78" y="581"/>
                  </a:cubicBezTo>
                  <a:cubicBezTo>
                    <a:pt x="1" y="625"/>
                    <a:pt x="49" y="734"/>
                    <a:pt x="121" y="734"/>
                  </a:cubicBezTo>
                  <a:cubicBezTo>
                    <a:pt x="134" y="734"/>
                    <a:pt x="147" y="730"/>
                    <a:pt x="161" y="723"/>
                  </a:cubicBezTo>
                  <a:cubicBezTo>
                    <a:pt x="431" y="574"/>
                    <a:pt x="649" y="335"/>
                    <a:pt x="899" y="155"/>
                  </a:cubicBezTo>
                  <a:cubicBezTo>
                    <a:pt x="970" y="106"/>
                    <a:pt x="926" y="0"/>
                    <a:pt x="859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3018;p57">
              <a:extLst>
                <a:ext uri="{FF2B5EF4-FFF2-40B4-BE49-F238E27FC236}">
                  <a16:creationId xmlns:a16="http://schemas.microsoft.com/office/drawing/2014/main" id="{B1F46013-8FB7-44E5-95DE-CE63B17432CC}"/>
                </a:ext>
              </a:extLst>
            </p:cNvPr>
            <p:cNvSpPr/>
            <p:nvPr/>
          </p:nvSpPr>
          <p:spPr>
            <a:xfrm>
              <a:off x="7115300" y="3264838"/>
              <a:ext cx="22150" cy="12525"/>
            </a:xfrm>
            <a:custGeom>
              <a:avLst/>
              <a:gdLst/>
              <a:ahLst/>
              <a:cxnLst/>
              <a:rect l="l" t="t" r="r" b="b"/>
              <a:pathLst>
                <a:path w="886" h="501" extrusionOk="0">
                  <a:moveTo>
                    <a:pt x="783" y="1"/>
                  </a:moveTo>
                  <a:cubicBezTo>
                    <a:pt x="774" y="1"/>
                    <a:pt x="764" y="2"/>
                    <a:pt x="753" y="6"/>
                  </a:cubicBezTo>
                  <a:cubicBezTo>
                    <a:pt x="521" y="93"/>
                    <a:pt x="220" y="165"/>
                    <a:pt x="53" y="357"/>
                  </a:cubicBezTo>
                  <a:cubicBezTo>
                    <a:pt x="0" y="417"/>
                    <a:pt x="55" y="500"/>
                    <a:pt x="115" y="500"/>
                  </a:cubicBezTo>
                  <a:cubicBezTo>
                    <a:pt x="133" y="500"/>
                    <a:pt x="152" y="493"/>
                    <a:pt x="168" y="474"/>
                  </a:cubicBezTo>
                  <a:cubicBezTo>
                    <a:pt x="317" y="304"/>
                    <a:pt x="594" y="242"/>
                    <a:pt x="798" y="165"/>
                  </a:cubicBezTo>
                  <a:cubicBezTo>
                    <a:pt x="885" y="132"/>
                    <a:pt x="861" y="1"/>
                    <a:pt x="783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3019;p57">
              <a:extLst>
                <a:ext uri="{FF2B5EF4-FFF2-40B4-BE49-F238E27FC236}">
                  <a16:creationId xmlns:a16="http://schemas.microsoft.com/office/drawing/2014/main" id="{5443B6CE-0902-4258-984A-3BBA8ECFBD35}"/>
                </a:ext>
              </a:extLst>
            </p:cNvPr>
            <p:cNvSpPr/>
            <p:nvPr/>
          </p:nvSpPr>
          <p:spPr>
            <a:xfrm>
              <a:off x="6861575" y="3004088"/>
              <a:ext cx="22075" cy="95725"/>
            </a:xfrm>
            <a:custGeom>
              <a:avLst/>
              <a:gdLst/>
              <a:ahLst/>
              <a:cxnLst/>
              <a:rect l="l" t="t" r="r" b="b"/>
              <a:pathLst>
                <a:path w="883" h="3829" extrusionOk="0">
                  <a:moveTo>
                    <a:pt x="782" y="0"/>
                  </a:moveTo>
                  <a:cubicBezTo>
                    <a:pt x="750" y="0"/>
                    <a:pt x="719" y="18"/>
                    <a:pt x="709" y="59"/>
                  </a:cubicBezTo>
                  <a:cubicBezTo>
                    <a:pt x="425" y="1269"/>
                    <a:pt x="189" y="2495"/>
                    <a:pt x="9" y="3725"/>
                  </a:cubicBezTo>
                  <a:cubicBezTo>
                    <a:pt x="0" y="3788"/>
                    <a:pt x="54" y="3829"/>
                    <a:pt x="102" y="3829"/>
                  </a:cubicBezTo>
                  <a:cubicBezTo>
                    <a:pt x="133" y="3829"/>
                    <a:pt x="162" y="3811"/>
                    <a:pt x="169" y="3770"/>
                  </a:cubicBezTo>
                  <a:cubicBezTo>
                    <a:pt x="348" y="2537"/>
                    <a:pt x="584" y="1313"/>
                    <a:pt x="868" y="101"/>
                  </a:cubicBezTo>
                  <a:cubicBezTo>
                    <a:pt x="883" y="41"/>
                    <a:pt x="831" y="0"/>
                    <a:pt x="782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3020;p57">
              <a:extLst>
                <a:ext uri="{FF2B5EF4-FFF2-40B4-BE49-F238E27FC236}">
                  <a16:creationId xmlns:a16="http://schemas.microsoft.com/office/drawing/2014/main" id="{3055A335-4427-4178-BA4E-3D8A4184E41D}"/>
                </a:ext>
              </a:extLst>
            </p:cNvPr>
            <p:cNvSpPr/>
            <p:nvPr/>
          </p:nvSpPr>
          <p:spPr>
            <a:xfrm>
              <a:off x="6830325" y="3163338"/>
              <a:ext cx="9650" cy="28525"/>
            </a:xfrm>
            <a:custGeom>
              <a:avLst/>
              <a:gdLst/>
              <a:ahLst/>
              <a:cxnLst/>
              <a:rect l="l" t="t" r="r" b="b"/>
              <a:pathLst>
                <a:path w="386" h="1141" extrusionOk="0">
                  <a:moveTo>
                    <a:pt x="304" y="0"/>
                  </a:moveTo>
                  <a:cubicBezTo>
                    <a:pt x="263" y="0"/>
                    <a:pt x="220" y="26"/>
                    <a:pt x="216" y="78"/>
                  </a:cubicBezTo>
                  <a:cubicBezTo>
                    <a:pt x="195" y="404"/>
                    <a:pt x="91" y="719"/>
                    <a:pt x="15" y="1038"/>
                  </a:cubicBezTo>
                  <a:cubicBezTo>
                    <a:pt x="0" y="1100"/>
                    <a:pt x="52" y="1140"/>
                    <a:pt x="101" y="1140"/>
                  </a:cubicBezTo>
                  <a:cubicBezTo>
                    <a:pt x="134" y="1140"/>
                    <a:pt x="165" y="1123"/>
                    <a:pt x="175" y="1083"/>
                  </a:cubicBezTo>
                  <a:cubicBezTo>
                    <a:pt x="251" y="750"/>
                    <a:pt x="358" y="421"/>
                    <a:pt x="383" y="78"/>
                  </a:cubicBezTo>
                  <a:cubicBezTo>
                    <a:pt x="386" y="26"/>
                    <a:pt x="346" y="0"/>
                    <a:pt x="304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3021;p57">
              <a:extLst>
                <a:ext uri="{FF2B5EF4-FFF2-40B4-BE49-F238E27FC236}">
                  <a16:creationId xmlns:a16="http://schemas.microsoft.com/office/drawing/2014/main" id="{53CE968A-A8BE-4300-82F8-B57D94B4FB6D}"/>
                </a:ext>
              </a:extLst>
            </p:cNvPr>
            <p:cNvSpPr/>
            <p:nvPr/>
          </p:nvSpPr>
          <p:spPr>
            <a:xfrm>
              <a:off x="6803225" y="3187213"/>
              <a:ext cx="32700" cy="14425"/>
            </a:xfrm>
            <a:custGeom>
              <a:avLst/>
              <a:gdLst/>
              <a:ahLst/>
              <a:cxnLst/>
              <a:rect l="l" t="t" r="r" b="b"/>
              <a:pathLst>
                <a:path w="1308" h="577" extrusionOk="0">
                  <a:moveTo>
                    <a:pt x="1186" y="1"/>
                  </a:moveTo>
                  <a:cubicBezTo>
                    <a:pt x="1179" y="1"/>
                    <a:pt x="1172" y="1"/>
                    <a:pt x="1165" y="3"/>
                  </a:cubicBezTo>
                  <a:cubicBezTo>
                    <a:pt x="790" y="83"/>
                    <a:pt x="424" y="260"/>
                    <a:pt x="80" y="426"/>
                  </a:cubicBezTo>
                  <a:cubicBezTo>
                    <a:pt x="0" y="468"/>
                    <a:pt x="51" y="577"/>
                    <a:pt x="126" y="577"/>
                  </a:cubicBezTo>
                  <a:cubicBezTo>
                    <a:pt x="138" y="577"/>
                    <a:pt x="151" y="574"/>
                    <a:pt x="163" y="568"/>
                  </a:cubicBezTo>
                  <a:cubicBezTo>
                    <a:pt x="496" y="409"/>
                    <a:pt x="846" y="239"/>
                    <a:pt x="1210" y="159"/>
                  </a:cubicBezTo>
                  <a:cubicBezTo>
                    <a:pt x="1307" y="140"/>
                    <a:pt x="1274" y="1"/>
                    <a:pt x="1186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3022;p57">
              <a:extLst>
                <a:ext uri="{FF2B5EF4-FFF2-40B4-BE49-F238E27FC236}">
                  <a16:creationId xmlns:a16="http://schemas.microsoft.com/office/drawing/2014/main" id="{93FF6078-6192-4358-B6E4-8784C8638866}"/>
                </a:ext>
              </a:extLst>
            </p:cNvPr>
            <p:cNvSpPr/>
            <p:nvPr/>
          </p:nvSpPr>
          <p:spPr>
            <a:xfrm>
              <a:off x="6830075" y="3188138"/>
              <a:ext cx="33825" cy="5150"/>
            </a:xfrm>
            <a:custGeom>
              <a:avLst/>
              <a:gdLst/>
              <a:ahLst/>
              <a:cxnLst/>
              <a:rect l="l" t="t" r="r" b="b"/>
              <a:pathLst>
                <a:path w="1353" h="206" extrusionOk="0">
                  <a:moveTo>
                    <a:pt x="102" y="1"/>
                  </a:moveTo>
                  <a:cubicBezTo>
                    <a:pt x="1" y="1"/>
                    <a:pt x="2" y="161"/>
                    <a:pt x="105" y="164"/>
                  </a:cubicBezTo>
                  <a:cubicBezTo>
                    <a:pt x="486" y="185"/>
                    <a:pt x="867" y="191"/>
                    <a:pt x="1248" y="206"/>
                  </a:cubicBezTo>
                  <a:cubicBezTo>
                    <a:pt x="1250" y="206"/>
                    <a:pt x="1252" y="206"/>
                    <a:pt x="1254" y="206"/>
                  </a:cubicBezTo>
                  <a:cubicBezTo>
                    <a:pt x="1352" y="206"/>
                    <a:pt x="1350" y="46"/>
                    <a:pt x="1248" y="43"/>
                  </a:cubicBezTo>
                  <a:cubicBezTo>
                    <a:pt x="867" y="28"/>
                    <a:pt x="486" y="22"/>
                    <a:pt x="105" y="1"/>
                  </a:cubicBezTo>
                  <a:cubicBezTo>
                    <a:pt x="104" y="1"/>
                    <a:pt x="103" y="1"/>
                    <a:pt x="102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3023;p57">
              <a:extLst>
                <a:ext uri="{FF2B5EF4-FFF2-40B4-BE49-F238E27FC236}">
                  <a16:creationId xmlns:a16="http://schemas.microsoft.com/office/drawing/2014/main" id="{7FD24A1F-DB6F-4178-B873-C52F781F4796}"/>
                </a:ext>
              </a:extLst>
            </p:cNvPr>
            <p:cNvSpPr/>
            <p:nvPr/>
          </p:nvSpPr>
          <p:spPr>
            <a:xfrm>
              <a:off x="6844800" y="3189213"/>
              <a:ext cx="19575" cy="11775"/>
            </a:xfrm>
            <a:custGeom>
              <a:avLst/>
              <a:gdLst/>
              <a:ahLst/>
              <a:cxnLst/>
              <a:rect l="l" t="t" r="r" b="b"/>
              <a:pathLst>
                <a:path w="783" h="471" extrusionOk="0">
                  <a:moveTo>
                    <a:pt x="654" y="1"/>
                  </a:moveTo>
                  <a:cubicBezTo>
                    <a:pt x="643" y="1"/>
                    <a:pt x="630" y="4"/>
                    <a:pt x="618" y="10"/>
                  </a:cubicBezTo>
                  <a:cubicBezTo>
                    <a:pt x="431" y="100"/>
                    <a:pt x="264" y="225"/>
                    <a:pt x="80" y="321"/>
                  </a:cubicBezTo>
                  <a:cubicBezTo>
                    <a:pt x="1" y="361"/>
                    <a:pt x="50" y="470"/>
                    <a:pt x="125" y="470"/>
                  </a:cubicBezTo>
                  <a:cubicBezTo>
                    <a:pt x="137" y="470"/>
                    <a:pt x="150" y="467"/>
                    <a:pt x="164" y="460"/>
                  </a:cubicBezTo>
                  <a:cubicBezTo>
                    <a:pt x="347" y="367"/>
                    <a:pt x="514" y="242"/>
                    <a:pt x="701" y="152"/>
                  </a:cubicBezTo>
                  <a:cubicBezTo>
                    <a:pt x="782" y="113"/>
                    <a:pt x="731" y="1"/>
                    <a:pt x="654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3024;p57">
              <a:extLst>
                <a:ext uri="{FF2B5EF4-FFF2-40B4-BE49-F238E27FC236}">
                  <a16:creationId xmlns:a16="http://schemas.microsoft.com/office/drawing/2014/main" id="{8FF9B532-1DC8-44C7-B14F-C8DFC3AF40A2}"/>
                </a:ext>
              </a:extLst>
            </p:cNvPr>
            <p:cNvSpPr/>
            <p:nvPr/>
          </p:nvSpPr>
          <p:spPr>
            <a:xfrm>
              <a:off x="6859200" y="3189263"/>
              <a:ext cx="9575" cy="79175"/>
            </a:xfrm>
            <a:custGeom>
              <a:avLst/>
              <a:gdLst/>
              <a:ahLst/>
              <a:cxnLst/>
              <a:rect l="l" t="t" r="r" b="b"/>
              <a:pathLst>
                <a:path w="383" h="3167" extrusionOk="0">
                  <a:moveTo>
                    <a:pt x="82" y="0"/>
                  </a:moveTo>
                  <a:cubicBezTo>
                    <a:pt x="41" y="0"/>
                    <a:pt x="0" y="27"/>
                    <a:pt x="0" y="81"/>
                  </a:cubicBezTo>
                  <a:cubicBezTo>
                    <a:pt x="21" y="1085"/>
                    <a:pt x="121" y="2086"/>
                    <a:pt x="215" y="3088"/>
                  </a:cubicBezTo>
                  <a:cubicBezTo>
                    <a:pt x="220" y="3140"/>
                    <a:pt x="263" y="3166"/>
                    <a:pt x="304" y="3166"/>
                  </a:cubicBezTo>
                  <a:cubicBezTo>
                    <a:pt x="345" y="3166"/>
                    <a:pt x="383" y="3140"/>
                    <a:pt x="378" y="3088"/>
                  </a:cubicBezTo>
                  <a:cubicBezTo>
                    <a:pt x="284" y="2086"/>
                    <a:pt x="184" y="1085"/>
                    <a:pt x="163" y="81"/>
                  </a:cubicBezTo>
                  <a:cubicBezTo>
                    <a:pt x="163" y="27"/>
                    <a:pt x="122" y="0"/>
                    <a:pt x="82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3025;p57">
              <a:extLst>
                <a:ext uri="{FF2B5EF4-FFF2-40B4-BE49-F238E27FC236}">
                  <a16:creationId xmlns:a16="http://schemas.microsoft.com/office/drawing/2014/main" id="{2E27862A-0215-4D33-B6DE-A13910BCC1E8}"/>
                </a:ext>
              </a:extLst>
            </p:cNvPr>
            <p:cNvSpPr/>
            <p:nvPr/>
          </p:nvSpPr>
          <p:spPr>
            <a:xfrm>
              <a:off x="6850275" y="3264413"/>
              <a:ext cx="19325" cy="12400"/>
            </a:xfrm>
            <a:custGeom>
              <a:avLst/>
              <a:gdLst/>
              <a:ahLst/>
              <a:cxnLst/>
              <a:rect l="l" t="t" r="r" b="b"/>
              <a:pathLst>
                <a:path w="773" h="496" extrusionOk="0">
                  <a:moveTo>
                    <a:pt x="652" y="0"/>
                  </a:moveTo>
                  <a:cubicBezTo>
                    <a:pt x="645" y="0"/>
                    <a:pt x="638" y="1"/>
                    <a:pt x="631" y="3"/>
                  </a:cubicBezTo>
                  <a:cubicBezTo>
                    <a:pt x="513" y="33"/>
                    <a:pt x="399" y="113"/>
                    <a:pt x="298" y="179"/>
                  </a:cubicBezTo>
                  <a:cubicBezTo>
                    <a:pt x="215" y="231"/>
                    <a:pt x="98" y="290"/>
                    <a:pt x="42" y="374"/>
                  </a:cubicBezTo>
                  <a:cubicBezTo>
                    <a:pt x="1" y="436"/>
                    <a:pt x="57" y="495"/>
                    <a:pt x="115" y="495"/>
                  </a:cubicBezTo>
                  <a:cubicBezTo>
                    <a:pt x="140" y="495"/>
                    <a:pt x="165" y="484"/>
                    <a:pt x="183" y="458"/>
                  </a:cubicBezTo>
                  <a:lnTo>
                    <a:pt x="183" y="458"/>
                  </a:lnTo>
                  <a:cubicBezTo>
                    <a:pt x="180" y="462"/>
                    <a:pt x="180" y="464"/>
                    <a:pt x="180" y="464"/>
                  </a:cubicBezTo>
                  <a:cubicBezTo>
                    <a:pt x="182" y="464"/>
                    <a:pt x="198" y="445"/>
                    <a:pt x="202" y="443"/>
                  </a:cubicBezTo>
                  <a:cubicBezTo>
                    <a:pt x="218" y="428"/>
                    <a:pt x="236" y="418"/>
                    <a:pt x="250" y="408"/>
                  </a:cubicBezTo>
                  <a:cubicBezTo>
                    <a:pt x="301" y="369"/>
                    <a:pt x="350" y="339"/>
                    <a:pt x="402" y="307"/>
                  </a:cubicBezTo>
                  <a:cubicBezTo>
                    <a:pt x="485" y="252"/>
                    <a:pt x="579" y="186"/>
                    <a:pt x="676" y="161"/>
                  </a:cubicBezTo>
                  <a:cubicBezTo>
                    <a:pt x="772" y="139"/>
                    <a:pt x="740" y="0"/>
                    <a:pt x="652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3026;p57">
              <a:extLst>
                <a:ext uri="{FF2B5EF4-FFF2-40B4-BE49-F238E27FC236}">
                  <a16:creationId xmlns:a16="http://schemas.microsoft.com/office/drawing/2014/main" id="{2A1D4FD6-CD1F-4D7C-960B-AE3ED6C13A43}"/>
                </a:ext>
              </a:extLst>
            </p:cNvPr>
            <p:cNvSpPr/>
            <p:nvPr/>
          </p:nvSpPr>
          <p:spPr>
            <a:xfrm>
              <a:off x="6799425" y="2862388"/>
              <a:ext cx="21775" cy="15525"/>
            </a:xfrm>
            <a:custGeom>
              <a:avLst/>
              <a:gdLst/>
              <a:ahLst/>
              <a:cxnLst/>
              <a:rect l="l" t="t" r="r" b="b"/>
              <a:pathLst>
                <a:path w="871" h="621" extrusionOk="0">
                  <a:moveTo>
                    <a:pt x="746" y="0"/>
                  </a:moveTo>
                  <a:cubicBezTo>
                    <a:pt x="734" y="0"/>
                    <a:pt x="721" y="3"/>
                    <a:pt x="707" y="10"/>
                  </a:cubicBezTo>
                  <a:cubicBezTo>
                    <a:pt x="468" y="135"/>
                    <a:pt x="250" y="291"/>
                    <a:pt x="59" y="481"/>
                  </a:cubicBezTo>
                  <a:cubicBezTo>
                    <a:pt x="0" y="538"/>
                    <a:pt x="55" y="620"/>
                    <a:pt x="118" y="620"/>
                  </a:cubicBezTo>
                  <a:cubicBezTo>
                    <a:pt x="137" y="620"/>
                    <a:pt x="156" y="613"/>
                    <a:pt x="173" y="596"/>
                  </a:cubicBezTo>
                  <a:cubicBezTo>
                    <a:pt x="357" y="419"/>
                    <a:pt x="562" y="270"/>
                    <a:pt x="787" y="152"/>
                  </a:cubicBezTo>
                  <a:cubicBezTo>
                    <a:pt x="870" y="111"/>
                    <a:pt x="821" y="0"/>
                    <a:pt x="746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3027;p57">
              <a:extLst>
                <a:ext uri="{FF2B5EF4-FFF2-40B4-BE49-F238E27FC236}">
                  <a16:creationId xmlns:a16="http://schemas.microsoft.com/office/drawing/2014/main" id="{912806B7-E4BF-4A66-8A72-58EBAFFC4A0A}"/>
                </a:ext>
              </a:extLst>
            </p:cNvPr>
            <p:cNvSpPr/>
            <p:nvPr/>
          </p:nvSpPr>
          <p:spPr>
            <a:xfrm>
              <a:off x="6817525" y="2865763"/>
              <a:ext cx="14750" cy="10625"/>
            </a:xfrm>
            <a:custGeom>
              <a:avLst/>
              <a:gdLst/>
              <a:ahLst/>
              <a:cxnLst/>
              <a:rect l="l" t="t" r="r" b="b"/>
              <a:pathLst>
                <a:path w="590" h="425" extrusionOk="0">
                  <a:moveTo>
                    <a:pt x="461" y="1"/>
                  </a:moveTo>
                  <a:cubicBezTo>
                    <a:pt x="442" y="1"/>
                    <a:pt x="423" y="7"/>
                    <a:pt x="406" y="21"/>
                  </a:cubicBezTo>
                  <a:cubicBezTo>
                    <a:pt x="292" y="111"/>
                    <a:pt x="177" y="201"/>
                    <a:pt x="63" y="291"/>
                  </a:cubicBezTo>
                  <a:cubicBezTo>
                    <a:pt x="0" y="343"/>
                    <a:pt x="58" y="425"/>
                    <a:pt x="126" y="425"/>
                  </a:cubicBezTo>
                  <a:cubicBezTo>
                    <a:pt x="145" y="425"/>
                    <a:pt x="163" y="419"/>
                    <a:pt x="181" y="405"/>
                  </a:cubicBezTo>
                  <a:cubicBezTo>
                    <a:pt x="295" y="315"/>
                    <a:pt x="410" y="225"/>
                    <a:pt x="524" y="135"/>
                  </a:cubicBezTo>
                  <a:cubicBezTo>
                    <a:pt x="589" y="83"/>
                    <a:pt x="530" y="1"/>
                    <a:pt x="461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3028;p57">
              <a:extLst>
                <a:ext uri="{FF2B5EF4-FFF2-40B4-BE49-F238E27FC236}">
                  <a16:creationId xmlns:a16="http://schemas.microsoft.com/office/drawing/2014/main" id="{DAAD1014-AD36-4B17-AF9C-89FE9100DD03}"/>
                </a:ext>
              </a:extLst>
            </p:cNvPr>
            <p:cNvSpPr/>
            <p:nvPr/>
          </p:nvSpPr>
          <p:spPr>
            <a:xfrm>
              <a:off x="6992050" y="2890863"/>
              <a:ext cx="27425" cy="84450"/>
            </a:xfrm>
            <a:custGeom>
              <a:avLst/>
              <a:gdLst/>
              <a:ahLst/>
              <a:cxnLst/>
              <a:rect l="l" t="t" r="r" b="b"/>
              <a:pathLst>
                <a:path w="1097" h="3378" extrusionOk="0">
                  <a:moveTo>
                    <a:pt x="100" y="1"/>
                  </a:moveTo>
                  <a:cubicBezTo>
                    <a:pt x="51" y="1"/>
                    <a:pt x="0" y="41"/>
                    <a:pt x="15" y="101"/>
                  </a:cubicBezTo>
                  <a:cubicBezTo>
                    <a:pt x="139" y="589"/>
                    <a:pt x="257" y="1082"/>
                    <a:pt x="396" y="1563"/>
                  </a:cubicBezTo>
                  <a:cubicBezTo>
                    <a:pt x="563" y="2142"/>
                    <a:pt x="846" y="2697"/>
                    <a:pt x="923" y="3300"/>
                  </a:cubicBezTo>
                  <a:cubicBezTo>
                    <a:pt x="930" y="3352"/>
                    <a:pt x="975" y="3377"/>
                    <a:pt x="1016" y="3377"/>
                  </a:cubicBezTo>
                  <a:cubicBezTo>
                    <a:pt x="1058" y="3377"/>
                    <a:pt x="1096" y="3352"/>
                    <a:pt x="1089" y="3300"/>
                  </a:cubicBezTo>
                  <a:cubicBezTo>
                    <a:pt x="1017" y="2752"/>
                    <a:pt x="781" y="2263"/>
                    <a:pt x="618" y="1740"/>
                  </a:cubicBezTo>
                  <a:cubicBezTo>
                    <a:pt x="448" y="1186"/>
                    <a:pt x="317" y="621"/>
                    <a:pt x="174" y="60"/>
                  </a:cubicBezTo>
                  <a:cubicBezTo>
                    <a:pt x="163" y="18"/>
                    <a:pt x="132" y="1"/>
                    <a:pt x="100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3029;p57">
              <a:extLst>
                <a:ext uri="{FF2B5EF4-FFF2-40B4-BE49-F238E27FC236}">
                  <a16:creationId xmlns:a16="http://schemas.microsoft.com/office/drawing/2014/main" id="{EF6C66C1-63FC-4C8C-8733-7EB12078063E}"/>
                </a:ext>
              </a:extLst>
            </p:cNvPr>
            <p:cNvSpPr/>
            <p:nvPr/>
          </p:nvSpPr>
          <p:spPr>
            <a:xfrm>
              <a:off x="6905600" y="3211613"/>
              <a:ext cx="73075" cy="5075"/>
            </a:xfrm>
            <a:custGeom>
              <a:avLst/>
              <a:gdLst/>
              <a:ahLst/>
              <a:cxnLst/>
              <a:rect l="l" t="t" r="r" b="b"/>
              <a:pathLst>
                <a:path w="2923" h="203" extrusionOk="0">
                  <a:moveTo>
                    <a:pt x="2815" y="1"/>
                  </a:moveTo>
                  <a:cubicBezTo>
                    <a:pt x="1913" y="25"/>
                    <a:pt x="1010" y="36"/>
                    <a:pt x="109" y="39"/>
                  </a:cubicBezTo>
                  <a:cubicBezTo>
                    <a:pt x="1" y="39"/>
                    <a:pt x="1" y="202"/>
                    <a:pt x="109" y="202"/>
                  </a:cubicBezTo>
                  <a:cubicBezTo>
                    <a:pt x="1010" y="202"/>
                    <a:pt x="1913" y="188"/>
                    <a:pt x="2815" y="167"/>
                  </a:cubicBezTo>
                  <a:cubicBezTo>
                    <a:pt x="2922" y="164"/>
                    <a:pt x="2922" y="1"/>
                    <a:pt x="2815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3030;p57">
              <a:extLst>
                <a:ext uri="{FF2B5EF4-FFF2-40B4-BE49-F238E27FC236}">
                  <a16:creationId xmlns:a16="http://schemas.microsoft.com/office/drawing/2014/main" id="{3EAE9840-6183-42C1-828E-CCB97C8B949F}"/>
                </a:ext>
              </a:extLst>
            </p:cNvPr>
            <p:cNvSpPr/>
            <p:nvPr/>
          </p:nvSpPr>
          <p:spPr>
            <a:xfrm>
              <a:off x="6911950" y="3228238"/>
              <a:ext cx="33100" cy="4875"/>
            </a:xfrm>
            <a:custGeom>
              <a:avLst/>
              <a:gdLst/>
              <a:ahLst/>
              <a:cxnLst/>
              <a:rect l="l" t="t" r="r" b="b"/>
              <a:pathLst>
                <a:path w="1324" h="195" extrusionOk="0">
                  <a:moveTo>
                    <a:pt x="98" y="1"/>
                  </a:moveTo>
                  <a:cubicBezTo>
                    <a:pt x="1" y="1"/>
                    <a:pt x="3" y="158"/>
                    <a:pt x="104" y="164"/>
                  </a:cubicBezTo>
                  <a:cubicBezTo>
                    <a:pt x="475" y="185"/>
                    <a:pt x="849" y="195"/>
                    <a:pt x="1220" y="195"/>
                  </a:cubicBezTo>
                  <a:cubicBezTo>
                    <a:pt x="1324" y="195"/>
                    <a:pt x="1324" y="29"/>
                    <a:pt x="1220" y="29"/>
                  </a:cubicBezTo>
                  <a:cubicBezTo>
                    <a:pt x="1167" y="29"/>
                    <a:pt x="1114" y="29"/>
                    <a:pt x="1061" y="29"/>
                  </a:cubicBezTo>
                  <a:cubicBezTo>
                    <a:pt x="742" y="29"/>
                    <a:pt x="422" y="19"/>
                    <a:pt x="104" y="1"/>
                  </a:cubicBezTo>
                  <a:cubicBezTo>
                    <a:pt x="102" y="1"/>
                    <a:pt x="100" y="1"/>
                    <a:pt x="98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3031;p57">
              <a:extLst>
                <a:ext uri="{FF2B5EF4-FFF2-40B4-BE49-F238E27FC236}">
                  <a16:creationId xmlns:a16="http://schemas.microsoft.com/office/drawing/2014/main" id="{45CBE2F8-8D62-4C7C-A003-CB9510502656}"/>
                </a:ext>
              </a:extLst>
            </p:cNvPr>
            <p:cNvSpPr/>
            <p:nvPr/>
          </p:nvSpPr>
          <p:spPr>
            <a:xfrm>
              <a:off x="6914725" y="3245238"/>
              <a:ext cx="12925" cy="3400"/>
            </a:xfrm>
            <a:custGeom>
              <a:avLst/>
              <a:gdLst/>
              <a:ahLst/>
              <a:cxnLst/>
              <a:rect l="l" t="t" r="r" b="b"/>
              <a:pathLst>
                <a:path w="517" h="136" extrusionOk="0">
                  <a:moveTo>
                    <a:pt x="107" y="0"/>
                  </a:moveTo>
                  <a:cubicBezTo>
                    <a:pt x="3" y="0"/>
                    <a:pt x="0" y="135"/>
                    <a:pt x="107" y="135"/>
                  </a:cubicBezTo>
                  <a:lnTo>
                    <a:pt x="381" y="135"/>
                  </a:lnTo>
                  <a:cubicBezTo>
                    <a:pt x="517" y="135"/>
                    <a:pt x="517" y="0"/>
                    <a:pt x="381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3032;p57">
              <a:extLst>
                <a:ext uri="{FF2B5EF4-FFF2-40B4-BE49-F238E27FC236}">
                  <a16:creationId xmlns:a16="http://schemas.microsoft.com/office/drawing/2014/main" id="{5B8CC6B3-EDAE-42B9-B66A-C90BF53D120B}"/>
                </a:ext>
              </a:extLst>
            </p:cNvPr>
            <p:cNvSpPr/>
            <p:nvPr/>
          </p:nvSpPr>
          <p:spPr>
            <a:xfrm>
              <a:off x="6776475" y="3145188"/>
              <a:ext cx="69050" cy="4300"/>
            </a:xfrm>
            <a:custGeom>
              <a:avLst/>
              <a:gdLst/>
              <a:ahLst/>
              <a:cxnLst/>
              <a:rect l="l" t="t" r="r" b="b"/>
              <a:pathLst>
                <a:path w="2762" h="172" extrusionOk="0">
                  <a:moveTo>
                    <a:pt x="2661" y="0"/>
                  </a:moveTo>
                  <a:cubicBezTo>
                    <a:pt x="2660" y="0"/>
                    <a:pt x="2659" y="0"/>
                    <a:pt x="2658" y="0"/>
                  </a:cubicBezTo>
                  <a:cubicBezTo>
                    <a:pt x="2193" y="6"/>
                    <a:pt x="1728" y="9"/>
                    <a:pt x="1265" y="9"/>
                  </a:cubicBezTo>
                  <a:cubicBezTo>
                    <a:pt x="879" y="9"/>
                    <a:pt x="493" y="7"/>
                    <a:pt x="108" y="4"/>
                  </a:cubicBezTo>
                  <a:cubicBezTo>
                    <a:pt x="0" y="4"/>
                    <a:pt x="0" y="167"/>
                    <a:pt x="108" y="167"/>
                  </a:cubicBezTo>
                  <a:cubicBezTo>
                    <a:pt x="493" y="170"/>
                    <a:pt x="879" y="172"/>
                    <a:pt x="1265" y="172"/>
                  </a:cubicBezTo>
                  <a:cubicBezTo>
                    <a:pt x="1728" y="172"/>
                    <a:pt x="2193" y="169"/>
                    <a:pt x="2658" y="163"/>
                  </a:cubicBezTo>
                  <a:cubicBezTo>
                    <a:pt x="2761" y="163"/>
                    <a:pt x="2762" y="0"/>
                    <a:pt x="2661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3033;p57">
              <a:extLst>
                <a:ext uri="{FF2B5EF4-FFF2-40B4-BE49-F238E27FC236}">
                  <a16:creationId xmlns:a16="http://schemas.microsoft.com/office/drawing/2014/main" id="{19A30AC1-65B8-4C25-9565-F619AFDCCE96}"/>
                </a:ext>
              </a:extLst>
            </p:cNvPr>
            <p:cNvSpPr/>
            <p:nvPr/>
          </p:nvSpPr>
          <p:spPr>
            <a:xfrm>
              <a:off x="6812050" y="3132538"/>
              <a:ext cx="23950" cy="3500"/>
            </a:xfrm>
            <a:custGeom>
              <a:avLst/>
              <a:gdLst/>
              <a:ahLst/>
              <a:cxnLst/>
              <a:rect l="l" t="t" r="r" b="b"/>
              <a:pathLst>
                <a:path w="958" h="140" extrusionOk="0">
                  <a:moveTo>
                    <a:pt x="136" y="1"/>
                  </a:moveTo>
                  <a:cubicBezTo>
                    <a:pt x="1" y="1"/>
                    <a:pt x="1" y="139"/>
                    <a:pt x="136" y="139"/>
                  </a:cubicBezTo>
                  <a:lnTo>
                    <a:pt x="819" y="139"/>
                  </a:lnTo>
                  <a:cubicBezTo>
                    <a:pt x="957" y="139"/>
                    <a:pt x="957" y="1"/>
                    <a:pt x="819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" name="Google Shape;2963;p57">
            <a:extLst>
              <a:ext uri="{FF2B5EF4-FFF2-40B4-BE49-F238E27FC236}">
                <a16:creationId xmlns:a16="http://schemas.microsoft.com/office/drawing/2014/main" id="{6AACF177-EF54-4998-B053-B0F519B4B8CE}"/>
              </a:ext>
            </a:extLst>
          </p:cNvPr>
          <p:cNvGrpSpPr/>
          <p:nvPr/>
        </p:nvGrpSpPr>
        <p:grpSpPr>
          <a:xfrm rot="21068465">
            <a:off x="2390870" y="4324611"/>
            <a:ext cx="694720" cy="668581"/>
            <a:chOff x="8424000" y="2086413"/>
            <a:chExt cx="410825" cy="422325"/>
          </a:xfrm>
        </p:grpSpPr>
        <p:sp>
          <p:nvSpPr>
            <p:cNvPr id="98" name="Google Shape;2964;p57">
              <a:extLst>
                <a:ext uri="{FF2B5EF4-FFF2-40B4-BE49-F238E27FC236}">
                  <a16:creationId xmlns:a16="http://schemas.microsoft.com/office/drawing/2014/main" id="{327E66CC-A3F1-47B6-8690-75C72D9A3FD7}"/>
                </a:ext>
              </a:extLst>
            </p:cNvPr>
            <p:cNvSpPr/>
            <p:nvPr/>
          </p:nvSpPr>
          <p:spPr>
            <a:xfrm>
              <a:off x="8690600" y="2091788"/>
              <a:ext cx="15850" cy="37700"/>
            </a:xfrm>
            <a:custGeom>
              <a:avLst/>
              <a:gdLst/>
              <a:ahLst/>
              <a:cxnLst/>
              <a:rect l="l" t="t" r="r" b="b"/>
              <a:pathLst>
                <a:path w="634" h="1508" extrusionOk="0">
                  <a:moveTo>
                    <a:pt x="532" y="0"/>
                  </a:moveTo>
                  <a:cubicBezTo>
                    <a:pt x="500" y="0"/>
                    <a:pt x="470" y="18"/>
                    <a:pt x="462" y="59"/>
                  </a:cubicBezTo>
                  <a:cubicBezTo>
                    <a:pt x="372" y="517"/>
                    <a:pt x="230" y="957"/>
                    <a:pt x="32" y="1383"/>
                  </a:cubicBezTo>
                  <a:cubicBezTo>
                    <a:pt x="1" y="1448"/>
                    <a:pt x="59" y="1507"/>
                    <a:pt x="112" y="1507"/>
                  </a:cubicBezTo>
                  <a:cubicBezTo>
                    <a:pt x="135" y="1507"/>
                    <a:pt x="158" y="1495"/>
                    <a:pt x="170" y="1466"/>
                  </a:cubicBezTo>
                  <a:cubicBezTo>
                    <a:pt x="375" y="1030"/>
                    <a:pt x="527" y="576"/>
                    <a:pt x="621" y="101"/>
                  </a:cubicBezTo>
                  <a:cubicBezTo>
                    <a:pt x="634" y="40"/>
                    <a:pt x="581" y="0"/>
                    <a:pt x="532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965;p57">
              <a:extLst>
                <a:ext uri="{FF2B5EF4-FFF2-40B4-BE49-F238E27FC236}">
                  <a16:creationId xmlns:a16="http://schemas.microsoft.com/office/drawing/2014/main" id="{56557590-9734-4B59-B33C-D3A05EEBD3A0}"/>
                </a:ext>
              </a:extLst>
            </p:cNvPr>
            <p:cNvSpPr/>
            <p:nvPr/>
          </p:nvSpPr>
          <p:spPr>
            <a:xfrm>
              <a:off x="8701525" y="2091688"/>
              <a:ext cx="92700" cy="6200"/>
            </a:xfrm>
            <a:custGeom>
              <a:avLst/>
              <a:gdLst/>
              <a:ahLst/>
              <a:cxnLst/>
              <a:rect l="l" t="t" r="r" b="b"/>
              <a:pathLst>
                <a:path w="3708" h="248" extrusionOk="0">
                  <a:moveTo>
                    <a:pt x="439" y="1"/>
                  </a:moveTo>
                  <a:cubicBezTo>
                    <a:pt x="327" y="1"/>
                    <a:pt x="216" y="2"/>
                    <a:pt x="104" y="4"/>
                  </a:cubicBezTo>
                  <a:cubicBezTo>
                    <a:pt x="1" y="4"/>
                    <a:pt x="0" y="167"/>
                    <a:pt x="101" y="167"/>
                  </a:cubicBezTo>
                  <a:cubicBezTo>
                    <a:pt x="102" y="167"/>
                    <a:pt x="103" y="167"/>
                    <a:pt x="104" y="167"/>
                  </a:cubicBezTo>
                  <a:cubicBezTo>
                    <a:pt x="216" y="165"/>
                    <a:pt x="327" y="164"/>
                    <a:pt x="439" y="164"/>
                  </a:cubicBezTo>
                  <a:cubicBezTo>
                    <a:pt x="1383" y="164"/>
                    <a:pt x="2325" y="248"/>
                    <a:pt x="3269" y="248"/>
                  </a:cubicBezTo>
                  <a:cubicBezTo>
                    <a:pt x="3381" y="248"/>
                    <a:pt x="3492" y="246"/>
                    <a:pt x="3604" y="244"/>
                  </a:cubicBezTo>
                  <a:cubicBezTo>
                    <a:pt x="3706" y="241"/>
                    <a:pt x="3707" y="81"/>
                    <a:pt x="3607" y="81"/>
                  </a:cubicBezTo>
                  <a:cubicBezTo>
                    <a:pt x="3606" y="81"/>
                    <a:pt x="3605" y="81"/>
                    <a:pt x="3604" y="81"/>
                  </a:cubicBezTo>
                  <a:cubicBezTo>
                    <a:pt x="3492" y="83"/>
                    <a:pt x="3381" y="85"/>
                    <a:pt x="3269" y="85"/>
                  </a:cubicBezTo>
                  <a:cubicBezTo>
                    <a:pt x="2325" y="85"/>
                    <a:pt x="1383" y="1"/>
                    <a:pt x="439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966;p57">
              <a:extLst>
                <a:ext uri="{FF2B5EF4-FFF2-40B4-BE49-F238E27FC236}">
                  <a16:creationId xmlns:a16="http://schemas.microsoft.com/office/drawing/2014/main" id="{33D30469-5C8C-446F-B7FC-A2D71DB03A02}"/>
                </a:ext>
              </a:extLst>
            </p:cNvPr>
            <p:cNvSpPr/>
            <p:nvPr/>
          </p:nvSpPr>
          <p:spPr>
            <a:xfrm>
              <a:off x="8782075" y="2093738"/>
              <a:ext cx="11725" cy="164350"/>
            </a:xfrm>
            <a:custGeom>
              <a:avLst/>
              <a:gdLst/>
              <a:ahLst/>
              <a:cxnLst/>
              <a:rect l="l" t="t" r="r" b="b"/>
              <a:pathLst>
                <a:path w="469" h="6574" extrusionOk="0">
                  <a:moveTo>
                    <a:pt x="388" y="1"/>
                  </a:moveTo>
                  <a:cubicBezTo>
                    <a:pt x="347" y="1"/>
                    <a:pt x="304" y="27"/>
                    <a:pt x="298" y="79"/>
                  </a:cubicBezTo>
                  <a:cubicBezTo>
                    <a:pt x="108" y="2209"/>
                    <a:pt x="1" y="4355"/>
                    <a:pt x="63" y="6496"/>
                  </a:cubicBezTo>
                  <a:cubicBezTo>
                    <a:pt x="63" y="6548"/>
                    <a:pt x="105" y="6574"/>
                    <a:pt x="146" y="6574"/>
                  </a:cubicBezTo>
                  <a:cubicBezTo>
                    <a:pt x="187" y="6574"/>
                    <a:pt x="228" y="6548"/>
                    <a:pt x="226" y="6496"/>
                  </a:cubicBezTo>
                  <a:cubicBezTo>
                    <a:pt x="164" y="4355"/>
                    <a:pt x="271" y="2209"/>
                    <a:pt x="465" y="79"/>
                  </a:cubicBezTo>
                  <a:cubicBezTo>
                    <a:pt x="468" y="27"/>
                    <a:pt x="430" y="1"/>
                    <a:pt x="388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967;p57">
              <a:extLst>
                <a:ext uri="{FF2B5EF4-FFF2-40B4-BE49-F238E27FC236}">
                  <a16:creationId xmlns:a16="http://schemas.microsoft.com/office/drawing/2014/main" id="{B8353DBB-8E9F-4598-BA6C-D1EE263CFD4A}"/>
                </a:ext>
              </a:extLst>
            </p:cNvPr>
            <p:cNvSpPr/>
            <p:nvPr/>
          </p:nvSpPr>
          <p:spPr>
            <a:xfrm>
              <a:off x="8685325" y="2254038"/>
              <a:ext cx="103025" cy="4300"/>
            </a:xfrm>
            <a:custGeom>
              <a:avLst/>
              <a:gdLst/>
              <a:ahLst/>
              <a:cxnLst/>
              <a:rect l="l" t="t" r="r" b="b"/>
              <a:pathLst>
                <a:path w="4121" h="172" extrusionOk="0">
                  <a:moveTo>
                    <a:pt x="4013" y="1"/>
                  </a:moveTo>
                  <a:cubicBezTo>
                    <a:pt x="3704" y="4"/>
                    <a:pt x="3395" y="5"/>
                    <a:pt x="3086" y="5"/>
                  </a:cubicBezTo>
                  <a:cubicBezTo>
                    <a:pt x="2469" y="5"/>
                    <a:pt x="1853" y="1"/>
                    <a:pt x="1237" y="1"/>
                  </a:cubicBezTo>
                  <a:cubicBezTo>
                    <a:pt x="859" y="1"/>
                    <a:pt x="482" y="2"/>
                    <a:pt x="105" y="7"/>
                  </a:cubicBezTo>
                  <a:cubicBezTo>
                    <a:pt x="1" y="7"/>
                    <a:pt x="1" y="170"/>
                    <a:pt x="105" y="170"/>
                  </a:cubicBezTo>
                  <a:cubicBezTo>
                    <a:pt x="421" y="167"/>
                    <a:pt x="738" y="166"/>
                    <a:pt x="1055" y="166"/>
                  </a:cubicBezTo>
                  <a:cubicBezTo>
                    <a:pt x="1738" y="166"/>
                    <a:pt x="2421" y="171"/>
                    <a:pt x="3105" y="171"/>
                  </a:cubicBezTo>
                  <a:cubicBezTo>
                    <a:pt x="3407" y="171"/>
                    <a:pt x="3710" y="170"/>
                    <a:pt x="4013" y="167"/>
                  </a:cubicBezTo>
                  <a:cubicBezTo>
                    <a:pt x="4120" y="163"/>
                    <a:pt x="4120" y="1"/>
                    <a:pt x="4013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968;p57">
              <a:extLst>
                <a:ext uri="{FF2B5EF4-FFF2-40B4-BE49-F238E27FC236}">
                  <a16:creationId xmlns:a16="http://schemas.microsoft.com/office/drawing/2014/main" id="{B05FA072-0E24-49EB-A3AD-75B1E0285A45}"/>
                </a:ext>
              </a:extLst>
            </p:cNvPr>
            <p:cNvSpPr/>
            <p:nvPr/>
          </p:nvSpPr>
          <p:spPr>
            <a:xfrm>
              <a:off x="8560600" y="2186238"/>
              <a:ext cx="175775" cy="224450"/>
            </a:xfrm>
            <a:custGeom>
              <a:avLst/>
              <a:gdLst/>
              <a:ahLst/>
              <a:cxnLst/>
              <a:rect l="l" t="t" r="r" b="b"/>
              <a:pathLst>
                <a:path w="7031" h="8978" extrusionOk="0">
                  <a:moveTo>
                    <a:pt x="2684" y="0"/>
                  </a:moveTo>
                  <a:cubicBezTo>
                    <a:pt x="2495" y="0"/>
                    <a:pt x="2297" y="22"/>
                    <a:pt x="2092" y="68"/>
                  </a:cubicBezTo>
                  <a:cubicBezTo>
                    <a:pt x="1348" y="235"/>
                    <a:pt x="936" y="842"/>
                    <a:pt x="672" y="1514"/>
                  </a:cubicBezTo>
                  <a:cubicBezTo>
                    <a:pt x="260" y="2570"/>
                    <a:pt x="0" y="3769"/>
                    <a:pt x="31" y="4905"/>
                  </a:cubicBezTo>
                  <a:cubicBezTo>
                    <a:pt x="80" y="6565"/>
                    <a:pt x="963" y="8353"/>
                    <a:pt x="2658" y="8852"/>
                  </a:cubicBezTo>
                  <a:cubicBezTo>
                    <a:pt x="2948" y="8938"/>
                    <a:pt x="3228" y="8977"/>
                    <a:pt x="3495" y="8977"/>
                  </a:cubicBezTo>
                  <a:cubicBezTo>
                    <a:pt x="5042" y="8977"/>
                    <a:pt x="6212" y="7661"/>
                    <a:pt x="6992" y="6367"/>
                  </a:cubicBezTo>
                  <a:cubicBezTo>
                    <a:pt x="7031" y="6305"/>
                    <a:pt x="6974" y="6246"/>
                    <a:pt x="6918" y="6246"/>
                  </a:cubicBezTo>
                  <a:cubicBezTo>
                    <a:pt x="6893" y="6246"/>
                    <a:pt x="6869" y="6257"/>
                    <a:pt x="6853" y="6284"/>
                  </a:cubicBezTo>
                  <a:cubicBezTo>
                    <a:pt x="6098" y="7533"/>
                    <a:pt x="5037" y="8801"/>
                    <a:pt x="3498" y="8801"/>
                  </a:cubicBezTo>
                  <a:cubicBezTo>
                    <a:pt x="3358" y="8801"/>
                    <a:pt x="3214" y="8791"/>
                    <a:pt x="3066" y="8769"/>
                  </a:cubicBezTo>
                  <a:cubicBezTo>
                    <a:pt x="1531" y="8540"/>
                    <a:pt x="503" y="7082"/>
                    <a:pt x="263" y="5630"/>
                  </a:cubicBezTo>
                  <a:cubicBezTo>
                    <a:pt x="114" y="4732"/>
                    <a:pt x="215" y="3804"/>
                    <a:pt x="423" y="2924"/>
                  </a:cubicBezTo>
                  <a:cubicBezTo>
                    <a:pt x="592" y="2200"/>
                    <a:pt x="790" y="1282"/>
                    <a:pt x="1303" y="717"/>
                  </a:cubicBezTo>
                  <a:cubicBezTo>
                    <a:pt x="1644" y="340"/>
                    <a:pt x="2118" y="182"/>
                    <a:pt x="2607" y="182"/>
                  </a:cubicBezTo>
                  <a:cubicBezTo>
                    <a:pt x="3150" y="182"/>
                    <a:pt x="3711" y="377"/>
                    <a:pt x="4130" y="689"/>
                  </a:cubicBezTo>
                  <a:cubicBezTo>
                    <a:pt x="4771" y="1167"/>
                    <a:pt x="5003" y="2030"/>
                    <a:pt x="5010" y="2799"/>
                  </a:cubicBezTo>
                  <a:cubicBezTo>
                    <a:pt x="5012" y="2853"/>
                    <a:pt x="5054" y="2880"/>
                    <a:pt x="5095" y="2880"/>
                  </a:cubicBezTo>
                  <a:cubicBezTo>
                    <a:pt x="5136" y="2880"/>
                    <a:pt x="5177" y="2853"/>
                    <a:pt x="5177" y="2799"/>
                  </a:cubicBezTo>
                  <a:cubicBezTo>
                    <a:pt x="5161" y="1319"/>
                    <a:pt x="4159" y="0"/>
                    <a:pt x="2684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969;p57">
              <a:extLst>
                <a:ext uri="{FF2B5EF4-FFF2-40B4-BE49-F238E27FC236}">
                  <a16:creationId xmlns:a16="http://schemas.microsoft.com/office/drawing/2014/main" id="{A3C55532-CCC1-4296-8060-01F72319161D}"/>
                </a:ext>
              </a:extLst>
            </p:cNvPr>
            <p:cNvSpPr/>
            <p:nvPr/>
          </p:nvSpPr>
          <p:spPr>
            <a:xfrm>
              <a:off x="8730700" y="2342363"/>
              <a:ext cx="72850" cy="79825"/>
            </a:xfrm>
            <a:custGeom>
              <a:avLst/>
              <a:gdLst/>
              <a:ahLst/>
              <a:cxnLst/>
              <a:rect l="l" t="t" r="r" b="b"/>
              <a:pathLst>
                <a:path w="2914" h="3193" extrusionOk="0">
                  <a:moveTo>
                    <a:pt x="123" y="1"/>
                  </a:moveTo>
                  <a:cubicBezTo>
                    <a:pt x="57" y="1"/>
                    <a:pt x="0" y="83"/>
                    <a:pt x="60" y="140"/>
                  </a:cubicBezTo>
                  <a:cubicBezTo>
                    <a:pt x="1058" y="1048"/>
                    <a:pt x="1886" y="2129"/>
                    <a:pt x="2745" y="3165"/>
                  </a:cubicBezTo>
                  <a:cubicBezTo>
                    <a:pt x="2762" y="3184"/>
                    <a:pt x="2781" y="3192"/>
                    <a:pt x="2799" y="3192"/>
                  </a:cubicBezTo>
                  <a:cubicBezTo>
                    <a:pt x="2859" y="3192"/>
                    <a:pt x="2913" y="3111"/>
                    <a:pt x="2863" y="3050"/>
                  </a:cubicBezTo>
                  <a:cubicBezTo>
                    <a:pt x="2000" y="2014"/>
                    <a:pt x="1172" y="933"/>
                    <a:pt x="178" y="23"/>
                  </a:cubicBezTo>
                  <a:cubicBezTo>
                    <a:pt x="161" y="7"/>
                    <a:pt x="141" y="1"/>
                    <a:pt x="123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970;p57">
              <a:extLst>
                <a:ext uri="{FF2B5EF4-FFF2-40B4-BE49-F238E27FC236}">
                  <a16:creationId xmlns:a16="http://schemas.microsoft.com/office/drawing/2014/main" id="{C2A46BD9-9015-440C-A87E-AF1C2A7861F5}"/>
                </a:ext>
              </a:extLst>
            </p:cNvPr>
            <p:cNvSpPr/>
            <p:nvPr/>
          </p:nvSpPr>
          <p:spPr>
            <a:xfrm>
              <a:off x="8424000" y="2264413"/>
              <a:ext cx="379850" cy="238825"/>
            </a:xfrm>
            <a:custGeom>
              <a:avLst/>
              <a:gdLst/>
              <a:ahLst/>
              <a:cxnLst/>
              <a:rect l="l" t="t" r="r" b="b"/>
              <a:pathLst>
                <a:path w="15194" h="9553" extrusionOk="0">
                  <a:moveTo>
                    <a:pt x="329" y="0"/>
                  </a:moveTo>
                  <a:cubicBezTo>
                    <a:pt x="288" y="0"/>
                    <a:pt x="243" y="26"/>
                    <a:pt x="235" y="77"/>
                  </a:cubicBezTo>
                  <a:cubicBezTo>
                    <a:pt x="0" y="1872"/>
                    <a:pt x="298" y="3931"/>
                    <a:pt x="1366" y="5431"/>
                  </a:cubicBezTo>
                  <a:cubicBezTo>
                    <a:pt x="1885" y="6158"/>
                    <a:pt x="2325" y="6972"/>
                    <a:pt x="3035" y="7534"/>
                  </a:cubicBezTo>
                  <a:cubicBezTo>
                    <a:pt x="3707" y="8060"/>
                    <a:pt x="4484" y="8479"/>
                    <a:pt x="5266" y="8812"/>
                  </a:cubicBezTo>
                  <a:cubicBezTo>
                    <a:pt x="6332" y="9267"/>
                    <a:pt x="7496" y="9552"/>
                    <a:pt x="8655" y="9552"/>
                  </a:cubicBezTo>
                  <a:cubicBezTo>
                    <a:pt x="9313" y="9552"/>
                    <a:pt x="9970" y="9460"/>
                    <a:pt x="10606" y="9256"/>
                  </a:cubicBezTo>
                  <a:cubicBezTo>
                    <a:pt x="12342" y="8695"/>
                    <a:pt x="13772" y="7451"/>
                    <a:pt x="15131" y="6283"/>
                  </a:cubicBezTo>
                  <a:cubicBezTo>
                    <a:pt x="15194" y="6228"/>
                    <a:pt x="15135" y="6147"/>
                    <a:pt x="15068" y="6147"/>
                  </a:cubicBezTo>
                  <a:cubicBezTo>
                    <a:pt x="15050" y="6147"/>
                    <a:pt x="15030" y="6153"/>
                    <a:pt x="15013" y="6168"/>
                  </a:cubicBezTo>
                  <a:cubicBezTo>
                    <a:pt x="13703" y="7294"/>
                    <a:pt x="12328" y="8490"/>
                    <a:pt x="10668" y="9061"/>
                  </a:cubicBezTo>
                  <a:cubicBezTo>
                    <a:pt x="10010" y="9286"/>
                    <a:pt x="9329" y="9387"/>
                    <a:pt x="8646" y="9387"/>
                  </a:cubicBezTo>
                  <a:cubicBezTo>
                    <a:pt x="7580" y="9387"/>
                    <a:pt x="6511" y="9142"/>
                    <a:pt x="5523" y="8743"/>
                  </a:cubicBezTo>
                  <a:cubicBezTo>
                    <a:pt x="4684" y="8407"/>
                    <a:pt x="3856" y="7964"/>
                    <a:pt x="3146" y="7406"/>
                  </a:cubicBezTo>
                  <a:cubicBezTo>
                    <a:pt x="2453" y="6862"/>
                    <a:pt x="2013" y="6061"/>
                    <a:pt x="1507" y="5348"/>
                  </a:cubicBezTo>
                  <a:cubicBezTo>
                    <a:pt x="454" y="3868"/>
                    <a:pt x="166" y="1844"/>
                    <a:pt x="398" y="77"/>
                  </a:cubicBezTo>
                  <a:cubicBezTo>
                    <a:pt x="405" y="26"/>
                    <a:pt x="369" y="0"/>
                    <a:pt x="329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971;p57">
              <a:extLst>
                <a:ext uri="{FF2B5EF4-FFF2-40B4-BE49-F238E27FC236}">
                  <a16:creationId xmlns:a16="http://schemas.microsoft.com/office/drawing/2014/main" id="{360DCE18-7FEC-4E23-89C3-32EEC0132575}"/>
                </a:ext>
              </a:extLst>
            </p:cNvPr>
            <p:cNvSpPr/>
            <p:nvPr/>
          </p:nvSpPr>
          <p:spPr>
            <a:xfrm>
              <a:off x="8435200" y="2086413"/>
              <a:ext cx="260975" cy="164050"/>
            </a:xfrm>
            <a:custGeom>
              <a:avLst/>
              <a:gdLst/>
              <a:ahLst/>
              <a:cxnLst/>
              <a:rect l="l" t="t" r="r" b="b"/>
              <a:pathLst>
                <a:path w="10439" h="6562" extrusionOk="0">
                  <a:moveTo>
                    <a:pt x="7098" y="0"/>
                  </a:moveTo>
                  <a:cubicBezTo>
                    <a:pt x="6034" y="0"/>
                    <a:pt x="4942" y="310"/>
                    <a:pt x="4004" y="773"/>
                  </a:cubicBezTo>
                  <a:cubicBezTo>
                    <a:pt x="1783" y="1875"/>
                    <a:pt x="325" y="4041"/>
                    <a:pt x="6" y="6484"/>
                  </a:cubicBezTo>
                  <a:cubicBezTo>
                    <a:pt x="1" y="6536"/>
                    <a:pt x="39" y="6562"/>
                    <a:pt x="80" y="6562"/>
                  </a:cubicBezTo>
                  <a:cubicBezTo>
                    <a:pt x="121" y="6562"/>
                    <a:pt x="165" y="6536"/>
                    <a:pt x="172" y="6484"/>
                  </a:cubicBezTo>
                  <a:cubicBezTo>
                    <a:pt x="470" y="4176"/>
                    <a:pt x="1828" y="2118"/>
                    <a:pt x="3890" y="1016"/>
                  </a:cubicBezTo>
                  <a:cubicBezTo>
                    <a:pt x="4881" y="490"/>
                    <a:pt x="6011" y="178"/>
                    <a:pt x="7133" y="170"/>
                  </a:cubicBezTo>
                  <a:cubicBezTo>
                    <a:pt x="7139" y="170"/>
                    <a:pt x="7145" y="170"/>
                    <a:pt x="7151" y="170"/>
                  </a:cubicBezTo>
                  <a:cubicBezTo>
                    <a:pt x="8417" y="170"/>
                    <a:pt x="9351" y="895"/>
                    <a:pt x="10258" y="1696"/>
                  </a:cubicBezTo>
                  <a:cubicBezTo>
                    <a:pt x="10276" y="1711"/>
                    <a:pt x="10295" y="1717"/>
                    <a:pt x="10313" y="1717"/>
                  </a:cubicBezTo>
                  <a:cubicBezTo>
                    <a:pt x="10380" y="1717"/>
                    <a:pt x="10438" y="1635"/>
                    <a:pt x="10377" y="1581"/>
                  </a:cubicBezTo>
                  <a:cubicBezTo>
                    <a:pt x="9572" y="871"/>
                    <a:pt x="8685" y="126"/>
                    <a:pt x="7573" y="22"/>
                  </a:cubicBezTo>
                  <a:cubicBezTo>
                    <a:pt x="7416" y="7"/>
                    <a:pt x="7257" y="0"/>
                    <a:pt x="7098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972;p57">
              <a:extLst>
                <a:ext uri="{FF2B5EF4-FFF2-40B4-BE49-F238E27FC236}">
                  <a16:creationId xmlns:a16="http://schemas.microsoft.com/office/drawing/2014/main" id="{93556A7B-D9D5-4EFA-9FF0-D65CE57EB483}"/>
                </a:ext>
              </a:extLst>
            </p:cNvPr>
            <p:cNvSpPr/>
            <p:nvPr/>
          </p:nvSpPr>
          <p:spPr>
            <a:xfrm>
              <a:off x="8589500" y="2189588"/>
              <a:ext cx="101350" cy="211925"/>
            </a:xfrm>
            <a:custGeom>
              <a:avLst/>
              <a:gdLst/>
              <a:ahLst/>
              <a:cxnLst/>
              <a:rect l="l" t="t" r="r" b="b"/>
              <a:pathLst>
                <a:path w="4054" h="8477" extrusionOk="0">
                  <a:moveTo>
                    <a:pt x="2233" y="0"/>
                  </a:moveTo>
                  <a:cubicBezTo>
                    <a:pt x="2220" y="0"/>
                    <a:pt x="2206" y="4"/>
                    <a:pt x="2191" y="14"/>
                  </a:cubicBezTo>
                  <a:cubicBezTo>
                    <a:pt x="576" y="1154"/>
                    <a:pt x="1" y="3458"/>
                    <a:pt x="258" y="5336"/>
                  </a:cubicBezTo>
                  <a:cubicBezTo>
                    <a:pt x="480" y="6962"/>
                    <a:pt x="1558" y="8476"/>
                    <a:pt x="3170" y="8476"/>
                  </a:cubicBezTo>
                  <a:cubicBezTo>
                    <a:pt x="3420" y="8476"/>
                    <a:pt x="3684" y="8440"/>
                    <a:pt x="3958" y="8361"/>
                  </a:cubicBezTo>
                  <a:cubicBezTo>
                    <a:pt x="4054" y="8332"/>
                    <a:pt x="4024" y="8198"/>
                    <a:pt x="3940" y="8198"/>
                  </a:cubicBezTo>
                  <a:cubicBezTo>
                    <a:pt x="3933" y="8198"/>
                    <a:pt x="3925" y="8199"/>
                    <a:pt x="3917" y="8202"/>
                  </a:cubicBezTo>
                  <a:cubicBezTo>
                    <a:pt x="3648" y="8278"/>
                    <a:pt x="3394" y="8314"/>
                    <a:pt x="3154" y="8314"/>
                  </a:cubicBezTo>
                  <a:cubicBezTo>
                    <a:pt x="1416" y="8314"/>
                    <a:pt x="439" y="6447"/>
                    <a:pt x="372" y="4754"/>
                  </a:cubicBezTo>
                  <a:cubicBezTo>
                    <a:pt x="303" y="3098"/>
                    <a:pt x="861" y="1154"/>
                    <a:pt x="2274" y="156"/>
                  </a:cubicBezTo>
                  <a:cubicBezTo>
                    <a:pt x="2344" y="107"/>
                    <a:pt x="2300" y="0"/>
                    <a:pt x="2233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973;p57">
              <a:extLst>
                <a:ext uri="{FF2B5EF4-FFF2-40B4-BE49-F238E27FC236}">
                  <a16:creationId xmlns:a16="http://schemas.microsoft.com/office/drawing/2014/main" id="{98870E1B-5913-4DC3-AE1B-C1E2AD314B19}"/>
                </a:ext>
              </a:extLst>
            </p:cNvPr>
            <p:cNvSpPr/>
            <p:nvPr/>
          </p:nvSpPr>
          <p:spPr>
            <a:xfrm>
              <a:off x="8731075" y="2342288"/>
              <a:ext cx="50750" cy="6900"/>
            </a:xfrm>
            <a:custGeom>
              <a:avLst/>
              <a:gdLst/>
              <a:ahLst/>
              <a:cxnLst/>
              <a:rect l="l" t="t" r="r" b="b"/>
              <a:pathLst>
                <a:path w="2030" h="276" extrusionOk="0">
                  <a:moveTo>
                    <a:pt x="95" y="0"/>
                  </a:moveTo>
                  <a:cubicBezTo>
                    <a:pt x="0" y="0"/>
                    <a:pt x="3" y="154"/>
                    <a:pt x="104" y="164"/>
                  </a:cubicBezTo>
                  <a:cubicBezTo>
                    <a:pt x="710" y="233"/>
                    <a:pt x="1320" y="205"/>
                    <a:pt x="1926" y="275"/>
                  </a:cubicBezTo>
                  <a:cubicBezTo>
                    <a:pt x="1929" y="275"/>
                    <a:pt x="1932" y="275"/>
                    <a:pt x="1935" y="275"/>
                  </a:cubicBezTo>
                  <a:cubicBezTo>
                    <a:pt x="2030" y="275"/>
                    <a:pt x="2027" y="122"/>
                    <a:pt x="1926" y="109"/>
                  </a:cubicBezTo>
                  <a:cubicBezTo>
                    <a:pt x="1320" y="42"/>
                    <a:pt x="710" y="67"/>
                    <a:pt x="104" y="1"/>
                  </a:cubicBezTo>
                  <a:cubicBezTo>
                    <a:pt x="101" y="0"/>
                    <a:pt x="98" y="0"/>
                    <a:pt x="95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974;p57">
              <a:extLst>
                <a:ext uri="{FF2B5EF4-FFF2-40B4-BE49-F238E27FC236}">
                  <a16:creationId xmlns:a16="http://schemas.microsoft.com/office/drawing/2014/main" id="{E7C32304-9FF2-472B-A67B-F7B33CC9BB33}"/>
                </a:ext>
              </a:extLst>
            </p:cNvPr>
            <p:cNvSpPr/>
            <p:nvPr/>
          </p:nvSpPr>
          <p:spPr>
            <a:xfrm>
              <a:off x="8776375" y="2345113"/>
              <a:ext cx="58375" cy="80425"/>
            </a:xfrm>
            <a:custGeom>
              <a:avLst/>
              <a:gdLst/>
              <a:ahLst/>
              <a:cxnLst/>
              <a:rect l="l" t="t" r="r" b="b"/>
              <a:pathLst>
                <a:path w="2335" h="3217" extrusionOk="0">
                  <a:moveTo>
                    <a:pt x="116" y="0"/>
                  </a:moveTo>
                  <a:cubicBezTo>
                    <a:pt x="58" y="0"/>
                    <a:pt x="0" y="59"/>
                    <a:pt x="42" y="120"/>
                  </a:cubicBezTo>
                  <a:cubicBezTo>
                    <a:pt x="755" y="1132"/>
                    <a:pt x="1452" y="2158"/>
                    <a:pt x="2151" y="3180"/>
                  </a:cubicBezTo>
                  <a:cubicBezTo>
                    <a:pt x="2169" y="3206"/>
                    <a:pt x="2194" y="3216"/>
                    <a:pt x="2219" y="3216"/>
                  </a:cubicBezTo>
                  <a:cubicBezTo>
                    <a:pt x="2277" y="3216"/>
                    <a:pt x="2335" y="3157"/>
                    <a:pt x="2293" y="3097"/>
                  </a:cubicBezTo>
                  <a:cubicBezTo>
                    <a:pt x="1594" y="2075"/>
                    <a:pt x="897" y="1048"/>
                    <a:pt x="184" y="37"/>
                  </a:cubicBezTo>
                  <a:cubicBezTo>
                    <a:pt x="166" y="11"/>
                    <a:pt x="141" y="0"/>
                    <a:pt x="116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975;p57">
              <a:extLst>
                <a:ext uri="{FF2B5EF4-FFF2-40B4-BE49-F238E27FC236}">
                  <a16:creationId xmlns:a16="http://schemas.microsoft.com/office/drawing/2014/main" id="{BC88152B-CAF7-4892-95E0-F1F4D44CDCEB}"/>
                </a:ext>
              </a:extLst>
            </p:cNvPr>
            <p:cNvSpPr/>
            <p:nvPr/>
          </p:nvSpPr>
          <p:spPr>
            <a:xfrm>
              <a:off x="8798200" y="2417988"/>
              <a:ext cx="36500" cy="8700"/>
            </a:xfrm>
            <a:custGeom>
              <a:avLst/>
              <a:gdLst/>
              <a:ahLst/>
              <a:cxnLst/>
              <a:rect l="l" t="t" r="r" b="b"/>
              <a:pathLst>
                <a:path w="1460" h="348" extrusionOk="0">
                  <a:moveTo>
                    <a:pt x="92" y="0"/>
                  </a:moveTo>
                  <a:cubicBezTo>
                    <a:pt x="0" y="0"/>
                    <a:pt x="4" y="154"/>
                    <a:pt x="104" y="164"/>
                  </a:cubicBezTo>
                  <a:cubicBezTo>
                    <a:pt x="400" y="196"/>
                    <a:pt x="765" y="347"/>
                    <a:pt x="1092" y="347"/>
                  </a:cubicBezTo>
                  <a:cubicBezTo>
                    <a:pt x="1190" y="347"/>
                    <a:pt x="1284" y="333"/>
                    <a:pt x="1372" y="299"/>
                  </a:cubicBezTo>
                  <a:cubicBezTo>
                    <a:pt x="1459" y="265"/>
                    <a:pt x="1435" y="137"/>
                    <a:pt x="1358" y="137"/>
                  </a:cubicBezTo>
                  <a:cubicBezTo>
                    <a:pt x="1348" y="137"/>
                    <a:pt x="1338" y="139"/>
                    <a:pt x="1327" y="143"/>
                  </a:cubicBezTo>
                  <a:cubicBezTo>
                    <a:pt x="1266" y="167"/>
                    <a:pt x="1198" y="176"/>
                    <a:pt x="1128" y="176"/>
                  </a:cubicBezTo>
                  <a:cubicBezTo>
                    <a:pt x="972" y="176"/>
                    <a:pt x="804" y="131"/>
                    <a:pt x="665" y="105"/>
                  </a:cubicBezTo>
                  <a:cubicBezTo>
                    <a:pt x="478" y="67"/>
                    <a:pt x="295" y="19"/>
                    <a:pt x="104" y="1"/>
                  </a:cubicBezTo>
                  <a:cubicBezTo>
                    <a:pt x="100" y="1"/>
                    <a:pt x="96" y="0"/>
                    <a:pt x="92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976;p57">
              <a:extLst>
                <a:ext uri="{FF2B5EF4-FFF2-40B4-BE49-F238E27FC236}">
                  <a16:creationId xmlns:a16="http://schemas.microsoft.com/office/drawing/2014/main" id="{F30EBE14-6867-4F3C-BF5E-171694311663}"/>
                </a:ext>
              </a:extLst>
            </p:cNvPr>
            <p:cNvSpPr/>
            <p:nvPr/>
          </p:nvSpPr>
          <p:spPr>
            <a:xfrm>
              <a:off x="8600325" y="2421613"/>
              <a:ext cx="234500" cy="87125"/>
            </a:xfrm>
            <a:custGeom>
              <a:avLst/>
              <a:gdLst/>
              <a:ahLst/>
              <a:cxnLst/>
              <a:rect l="l" t="t" r="r" b="b"/>
              <a:pathLst>
                <a:path w="9380" h="3485" extrusionOk="0">
                  <a:moveTo>
                    <a:pt x="9263" y="0"/>
                  </a:moveTo>
                  <a:cubicBezTo>
                    <a:pt x="9238" y="0"/>
                    <a:pt x="9212" y="11"/>
                    <a:pt x="9193" y="37"/>
                  </a:cubicBezTo>
                  <a:cubicBezTo>
                    <a:pt x="7615" y="2198"/>
                    <a:pt x="5186" y="3321"/>
                    <a:pt x="2642" y="3321"/>
                  </a:cubicBezTo>
                  <a:cubicBezTo>
                    <a:pt x="1810" y="3321"/>
                    <a:pt x="965" y="3201"/>
                    <a:pt x="133" y="2957"/>
                  </a:cubicBezTo>
                  <a:cubicBezTo>
                    <a:pt x="125" y="2954"/>
                    <a:pt x="116" y="2953"/>
                    <a:pt x="108" y="2953"/>
                  </a:cubicBezTo>
                  <a:cubicBezTo>
                    <a:pt x="27" y="2953"/>
                    <a:pt x="0" y="3088"/>
                    <a:pt x="92" y="3113"/>
                  </a:cubicBezTo>
                  <a:cubicBezTo>
                    <a:pt x="937" y="3362"/>
                    <a:pt x="1796" y="3484"/>
                    <a:pt x="2642" y="3484"/>
                  </a:cubicBezTo>
                  <a:cubicBezTo>
                    <a:pt x="5241" y="3484"/>
                    <a:pt x="7720" y="2329"/>
                    <a:pt x="9335" y="120"/>
                  </a:cubicBezTo>
                  <a:cubicBezTo>
                    <a:pt x="9379" y="59"/>
                    <a:pt x="9322" y="0"/>
                    <a:pt x="9263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977;p57">
              <a:extLst>
                <a:ext uri="{FF2B5EF4-FFF2-40B4-BE49-F238E27FC236}">
                  <a16:creationId xmlns:a16="http://schemas.microsoft.com/office/drawing/2014/main" id="{E11A7F99-D40F-4FB5-91C7-9469CE214C4B}"/>
                </a:ext>
              </a:extLst>
            </p:cNvPr>
            <p:cNvSpPr/>
            <p:nvPr/>
          </p:nvSpPr>
          <p:spPr>
            <a:xfrm>
              <a:off x="8788700" y="2093688"/>
              <a:ext cx="31200" cy="10800"/>
            </a:xfrm>
            <a:custGeom>
              <a:avLst/>
              <a:gdLst/>
              <a:ahLst/>
              <a:cxnLst/>
              <a:rect l="l" t="t" r="r" b="b"/>
              <a:pathLst>
                <a:path w="1248" h="432" extrusionOk="0">
                  <a:moveTo>
                    <a:pt x="112" y="0"/>
                  </a:moveTo>
                  <a:cubicBezTo>
                    <a:pt x="30" y="0"/>
                    <a:pt x="1" y="135"/>
                    <a:pt x="96" y="160"/>
                  </a:cubicBezTo>
                  <a:cubicBezTo>
                    <a:pt x="432" y="257"/>
                    <a:pt x="775" y="323"/>
                    <a:pt x="1111" y="427"/>
                  </a:cubicBezTo>
                  <a:cubicBezTo>
                    <a:pt x="1120" y="430"/>
                    <a:pt x="1129" y="431"/>
                    <a:pt x="1137" y="431"/>
                  </a:cubicBezTo>
                  <a:cubicBezTo>
                    <a:pt x="1219" y="431"/>
                    <a:pt x="1247" y="300"/>
                    <a:pt x="1153" y="271"/>
                  </a:cubicBezTo>
                  <a:cubicBezTo>
                    <a:pt x="820" y="167"/>
                    <a:pt x="473" y="98"/>
                    <a:pt x="137" y="4"/>
                  </a:cubicBezTo>
                  <a:cubicBezTo>
                    <a:pt x="129" y="1"/>
                    <a:pt x="120" y="0"/>
                    <a:pt x="112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2978;p57">
              <a:extLst>
                <a:ext uri="{FF2B5EF4-FFF2-40B4-BE49-F238E27FC236}">
                  <a16:creationId xmlns:a16="http://schemas.microsoft.com/office/drawing/2014/main" id="{9F894D69-EF36-4C28-828B-2A28E490D9EF}"/>
                </a:ext>
              </a:extLst>
            </p:cNvPr>
            <p:cNvSpPr/>
            <p:nvPr/>
          </p:nvSpPr>
          <p:spPr>
            <a:xfrm>
              <a:off x="8782675" y="2254113"/>
              <a:ext cx="31125" cy="24400"/>
            </a:xfrm>
            <a:custGeom>
              <a:avLst/>
              <a:gdLst/>
              <a:ahLst/>
              <a:cxnLst/>
              <a:rect l="l" t="t" r="r" b="b"/>
              <a:pathLst>
                <a:path w="1245" h="976" extrusionOk="0">
                  <a:moveTo>
                    <a:pt x="123" y="0"/>
                  </a:moveTo>
                  <a:cubicBezTo>
                    <a:pt x="57" y="0"/>
                    <a:pt x="0" y="82"/>
                    <a:pt x="60" y="139"/>
                  </a:cubicBezTo>
                  <a:cubicBezTo>
                    <a:pt x="382" y="427"/>
                    <a:pt x="746" y="663"/>
                    <a:pt x="1068" y="954"/>
                  </a:cubicBezTo>
                  <a:cubicBezTo>
                    <a:pt x="1085" y="969"/>
                    <a:pt x="1104" y="975"/>
                    <a:pt x="1122" y="975"/>
                  </a:cubicBezTo>
                  <a:cubicBezTo>
                    <a:pt x="1188" y="975"/>
                    <a:pt x="1245" y="893"/>
                    <a:pt x="1182" y="836"/>
                  </a:cubicBezTo>
                  <a:cubicBezTo>
                    <a:pt x="864" y="548"/>
                    <a:pt x="500" y="309"/>
                    <a:pt x="178" y="22"/>
                  </a:cubicBezTo>
                  <a:cubicBezTo>
                    <a:pt x="160" y="6"/>
                    <a:pt x="141" y="0"/>
                    <a:pt x="123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2979;p57">
              <a:extLst>
                <a:ext uri="{FF2B5EF4-FFF2-40B4-BE49-F238E27FC236}">
                  <a16:creationId xmlns:a16="http://schemas.microsoft.com/office/drawing/2014/main" id="{B635B1F3-9AE9-4612-8210-F456362654EB}"/>
                </a:ext>
              </a:extLst>
            </p:cNvPr>
            <p:cNvSpPr/>
            <p:nvPr/>
          </p:nvSpPr>
          <p:spPr>
            <a:xfrm>
              <a:off x="8697450" y="2273513"/>
              <a:ext cx="114875" cy="6025"/>
            </a:xfrm>
            <a:custGeom>
              <a:avLst/>
              <a:gdLst/>
              <a:ahLst/>
              <a:cxnLst/>
              <a:rect l="l" t="t" r="r" b="b"/>
              <a:pathLst>
                <a:path w="4595" h="241" extrusionOk="0">
                  <a:moveTo>
                    <a:pt x="98" y="0"/>
                  </a:moveTo>
                  <a:cubicBezTo>
                    <a:pt x="1" y="0"/>
                    <a:pt x="4" y="153"/>
                    <a:pt x="108" y="164"/>
                  </a:cubicBezTo>
                  <a:cubicBezTo>
                    <a:pt x="846" y="222"/>
                    <a:pt x="1586" y="240"/>
                    <a:pt x="2327" y="240"/>
                  </a:cubicBezTo>
                  <a:cubicBezTo>
                    <a:pt x="3048" y="240"/>
                    <a:pt x="3769" y="223"/>
                    <a:pt x="4488" y="205"/>
                  </a:cubicBezTo>
                  <a:cubicBezTo>
                    <a:pt x="4594" y="202"/>
                    <a:pt x="4595" y="39"/>
                    <a:pt x="4491" y="39"/>
                  </a:cubicBezTo>
                  <a:cubicBezTo>
                    <a:pt x="4490" y="39"/>
                    <a:pt x="4489" y="39"/>
                    <a:pt x="4488" y="39"/>
                  </a:cubicBezTo>
                  <a:cubicBezTo>
                    <a:pt x="3758" y="58"/>
                    <a:pt x="3027" y="77"/>
                    <a:pt x="2296" y="77"/>
                  </a:cubicBezTo>
                  <a:cubicBezTo>
                    <a:pt x="1566" y="77"/>
                    <a:pt x="835" y="58"/>
                    <a:pt x="108" y="1"/>
                  </a:cubicBezTo>
                  <a:cubicBezTo>
                    <a:pt x="105" y="1"/>
                    <a:pt x="101" y="0"/>
                    <a:pt x="98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2980;p57">
              <a:extLst>
                <a:ext uri="{FF2B5EF4-FFF2-40B4-BE49-F238E27FC236}">
                  <a16:creationId xmlns:a16="http://schemas.microsoft.com/office/drawing/2014/main" id="{9AF8C167-FC25-4F67-A5FB-CDDDDDCA8CF8}"/>
                </a:ext>
              </a:extLst>
            </p:cNvPr>
            <p:cNvSpPr/>
            <p:nvPr/>
          </p:nvSpPr>
          <p:spPr>
            <a:xfrm>
              <a:off x="8801825" y="2100413"/>
              <a:ext cx="19700" cy="178025"/>
            </a:xfrm>
            <a:custGeom>
              <a:avLst/>
              <a:gdLst/>
              <a:ahLst/>
              <a:cxnLst/>
              <a:rect l="l" t="t" r="r" b="b"/>
              <a:pathLst>
                <a:path w="788" h="7121" extrusionOk="0">
                  <a:moveTo>
                    <a:pt x="605" y="1"/>
                  </a:moveTo>
                  <a:cubicBezTo>
                    <a:pt x="564" y="1"/>
                    <a:pt x="524" y="27"/>
                    <a:pt x="527" y="79"/>
                  </a:cubicBezTo>
                  <a:cubicBezTo>
                    <a:pt x="624" y="2404"/>
                    <a:pt x="1" y="4725"/>
                    <a:pt x="278" y="7043"/>
                  </a:cubicBezTo>
                  <a:cubicBezTo>
                    <a:pt x="285" y="7095"/>
                    <a:pt x="329" y="7121"/>
                    <a:pt x="370" y="7121"/>
                  </a:cubicBezTo>
                  <a:cubicBezTo>
                    <a:pt x="410" y="7121"/>
                    <a:pt x="448" y="7095"/>
                    <a:pt x="441" y="7043"/>
                  </a:cubicBezTo>
                  <a:cubicBezTo>
                    <a:pt x="164" y="4725"/>
                    <a:pt x="787" y="2404"/>
                    <a:pt x="690" y="79"/>
                  </a:cubicBezTo>
                  <a:cubicBezTo>
                    <a:pt x="688" y="27"/>
                    <a:pt x="646" y="1"/>
                    <a:pt x="605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2981;p57">
              <a:extLst>
                <a:ext uri="{FF2B5EF4-FFF2-40B4-BE49-F238E27FC236}">
                  <a16:creationId xmlns:a16="http://schemas.microsoft.com/office/drawing/2014/main" id="{1DE12801-FEF5-4253-A59A-D32539B26B89}"/>
                </a:ext>
              </a:extLst>
            </p:cNvPr>
            <p:cNvSpPr/>
            <p:nvPr/>
          </p:nvSpPr>
          <p:spPr>
            <a:xfrm>
              <a:off x="8685400" y="2254138"/>
              <a:ext cx="17550" cy="23500"/>
            </a:xfrm>
            <a:custGeom>
              <a:avLst/>
              <a:gdLst/>
              <a:ahLst/>
              <a:cxnLst/>
              <a:rect l="l" t="t" r="r" b="b"/>
              <a:pathLst>
                <a:path w="702" h="940" extrusionOk="0">
                  <a:moveTo>
                    <a:pt x="111" y="0"/>
                  </a:moveTo>
                  <a:cubicBezTo>
                    <a:pt x="57" y="0"/>
                    <a:pt x="1" y="60"/>
                    <a:pt x="32" y="125"/>
                  </a:cubicBezTo>
                  <a:cubicBezTo>
                    <a:pt x="164" y="402"/>
                    <a:pt x="316" y="689"/>
                    <a:pt x="531" y="915"/>
                  </a:cubicBezTo>
                  <a:cubicBezTo>
                    <a:pt x="547" y="932"/>
                    <a:pt x="566" y="939"/>
                    <a:pt x="584" y="939"/>
                  </a:cubicBezTo>
                  <a:cubicBezTo>
                    <a:pt x="646" y="939"/>
                    <a:pt x="701" y="856"/>
                    <a:pt x="645" y="797"/>
                  </a:cubicBezTo>
                  <a:cubicBezTo>
                    <a:pt x="441" y="585"/>
                    <a:pt x="299" y="308"/>
                    <a:pt x="174" y="42"/>
                  </a:cubicBezTo>
                  <a:cubicBezTo>
                    <a:pt x="159" y="12"/>
                    <a:pt x="135" y="0"/>
                    <a:pt x="111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2982;p57">
              <a:extLst>
                <a:ext uri="{FF2B5EF4-FFF2-40B4-BE49-F238E27FC236}">
                  <a16:creationId xmlns:a16="http://schemas.microsoft.com/office/drawing/2014/main" id="{D91F8AAB-7DFB-4E85-9218-0B66B8B99229}"/>
                </a:ext>
              </a:extLst>
            </p:cNvPr>
            <p:cNvSpPr/>
            <p:nvPr/>
          </p:nvSpPr>
          <p:spPr>
            <a:xfrm>
              <a:off x="8449025" y="2185813"/>
              <a:ext cx="43100" cy="214100"/>
            </a:xfrm>
            <a:custGeom>
              <a:avLst/>
              <a:gdLst/>
              <a:ahLst/>
              <a:cxnLst/>
              <a:rect l="l" t="t" r="r" b="b"/>
              <a:pathLst>
                <a:path w="1724" h="8564" extrusionOk="0">
                  <a:moveTo>
                    <a:pt x="1229" y="1"/>
                  </a:moveTo>
                  <a:cubicBezTo>
                    <a:pt x="1204" y="1"/>
                    <a:pt x="1179" y="11"/>
                    <a:pt x="1161" y="37"/>
                  </a:cubicBezTo>
                  <a:cubicBezTo>
                    <a:pt x="232" y="1319"/>
                    <a:pt x="14" y="3058"/>
                    <a:pt x="7" y="4607"/>
                  </a:cubicBezTo>
                  <a:cubicBezTo>
                    <a:pt x="0" y="6087"/>
                    <a:pt x="548" y="7455"/>
                    <a:pt x="1553" y="8536"/>
                  </a:cubicBezTo>
                  <a:cubicBezTo>
                    <a:pt x="1570" y="8555"/>
                    <a:pt x="1589" y="8563"/>
                    <a:pt x="1608" y="8563"/>
                  </a:cubicBezTo>
                  <a:cubicBezTo>
                    <a:pt x="1669" y="8563"/>
                    <a:pt x="1724" y="8480"/>
                    <a:pt x="1670" y="8422"/>
                  </a:cubicBezTo>
                  <a:cubicBezTo>
                    <a:pt x="624" y="7299"/>
                    <a:pt x="125" y="5885"/>
                    <a:pt x="177" y="4355"/>
                  </a:cubicBezTo>
                  <a:cubicBezTo>
                    <a:pt x="226" y="2899"/>
                    <a:pt x="427" y="1329"/>
                    <a:pt x="1300" y="120"/>
                  </a:cubicBezTo>
                  <a:cubicBezTo>
                    <a:pt x="1344" y="60"/>
                    <a:pt x="1287" y="1"/>
                    <a:pt x="1229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2983;p57">
              <a:extLst>
                <a:ext uri="{FF2B5EF4-FFF2-40B4-BE49-F238E27FC236}">
                  <a16:creationId xmlns:a16="http://schemas.microsoft.com/office/drawing/2014/main" id="{16F228E4-E0A9-4DB2-B2EB-33F630B4796B}"/>
                </a:ext>
              </a:extLst>
            </p:cNvPr>
            <p:cNvSpPr/>
            <p:nvPr/>
          </p:nvSpPr>
          <p:spPr>
            <a:xfrm>
              <a:off x="8766825" y="2105438"/>
              <a:ext cx="6600" cy="50600"/>
            </a:xfrm>
            <a:custGeom>
              <a:avLst/>
              <a:gdLst/>
              <a:ahLst/>
              <a:cxnLst/>
              <a:rect l="l" t="t" r="r" b="b"/>
              <a:pathLst>
                <a:path w="264" h="2024" extrusionOk="0">
                  <a:moveTo>
                    <a:pt x="159" y="0"/>
                  </a:moveTo>
                  <a:cubicBezTo>
                    <a:pt x="118" y="0"/>
                    <a:pt x="79" y="26"/>
                    <a:pt x="80" y="78"/>
                  </a:cubicBezTo>
                  <a:cubicBezTo>
                    <a:pt x="98" y="702"/>
                    <a:pt x="74" y="1325"/>
                    <a:pt x="8" y="1946"/>
                  </a:cubicBezTo>
                  <a:cubicBezTo>
                    <a:pt x="1" y="1998"/>
                    <a:pt x="39" y="2024"/>
                    <a:pt x="80" y="2024"/>
                  </a:cubicBezTo>
                  <a:cubicBezTo>
                    <a:pt x="121" y="2024"/>
                    <a:pt x="165" y="1998"/>
                    <a:pt x="171" y="1946"/>
                  </a:cubicBezTo>
                  <a:cubicBezTo>
                    <a:pt x="240" y="1325"/>
                    <a:pt x="264" y="702"/>
                    <a:pt x="243" y="78"/>
                  </a:cubicBezTo>
                  <a:cubicBezTo>
                    <a:pt x="241" y="26"/>
                    <a:pt x="200" y="0"/>
                    <a:pt x="159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2984;p57">
              <a:extLst>
                <a:ext uri="{FF2B5EF4-FFF2-40B4-BE49-F238E27FC236}">
                  <a16:creationId xmlns:a16="http://schemas.microsoft.com/office/drawing/2014/main" id="{94237B39-9451-496B-B8CD-C9EC43743444}"/>
                </a:ext>
              </a:extLst>
            </p:cNvPr>
            <p:cNvSpPr/>
            <p:nvPr/>
          </p:nvSpPr>
          <p:spPr>
            <a:xfrm>
              <a:off x="8751575" y="2107338"/>
              <a:ext cx="7075" cy="27100"/>
            </a:xfrm>
            <a:custGeom>
              <a:avLst/>
              <a:gdLst/>
              <a:ahLst/>
              <a:cxnLst/>
              <a:rect l="l" t="t" r="r" b="b"/>
              <a:pathLst>
                <a:path w="283" h="1084" extrusionOk="0">
                  <a:moveTo>
                    <a:pt x="184" y="0"/>
                  </a:moveTo>
                  <a:cubicBezTo>
                    <a:pt x="152" y="0"/>
                    <a:pt x="122" y="18"/>
                    <a:pt x="112" y="58"/>
                  </a:cubicBezTo>
                  <a:cubicBezTo>
                    <a:pt x="36" y="370"/>
                    <a:pt x="1" y="685"/>
                    <a:pt x="8" y="1004"/>
                  </a:cubicBezTo>
                  <a:cubicBezTo>
                    <a:pt x="8" y="1056"/>
                    <a:pt x="51" y="1083"/>
                    <a:pt x="92" y="1083"/>
                  </a:cubicBezTo>
                  <a:cubicBezTo>
                    <a:pt x="133" y="1083"/>
                    <a:pt x="173" y="1057"/>
                    <a:pt x="170" y="1004"/>
                  </a:cubicBezTo>
                  <a:cubicBezTo>
                    <a:pt x="164" y="699"/>
                    <a:pt x="199" y="401"/>
                    <a:pt x="268" y="103"/>
                  </a:cubicBezTo>
                  <a:cubicBezTo>
                    <a:pt x="282" y="40"/>
                    <a:pt x="232" y="0"/>
                    <a:pt x="184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2985;p57">
              <a:extLst>
                <a:ext uri="{FF2B5EF4-FFF2-40B4-BE49-F238E27FC236}">
                  <a16:creationId xmlns:a16="http://schemas.microsoft.com/office/drawing/2014/main" id="{6DED4802-F6F6-45A5-861F-15F02DD727C4}"/>
                </a:ext>
              </a:extLst>
            </p:cNvPr>
            <p:cNvSpPr/>
            <p:nvPr/>
          </p:nvSpPr>
          <p:spPr>
            <a:xfrm>
              <a:off x="8750100" y="2357913"/>
              <a:ext cx="24650" cy="4775"/>
            </a:xfrm>
            <a:custGeom>
              <a:avLst/>
              <a:gdLst/>
              <a:ahLst/>
              <a:cxnLst/>
              <a:rect l="l" t="t" r="r" b="b"/>
              <a:pathLst>
                <a:path w="986" h="191" extrusionOk="0">
                  <a:moveTo>
                    <a:pt x="297" y="1"/>
                  </a:moveTo>
                  <a:cubicBezTo>
                    <a:pt x="233" y="1"/>
                    <a:pt x="169" y="2"/>
                    <a:pt x="105" y="3"/>
                  </a:cubicBezTo>
                  <a:cubicBezTo>
                    <a:pt x="2" y="7"/>
                    <a:pt x="1" y="166"/>
                    <a:pt x="101" y="166"/>
                  </a:cubicBezTo>
                  <a:cubicBezTo>
                    <a:pt x="102" y="166"/>
                    <a:pt x="103" y="166"/>
                    <a:pt x="105" y="166"/>
                  </a:cubicBezTo>
                  <a:cubicBezTo>
                    <a:pt x="167" y="164"/>
                    <a:pt x="229" y="163"/>
                    <a:pt x="291" y="163"/>
                  </a:cubicBezTo>
                  <a:cubicBezTo>
                    <a:pt x="488" y="163"/>
                    <a:pt x="683" y="172"/>
                    <a:pt x="878" y="191"/>
                  </a:cubicBezTo>
                  <a:cubicBezTo>
                    <a:pt x="881" y="191"/>
                    <a:pt x="884" y="191"/>
                    <a:pt x="887" y="191"/>
                  </a:cubicBezTo>
                  <a:cubicBezTo>
                    <a:pt x="985" y="191"/>
                    <a:pt x="979" y="37"/>
                    <a:pt x="878" y="28"/>
                  </a:cubicBezTo>
                  <a:cubicBezTo>
                    <a:pt x="684" y="9"/>
                    <a:pt x="491" y="1"/>
                    <a:pt x="297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2986;p57">
              <a:extLst>
                <a:ext uri="{FF2B5EF4-FFF2-40B4-BE49-F238E27FC236}">
                  <a16:creationId xmlns:a16="http://schemas.microsoft.com/office/drawing/2014/main" id="{9B172DB6-3CDC-46C6-B087-CE4BEC98E153}"/>
                </a:ext>
              </a:extLst>
            </p:cNvPr>
            <p:cNvSpPr/>
            <p:nvPr/>
          </p:nvSpPr>
          <p:spPr>
            <a:xfrm>
              <a:off x="8759100" y="2369113"/>
              <a:ext cx="15050" cy="6125"/>
            </a:xfrm>
            <a:custGeom>
              <a:avLst/>
              <a:gdLst/>
              <a:ahLst/>
              <a:cxnLst/>
              <a:rect l="l" t="t" r="r" b="b"/>
              <a:pathLst>
                <a:path w="602" h="245" extrusionOk="0">
                  <a:moveTo>
                    <a:pt x="105" y="0"/>
                  </a:moveTo>
                  <a:cubicBezTo>
                    <a:pt x="26" y="0"/>
                    <a:pt x="1" y="130"/>
                    <a:pt x="91" y="162"/>
                  </a:cubicBezTo>
                  <a:cubicBezTo>
                    <a:pt x="223" y="210"/>
                    <a:pt x="358" y="234"/>
                    <a:pt x="497" y="245"/>
                  </a:cubicBezTo>
                  <a:cubicBezTo>
                    <a:pt x="499" y="245"/>
                    <a:pt x="501" y="245"/>
                    <a:pt x="503" y="245"/>
                  </a:cubicBezTo>
                  <a:cubicBezTo>
                    <a:pt x="601" y="245"/>
                    <a:pt x="599" y="88"/>
                    <a:pt x="497" y="82"/>
                  </a:cubicBezTo>
                  <a:cubicBezTo>
                    <a:pt x="373" y="71"/>
                    <a:pt x="251" y="47"/>
                    <a:pt x="133" y="5"/>
                  </a:cubicBezTo>
                  <a:cubicBezTo>
                    <a:pt x="123" y="2"/>
                    <a:pt x="114" y="0"/>
                    <a:pt x="105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2987;p57">
              <a:extLst>
                <a:ext uri="{FF2B5EF4-FFF2-40B4-BE49-F238E27FC236}">
                  <a16:creationId xmlns:a16="http://schemas.microsoft.com/office/drawing/2014/main" id="{8DFA6C52-B72C-4537-B799-08271BC34B81}"/>
                </a:ext>
              </a:extLst>
            </p:cNvPr>
            <p:cNvSpPr/>
            <p:nvPr/>
          </p:nvSpPr>
          <p:spPr>
            <a:xfrm>
              <a:off x="8590075" y="2187388"/>
              <a:ext cx="37750" cy="47000"/>
            </a:xfrm>
            <a:custGeom>
              <a:avLst/>
              <a:gdLst/>
              <a:ahLst/>
              <a:cxnLst/>
              <a:rect l="l" t="t" r="r" b="b"/>
              <a:pathLst>
                <a:path w="1510" h="1880" extrusionOk="0">
                  <a:moveTo>
                    <a:pt x="1390" y="1"/>
                  </a:moveTo>
                  <a:cubicBezTo>
                    <a:pt x="1377" y="1"/>
                    <a:pt x="1364" y="4"/>
                    <a:pt x="1350" y="12"/>
                  </a:cubicBezTo>
                  <a:cubicBezTo>
                    <a:pt x="637" y="428"/>
                    <a:pt x="315" y="1031"/>
                    <a:pt x="24" y="1779"/>
                  </a:cubicBezTo>
                  <a:cubicBezTo>
                    <a:pt x="1" y="1840"/>
                    <a:pt x="48" y="1879"/>
                    <a:pt x="98" y="1879"/>
                  </a:cubicBezTo>
                  <a:cubicBezTo>
                    <a:pt x="131" y="1879"/>
                    <a:pt x="164" y="1863"/>
                    <a:pt x="179" y="1824"/>
                  </a:cubicBezTo>
                  <a:cubicBezTo>
                    <a:pt x="456" y="1117"/>
                    <a:pt x="758" y="546"/>
                    <a:pt x="1430" y="155"/>
                  </a:cubicBezTo>
                  <a:cubicBezTo>
                    <a:pt x="1510" y="110"/>
                    <a:pt x="1462" y="1"/>
                    <a:pt x="1390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2" name="Google Shape;3034;p57">
            <a:extLst>
              <a:ext uri="{FF2B5EF4-FFF2-40B4-BE49-F238E27FC236}">
                <a16:creationId xmlns:a16="http://schemas.microsoft.com/office/drawing/2014/main" id="{A0C0D019-FEDB-4E2A-B2A7-5A517DB8966C}"/>
              </a:ext>
            </a:extLst>
          </p:cNvPr>
          <p:cNvGrpSpPr/>
          <p:nvPr/>
        </p:nvGrpSpPr>
        <p:grpSpPr>
          <a:xfrm rot="21068465">
            <a:off x="1578631" y="4342427"/>
            <a:ext cx="650124" cy="652669"/>
            <a:chOff x="6539250" y="1865163"/>
            <a:chExt cx="356175" cy="381950"/>
          </a:xfrm>
        </p:grpSpPr>
        <p:sp>
          <p:nvSpPr>
            <p:cNvPr id="123" name="Google Shape;3035;p57">
              <a:extLst>
                <a:ext uri="{FF2B5EF4-FFF2-40B4-BE49-F238E27FC236}">
                  <a16:creationId xmlns:a16="http://schemas.microsoft.com/office/drawing/2014/main" id="{FCEF02D9-B15A-42D4-B124-5B805D6C4737}"/>
                </a:ext>
              </a:extLst>
            </p:cNvPr>
            <p:cNvSpPr/>
            <p:nvPr/>
          </p:nvSpPr>
          <p:spPr>
            <a:xfrm>
              <a:off x="6539950" y="1884138"/>
              <a:ext cx="5300" cy="68775"/>
            </a:xfrm>
            <a:custGeom>
              <a:avLst/>
              <a:gdLst/>
              <a:ahLst/>
              <a:cxnLst/>
              <a:rect l="l" t="t" r="r" b="b"/>
              <a:pathLst>
                <a:path w="212" h="2751" extrusionOk="0">
                  <a:moveTo>
                    <a:pt x="131" y="0"/>
                  </a:moveTo>
                  <a:cubicBezTo>
                    <a:pt x="90" y="0"/>
                    <a:pt x="49" y="26"/>
                    <a:pt x="47" y="78"/>
                  </a:cubicBezTo>
                  <a:cubicBezTo>
                    <a:pt x="33" y="944"/>
                    <a:pt x="16" y="1807"/>
                    <a:pt x="2" y="2673"/>
                  </a:cubicBezTo>
                  <a:cubicBezTo>
                    <a:pt x="1" y="2725"/>
                    <a:pt x="41" y="2750"/>
                    <a:pt x="83" y="2750"/>
                  </a:cubicBezTo>
                  <a:cubicBezTo>
                    <a:pt x="124" y="2750"/>
                    <a:pt x="165" y="2725"/>
                    <a:pt x="165" y="2673"/>
                  </a:cubicBezTo>
                  <a:cubicBezTo>
                    <a:pt x="183" y="1807"/>
                    <a:pt x="196" y="944"/>
                    <a:pt x="210" y="78"/>
                  </a:cubicBezTo>
                  <a:cubicBezTo>
                    <a:pt x="212" y="26"/>
                    <a:pt x="172" y="0"/>
                    <a:pt x="131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3036;p57">
              <a:extLst>
                <a:ext uri="{FF2B5EF4-FFF2-40B4-BE49-F238E27FC236}">
                  <a16:creationId xmlns:a16="http://schemas.microsoft.com/office/drawing/2014/main" id="{FC63D08F-E60A-4A07-8A5F-2D66652675D7}"/>
                </a:ext>
              </a:extLst>
            </p:cNvPr>
            <p:cNvSpPr/>
            <p:nvPr/>
          </p:nvSpPr>
          <p:spPr>
            <a:xfrm>
              <a:off x="6539400" y="1948838"/>
              <a:ext cx="35875" cy="5525"/>
            </a:xfrm>
            <a:custGeom>
              <a:avLst/>
              <a:gdLst/>
              <a:ahLst/>
              <a:cxnLst/>
              <a:rect l="l" t="t" r="r" b="b"/>
              <a:pathLst>
                <a:path w="1435" h="221" extrusionOk="0">
                  <a:moveTo>
                    <a:pt x="98" y="1"/>
                  </a:moveTo>
                  <a:cubicBezTo>
                    <a:pt x="0" y="1"/>
                    <a:pt x="7" y="155"/>
                    <a:pt x="107" y="164"/>
                  </a:cubicBezTo>
                  <a:cubicBezTo>
                    <a:pt x="480" y="203"/>
                    <a:pt x="857" y="220"/>
                    <a:pt x="1233" y="220"/>
                  </a:cubicBezTo>
                  <a:cubicBezTo>
                    <a:pt x="1266" y="220"/>
                    <a:pt x="1298" y="220"/>
                    <a:pt x="1331" y="220"/>
                  </a:cubicBezTo>
                  <a:cubicBezTo>
                    <a:pt x="1435" y="220"/>
                    <a:pt x="1435" y="57"/>
                    <a:pt x="1331" y="57"/>
                  </a:cubicBezTo>
                  <a:cubicBezTo>
                    <a:pt x="922" y="57"/>
                    <a:pt x="512" y="43"/>
                    <a:pt x="107" y="1"/>
                  </a:cubicBezTo>
                  <a:cubicBezTo>
                    <a:pt x="104" y="1"/>
                    <a:pt x="101" y="1"/>
                    <a:pt x="98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3037;p57">
              <a:extLst>
                <a:ext uri="{FF2B5EF4-FFF2-40B4-BE49-F238E27FC236}">
                  <a16:creationId xmlns:a16="http://schemas.microsoft.com/office/drawing/2014/main" id="{6366422C-C607-4702-BFD6-B4C510AADCE0}"/>
                </a:ext>
              </a:extLst>
            </p:cNvPr>
            <p:cNvSpPr/>
            <p:nvPr/>
          </p:nvSpPr>
          <p:spPr>
            <a:xfrm>
              <a:off x="6567975" y="1951338"/>
              <a:ext cx="9725" cy="225050"/>
            </a:xfrm>
            <a:custGeom>
              <a:avLst/>
              <a:gdLst/>
              <a:ahLst/>
              <a:cxnLst/>
              <a:rect l="l" t="t" r="r" b="b"/>
              <a:pathLst>
                <a:path w="389" h="9002" extrusionOk="0">
                  <a:moveTo>
                    <a:pt x="164" y="1"/>
                  </a:moveTo>
                  <a:cubicBezTo>
                    <a:pt x="123" y="1"/>
                    <a:pt x="82" y="27"/>
                    <a:pt x="84" y="79"/>
                  </a:cubicBezTo>
                  <a:cubicBezTo>
                    <a:pt x="177" y="3045"/>
                    <a:pt x="226" y="5965"/>
                    <a:pt x="4" y="8924"/>
                  </a:cubicBezTo>
                  <a:cubicBezTo>
                    <a:pt x="1" y="8976"/>
                    <a:pt x="39" y="9002"/>
                    <a:pt x="81" y="9002"/>
                  </a:cubicBezTo>
                  <a:cubicBezTo>
                    <a:pt x="122" y="9002"/>
                    <a:pt x="165" y="8976"/>
                    <a:pt x="170" y="8924"/>
                  </a:cubicBezTo>
                  <a:cubicBezTo>
                    <a:pt x="388" y="5965"/>
                    <a:pt x="340" y="3045"/>
                    <a:pt x="250" y="79"/>
                  </a:cubicBezTo>
                  <a:cubicBezTo>
                    <a:pt x="248" y="27"/>
                    <a:pt x="206" y="1"/>
                    <a:pt x="164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3038;p57">
              <a:extLst>
                <a:ext uri="{FF2B5EF4-FFF2-40B4-BE49-F238E27FC236}">
                  <a16:creationId xmlns:a16="http://schemas.microsoft.com/office/drawing/2014/main" id="{E958669F-62D3-4F97-BB9C-072436F37226}"/>
                </a:ext>
              </a:extLst>
            </p:cNvPr>
            <p:cNvSpPr/>
            <p:nvPr/>
          </p:nvSpPr>
          <p:spPr>
            <a:xfrm>
              <a:off x="6539250" y="2172338"/>
              <a:ext cx="33525" cy="5550"/>
            </a:xfrm>
            <a:custGeom>
              <a:avLst/>
              <a:gdLst/>
              <a:ahLst/>
              <a:cxnLst/>
              <a:rect l="l" t="t" r="r" b="b"/>
              <a:pathLst>
                <a:path w="1341" h="222" extrusionOk="0">
                  <a:moveTo>
                    <a:pt x="1239" y="1"/>
                  </a:moveTo>
                  <a:cubicBezTo>
                    <a:pt x="1238" y="1"/>
                    <a:pt x="1237" y="1"/>
                    <a:pt x="1236" y="1"/>
                  </a:cubicBezTo>
                  <a:cubicBezTo>
                    <a:pt x="961" y="11"/>
                    <a:pt x="687" y="61"/>
                    <a:pt x="413" y="61"/>
                  </a:cubicBezTo>
                  <a:cubicBezTo>
                    <a:pt x="323" y="61"/>
                    <a:pt x="234" y="56"/>
                    <a:pt x="144" y="42"/>
                  </a:cubicBezTo>
                  <a:cubicBezTo>
                    <a:pt x="139" y="41"/>
                    <a:pt x="134" y="41"/>
                    <a:pt x="129" y="41"/>
                  </a:cubicBezTo>
                  <a:cubicBezTo>
                    <a:pt x="36" y="41"/>
                    <a:pt x="1" y="185"/>
                    <a:pt x="99" y="202"/>
                  </a:cubicBezTo>
                  <a:cubicBezTo>
                    <a:pt x="196" y="216"/>
                    <a:pt x="292" y="221"/>
                    <a:pt x="388" y="221"/>
                  </a:cubicBezTo>
                  <a:cubicBezTo>
                    <a:pt x="671" y="221"/>
                    <a:pt x="952" y="174"/>
                    <a:pt x="1236" y="164"/>
                  </a:cubicBezTo>
                  <a:cubicBezTo>
                    <a:pt x="1339" y="160"/>
                    <a:pt x="1340" y="1"/>
                    <a:pt x="1239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3039;p57">
              <a:extLst>
                <a:ext uri="{FF2B5EF4-FFF2-40B4-BE49-F238E27FC236}">
                  <a16:creationId xmlns:a16="http://schemas.microsoft.com/office/drawing/2014/main" id="{1C7E75D5-B8CA-4E28-86DB-921CB9F2B61C}"/>
                </a:ext>
              </a:extLst>
            </p:cNvPr>
            <p:cNvSpPr/>
            <p:nvPr/>
          </p:nvSpPr>
          <p:spPr>
            <a:xfrm>
              <a:off x="6540125" y="2174413"/>
              <a:ext cx="7600" cy="72650"/>
            </a:xfrm>
            <a:custGeom>
              <a:avLst/>
              <a:gdLst/>
              <a:ahLst/>
              <a:cxnLst/>
              <a:rect l="l" t="t" r="r" b="b"/>
              <a:pathLst>
                <a:path w="304" h="2906" extrusionOk="0">
                  <a:moveTo>
                    <a:pt x="102" y="1"/>
                  </a:moveTo>
                  <a:cubicBezTo>
                    <a:pt x="54" y="1"/>
                    <a:pt x="1" y="42"/>
                    <a:pt x="9" y="105"/>
                  </a:cubicBezTo>
                  <a:cubicBezTo>
                    <a:pt x="134" y="1003"/>
                    <a:pt x="141" y="1924"/>
                    <a:pt x="82" y="2825"/>
                  </a:cubicBezTo>
                  <a:cubicBezTo>
                    <a:pt x="78" y="2878"/>
                    <a:pt x="118" y="2905"/>
                    <a:pt x="158" y="2905"/>
                  </a:cubicBezTo>
                  <a:cubicBezTo>
                    <a:pt x="199" y="2905"/>
                    <a:pt x="241" y="2878"/>
                    <a:pt x="245" y="2825"/>
                  </a:cubicBezTo>
                  <a:cubicBezTo>
                    <a:pt x="304" y="1907"/>
                    <a:pt x="296" y="975"/>
                    <a:pt x="168" y="60"/>
                  </a:cubicBezTo>
                  <a:cubicBezTo>
                    <a:pt x="161" y="19"/>
                    <a:pt x="133" y="1"/>
                    <a:pt x="102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3040;p57">
              <a:extLst>
                <a:ext uri="{FF2B5EF4-FFF2-40B4-BE49-F238E27FC236}">
                  <a16:creationId xmlns:a16="http://schemas.microsoft.com/office/drawing/2014/main" id="{67942E06-CE52-4619-8600-57CD0F968AA4}"/>
                </a:ext>
              </a:extLst>
            </p:cNvPr>
            <p:cNvSpPr/>
            <p:nvPr/>
          </p:nvSpPr>
          <p:spPr>
            <a:xfrm>
              <a:off x="6540525" y="1881138"/>
              <a:ext cx="321725" cy="177275"/>
            </a:xfrm>
            <a:custGeom>
              <a:avLst/>
              <a:gdLst/>
              <a:ahLst/>
              <a:cxnLst/>
              <a:rect l="l" t="t" r="r" b="b"/>
              <a:pathLst>
                <a:path w="12869" h="7091" extrusionOk="0">
                  <a:moveTo>
                    <a:pt x="7883" y="0"/>
                  </a:moveTo>
                  <a:cubicBezTo>
                    <a:pt x="7261" y="0"/>
                    <a:pt x="6641" y="34"/>
                    <a:pt x="6056" y="42"/>
                  </a:cubicBezTo>
                  <a:cubicBezTo>
                    <a:pt x="4075" y="73"/>
                    <a:pt x="2089" y="80"/>
                    <a:pt x="107" y="115"/>
                  </a:cubicBezTo>
                  <a:cubicBezTo>
                    <a:pt x="0" y="118"/>
                    <a:pt x="0" y="281"/>
                    <a:pt x="107" y="281"/>
                  </a:cubicBezTo>
                  <a:cubicBezTo>
                    <a:pt x="1628" y="253"/>
                    <a:pt x="3146" y="243"/>
                    <a:pt x="4667" y="226"/>
                  </a:cubicBezTo>
                  <a:cubicBezTo>
                    <a:pt x="5579" y="216"/>
                    <a:pt x="6518" y="152"/>
                    <a:pt x="7450" y="152"/>
                  </a:cubicBezTo>
                  <a:cubicBezTo>
                    <a:pt x="8150" y="152"/>
                    <a:pt x="8847" y="188"/>
                    <a:pt x="9525" y="309"/>
                  </a:cubicBezTo>
                  <a:cubicBezTo>
                    <a:pt x="11136" y="593"/>
                    <a:pt x="12155" y="1681"/>
                    <a:pt x="12529" y="3264"/>
                  </a:cubicBezTo>
                  <a:cubicBezTo>
                    <a:pt x="12868" y="4716"/>
                    <a:pt x="12162" y="6216"/>
                    <a:pt x="10873" y="6937"/>
                  </a:cubicBezTo>
                  <a:cubicBezTo>
                    <a:pt x="10793" y="6981"/>
                    <a:pt x="10841" y="7090"/>
                    <a:pt x="10913" y="7090"/>
                  </a:cubicBezTo>
                  <a:cubicBezTo>
                    <a:pt x="10926" y="7090"/>
                    <a:pt x="10939" y="7087"/>
                    <a:pt x="10953" y="7079"/>
                  </a:cubicBezTo>
                  <a:cubicBezTo>
                    <a:pt x="12034" y="6476"/>
                    <a:pt x="12747" y="5340"/>
                    <a:pt x="12782" y="4096"/>
                  </a:cubicBezTo>
                  <a:cubicBezTo>
                    <a:pt x="12820" y="2810"/>
                    <a:pt x="12082" y="1233"/>
                    <a:pt x="10938" y="603"/>
                  </a:cubicBezTo>
                  <a:cubicBezTo>
                    <a:pt x="10021" y="100"/>
                    <a:pt x="8949" y="0"/>
                    <a:pt x="7883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3041;p57">
              <a:extLst>
                <a:ext uri="{FF2B5EF4-FFF2-40B4-BE49-F238E27FC236}">
                  <a16:creationId xmlns:a16="http://schemas.microsoft.com/office/drawing/2014/main" id="{EB19DE5B-947B-475C-97A4-CF4DC7DE466A}"/>
                </a:ext>
              </a:extLst>
            </p:cNvPr>
            <p:cNvSpPr/>
            <p:nvPr/>
          </p:nvSpPr>
          <p:spPr>
            <a:xfrm>
              <a:off x="6541550" y="2052263"/>
              <a:ext cx="332475" cy="194850"/>
            </a:xfrm>
            <a:custGeom>
              <a:avLst/>
              <a:gdLst/>
              <a:ahLst/>
              <a:cxnLst/>
              <a:rect l="l" t="t" r="r" b="b"/>
              <a:pathLst>
                <a:path w="13299" h="7794" extrusionOk="0">
                  <a:moveTo>
                    <a:pt x="11016" y="1"/>
                  </a:moveTo>
                  <a:cubicBezTo>
                    <a:pt x="10942" y="1"/>
                    <a:pt x="10894" y="110"/>
                    <a:pt x="10974" y="154"/>
                  </a:cubicBezTo>
                  <a:cubicBezTo>
                    <a:pt x="12557" y="1055"/>
                    <a:pt x="13299" y="2825"/>
                    <a:pt x="13008" y="4600"/>
                  </a:cubicBezTo>
                  <a:cubicBezTo>
                    <a:pt x="12862" y="5476"/>
                    <a:pt x="12530" y="6404"/>
                    <a:pt x="11708" y="6855"/>
                  </a:cubicBezTo>
                  <a:cubicBezTo>
                    <a:pt x="10936" y="7282"/>
                    <a:pt x="10021" y="7351"/>
                    <a:pt x="9158" y="7402"/>
                  </a:cubicBezTo>
                  <a:cubicBezTo>
                    <a:pt x="6148" y="7593"/>
                    <a:pt x="3122" y="7618"/>
                    <a:pt x="105" y="7631"/>
                  </a:cubicBezTo>
                  <a:cubicBezTo>
                    <a:pt x="1" y="7631"/>
                    <a:pt x="1" y="7794"/>
                    <a:pt x="105" y="7794"/>
                  </a:cubicBezTo>
                  <a:cubicBezTo>
                    <a:pt x="2021" y="7787"/>
                    <a:pt x="3933" y="7763"/>
                    <a:pt x="5846" y="7704"/>
                  </a:cubicBezTo>
                  <a:cubicBezTo>
                    <a:pt x="6788" y="7677"/>
                    <a:pt x="7731" y="7642"/>
                    <a:pt x="8673" y="7593"/>
                  </a:cubicBezTo>
                  <a:cubicBezTo>
                    <a:pt x="9553" y="7548"/>
                    <a:pt x="10478" y="7517"/>
                    <a:pt x="11317" y="7212"/>
                  </a:cubicBezTo>
                  <a:cubicBezTo>
                    <a:pt x="12779" y="6682"/>
                    <a:pt x="13271" y="5105"/>
                    <a:pt x="13240" y="3660"/>
                  </a:cubicBezTo>
                  <a:cubicBezTo>
                    <a:pt x="13202" y="2153"/>
                    <a:pt x="12370" y="761"/>
                    <a:pt x="11057" y="12"/>
                  </a:cubicBezTo>
                  <a:cubicBezTo>
                    <a:pt x="11043" y="4"/>
                    <a:pt x="11029" y="1"/>
                    <a:pt x="11016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3042;p57">
              <a:extLst>
                <a:ext uri="{FF2B5EF4-FFF2-40B4-BE49-F238E27FC236}">
                  <a16:creationId xmlns:a16="http://schemas.microsoft.com/office/drawing/2014/main" id="{95F6DDA7-FA78-4E7F-AF36-8C4500E8AEE2}"/>
                </a:ext>
              </a:extLst>
            </p:cNvPr>
            <p:cNvSpPr/>
            <p:nvPr/>
          </p:nvSpPr>
          <p:spPr>
            <a:xfrm>
              <a:off x="6672275" y="1951338"/>
              <a:ext cx="8425" cy="78650"/>
            </a:xfrm>
            <a:custGeom>
              <a:avLst/>
              <a:gdLst/>
              <a:ahLst/>
              <a:cxnLst/>
              <a:rect l="l" t="t" r="r" b="b"/>
              <a:pathLst>
                <a:path w="337" h="3146" extrusionOk="0">
                  <a:moveTo>
                    <a:pt x="257" y="1"/>
                  </a:moveTo>
                  <a:cubicBezTo>
                    <a:pt x="216" y="1"/>
                    <a:pt x="173" y="27"/>
                    <a:pt x="170" y="79"/>
                  </a:cubicBezTo>
                  <a:cubicBezTo>
                    <a:pt x="111" y="1073"/>
                    <a:pt x="59" y="2071"/>
                    <a:pt x="4" y="3065"/>
                  </a:cubicBezTo>
                  <a:cubicBezTo>
                    <a:pt x="0" y="3119"/>
                    <a:pt x="39" y="3146"/>
                    <a:pt x="80" y="3146"/>
                  </a:cubicBezTo>
                  <a:cubicBezTo>
                    <a:pt x="120" y="3146"/>
                    <a:pt x="163" y="3119"/>
                    <a:pt x="166" y="3065"/>
                  </a:cubicBezTo>
                  <a:cubicBezTo>
                    <a:pt x="225" y="2071"/>
                    <a:pt x="277" y="1073"/>
                    <a:pt x="332" y="79"/>
                  </a:cubicBezTo>
                  <a:cubicBezTo>
                    <a:pt x="336" y="27"/>
                    <a:pt x="297" y="1"/>
                    <a:pt x="257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3043;p57">
              <a:extLst>
                <a:ext uri="{FF2B5EF4-FFF2-40B4-BE49-F238E27FC236}">
                  <a16:creationId xmlns:a16="http://schemas.microsoft.com/office/drawing/2014/main" id="{31F1E7ED-9172-45E6-85E5-7B627EBD5233}"/>
                </a:ext>
              </a:extLst>
            </p:cNvPr>
            <p:cNvSpPr/>
            <p:nvPr/>
          </p:nvSpPr>
          <p:spPr>
            <a:xfrm>
              <a:off x="6671750" y="1951188"/>
              <a:ext cx="77225" cy="79600"/>
            </a:xfrm>
            <a:custGeom>
              <a:avLst/>
              <a:gdLst/>
              <a:ahLst/>
              <a:cxnLst/>
              <a:rect l="l" t="t" r="r" b="b"/>
              <a:pathLst>
                <a:path w="3089" h="3184" extrusionOk="0">
                  <a:moveTo>
                    <a:pt x="376" y="1"/>
                  </a:moveTo>
                  <a:cubicBezTo>
                    <a:pt x="342" y="1"/>
                    <a:pt x="308" y="1"/>
                    <a:pt x="274" y="1"/>
                  </a:cubicBezTo>
                  <a:cubicBezTo>
                    <a:pt x="166" y="5"/>
                    <a:pt x="166" y="168"/>
                    <a:pt x="274" y="168"/>
                  </a:cubicBezTo>
                  <a:cubicBezTo>
                    <a:pt x="311" y="167"/>
                    <a:pt x="348" y="167"/>
                    <a:pt x="385" y="167"/>
                  </a:cubicBezTo>
                  <a:cubicBezTo>
                    <a:pt x="1526" y="167"/>
                    <a:pt x="3088" y="441"/>
                    <a:pt x="2689" y="1990"/>
                  </a:cubicBezTo>
                  <a:cubicBezTo>
                    <a:pt x="2465" y="2855"/>
                    <a:pt x="1630" y="3026"/>
                    <a:pt x="828" y="3026"/>
                  </a:cubicBezTo>
                  <a:cubicBezTo>
                    <a:pt x="577" y="3026"/>
                    <a:pt x="329" y="3009"/>
                    <a:pt x="104" y="2992"/>
                  </a:cubicBezTo>
                  <a:cubicBezTo>
                    <a:pt x="101" y="2991"/>
                    <a:pt x="97" y="2991"/>
                    <a:pt x="94" y="2991"/>
                  </a:cubicBezTo>
                  <a:cubicBezTo>
                    <a:pt x="0" y="2991"/>
                    <a:pt x="3" y="3147"/>
                    <a:pt x="104" y="3155"/>
                  </a:cubicBezTo>
                  <a:cubicBezTo>
                    <a:pt x="316" y="3171"/>
                    <a:pt x="541" y="3184"/>
                    <a:pt x="767" y="3184"/>
                  </a:cubicBezTo>
                  <a:cubicBezTo>
                    <a:pt x="1758" y="3184"/>
                    <a:pt x="2776" y="2943"/>
                    <a:pt x="2897" y="1762"/>
                  </a:cubicBezTo>
                  <a:cubicBezTo>
                    <a:pt x="3048" y="250"/>
                    <a:pt x="1541" y="1"/>
                    <a:pt x="376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3044;p57">
              <a:extLst>
                <a:ext uri="{FF2B5EF4-FFF2-40B4-BE49-F238E27FC236}">
                  <a16:creationId xmlns:a16="http://schemas.microsoft.com/office/drawing/2014/main" id="{A47A2388-E3DC-44DB-A217-28DB60994549}"/>
                </a:ext>
              </a:extLst>
            </p:cNvPr>
            <p:cNvSpPr/>
            <p:nvPr/>
          </p:nvSpPr>
          <p:spPr>
            <a:xfrm>
              <a:off x="6671475" y="2084113"/>
              <a:ext cx="8175" cy="90175"/>
            </a:xfrm>
            <a:custGeom>
              <a:avLst/>
              <a:gdLst/>
              <a:ahLst/>
              <a:cxnLst/>
              <a:rect l="l" t="t" r="r" b="b"/>
              <a:pathLst>
                <a:path w="327" h="3607" extrusionOk="0">
                  <a:moveTo>
                    <a:pt x="246" y="1"/>
                  </a:moveTo>
                  <a:cubicBezTo>
                    <a:pt x="205" y="1"/>
                    <a:pt x="162" y="27"/>
                    <a:pt x="156" y="79"/>
                  </a:cubicBezTo>
                  <a:cubicBezTo>
                    <a:pt x="73" y="1230"/>
                    <a:pt x="1" y="2376"/>
                    <a:pt x="77" y="3526"/>
                  </a:cubicBezTo>
                  <a:cubicBezTo>
                    <a:pt x="81" y="3580"/>
                    <a:pt x="123" y="3607"/>
                    <a:pt x="164" y="3607"/>
                  </a:cubicBezTo>
                  <a:cubicBezTo>
                    <a:pt x="204" y="3607"/>
                    <a:pt x="243" y="3580"/>
                    <a:pt x="240" y="3526"/>
                  </a:cubicBezTo>
                  <a:cubicBezTo>
                    <a:pt x="164" y="2376"/>
                    <a:pt x="236" y="1230"/>
                    <a:pt x="323" y="79"/>
                  </a:cubicBezTo>
                  <a:cubicBezTo>
                    <a:pt x="326" y="27"/>
                    <a:pt x="288" y="1"/>
                    <a:pt x="246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3045;p57">
              <a:extLst>
                <a:ext uri="{FF2B5EF4-FFF2-40B4-BE49-F238E27FC236}">
                  <a16:creationId xmlns:a16="http://schemas.microsoft.com/office/drawing/2014/main" id="{2566F70D-2C1B-49FB-858C-1A79CFCA2316}"/>
                </a:ext>
              </a:extLst>
            </p:cNvPr>
            <p:cNvSpPr/>
            <p:nvPr/>
          </p:nvSpPr>
          <p:spPr>
            <a:xfrm>
              <a:off x="6673000" y="2084088"/>
              <a:ext cx="85725" cy="90550"/>
            </a:xfrm>
            <a:custGeom>
              <a:avLst/>
              <a:gdLst/>
              <a:ahLst/>
              <a:cxnLst/>
              <a:rect l="l" t="t" r="r" b="b"/>
              <a:pathLst>
                <a:path w="3429" h="3622" extrusionOk="0">
                  <a:moveTo>
                    <a:pt x="274" y="1"/>
                  </a:moveTo>
                  <a:cubicBezTo>
                    <a:pt x="262" y="1"/>
                    <a:pt x="250" y="1"/>
                    <a:pt x="238" y="1"/>
                  </a:cubicBezTo>
                  <a:cubicBezTo>
                    <a:pt x="100" y="1"/>
                    <a:pt x="100" y="163"/>
                    <a:pt x="238" y="163"/>
                  </a:cubicBezTo>
                  <a:cubicBezTo>
                    <a:pt x="238" y="163"/>
                    <a:pt x="3269" y="305"/>
                    <a:pt x="3197" y="2027"/>
                  </a:cubicBezTo>
                  <a:cubicBezTo>
                    <a:pt x="3145" y="3293"/>
                    <a:pt x="1797" y="3459"/>
                    <a:pt x="702" y="3459"/>
                  </a:cubicBezTo>
                  <a:cubicBezTo>
                    <a:pt x="493" y="3459"/>
                    <a:pt x="293" y="3453"/>
                    <a:pt x="113" y="3447"/>
                  </a:cubicBezTo>
                  <a:cubicBezTo>
                    <a:pt x="112" y="3447"/>
                    <a:pt x="111" y="3447"/>
                    <a:pt x="110" y="3447"/>
                  </a:cubicBezTo>
                  <a:cubicBezTo>
                    <a:pt x="5" y="3447"/>
                    <a:pt x="0" y="3607"/>
                    <a:pt x="103" y="3610"/>
                  </a:cubicBezTo>
                  <a:cubicBezTo>
                    <a:pt x="281" y="3616"/>
                    <a:pt x="473" y="3621"/>
                    <a:pt x="673" y="3621"/>
                  </a:cubicBezTo>
                  <a:cubicBezTo>
                    <a:pt x="1866" y="3621"/>
                    <a:pt x="3316" y="3436"/>
                    <a:pt x="3367" y="2027"/>
                  </a:cubicBezTo>
                  <a:cubicBezTo>
                    <a:pt x="3429" y="238"/>
                    <a:pt x="1635" y="1"/>
                    <a:pt x="274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3046;p57">
              <a:extLst>
                <a:ext uri="{FF2B5EF4-FFF2-40B4-BE49-F238E27FC236}">
                  <a16:creationId xmlns:a16="http://schemas.microsoft.com/office/drawing/2014/main" id="{44DAAA22-313A-4443-BE91-97E21F336884}"/>
                </a:ext>
              </a:extLst>
            </p:cNvPr>
            <p:cNvSpPr/>
            <p:nvPr/>
          </p:nvSpPr>
          <p:spPr>
            <a:xfrm>
              <a:off x="6540425" y="1865213"/>
              <a:ext cx="48350" cy="23000"/>
            </a:xfrm>
            <a:custGeom>
              <a:avLst/>
              <a:gdLst/>
              <a:ahLst/>
              <a:cxnLst/>
              <a:rect l="l" t="t" r="r" b="b"/>
              <a:pathLst>
                <a:path w="1934" h="920" extrusionOk="0">
                  <a:moveTo>
                    <a:pt x="1832" y="1"/>
                  </a:moveTo>
                  <a:cubicBezTo>
                    <a:pt x="1823" y="1"/>
                    <a:pt x="1813" y="3"/>
                    <a:pt x="1802" y="7"/>
                  </a:cubicBezTo>
                  <a:cubicBezTo>
                    <a:pt x="1224" y="236"/>
                    <a:pt x="669" y="527"/>
                    <a:pt x="87" y="755"/>
                  </a:cubicBezTo>
                  <a:cubicBezTo>
                    <a:pt x="0" y="789"/>
                    <a:pt x="27" y="920"/>
                    <a:pt x="103" y="920"/>
                  </a:cubicBezTo>
                  <a:cubicBezTo>
                    <a:pt x="112" y="920"/>
                    <a:pt x="122" y="918"/>
                    <a:pt x="132" y="914"/>
                  </a:cubicBezTo>
                  <a:cubicBezTo>
                    <a:pt x="714" y="685"/>
                    <a:pt x="1266" y="391"/>
                    <a:pt x="1848" y="162"/>
                  </a:cubicBezTo>
                  <a:cubicBezTo>
                    <a:pt x="1934" y="128"/>
                    <a:pt x="1910" y="1"/>
                    <a:pt x="1832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3047;p57">
              <a:extLst>
                <a:ext uri="{FF2B5EF4-FFF2-40B4-BE49-F238E27FC236}">
                  <a16:creationId xmlns:a16="http://schemas.microsoft.com/office/drawing/2014/main" id="{80CA9ACA-B49B-4FA8-9FBD-C8A287751D6E}"/>
                </a:ext>
              </a:extLst>
            </p:cNvPr>
            <p:cNvSpPr/>
            <p:nvPr/>
          </p:nvSpPr>
          <p:spPr>
            <a:xfrm>
              <a:off x="6583375" y="1865163"/>
              <a:ext cx="283025" cy="139775"/>
            </a:xfrm>
            <a:custGeom>
              <a:avLst/>
              <a:gdLst/>
              <a:ahLst/>
              <a:cxnLst/>
              <a:rect l="l" t="t" r="r" b="b"/>
              <a:pathLst>
                <a:path w="11321" h="5591" extrusionOk="0">
                  <a:moveTo>
                    <a:pt x="5837" y="0"/>
                  </a:moveTo>
                  <a:cubicBezTo>
                    <a:pt x="5374" y="0"/>
                    <a:pt x="4911" y="14"/>
                    <a:pt x="4457" y="15"/>
                  </a:cubicBezTo>
                  <a:cubicBezTo>
                    <a:pt x="4382" y="16"/>
                    <a:pt x="4306" y="16"/>
                    <a:pt x="4230" y="16"/>
                  </a:cubicBezTo>
                  <a:cubicBezTo>
                    <a:pt x="3179" y="16"/>
                    <a:pt x="2130" y="0"/>
                    <a:pt x="1081" y="0"/>
                  </a:cubicBezTo>
                  <a:cubicBezTo>
                    <a:pt x="757" y="0"/>
                    <a:pt x="433" y="2"/>
                    <a:pt x="109" y="6"/>
                  </a:cubicBezTo>
                  <a:cubicBezTo>
                    <a:pt x="2" y="6"/>
                    <a:pt x="1" y="168"/>
                    <a:pt x="105" y="168"/>
                  </a:cubicBezTo>
                  <a:cubicBezTo>
                    <a:pt x="106" y="168"/>
                    <a:pt x="108" y="168"/>
                    <a:pt x="109" y="168"/>
                  </a:cubicBezTo>
                  <a:cubicBezTo>
                    <a:pt x="421" y="164"/>
                    <a:pt x="734" y="163"/>
                    <a:pt x="1047" y="163"/>
                  </a:cubicBezTo>
                  <a:cubicBezTo>
                    <a:pt x="1924" y="163"/>
                    <a:pt x="2802" y="174"/>
                    <a:pt x="3680" y="178"/>
                  </a:cubicBezTo>
                  <a:cubicBezTo>
                    <a:pt x="3720" y="179"/>
                    <a:pt x="3760" y="179"/>
                    <a:pt x="3800" y="179"/>
                  </a:cubicBezTo>
                  <a:cubicBezTo>
                    <a:pt x="4403" y="179"/>
                    <a:pt x="5013" y="155"/>
                    <a:pt x="5622" y="155"/>
                  </a:cubicBezTo>
                  <a:cubicBezTo>
                    <a:pt x="6199" y="155"/>
                    <a:pt x="6776" y="176"/>
                    <a:pt x="7343" y="258"/>
                  </a:cubicBezTo>
                  <a:cubicBezTo>
                    <a:pt x="8618" y="445"/>
                    <a:pt x="9658" y="1024"/>
                    <a:pt x="10288" y="2174"/>
                  </a:cubicBezTo>
                  <a:cubicBezTo>
                    <a:pt x="10839" y="3175"/>
                    <a:pt x="11009" y="4367"/>
                    <a:pt x="10794" y="5486"/>
                  </a:cubicBezTo>
                  <a:cubicBezTo>
                    <a:pt x="10782" y="5549"/>
                    <a:pt x="10835" y="5590"/>
                    <a:pt x="10882" y="5590"/>
                  </a:cubicBezTo>
                  <a:cubicBezTo>
                    <a:pt x="10914" y="5590"/>
                    <a:pt x="10943" y="5572"/>
                    <a:pt x="10950" y="5531"/>
                  </a:cubicBezTo>
                  <a:cubicBezTo>
                    <a:pt x="11321" y="3609"/>
                    <a:pt x="10569" y="1228"/>
                    <a:pt x="8642" y="428"/>
                  </a:cubicBezTo>
                  <a:cubicBezTo>
                    <a:pt x="7753" y="61"/>
                    <a:pt x="6794" y="0"/>
                    <a:pt x="5837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3048;p57">
              <a:extLst>
                <a:ext uri="{FF2B5EF4-FFF2-40B4-BE49-F238E27FC236}">
                  <a16:creationId xmlns:a16="http://schemas.microsoft.com/office/drawing/2014/main" id="{286E3CBB-F6B3-4212-A7D3-456AA4FAE2EE}"/>
                </a:ext>
              </a:extLst>
            </p:cNvPr>
            <p:cNvSpPr/>
            <p:nvPr/>
          </p:nvSpPr>
          <p:spPr>
            <a:xfrm>
              <a:off x="6788100" y="2042563"/>
              <a:ext cx="107325" cy="197150"/>
            </a:xfrm>
            <a:custGeom>
              <a:avLst/>
              <a:gdLst/>
              <a:ahLst/>
              <a:cxnLst/>
              <a:rect l="l" t="t" r="r" b="b"/>
              <a:pathLst>
                <a:path w="4293" h="7886" extrusionOk="0">
                  <a:moveTo>
                    <a:pt x="1661" y="1"/>
                  </a:moveTo>
                  <a:cubicBezTo>
                    <a:pt x="1582" y="1"/>
                    <a:pt x="1529" y="112"/>
                    <a:pt x="1614" y="151"/>
                  </a:cubicBezTo>
                  <a:cubicBezTo>
                    <a:pt x="3354" y="941"/>
                    <a:pt x="4154" y="3349"/>
                    <a:pt x="3578" y="5074"/>
                  </a:cubicBezTo>
                  <a:cubicBezTo>
                    <a:pt x="3263" y="6034"/>
                    <a:pt x="2862" y="6976"/>
                    <a:pt x="1870" y="7368"/>
                  </a:cubicBezTo>
                  <a:cubicBezTo>
                    <a:pt x="1306" y="7590"/>
                    <a:pt x="696" y="7645"/>
                    <a:pt x="100" y="7725"/>
                  </a:cubicBezTo>
                  <a:cubicBezTo>
                    <a:pt x="0" y="7738"/>
                    <a:pt x="37" y="7885"/>
                    <a:pt x="132" y="7885"/>
                  </a:cubicBezTo>
                  <a:cubicBezTo>
                    <a:pt x="136" y="7885"/>
                    <a:pt x="140" y="7885"/>
                    <a:pt x="145" y="7884"/>
                  </a:cubicBezTo>
                  <a:cubicBezTo>
                    <a:pt x="901" y="7780"/>
                    <a:pt x="1704" y="7711"/>
                    <a:pt x="2373" y="7302"/>
                  </a:cubicBezTo>
                  <a:cubicBezTo>
                    <a:pt x="3180" y="6807"/>
                    <a:pt x="3568" y="5753"/>
                    <a:pt x="3811" y="4884"/>
                  </a:cubicBezTo>
                  <a:cubicBezTo>
                    <a:pt x="4293" y="3144"/>
                    <a:pt x="3399" y="781"/>
                    <a:pt x="1697" y="9"/>
                  </a:cubicBezTo>
                  <a:cubicBezTo>
                    <a:pt x="1685" y="3"/>
                    <a:pt x="1673" y="1"/>
                    <a:pt x="1661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3049;p57">
              <a:extLst>
                <a:ext uri="{FF2B5EF4-FFF2-40B4-BE49-F238E27FC236}">
                  <a16:creationId xmlns:a16="http://schemas.microsoft.com/office/drawing/2014/main" id="{7688A21A-A22B-4B1A-A639-F6E807EB412D}"/>
                </a:ext>
              </a:extLst>
            </p:cNvPr>
            <p:cNvSpPr/>
            <p:nvPr/>
          </p:nvSpPr>
          <p:spPr>
            <a:xfrm>
              <a:off x="6686725" y="1951588"/>
              <a:ext cx="8225" cy="78925"/>
            </a:xfrm>
            <a:custGeom>
              <a:avLst/>
              <a:gdLst/>
              <a:ahLst/>
              <a:cxnLst/>
              <a:rect l="l" t="t" r="r" b="b"/>
              <a:pathLst>
                <a:path w="329" h="3157" extrusionOk="0">
                  <a:moveTo>
                    <a:pt x="228" y="1"/>
                  </a:moveTo>
                  <a:cubicBezTo>
                    <a:pt x="196" y="1"/>
                    <a:pt x="164" y="18"/>
                    <a:pt x="153" y="58"/>
                  </a:cubicBezTo>
                  <a:cubicBezTo>
                    <a:pt x="35" y="467"/>
                    <a:pt x="94" y="893"/>
                    <a:pt x="87" y="1316"/>
                  </a:cubicBezTo>
                  <a:cubicBezTo>
                    <a:pt x="80" y="1905"/>
                    <a:pt x="0" y="2487"/>
                    <a:pt x="4" y="3076"/>
                  </a:cubicBezTo>
                  <a:cubicBezTo>
                    <a:pt x="4" y="3130"/>
                    <a:pt x="45" y="3157"/>
                    <a:pt x="85" y="3157"/>
                  </a:cubicBezTo>
                  <a:cubicBezTo>
                    <a:pt x="126" y="3157"/>
                    <a:pt x="167" y="3130"/>
                    <a:pt x="167" y="3076"/>
                  </a:cubicBezTo>
                  <a:cubicBezTo>
                    <a:pt x="163" y="2552"/>
                    <a:pt x="229" y="2029"/>
                    <a:pt x="247" y="1506"/>
                  </a:cubicBezTo>
                  <a:cubicBezTo>
                    <a:pt x="264" y="1042"/>
                    <a:pt x="181" y="550"/>
                    <a:pt x="309" y="103"/>
                  </a:cubicBezTo>
                  <a:cubicBezTo>
                    <a:pt x="328" y="41"/>
                    <a:pt x="278" y="1"/>
                    <a:pt x="228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3050;p57">
              <a:extLst>
                <a:ext uri="{FF2B5EF4-FFF2-40B4-BE49-F238E27FC236}">
                  <a16:creationId xmlns:a16="http://schemas.microsoft.com/office/drawing/2014/main" id="{6B7DA41F-E2BA-4A9D-8DCC-913447713F11}"/>
                </a:ext>
              </a:extLst>
            </p:cNvPr>
            <p:cNvSpPr/>
            <p:nvPr/>
          </p:nvSpPr>
          <p:spPr>
            <a:xfrm>
              <a:off x="6686200" y="2084388"/>
              <a:ext cx="8775" cy="90025"/>
            </a:xfrm>
            <a:custGeom>
              <a:avLst/>
              <a:gdLst/>
              <a:ahLst/>
              <a:cxnLst/>
              <a:rect l="l" t="t" r="r" b="b"/>
              <a:pathLst>
                <a:path w="351" h="3601" extrusionOk="0">
                  <a:moveTo>
                    <a:pt x="213" y="1"/>
                  </a:moveTo>
                  <a:cubicBezTo>
                    <a:pt x="172" y="1"/>
                    <a:pt x="127" y="26"/>
                    <a:pt x="122" y="78"/>
                  </a:cubicBezTo>
                  <a:cubicBezTo>
                    <a:pt x="1" y="1236"/>
                    <a:pt x="188" y="2375"/>
                    <a:pt x="80" y="3523"/>
                  </a:cubicBezTo>
                  <a:cubicBezTo>
                    <a:pt x="76" y="3575"/>
                    <a:pt x="115" y="3601"/>
                    <a:pt x="156" y="3601"/>
                  </a:cubicBezTo>
                  <a:cubicBezTo>
                    <a:pt x="197" y="3601"/>
                    <a:pt x="240" y="3575"/>
                    <a:pt x="243" y="3523"/>
                  </a:cubicBezTo>
                  <a:cubicBezTo>
                    <a:pt x="351" y="2372"/>
                    <a:pt x="164" y="1236"/>
                    <a:pt x="285" y="78"/>
                  </a:cubicBezTo>
                  <a:cubicBezTo>
                    <a:pt x="292" y="26"/>
                    <a:pt x="254" y="1"/>
                    <a:pt x="213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3051;p57">
              <a:extLst>
                <a:ext uri="{FF2B5EF4-FFF2-40B4-BE49-F238E27FC236}">
                  <a16:creationId xmlns:a16="http://schemas.microsoft.com/office/drawing/2014/main" id="{7661CDAB-7428-468F-A4EA-10E365C1B25F}"/>
                </a:ext>
              </a:extLst>
            </p:cNvPr>
            <p:cNvSpPr/>
            <p:nvPr/>
          </p:nvSpPr>
          <p:spPr>
            <a:xfrm>
              <a:off x="6546925" y="1896888"/>
              <a:ext cx="82125" cy="5150"/>
            </a:xfrm>
            <a:custGeom>
              <a:avLst/>
              <a:gdLst/>
              <a:ahLst/>
              <a:cxnLst/>
              <a:rect l="l" t="t" r="r" b="b"/>
              <a:pathLst>
                <a:path w="3285" h="206" extrusionOk="0">
                  <a:moveTo>
                    <a:pt x="2296" y="1"/>
                  </a:moveTo>
                  <a:cubicBezTo>
                    <a:pt x="1567" y="1"/>
                    <a:pt x="837" y="15"/>
                    <a:pt x="108" y="42"/>
                  </a:cubicBezTo>
                  <a:cubicBezTo>
                    <a:pt x="6" y="46"/>
                    <a:pt x="0" y="205"/>
                    <a:pt x="101" y="205"/>
                  </a:cubicBezTo>
                  <a:cubicBezTo>
                    <a:pt x="103" y="205"/>
                    <a:pt x="105" y="205"/>
                    <a:pt x="108" y="205"/>
                  </a:cubicBezTo>
                  <a:cubicBezTo>
                    <a:pt x="838" y="178"/>
                    <a:pt x="1569" y="165"/>
                    <a:pt x="2300" y="165"/>
                  </a:cubicBezTo>
                  <a:cubicBezTo>
                    <a:pt x="2593" y="165"/>
                    <a:pt x="2885" y="167"/>
                    <a:pt x="3178" y="171"/>
                  </a:cubicBezTo>
                  <a:cubicBezTo>
                    <a:pt x="3179" y="171"/>
                    <a:pt x="3180" y="171"/>
                    <a:pt x="3181" y="171"/>
                  </a:cubicBezTo>
                  <a:cubicBezTo>
                    <a:pt x="3285" y="171"/>
                    <a:pt x="3284" y="8"/>
                    <a:pt x="3178" y="8"/>
                  </a:cubicBezTo>
                  <a:cubicBezTo>
                    <a:pt x="2884" y="3"/>
                    <a:pt x="2590" y="1"/>
                    <a:pt x="2296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3052;p57">
              <a:extLst>
                <a:ext uri="{FF2B5EF4-FFF2-40B4-BE49-F238E27FC236}">
                  <a16:creationId xmlns:a16="http://schemas.microsoft.com/office/drawing/2014/main" id="{9928A307-B09D-4330-B71E-6E05C9030ABA}"/>
                </a:ext>
              </a:extLst>
            </p:cNvPr>
            <p:cNvSpPr/>
            <p:nvPr/>
          </p:nvSpPr>
          <p:spPr>
            <a:xfrm>
              <a:off x="6549175" y="1910588"/>
              <a:ext cx="34150" cy="3400"/>
            </a:xfrm>
            <a:custGeom>
              <a:avLst/>
              <a:gdLst/>
              <a:ahLst/>
              <a:cxnLst/>
              <a:rect l="l" t="t" r="r" b="b"/>
              <a:pathLst>
                <a:path w="1366" h="136" extrusionOk="0">
                  <a:moveTo>
                    <a:pt x="139" y="0"/>
                  </a:moveTo>
                  <a:cubicBezTo>
                    <a:pt x="1" y="0"/>
                    <a:pt x="1" y="135"/>
                    <a:pt x="139" y="135"/>
                  </a:cubicBezTo>
                  <a:lnTo>
                    <a:pt x="1231" y="135"/>
                  </a:lnTo>
                  <a:cubicBezTo>
                    <a:pt x="1365" y="135"/>
                    <a:pt x="1365" y="0"/>
                    <a:pt x="1231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3053;p57">
              <a:extLst>
                <a:ext uri="{FF2B5EF4-FFF2-40B4-BE49-F238E27FC236}">
                  <a16:creationId xmlns:a16="http://schemas.microsoft.com/office/drawing/2014/main" id="{5EBA397E-C569-4176-92EE-6DC8A4BD77C3}"/>
                </a:ext>
              </a:extLst>
            </p:cNvPr>
            <p:cNvSpPr/>
            <p:nvPr/>
          </p:nvSpPr>
          <p:spPr>
            <a:xfrm>
              <a:off x="6560775" y="2222213"/>
              <a:ext cx="183650" cy="8825"/>
            </a:xfrm>
            <a:custGeom>
              <a:avLst/>
              <a:gdLst/>
              <a:ahLst/>
              <a:cxnLst/>
              <a:rect l="l" t="t" r="r" b="b"/>
              <a:pathLst>
                <a:path w="7346" h="353" extrusionOk="0">
                  <a:moveTo>
                    <a:pt x="7251" y="1"/>
                  </a:moveTo>
                  <a:cubicBezTo>
                    <a:pt x="7248" y="1"/>
                    <a:pt x="7245" y="1"/>
                    <a:pt x="7242" y="1"/>
                  </a:cubicBezTo>
                  <a:cubicBezTo>
                    <a:pt x="5633" y="138"/>
                    <a:pt x="4021" y="190"/>
                    <a:pt x="2410" y="190"/>
                  </a:cubicBezTo>
                  <a:cubicBezTo>
                    <a:pt x="1641" y="190"/>
                    <a:pt x="873" y="178"/>
                    <a:pt x="105" y="158"/>
                  </a:cubicBezTo>
                  <a:cubicBezTo>
                    <a:pt x="104" y="158"/>
                    <a:pt x="103" y="158"/>
                    <a:pt x="102" y="158"/>
                  </a:cubicBezTo>
                  <a:cubicBezTo>
                    <a:pt x="1" y="158"/>
                    <a:pt x="2" y="317"/>
                    <a:pt x="105" y="321"/>
                  </a:cubicBezTo>
                  <a:cubicBezTo>
                    <a:pt x="873" y="341"/>
                    <a:pt x="1641" y="353"/>
                    <a:pt x="2410" y="353"/>
                  </a:cubicBezTo>
                  <a:cubicBezTo>
                    <a:pt x="4021" y="353"/>
                    <a:pt x="5633" y="301"/>
                    <a:pt x="7242" y="164"/>
                  </a:cubicBezTo>
                  <a:cubicBezTo>
                    <a:pt x="7343" y="155"/>
                    <a:pt x="7346" y="1"/>
                    <a:pt x="7251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3054;p57">
              <a:extLst>
                <a:ext uri="{FF2B5EF4-FFF2-40B4-BE49-F238E27FC236}">
                  <a16:creationId xmlns:a16="http://schemas.microsoft.com/office/drawing/2014/main" id="{CF02E424-4EA7-4479-811E-3AEC9366581E}"/>
                </a:ext>
              </a:extLst>
            </p:cNvPr>
            <p:cNvSpPr/>
            <p:nvPr/>
          </p:nvSpPr>
          <p:spPr>
            <a:xfrm>
              <a:off x="6599600" y="2210988"/>
              <a:ext cx="69550" cy="4875"/>
            </a:xfrm>
            <a:custGeom>
              <a:avLst/>
              <a:gdLst/>
              <a:ahLst/>
              <a:cxnLst/>
              <a:rect l="l" t="t" r="r" b="b"/>
              <a:pathLst>
                <a:path w="2782" h="195" extrusionOk="0">
                  <a:moveTo>
                    <a:pt x="2678" y="0"/>
                  </a:moveTo>
                  <a:cubicBezTo>
                    <a:pt x="2677" y="0"/>
                    <a:pt x="2676" y="0"/>
                    <a:pt x="2675" y="0"/>
                  </a:cubicBezTo>
                  <a:cubicBezTo>
                    <a:pt x="1819" y="10"/>
                    <a:pt x="963" y="21"/>
                    <a:pt x="104" y="31"/>
                  </a:cubicBezTo>
                  <a:cubicBezTo>
                    <a:pt x="1" y="31"/>
                    <a:pt x="0" y="194"/>
                    <a:pt x="101" y="194"/>
                  </a:cubicBezTo>
                  <a:cubicBezTo>
                    <a:pt x="102" y="194"/>
                    <a:pt x="103" y="194"/>
                    <a:pt x="104" y="194"/>
                  </a:cubicBezTo>
                  <a:cubicBezTo>
                    <a:pt x="963" y="184"/>
                    <a:pt x="1819" y="173"/>
                    <a:pt x="2675" y="163"/>
                  </a:cubicBezTo>
                  <a:cubicBezTo>
                    <a:pt x="2781" y="163"/>
                    <a:pt x="2782" y="0"/>
                    <a:pt x="2678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5" name="Rectangle 144">
            <a:extLst>
              <a:ext uri="{FF2B5EF4-FFF2-40B4-BE49-F238E27FC236}">
                <a16:creationId xmlns:a16="http://schemas.microsoft.com/office/drawing/2014/main" id="{96370774-68B4-4099-A9E5-07EAA903AD36}"/>
              </a:ext>
            </a:extLst>
          </p:cNvPr>
          <p:cNvSpPr/>
          <p:nvPr/>
        </p:nvSpPr>
        <p:spPr>
          <a:xfrm>
            <a:off x="556987" y="1000308"/>
            <a:ext cx="58176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latin typeface="Calibri" panose="020F0502020204030204" pitchFamily="34" charset="0"/>
                <a:ea typeface="Calibri" panose="020F0502020204030204" pitchFamily="34" charset="0"/>
              </a:rPr>
              <a:t>Thử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Calibri" panose="020F0502020204030204" pitchFamily="34" charset="0"/>
              </a:rPr>
              <a:t>thách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</a:rPr>
              <a:t> 3</a:t>
            </a:r>
            <a:r>
              <a:rPr lang="en-US" sz="2400" b="1" dirty="0" smtClean="0">
                <a:latin typeface="Calibri" panose="020F0502020204030204" pitchFamily="34" charset="0"/>
                <a:ea typeface="Calibri" panose="020F0502020204030204" pitchFamily="34" charset="0"/>
              </a:rPr>
              <a:t>.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ính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bằng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cách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huận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iện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nhất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: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2733380" y="1701800"/>
            <a:ext cx="6543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P = 2035 x 4 + 2010 x 7 - 2010</a:t>
            </a:r>
            <a:endParaRPr lang="en-US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2645638" y="2197100"/>
            <a:ext cx="6475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(2010 + 25) x 4 + 2010 x 7 - 2010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2668606" y="2693392"/>
            <a:ext cx="6475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2010 x 4 + 25 x 4 + 2010 x 7 - 2010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2645214" y="3162300"/>
            <a:ext cx="6475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4 x 25 + 2010 x (4 + 7 - 1)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2645638" y="3644900"/>
            <a:ext cx="6475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100 + 2010 x 10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2682905" y="4153243"/>
            <a:ext cx="6475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= 100 + 20100 = 20200</a:t>
            </a:r>
            <a:endParaRPr lang="en-US" sz="1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74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47" grpId="0"/>
      <p:bldP spid="148" grpId="0"/>
      <p:bldP spid="149" grpId="0"/>
      <p:bldP spid="15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B69FABF6-EC83-406C-8E77-938BBC9A0919}"/>
              </a:ext>
            </a:extLst>
          </p:cNvPr>
          <p:cNvGrpSpPr/>
          <p:nvPr/>
        </p:nvGrpSpPr>
        <p:grpSpPr>
          <a:xfrm>
            <a:off x="2077683" y="156448"/>
            <a:ext cx="5541818" cy="743066"/>
            <a:chOff x="2428549" y="163899"/>
            <a:chExt cx="4638601" cy="743066"/>
          </a:xfrm>
        </p:grpSpPr>
        <p:sp>
          <p:nvSpPr>
            <p:cNvPr id="6" name="Google Shape;1240;p41">
              <a:extLst>
                <a:ext uri="{FF2B5EF4-FFF2-40B4-BE49-F238E27FC236}">
                  <a16:creationId xmlns:a16="http://schemas.microsoft.com/office/drawing/2014/main" id="{35DD4879-C435-4841-BFD2-26891B915F30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D7EBE02-55F8-4796-A7CE-DCF571123887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666658"/>
                  </a:solidFill>
                </a:rPr>
                <a:t>KẾT NỐI KIẾN THỨC</a:t>
              </a: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CC49A3A2-14FA-4CD4-83A1-C2B40D6A71D4}"/>
              </a:ext>
            </a:extLst>
          </p:cNvPr>
          <p:cNvSpPr/>
          <p:nvPr/>
        </p:nvSpPr>
        <p:spPr>
          <a:xfrm>
            <a:off x="448310" y="899514"/>
            <a:ext cx="82473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600"/>
              </a:spcAft>
              <a:buSzPts val="1400"/>
              <a:tabLst>
                <a:tab pos="990600" algn="l"/>
              </a:tabLst>
            </a:pPr>
            <a:r>
              <a:rPr lang="en-US" sz="1800" b="1" dirty="0" err="1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hử</a:t>
            </a:r>
            <a:r>
              <a:rPr lang="en-US" sz="18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hách</a:t>
            </a:r>
            <a:r>
              <a:rPr lang="en-US" sz="18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1.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102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hộp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màu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giao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ới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học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Biết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hộp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12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lọ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màu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Hỏi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ất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cả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nhiêu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lọ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màu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giao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ới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học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?</a:t>
            </a:r>
            <a:endParaRPr lang="en-US" sz="1800" dirty="0">
              <a:latin typeface="+mn-lt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7EFC8CBD-1E72-405D-9DA9-C36F32468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6">
            <a:extLst>
              <a:ext uri="{FF2B5EF4-FFF2-40B4-BE49-F238E27FC236}">
                <a16:creationId xmlns:a16="http://schemas.microsoft.com/office/drawing/2014/main" id="{E308E045-43E5-4BCB-B4EB-D3E84B50C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4">
            <a:extLst>
              <a:ext uri="{FF2B5EF4-FFF2-40B4-BE49-F238E27FC236}">
                <a16:creationId xmlns:a16="http://schemas.microsoft.com/office/drawing/2014/main" id="{6E09ED60-A860-4717-812C-102C7ABDA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EA49AA5-1A48-48D8-A088-9E37FB75E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8840" y="2625546"/>
            <a:ext cx="162822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812854"/>
              </p:ext>
            </p:extLst>
          </p:nvPr>
        </p:nvGraphicFramePr>
        <p:xfrm>
          <a:off x="814435" y="1607400"/>
          <a:ext cx="7605664" cy="370840"/>
        </p:xfrm>
        <a:graphic>
          <a:graphicData uri="http://schemas.openxmlformats.org/drawingml/2006/table">
            <a:tbl>
              <a:tblPr firstRow="1" bandRow="1">
                <a:tableStyleId>{C104E6A3-9CF8-457B-AD72-D36195D57042}</a:tableStyleId>
              </a:tblPr>
              <a:tblGrid>
                <a:gridCol w="19014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. 1222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ọ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màu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.</a:t>
                      </a:r>
                      <a:r>
                        <a:rPr lang="en-US" baseline="0" dirty="0" smtClean="0"/>
                        <a:t> 1223 </a:t>
                      </a:r>
                      <a:r>
                        <a:rPr lang="en-US" baseline="0" dirty="0" err="1" smtClean="0"/>
                        <a:t>lọ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màu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. 1224 </a:t>
                      </a:r>
                      <a:r>
                        <a:rPr lang="en-US" dirty="0" err="1" smtClean="0"/>
                        <a:t>lọ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màu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. 1225 </a:t>
                      </a:r>
                      <a:r>
                        <a:rPr lang="en-US" dirty="0" err="1" smtClean="0"/>
                        <a:t>lọ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màu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982" b="89834" l="3142" r="9704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070" y="1791717"/>
            <a:ext cx="2665412" cy="266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4762001" y="2556394"/>
            <a:ext cx="2857500" cy="1905000"/>
            <a:chOff x="4762001" y="2556394"/>
            <a:chExt cx="2857500" cy="1905000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2001" y="2556394"/>
              <a:ext cx="2857500" cy="1905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6502400" y="3508894"/>
              <a:ext cx="8019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102 </a:t>
              </a:r>
              <a:r>
                <a:rPr lang="en-US" b="1" dirty="0" err="1" smtClean="0"/>
                <a:t>hộp</a:t>
              </a:r>
              <a:endParaRPr lang="en-US" b="1" dirty="0"/>
            </a:p>
          </p:txBody>
        </p:sp>
      </p:grpSp>
      <p:sp>
        <p:nvSpPr>
          <p:cNvPr id="22" name="Oval 21"/>
          <p:cNvSpPr/>
          <p:nvPr/>
        </p:nvSpPr>
        <p:spPr>
          <a:xfrm>
            <a:off x="4497990" y="1558545"/>
            <a:ext cx="425450" cy="37185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83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" name="Group 80">
            <a:extLst>
              <a:ext uri="{FF2B5EF4-FFF2-40B4-BE49-F238E27FC236}">
                <a16:creationId xmlns:a16="http://schemas.microsoft.com/office/drawing/2014/main" id="{90058D36-506F-4420-9373-6CCAEA9253C0}"/>
              </a:ext>
            </a:extLst>
          </p:cNvPr>
          <p:cNvGrpSpPr/>
          <p:nvPr/>
        </p:nvGrpSpPr>
        <p:grpSpPr>
          <a:xfrm>
            <a:off x="2055242" y="0"/>
            <a:ext cx="5432241" cy="663920"/>
            <a:chOff x="2428549" y="163899"/>
            <a:chExt cx="4638601" cy="743066"/>
          </a:xfrm>
        </p:grpSpPr>
        <p:sp>
          <p:nvSpPr>
            <p:cNvPr id="82" name="Google Shape;1240;p41">
              <a:extLst>
                <a:ext uri="{FF2B5EF4-FFF2-40B4-BE49-F238E27FC236}">
                  <a16:creationId xmlns:a16="http://schemas.microsoft.com/office/drawing/2014/main" id="{FBF95A49-D51A-4CBA-86FA-86D8B530B25F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5512BFD2-6319-4D55-A78D-ACFA87450021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rgbClr val="666658"/>
                  </a:solidFill>
                </a:rPr>
                <a:t>KẾT NỐI KIẾN THỨC</a:t>
              </a:r>
            </a:p>
          </p:txBody>
        </p:sp>
      </p:grpSp>
      <p:sp>
        <p:nvSpPr>
          <p:cNvPr id="84" name="Rectangle 83">
            <a:extLst>
              <a:ext uri="{FF2B5EF4-FFF2-40B4-BE49-F238E27FC236}">
                <a16:creationId xmlns:a16="http://schemas.microsoft.com/office/drawing/2014/main" id="{C7473139-0000-47DB-9CF9-C7C842911AC8}"/>
              </a:ext>
            </a:extLst>
          </p:cNvPr>
          <p:cNvSpPr/>
          <p:nvPr/>
        </p:nvSpPr>
        <p:spPr>
          <a:xfrm>
            <a:off x="230951" y="735753"/>
            <a:ext cx="89130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600"/>
              </a:spcAft>
              <a:buSzPts val="1400"/>
              <a:tabLst>
                <a:tab pos="990600" algn="l"/>
              </a:tabLst>
            </a:pPr>
            <a:r>
              <a:rPr lang="en-US" sz="1800" b="1" dirty="0" err="1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hử</a:t>
            </a:r>
            <a:r>
              <a:rPr lang="en-US" sz="18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hách</a:t>
            </a:r>
            <a:r>
              <a:rPr lang="en-US" sz="18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2.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Lớp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4A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đặt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mua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quần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áo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đồng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phục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rong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giá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chiếc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áo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80 000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đồng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giá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chiếc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quần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60 000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đồng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lớp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23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học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sinh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Hỏi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cả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lớp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4A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đặt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mua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quần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áo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đồng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phục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hết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ất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cả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nhiêu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iền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?</a:t>
            </a:r>
            <a:endParaRPr lang="en-US" sz="1800" dirty="0">
              <a:latin typeface="+mn-lt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17" name="Table 2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435537"/>
              </p:ext>
            </p:extLst>
          </p:nvPr>
        </p:nvGraphicFramePr>
        <p:xfrm>
          <a:off x="884643" y="1690144"/>
          <a:ext cx="7605664" cy="370840"/>
        </p:xfrm>
        <a:graphic>
          <a:graphicData uri="http://schemas.openxmlformats.org/drawingml/2006/table">
            <a:tbl>
              <a:tblPr firstRow="1" bandRow="1">
                <a:tableStyleId>{C104E6A3-9CF8-457B-AD72-D36195D57042}</a:tableStyleId>
              </a:tblPr>
              <a:tblGrid>
                <a:gridCol w="19014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. 3 22</a:t>
                      </a:r>
                      <a:r>
                        <a:rPr lang="en-US" baseline="0" dirty="0" smtClean="0"/>
                        <a:t>0 000 </a:t>
                      </a:r>
                      <a:r>
                        <a:rPr lang="en-US" baseline="0" dirty="0" err="1" smtClean="0"/>
                        <a:t>đồng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.</a:t>
                      </a:r>
                      <a:r>
                        <a:rPr lang="en-US" baseline="0" dirty="0" smtClean="0"/>
                        <a:t> 3 300 000 </a:t>
                      </a:r>
                      <a:r>
                        <a:rPr lang="en-US" baseline="0" dirty="0" err="1" smtClean="0"/>
                        <a:t>đồng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. 3 350 000 </a:t>
                      </a:r>
                      <a:r>
                        <a:rPr lang="en-US" dirty="0" err="1" smtClean="0"/>
                        <a:t>đồng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. 4 500</a:t>
                      </a:r>
                      <a:r>
                        <a:rPr lang="en-US" baseline="0" dirty="0" smtClean="0"/>
                        <a:t> 000 </a:t>
                      </a:r>
                      <a:r>
                        <a:rPr lang="en-US" baseline="0" dirty="0" err="1" smtClean="0"/>
                        <a:t>đồng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61898" y="1764065"/>
            <a:ext cx="7377762" cy="3054418"/>
            <a:chOff x="193104" y="1649937"/>
            <a:chExt cx="7377762" cy="3054418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9266" y="3332755"/>
              <a:ext cx="1371600" cy="1371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9603" b="96660" l="4702" r="89969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104" y="1649937"/>
              <a:ext cx="3724275" cy="2796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76263" y="2110230"/>
              <a:ext cx="1102437" cy="1222525"/>
            </a:xfrm>
            <a:prstGeom prst="rect">
              <a:avLst/>
            </a:prstGeom>
          </p:spPr>
        </p:pic>
        <p:sp>
          <p:nvSpPr>
            <p:cNvPr id="3" name="Pentagon 2"/>
            <p:cNvSpPr/>
            <p:nvPr/>
          </p:nvSpPr>
          <p:spPr>
            <a:xfrm>
              <a:off x="4191000" y="2540000"/>
              <a:ext cx="1727200" cy="508000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80 000 </a:t>
              </a:r>
              <a:r>
                <a:rPr lang="en-US" dirty="0" err="1" smtClean="0">
                  <a:solidFill>
                    <a:schemeClr val="tx1"/>
                  </a:solidFill>
                </a:rPr>
                <a:t>đồng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Pentagon 17"/>
            <p:cNvSpPr/>
            <p:nvPr/>
          </p:nvSpPr>
          <p:spPr>
            <a:xfrm>
              <a:off x="4191000" y="3607862"/>
              <a:ext cx="1727200" cy="508000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60 000 </a:t>
              </a:r>
              <a:r>
                <a:rPr lang="en-US" dirty="0" err="1" smtClean="0">
                  <a:solidFill>
                    <a:schemeClr val="tx1"/>
                  </a:solidFill>
                </a:rPr>
                <a:t>đồng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273737" y="4365801"/>
              <a:ext cx="200660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23 </a:t>
              </a:r>
              <a:r>
                <a:rPr lang="en-US" sz="1600" dirty="0" err="1" smtClean="0"/>
                <a:t>học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sinh</a:t>
              </a:r>
              <a:endParaRPr lang="en-US" sz="1600" dirty="0"/>
            </a:p>
          </p:txBody>
        </p:sp>
      </p:grpSp>
      <p:sp>
        <p:nvSpPr>
          <p:cNvPr id="21" name="Oval 20"/>
          <p:cNvSpPr/>
          <p:nvPr/>
        </p:nvSpPr>
        <p:spPr>
          <a:xfrm>
            <a:off x="736498" y="1658987"/>
            <a:ext cx="425450" cy="37185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8" name="Google Shape;728;p28"/>
          <p:cNvGrpSpPr/>
          <p:nvPr/>
        </p:nvGrpSpPr>
        <p:grpSpPr>
          <a:xfrm>
            <a:off x="7987122" y="3535695"/>
            <a:ext cx="1143727" cy="1510329"/>
            <a:chOff x="797124" y="1924250"/>
            <a:chExt cx="1819110" cy="2485557"/>
          </a:xfrm>
        </p:grpSpPr>
        <p:sp>
          <p:nvSpPr>
            <p:cNvPr id="729" name="Google Shape;729;p28"/>
            <p:cNvSpPr/>
            <p:nvPr/>
          </p:nvSpPr>
          <p:spPr>
            <a:xfrm>
              <a:off x="811371" y="2195228"/>
              <a:ext cx="266810" cy="112091"/>
            </a:xfrm>
            <a:custGeom>
              <a:avLst/>
              <a:gdLst/>
              <a:ahLst/>
              <a:cxnLst/>
              <a:rect l="l" t="t" r="r" b="b"/>
              <a:pathLst>
                <a:path w="9495" h="3989" extrusionOk="0">
                  <a:moveTo>
                    <a:pt x="6791" y="0"/>
                  </a:moveTo>
                  <a:cubicBezTo>
                    <a:pt x="4540" y="0"/>
                    <a:pt x="1474" y="668"/>
                    <a:pt x="1" y="3950"/>
                  </a:cubicBezTo>
                  <a:cubicBezTo>
                    <a:pt x="1" y="3950"/>
                    <a:pt x="375" y="3988"/>
                    <a:pt x="983" y="3988"/>
                  </a:cubicBezTo>
                  <a:cubicBezTo>
                    <a:pt x="2940" y="3988"/>
                    <a:pt x="7324" y="3599"/>
                    <a:pt x="9495" y="315"/>
                  </a:cubicBezTo>
                  <a:cubicBezTo>
                    <a:pt x="9495" y="315"/>
                    <a:pt x="8335" y="0"/>
                    <a:pt x="6791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28"/>
            <p:cNvSpPr/>
            <p:nvPr/>
          </p:nvSpPr>
          <p:spPr>
            <a:xfrm>
              <a:off x="1138131" y="2589626"/>
              <a:ext cx="201533" cy="587178"/>
            </a:xfrm>
            <a:custGeom>
              <a:avLst/>
              <a:gdLst/>
              <a:ahLst/>
              <a:cxnLst/>
              <a:rect l="l" t="t" r="r" b="b"/>
              <a:pathLst>
                <a:path w="7172" h="20896" extrusionOk="0">
                  <a:moveTo>
                    <a:pt x="2250" y="1"/>
                  </a:moveTo>
                  <a:cubicBezTo>
                    <a:pt x="1406" y="311"/>
                    <a:pt x="665" y="589"/>
                    <a:pt x="0" y="831"/>
                  </a:cubicBezTo>
                  <a:cubicBezTo>
                    <a:pt x="293" y="1862"/>
                    <a:pt x="573" y="2803"/>
                    <a:pt x="823" y="3753"/>
                  </a:cubicBezTo>
                  <a:cubicBezTo>
                    <a:pt x="1051" y="4606"/>
                    <a:pt x="1212" y="5479"/>
                    <a:pt x="1462" y="6330"/>
                  </a:cubicBezTo>
                  <a:cubicBezTo>
                    <a:pt x="2001" y="8176"/>
                    <a:pt x="2674" y="9986"/>
                    <a:pt x="3111" y="11856"/>
                  </a:cubicBezTo>
                  <a:cubicBezTo>
                    <a:pt x="3695" y="14353"/>
                    <a:pt x="4098" y="16895"/>
                    <a:pt x="4586" y="19418"/>
                  </a:cubicBezTo>
                  <a:cubicBezTo>
                    <a:pt x="4671" y="19877"/>
                    <a:pt x="4768" y="20338"/>
                    <a:pt x="4882" y="20895"/>
                  </a:cubicBezTo>
                  <a:lnTo>
                    <a:pt x="6870" y="20171"/>
                  </a:lnTo>
                  <a:cubicBezTo>
                    <a:pt x="7133" y="20078"/>
                    <a:pt x="7171" y="19916"/>
                    <a:pt x="7099" y="19656"/>
                  </a:cubicBezTo>
                  <a:cubicBezTo>
                    <a:pt x="6353" y="16878"/>
                    <a:pt x="5684" y="14079"/>
                    <a:pt x="4852" y="11328"/>
                  </a:cubicBezTo>
                  <a:cubicBezTo>
                    <a:pt x="4110" y="8865"/>
                    <a:pt x="3394" y="6403"/>
                    <a:pt x="2970" y="3860"/>
                  </a:cubicBezTo>
                  <a:cubicBezTo>
                    <a:pt x="2754" y="2590"/>
                    <a:pt x="2496" y="1326"/>
                    <a:pt x="225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28"/>
            <p:cNvSpPr/>
            <p:nvPr/>
          </p:nvSpPr>
          <p:spPr>
            <a:xfrm>
              <a:off x="1322475" y="3304376"/>
              <a:ext cx="116137" cy="180795"/>
            </a:xfrm>
            <a:custGeom>
              <a:avLst/>
              <a:gdLst/>
              <a:ahLst/>
              <a:cxnLst/>
              <a:rect l="l" t="t" r="r" b="b"/>
              <a:pathLst>
                <a:path w="4133" h="6434" extrusionOk="0">
                  <a:moveTo>
                    <a:pt x="2349" y="1"/>
                  </a:moveTo>
                  <a:cubicBezTo>
                    <a:pt x="1721" y="116"/>
                    <a:pt x="1158" y="202"/>
                    <a:pt x="598" y="329"/>
                  </a:cubicBezTo>
                  <a:cubicBezTo>
                    <a:pt x="166" y="428"/>
                    <a:pt x="0" y="760"/>
                    <a:pt x="107" y="1211"/>
                  </a:cubicBezTo>
                  <a:cubicBezTo>
                    <a:pt x="339" y="2169"/>
                    <a:pt x="577" y="3128"/>
                    <a:pt x="805" y="4086"/>
                  </a:cubicBezTo>
                  <a:cubicBezTo>
                    <a:pt x="878" y="4376"/>
                    <a:pt x="940" y="4666"/>
                    <a:pt x="1009" y="4960"/>
                  </a:cubicBezTo>
                  <a:cubicBezTo>
                    <a:pt x="1316" y="4860"/>
                    <a:pt x="1594" y="4814"/>
                    <a:pt x="1848" y="4814"/>
                  </a:cubicBezTo>
                  <a:cubicBezTo>
                    <a:pt x="2881" y="4814"/>
                    <a:pt x="3520" y="5565"/>
                    <a:pt x="4132" y="6434"/>
                  </a:cubicBezTo>
                  <a:cubicBezTo>
                    <a:pt x="3539" y="4299"/>
                    <a:pt x="2950" y="2165"/>
                    <a:pt x="234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28"/>
            <p:cNvSpPr/>
            <p:nvPr/>
          </p:nvSpPr>
          <p:spPr>
            <a:xfrm>
              <a:off x="1189472" y="3329048"/>
              <a:ext cx="144827" cy="169303"/>
            </a:xfrm>
            <a:custGeom>
              <a:avLst/>
              <a:gdLst/>
              <a:ahLst/>
              <a:cxnLst/>
              <a:rect l="l" t="t" r="r" b="b"/>
              <a:pathLst>
                <a:path w="5154" h="6025" extrusionOk="0">
                  <a:moveTo>
                    <a:pt x="3958" y="0"/>
                  </a:moveTo>
                  <a:cubicBezTo>
                    <a:pt x="2607" y="265"/>
                    <a:pt x="1318" y="511"/>
                    <a:pt x="1" y="768"/>
                  </a:cubicBezTo>
                  <a:cubicBezTo>
                    <a:pt x="636" y="2509"/>
                    <a:pt x="1276" y="4260"/>
                    <a:pt x="1920" y="6024"/>
                  </a:cubicBezTo>
                  <a:cubicBezTo>
                    <a:pt x="2218" y="5385"/>
                    <a:pt x="2661" y="5010"/>
                    <a:pt x="3233" y="5010"/>
                  </a:cubicBezTo>
                  <a:cubicBezTo>
                    <a:pt x="3736" y="5010"/>
                    <a:pt x="4339" y="5300"/>
                    <a:pt x="5031" y="5956"/>
                  </a:cubicBezTo>
                  <a:cubicBezTo>
                    <a:pt x="5153" y="3808"/>
                    <a:pt x="4408" y="1947"/>
                    <a:pt x="395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28"/>
            <p:cNvSpPr/>
            <p:nvPr/>
          </p:nvSpPr>
          <p:spPr>
            <a:xfrm>
              <a:off x="1073611" y="3315644"/>
              <a:ext cx="156489" cy="231179"/>
            </a:xfrm>
            <a:custGeom>
              <a:avLst/>
              <a:gdLst/>
              <a:ahLst/>
              <a:cxnLst/>
              <a:rect l="l" t="t" r="r" b="b"/>
              <a:pathLst>
                <a:path w="5569" h="8227" extrusionOk="0">
                  <a:moveTo>
                    <a:pt x="128" y="0"/>
                  </a:moveTo>
                  <a:lnTo>
                    <a:pt x="1" y="77"/>
                  </a:lnTo>
                  <a:cubicBezTo>
                    <a:pt x="619" y="2761"/>
                    <a:pt x="1242" y="5448"/>
                    <a:pt x="1883" y="8226"/>
                  </a:cubicBezTo>
                  <a:cubicBezTo>
                    <a:pt x="1979" y="8046"/>
                    <a:pt x="2027" y="7958"/>
                    <a:pt x="2073" y="7872"/>
                  </a:cubicBezTo>
                  <a:cubicBezTo>
                    <a:pt x="2446" y="7127"/>
                    <a:pt x="2847" y="6767"/>
                    <a:pt x="3371" y="6767"/>
                  </a:cubicBezTo>
                  <a:cubicBezTo>
                    <a:pt x="3691" y="6767"/>
                    <a:pt x="4056" y="6901"/>
                    <a:pt x="4489" y="7165"/>
                  </a:cubicBezTo>
                  <a:cubicBezTo>
                    <a:pt x="4717" y="7306"/>
                    <a:pt x="4924" y="7485"/>
                    <a:pt x="5124" y="7672"/>
                  </a:cubicBezTo>
                  <a:cubicBezTo>
                    <a:pt x="5259" y="7795"/>
                    <a:pt x="5358" y="7962"/>
                    <a:pt x="5467" y="8111"/>
                  </a:cubicBezTo>
                  <a:cubicBezTo>
                    <a:pt x="5564" y="7975"/>
                    <a:pt x="5568" y="7941"/>
                    <a:pt x="5560" y="7910"/>
                  </a:cubicBezTo>
                  <a:cubicBezTo>
                    <a:pt x="4822" y="5743"/>
                    <a:pt x="4094" y="3570"/>
                    <a:pt x="3336" y="1406"/>
                  </a:cubicBezTo>
                  <a:cubicBezTo>
                    <a:pt x="3289" y="1274"/>
                    <a:pt x="3048" y="1158"/>
                    <a:pt x="2878" y="1129"/>
                  </a:cubicBezTo>
                  <a:cubicBezTo>
                    <a:pt x="1883" y="959"/>
                    <a:pt x="844" y="903"/>
                    <a:pt x="12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28"/>
            <p:cNvSpPr/>
            <p:nvPr/>
          </p:nvSpPr>
          <p:spPr>
            <a:xfrm>
              <a:off x="929873" y="2675250"/>
              <a:ext cx="211172" cy="606314"/>
            </a:xfrm>
            <a:custGeom>
              <a:avLst/>
              <a:gdLst/>
              <a:ahLst/>
              <a:cxnLst/>
              <a:rect l="l" t="t" r="r" b="b"/>
              <a:pathLst>
                <a:path w="7515" h="21577" extrusionOk="0">
                  <a:moveTo>
                    <a:pt x="2420" y="1"/>
                  </a:moveTo>
                  <a:cubicBezTo>
                    <a:pt x="1591" y="123"/>
                    <a:pt x="805" y="243"/>
                    <a:pt x="13" y="358"/>
                  </a:cubicBezTo>
                  <a:cubicBezTo>
                    <a:pt x="13" y="375"/>
                    <a:pt x="0" y="431"/>
                    <a:pt x="13" y="478"/>
                  </a:cubicBezTo>
                  <a:cubicBezTo>
                    <a:pt x="802" y="3820"/>
                    <a:pt x="1585" y="7165"/>
                    <a:pt x="2365" y="10514"/>
                  </a:cubicBezTo>
                  <a:cubicBezTo>
                    <a:pt x="2408" y="10704"/>
                    <a:pt x="2374" y="10917"/>
                    <a:pt x="2416" y="11109"/>
                  </a:cubicBezTo>
                  <a:cubicBezTo>
                    <a:pt x="2483" y="11425"/>
                    <a:pt x="2535" y="11757"/>
                    <a:pt x="2696" y="12021"/>
                  </a:cubicBezTo>
                  <a:cubicBezTo>
                    <a:pt x="2776" y="12153"/>
                    <a:pt x="3077" y="12162"/>
                    <a:pt x="3281" y="12201"/>
                  </a:cubicBezTo>
                  <a:cubicBezTo>
                    <a:pt x="4485" y="12434"/>
                    <a:pt x="5108" y="13440"/>
                    <a:pt x="4747" y="14650"/>
                  </a:cubicBezTo>
                  <a:cubicBezTo>
                    <a:pt x="4654" y="14960"/>
                    <a:pt x="4705" y="15177"/>
                    <a:pt x="4854" y="15446"/>
                  </a:cubicBezTo>
                  <a:cubicBezTo>
                    <a:pt x="5201" y="16068"/>
                    <a:pt x="5543" y="16699"/>
                    <a:pt x="5820" y="17359"/>
                  </a:cubicBezTo>
                  <a:cubicBezTo>
                    <a:pt x="6150" y="18164"/>
                    <a:pt x="5887" y="19062"/>
                    <a:pt x="5218" y="19612"/>
                  </a:cubicBezTo>
                  <a:cubicBezTo>
                    <a:pt x="5027" y="19765"/>
                    <a:pt x="4794" y="19872"/>
                    <a:pt x="4569" y="20008"/>
                  </a:cubicBezTo>
                  <a:cubicBezTo>
                    <a:pt x="4671" y="20502"/>
                    <a:pt x="4772" y="20984"/>
                    <a:pt x="4895" y="21576"/>
                  </a:cubicBezTo>
                  <a:cubicBezTo>
                    <a:pt x="5514" y="20362"/>
                    <a:pt x="6594" y="20170"/>
                    <a:pt x="7514" y="19928"/>
                  </a:cubicBezTo>
                  <a:cubicBezTo>
                    <a:pt x="7319" y="19424"/>
                    <a:pt x="7112" y="18973"/>
                    <a:pt x="6980" y="18504"/>
                  </a:cubicBezTo>
                  <a:cubicBezTo>
                    <a:pt x="6883" y="18168"/>
                    <a:pt x="6929" y="17793"/>
                    <a:pt x="6840" y="17452"/>
                  </a:cubicBezTo>
                  <a:cubicBezTo>
                    <a:pt x="6323" y="15496"/>
                    <a:pt x="5734" y="13554"/>
                    <a:pt x="5273" y="11586"/>
                  </a:cubicBezTo>
                  <a:cubicBezTo>
                    <a:pt x="4738" y="9299"/>
                    <a:pt x="4302" y="6991"/>
                    <a:pt x="3831" y="4690"/>
                  </a:cubicBezTo>
                  <a:cubicBezTo>
                    <a:pt x="3501" y="3076"/>
                    <a:pt x="3085" y="1491"/>
                    <a:pt x="242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28"/>
            <p:cNvSpPr/>
            <p:nvPr/>
          </p:nvSpPr>
          <p:spPr>
            <a:xfrm>
              <a:off x="1010608" y="2619469"/>
              <a:ext cx="241997" cy="556605"/>
            </a:xfrm>
            <a:custGeom>
              <a:avLst/>
              <a:gdLst/>
              <a:ahLst/>
              <a:cxnLst/>
              <a:rect l="l" t="t" r="r" b="b"/>
              <a:pathLst>
                <a:path w="8612" h="19808" extrusionOk="0">
                  <a:moveTo>
                    <a:pt x="4005" y="0"/>
                  </a:moveTo>
                  <a:cubicBezTo>
                    <a:pt x="2623" y="627"/>
                    <a:pt x="1306" y="1228"/>
                    <a:pt x="1" y="1819"/>
                  </a:cubicBezTo>
                  <a:cubicBezTo>
                    <a:pt x="183" y="2122"/>
                    <a:pt x="412" y="2390"/>
                    <a:pt x="513" y="2696"/>
                  </a:cubicBezTo>
                  <a:cubicBezTo>
                    <a:pt x="878" y="3775"/>
                    <a:pt x="1276" y="4848"/>
                    <a:pt x="1526" y="5955"/>
                  </a:cubicBezTo>
                  <a:cubicBezTo>
                    <a:pt x="1959" y="7847"/>
                    <a:pt x="2217" y="9776"/>
                    <a:pt x="2670" y="11658"/>
                  </a:cubicBezTo>
                  <a:cubicBezTo>
                    <a:pt x="3268" y="14125"/>
                    <a:pt x="3996" y="16557"/>
                    <a:pt x="4624" y="19012"/>
                  </a:cubicBezTo>
                  <a:cubicBezTo>
                    <a:pt x="4747" y="19499"/>
                    <a:pt x="4903" y="19768"/>
                    <a:pt x="5351" y="19768"/>
                  </a:cubicBezTo>
                  <a:cubicBezTo>
                    <a:pt x="5413" y="19768"/>
                    <a:pt x="5479" y="19763"/>
                    <a:pt x="5552" y="19753"/>
                  </a:cubicBezTo>
                  <a:cubicBezTo>
                    <a:pt x="5623" y="19743"/>
                    <a:pt x="5695" y="19739"/>
                    <a:pt x="5768" y="19739"/>
                  </a:cubicBezTo>
                  <a:cubicBezTo>
                    <a:pt x="6046" y="19739"/>
                    <a:pt x="6333" y="19796"/>
                    <a:pt x="6616" y="19803"/>
                  </a:cubicBezTo>
                  <a:cubicBezTo>
                    <a:pt x="6833" y="19806"/>
                    <a:pt x="7051" y="19807"/>
                    <a:pt x="7271" y="19807"/>
                  </a:cubicBezTo>
                  <a:cubicBezTo>
                    <a:pt x="7710" y="19807"/>
                    <a:pt x="8154" y="19803"/>
                    <a:pt x="8612" y="19803"/>
                  </a:cubicBezTo>
                  <a:cubicBezTo>
                    <a:pt x="8536" y="19394"/>
                    <a:pt x="8458" y="18978"/>
                    <a:pt x="8383" y="18560"/>
                  </a:cubicBezTo>
                  <a:cubicBezTo>
                    <a:pt x="7908" y="16038"/>
                    <a:pt x="7564" y="13478"/>
                    <a:pt x="6925" y="10999"/>
                  </a:cubicBezTo>
                  <a:cubicBezTo>
                    <a:pt x="6086" y="7736"/>
                    <a:pt x="4988" y="4546"/>
                    <a:pt x="4356" y="1228"/>
                  </a:cubicBezTo>
                  <a:cubicBezTo>
                    <a:pt x="4285" y="831"/>
                    <a:pt x="4137" y="452"/>
                    <a:pt x="400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28"/>
            <p:cNvSpPr/>
            <p:nvPr/>
          </p:nvSpPr>
          <p:spPr>
            <a:xfrm>
              <a:off x="797124" y="1924250"/>
              <a:ext cx="1819110" cy="2485557"/>
            </a:xfrm>
            <a:custGeom>
              <a:avLst/>
              <a:gdLst/>
              <a:ahLst/>
              <a:cxnLst/>
              <a:rect l="l" t="t" r="r" b="b"/>
              <a:pathLst>
                <a:path w="64737" h="88454" extrusionOk="0">
                  <a:moveTo>
                    <a:pt x="7332" y="9914"/>
                  </a:moveTo>
                  <a:cubicBezTo>
                    <a:pt x="8073" y="9914"/>
                    <a:pt x="8790" y="10033"/>
                    <a:pt x="9437" y="10279"/>
                  </a:cubicBezTo>
                  <a:cubicBezTo>
                    <a:pt x="6984" y="12417"/>
                    <a:pt x="4059" y="13264"/>
                    <a:pt x="827" y="13470"/>
                  </a:cubicBezTo>
                  <a:cubicBezTo>
                    <a:pt x="2154" y="11212"/>
                    <a:pt x="4877" y="9914"/>
                    <a:pt x="7332" y="9914"/>
                  </a:cubicBezTo>
                  <a:close/>
                  <a:moveTo>
                    <a:pt x="24310" y="1290"/>
                  </a:moveTo>
                  <a:cubicBezTo>
                    <a:pt x="25559" y="1290"/>
                    <a:pt x="26803" y="1506"/>
                    <a:pt x="28036" y="1720"/>
                  </a:cubicBezTo>
                  <a:cubicBezTo>
                    <a:pt x="31040" y="2249"/>
                    <a:pt x="34616" y="4763"/>
                    <a:pt x="35290" y="8712"/>
                  </a:cubicBezTo>
                  <a:cubicBezTo>
                    <a:pt x="35633" y="10709"/>
                    <a:pt x="35493" y="12609"/>
                    <a:pt x="34917" y="14504"/>
                  </a:cubicBezTo>
                  <a:cubicBezTo>
                    <a:pt x="34604" y="15535"/>
                    <a:pt x="33879" y="16319"/>
                    <a:pt x="33089" y="17127"/>
                  </a:cubicBezTo>
                  <a:cubicBezTo>
                    <a:pt x="33323" y="16374"/>
                    <a:pt x="33555" y="15722"/>
                    <a:pt x="33716" y="15049"/>
                  </a:cubicBezTo>
                  <a:cubicBezTo>
                    <a:pt x="33796" y="14712"/>
                    <a:pt x="33796" y="14334"/>
                    <a:pt x="33741" y="13988"/>
                  </a:cubicBezTo>
                  <a:cubicBezTo>
                    <a:pt x="33626" y="13255"/>
                    <a:pt x="33208" y="12844"/>
                    <a:pt x="32638" y="12844"/>
                  </a:cubicBezTo>
                  <a:cubicBezTo>
                    <a:pt x="32417" y="12844"/>
                    <a:pt x="32173" y="12906"/>
                    <a:pt x="31915" y="13034"/>
                  </a:cubicBezTo>
                  <a:cubicBezTo>
                    <a:pt x="31471" y="13256"/>
                    <a:pt x="31094" y="13613"/>
                    <a:pt x="30580" y="13988"/>
                  </a:cubicBezTo>
                  <a:cubicBezTo>
                    <a:pt x="30301" y="13405"/>
                    <a:pt x="29932" y="12813"/>
                    <a:pt x="29741" y="12170"/>
                  </a:cubicBezTo>
                  <a:cubicBezTo>
                    <a:pt x="29491" y="11343"/>
                    <a:pt x="29368" y="10479"/>
                    <a:pt x="29220" y="9622"/>
                  </a:cubicBezTo>
                  <a:cubicBezTo>
                    <a:pt x="29120" y="9049"/>
                    <a:pt x="28976" y="8779"/>
                    <a:pt x="28675" y="8779"/>
                  </a:cubicBezTo>
                  <a:cubicBezTo>
                    <a:pt x="28504" y="8779"/>
                    <a:pt x="28284" y="8866"/>
                    <a:pt x="27992" y="9034"/>
                  </a:cubicBezTo>
                  <a:cubicBezTo>
                    <a:pt x="26962" y="9631"/>
                    <a:pt x="25882" y="9892"/>
                    <a:pt x="24768" y="9892"/>
                  </a:cubicBezTo>
                  <a:cubicBezTo>
                    <a:pt x="24292" y="9892"/>
                    <a:pt x="23809" y="9844"/>
                    <a:pt x="23322" y="9755"/>
                  </a:cubicBezTo>
                  <a:cubicBezTo>
                    <a:pt x="22043" y="9524"/>
                    <a:pt x="21488" y="8889"/>
                    <a:pt x="21293" y="7611"/>
                  </a:cubicBezTo>
                  <a:cubicBezTo>
                    <a:pt x="21204" y="7037"/>
                    <a:pt x="21052" y="6765"/>
                    <a:pt x="20747" y="6765"/>
                  </a:cubicBezTo>
                  <a:cubicBezTo>
                    <a:pt x="20575" y="6765"/>
                    <a:pt x="20354" y="6852"/>
                    <a:pt x="20069" y="7019"/>
                  </a:cubicBezTo>
                  <a:cubicBezTo>
                    <a:pt x="19001" y="7649"/>
                    <a:pt x="17881" y="7929"/>
                    <a:pt x="16722" y="7929"/>
                  </a:cubicBezTo>
                  <a:cubicBezTo>
                    <a:pt x="16242" y="7929"/>
                    <a:pt x="15755" y="7881"/>
                    <a:pt x="15262" y="7790"/>
                  </a:cubicBezTo>
                  <a:cubicBezTo>
                    <a:pt x="13619" y="7484"/>
                    <a:pt x="12551" y="6032"/>
                    <a:pt x="12767" y="4472"/>
                  </a:cubicBezTo>
                  <a:cubicBezTo>
                    <a:pt x="12894" y="3549"/>
                    <a:pt x="13382" y="2918"/>
                    <a:pt x="14263" y="2586"/>
                  </a:cubicBezTo>
                  <a:cubicBezTo>
                    <a:pt x="15508" y="2115"/>
                    <a:pt x="16794" y="2073"/>
                    <a:pt x="18091" y="2073"/>
                  </a:cubicBezTo>
                  <a:cubicBezTo>
                    <a:pt x="18287" y="2073"/>
                    <a:pt x="18483" y="2074"/>
                    <a:pt x="18679" y="2075"/>
                  </a:cubicBezTo>
                  <a:cubicBezTo>
                    <a:pt x="18909" y="2075"/>
                    <a:pt x="19145" y="2079"/>
                    <a:pt x="19381" y="2079"/>
                  </a:cubicBezTo>
                  <a:cubicBezTo>
                    <a:pt x="20041" y="2079"/>
                    <a:pt x="20708" y="2049"/>
                    <a:pt x="21285" y="1824"/>
                  </a:cubicBezTo>
                  <a:cubicBezTo>
                    <a:pt x="22294" y="1430"/>
                    <a:pt x="23304" y="1290"/>
                    <a:pt x="24310" y="1290"/>
                  </a:cubicBezTo>
                  <a:close/>
                  <a:moveTo>
                    <a:pt x="38025" y="669"/>
                  </a:moveTo>
                  <a:cubicBezTo>
                    <a:pt x="38423" y="669"/>
                    <a:pt x="38836" y="710"/>
                    <a:pt x="39261" y="793"/>
                  </a:cubicBezTo>
                  <a:cubicBezTo>
                    <a:pt x="40184" y="971"/>
                    <a:pt x="41078" y="1274"/>
                    <a:pt x="41803" y="1892"/>
                  </a:cubicBezTo>
                  <a:cubicBezTo>
                    <a:pt x="43147" y="3033"/>
                    <a:pt x="44727" y="3488"/>
                    <a:pt x="46435" y="3629"/>
                  </a:cubicBezTo>
                  <a:cubicBezTo>
                    <a:pt x="46837" y="3659"/>
                    <a:pt x="47240" y="3744"/>
                    <a:pt x="47638" y="3808"/>
                  </a:cubicBezTo>
                  <a:cubicBezTo>
                    <a:pt x="48931" y="4025"/>
                    <a:pt x="50231" y="5427"/>
                    <a:pt x="49685" y="7139"/>
                  </a:cubicBezTo>
                  <a:cubicBezTo>
                    <a:pt x="49299" y="8362"/>
                    <a:pt x="48719" y="9461"/>
                    <a:pt x="48015" y="10509"/>
                  </a:cubicBezTo>
                  <a:cubicBezTo>
                    <a:pt x="47130" y="11834"/>
                    <a:pt x="46642" y="13266"/>
                    <a:pt x="46701" y="14876"/>
                  </a:cubicBezTo>
                  <a:cubicBezTo>
                    <a:pt x="46720" y="15366"/>
                    <a:pt x="46669" y="15864"/>
                    <a:pt x="46596" y="16350"/>
                  </a:cubicBezTo>
                  <a:cubicBezTo>
                    <a:pt x="46339" y="18109"/>
                    <a:pt x="45021" y="19247"/>
                    <a:pt x="43475" y="19247"/>
                  </a:cubicBezTo>
                  <a:cubicBezTo>
                    <a:pt x="42986" y="19247"/>
                    <a:pt x="42473" y="19133"/>
                    <a:pt x="41964" y="18888"/>
                  </a:cubicBezTo>
                  <a:cubicBezTo>
                    <a:pt x="40024" y="17956"/>
                    <a:pt x="38362" y="16682"/>
                    <a:pt x="37557" y="14526"/>
                  </a:cubicBezTo>
                  <a:cubicBezTo>
                    <a:pt x="37218" y="13623"/>
                    <a:pt x="36689" y="12797"/>
                    <a:pt x="36295" y="11915"/>
                  </a:cubicBezTo>
                  <a:cubicBezTo>
                    <a:pt x="36171" y="11638"/>
                    <a:pt x="36209" y="11293"/>
                    <a:pt x="36171" y="10978"/>
                  </a:cubicBezTo>
                  <a:cubicBezTo>
                    <a:pt x="36027" y="8767"/>
                    <a:pt x="35727" y="6599"/>
                    <a:pt x="34277" y="4793"/>
                  </a:cubicBezTo>
                  <a:cubicBezTo>
                    <a:pt x="34171" y="4660"/>
                    <a:pt x="34061" y="4533"/>
                    <a:pt x="33947" y="4409"/>
                  </a:cubicBezTo>
                  <a:cubicBezTo>
                    <a:pt x="33340" y="3766"/>
                    <a:pt x="33315" y="3336"/>
                    <a:pt x="33921" y="2637"/>
                  </a:cubicBezTo>
                  <a:cubicBezTo>
                    <a:pt x="35059" y="1322"/>
                    <a:pt x="36436" y="669"/>
                    <a:pt x="38025" y="669"/>
                  </a:cubicBezTo>
                  <a:close/>
                  <a:moveTo>
                    <a:pt x="11305" y="10131"/>
                  </a:moveTo>
                  <a:cubicBezTo>
                    <a:pt x="11961" y="12349"/>
                    <a:pt x="12054" y="14543"/>
                    <a:pt x="12652" y="16587"/>
                  </a:cubicBezTo>
                  <a:lnTo>
                    <a:pt x="12652" y="16587"/>
                  </a:lnTo>
                  <a:cubicBezTo>
                    <a:pt x="10885" y="17418"/>
                    <a:pt x="9221" y="18253"/>
                    <a:pt x="7511" y="18995"/>
                  </a:cubicBezTo>
                  <a:cubicBezTo>
                    <a:pt x="6003" y="19647"/>
                    <a:pt x="4418" y="20073"/>
                    <a:pt x="2774" y="20201"/>
                  </a:cubicBezTo>
                  <a:cubicBezTo>
                    <a:pt x="2181" y="18178"/>
                    <a:pt x="1592" y="16180"/>
                    <a:pt x="1007" y="14182"/>
                  </a:cubicBezTo>
                  <a:cubicBezTo>
                    <a:pt x="1859" y="14067"/>
                    <a:pt x="2698" y="13977"/>
                    <a:pt x="3524" y="13837"/>
                  </a:cubicBezTo>
                  <a:cubicBezTo>
                    <a:pt x="5630" y="13478"/>
                    <a:pt x="7550" y="12695"/>
                    <a:pt x="9262" y="11383"/>
                  </a:cubicBezTo>
                  <a:cubicBezTo>
                    <a:pt x="9855" y="10931"/>
                    <a:pt x="10537" y="10595"/>
                    <a:pt x="11305" y="10131"/>
                  </a:cubicBezTo>
                  <a:close/>
                  <a:moveTo>
                    <a:pt x="12801" y="17372"/>
                  </a:moveTo>
                  <a:cubicBezTo>
                    <a:pt x="13000" y="18215"/>
                    <a:pt x="13186" y="19003"/>
                    <a:pt x="13377" y="19808"/>
                  </a:cubicBezTo>
                  <a:lnTo>
                    <a:pt x="13378" y="19808"/>
                  </a:lnTo>
                  <a:cubicBezTo>
                    <a:pt x="12551" y="20139"/>
                    <a:pt x="11768" y="20451"/>
                    <a:pt x="10987" y="20767"/>
                  </a:cubicBezTo>
                  <a:cubicBezTo>
                    <a:pt x="9433" y="21393"/>
                    <a:pt x="7894" y="22066"/>
                    <a:pt x="6318" y="22632"/>
                  </a:cubicBezTo>
                  <a:cubicBezTo>
                    <a:pt x="5440" y="22952"/>
                    <a:pt x="4499" y="23096"/>
                    <a:pt x="3530" y="23335"/>
                  </a:cubicBezTo>
                  <a:cubicBezTo>
                    <a:pt x="3292" y="22437"/>
                    <a:pt x="3089" y="21653"/>
                    <a:pt x="2868" y="20814"/>
                  </a:cubicBezTo>
                  <a:cubicBezTo>
                    <a:pt x="3178" y="20783"/>
                    <a:pt x="3441" y="20753"/>
                    <a:pt x="3703" y="20728"/>
                  </a:cubicBezTo>
                  <a:cubicBezTo>
                    <a:pt x="5881" y="20511"/>
                    <a:pt x="7851" y="19676"/>
                    <a:pt x="9784" y="18693"/>
                  </a:cubicBezTo>
                  <a:cubicBezTo>
                    <a:pt x="10746" y="18202"/>
                    <a:pt x="11762" y="17824"/>
                    <a:pt x="12801" y="17372"/>
                  </a:cubicBezTo>
                  <a:close/>
                  <a:moveTo>
                    <a:pt x="13563" y="20554"/>
                  </a:moveTo>
                  <a:cubicBezTo>
                    <a:pt x="13791" y="21435"/>
                    <a:pt x="14008" y="22261"/>
                    <a:pt x="14224" y="23083"/>
                  </a:cubicBezTo>
                  <a:lnTo>
                    <a:pt x="14224" y="23083"/>
                  </a:lnTo>
                  <a:cubicBezTo>
                    <a:pt x="12195" y="23556"/>
                    <a:pt x="10386" y="24481"/>
                    <a:pt x="8563" y="25358"/>
                  </a:cubicBezTo>
                  <a:cubicBezTo>
                    <a:pt x="7279" y="25977"/>
                    <a:pt x="5944" y="26330"/>
                    <a:pt x="4495" y="26432"/>
                  </a:cubicBezTo>
                  <a:cubicBezTo>
                    <a:pt x="4228" y="25584"/>
                    <a:pt x="3970" y="24762"/>
                    <a:pt x="3690" y="23872"/>
                  </a:cubicBezTo>
                  <a:cubicBezTo>
                    <a:pt x="4106" y="23833"/>
                    <a:pt x="4483" y="23851"/>
                    <a:pt x="4825" y="23752"/>
                  </a:cubicBezTo>
                  <a:cubicBezTo>
                    <a:pt x="5877" y="23446"/>
                    <a:pt x="6928" y="23126"/>
                    <a:pt x="7956" y="22756"/>
                  </a:cubicBezTo>
                  <a:cubicBezTo>
                    <a:pt x="8881" y="22420"/>
                    <a:pt x="9762" y="21990"/>
                    <a:pt x="10678" y="21632"/>
                  </a:cubicBezTo>
                  <a:cubicBezTo>
                    <a:pt x="11601" y="21266"/>
                    <a:pt x="12542" y="20933"/>
                    <a:pt x="13563" y="20554"/>
                  </a:cubicBezTo>
                  <a:close/>
                  <a:moveTo>
                    <a:pt x="20462" y="7834"/>
                  </a:moveTo>
                  <a:cubicBezTo>
                    <a:pt x="20492" y="7915"/>
                    <a:pt x="20530" y="7992"/>
                    <a:pt x="20544" y="8073"/>
                  </a:cubicBezTo>
                  <a:cubicBezTo>
                    <a:pt x="20789" y="9534"/>
                    <a:pt x="21759" y="10279"/>
                    <a:pt x="23107" y="10556"/>
                  </a:cubicBezTo>
                  <a:cubicBezTo>
                    <a:pt x="23662" y="10670"/>
                    <a:pt x="24212" y="10729"/>
                    <a:pt x="24758" y="10729"/>
                  </a:cubicBezTo>
                  <a:cubicBezTo>
                    <a:pt x="25994" y="10729"/>
                    <a:pt x="27205" y="10425"/>
                    <a:pt x="28396" y="9763"/>
                  </a:cubicBezTo>
                  <a:cubicBezTo>
                    <a:pt x="28785" y="11655"/>
                    <a:pt x="28955" y="13614"/>
                    <a:pt x="30679" y="14957"/>
                  </a:cubicBezTo>
                  <a:cubicBezTo>
                    <a:pt x="30857" y="14794"/>
                    <a:pt x="31086" y="14577"/>
                    <a:pt x="31327" y="14381"/>
                  </a:cubicBezTo>
                  <a:cubicBezTo>
                    <a:pt x="31625" y="14133"/>
                    <a:pt x="31908" y="13852"/>
                    <a:pt x="32248" y="13682"/>
                  </a:cubicBezTo>
                  <a:cubicBezTo>
                    <a:pt x="32381" y="13614"/>
                    <a:pt x="32502" y="13581"/>
                    <a:pt x="32605" y="13581"/>
                  </a:cubicBezTo>
                  <a:cubicBezTo>
                    <a:pt x="32852" y="13581"/>
                    <a:pt x="33003" y="13769"/>
                    <a:pt x="33019" y="14121"/>
                  </a:cubicBezTo>
                  <a:cubicBezTo>
                    <a:pt x="33040" y="14589"/>
                    <a:pt x="33014" y="15087"/>
                    <a:pt x="32874" y="15526"/>
                  </a:cubicBezTo>
                  <a:lnTo>
                    <a:pt x="32875" y="15526"/>
                  </a:lnTo>
                  <a:cubicBezTo>
                    <a:pt x="32553" y="16514"/>
                    <a:pt x="32107" y="17439"/>
                    <a:pt x="31356" y="18211"/>
                  </a:cubicBezTo>
                  <a:cubicBezTo>
                    <a:pt x="30839" y="18749"/>
                    <a:pt x="30412" y="19378"/>
                    <a:pt x="29991" y="20000"/>
                  </a:cubicBezTo>
                  <a:cubicBezTo>
                    <a:pt x="29873" y="20175"/>
                    <a:pt x="29873" y="20486"/>
                    <a:pt x="29925" y="20707"/>
                  </a:cubicBezTo>
                  <a:cubicBezTo>
                    <a:pt x="30141" y="21636"/>
                    <a:pt x="30407" y="22552"/>
                    <a:pt x="30623" y="23480"/>
                  </a:cubicBezTo>
                  <a:cubicBezTo>
                    <a:pt x="30662" y="23638"/>
                    <a:pt x="30623" y="23916"/>
                    <a:pt x="30514" y="24000"/>
                  </a:cubicBezTo>
                  <a:cubicBezTo>
                    <a:pt x="29060" y="25159"/>
                    <a:pt x="27814" y="26594"/>
                    <a:pt x="26086" y="27391"/>
                  </a:cubicBezTo>
                  <a:cubicBezTo>
                    <a:pt x="25922" y="27466"/>
                    <a:pt x="25781" y="27505"/>
                    <a:pt x="25651" y="27505"/>
                  </a:cubicBezTo>
                  <a:cubicBezTo>
                    <a:pt x="25455" y="27505"/>
                    <a:pt x="25285" y="27416"/>
                    <a:pt x="25099" y="27229"/>
                  </a:cubicBezTo>
                  <a:cubicBezTo>
                    <a:pt x="24319" y="26442"/>
                    <a:pt x="23904" y="25461"/>
                    <a:pt x="23823" y="24400"/>
                  </a:cubicBezTo>
                  <a:cubicBezTo>
                    <a:pt x="23746" y="23442"/>
                    <a:pt x="23899" y="22474"/>
                    <a:pt x="23933" y="21508"/>
                  </a:cubicBezTo>
                  <a:cubicBezTo>
                    <a:pt x="23963" y="20554"/>
                    <a:pt x="23692" y="20082"/>
                    <a:pt x="23008" y="20082"/>
                  </a:cubicBezTo>
                  <a:cubicBezTo>
                    <a:pt x="22821" y="20082"/>
                    <a:pt x="22603" y="20117"/>
                    <a:pt x="22352" y="20188"/>
                  </a:cubicBezTo>
                  <a:cubicBezTo>
                    <a:pt x="21970" y="20296"/>
                    <a:pt x="21607" y="20346"/>
                    <a:pt x="21260" y="20346"/>
                  </a:cubicBezTo>
                  <a:cubicBezTo>
                    <a:pt x="20116" y="20346"/>
                    <a:pt x="19148" y="19801"/>
                    <a:pt x="18281" y="18991"/>
                  </a:cubicBezTo>
                  <a:cubicBezTo>
                    <a:pt x="17183" y="17964"/>
                    <a:pt x="16623" y="16609"/>
                    <a:pt x="16403" y="15114"/>
                  </a:cubicBezTo>
                  <a:cubicBezTo>
                    <a:pt x="16119" y="13146"/>
                    <a:pt x="16103" y="11183"/>
                    <a:pt x="16407" y="9214"/>
                  </a:cubicBezTo>
                  <a:cubicBezTo>
                    <a:pt x="16446" y="8951"/>
                    <a:pt x="16480" y="8746"/>
                    <a:pt x="16844" y="8725"/>
                  </a:cubicBezTo>
                  <a:cubicBezTo>
                    <a:pt x="17467" y="8691"/>
                    <a:pt x="18098" y="8644"/>
                    <a:pt x="18704" y="8494"/>
                  </a:cubicBezTo>
                  <a:cubicBezTo>
                    <a:pt x="19289" y="8350"/>
                    <a:pt x="19839" y="8073"/>
                    <a:pt x="20462" y="7834"/>
                  </a:cubicBezTo>
                  <a:close/>
                  <a:moveTo>
                    <a:pt x="20568" y="25005"/>
                  </a:moveTo>
                  <a:cubicBezTo>
                    <a:pt x="19853" y="29090"/>
                    <a:pt x="19144" y="33139"/>
                    <a:pt x="18441" y="37151"/>
                  </a:cubicBezTo>
                  <a:lnTo>
                    <a:pt x="18441" y="37151"/>
                  </a:lnTo>
                  <a:cubicBezTo>
                    <a:pt x="17555" y="33962"/>
                    <a:pt x="16255" y="30809"/>
                    <a:pt x="15881" y="27437"/>
                  </a:cubicBezTo>
                  <a:cubicBezTo>
                    <a:pt x="17386" y="26526"/>
                    <a:pt x="18669" y="25226"/>
                    <a:pt x="20568" y="25005"/>
                  </a:cubicBezTo>
                  <a:close/>
                  <a:moveTo>
                    <a:pt x="11601" y="24742"/>
                  </a:moveTo>
                  <a:cubicBezTo>
                    <a:pt x="11733" y="25192"/>
                    <a:pt x="11881" y="25572"/>
                    <a:pt x="11953" y="25968"/>
                  </a:cubicBezTo>
                  <a:cubicBezTo>
                    <a:pt x="12584" y="29287"/>
                    <a:pt x="13682" y="32476"/>
                    <a:pt x="14521" y="35739"/>
                  </a:cubicBezTo>
                  <a:cubicBezTo>
                    <a:pt x="15160" y="38219"/>
                    <a:pt x="15504" y="40779"/>
                    <a:pt x="15979" y="43301"/>
                  </a:cubicBezTo>
                  <a:cubicBezTo>
                    <a:pt x="16055" y="43718"/>
                    <a:pt x="16131" y="44135"/>
                    <a:pt x="16208" y="44545"/>
                  </a:cubicBezTo>
                  <a:cubicBezTo>
                    <a:pt x="15750" y="44545"/>
                    <a:pt x="15305" y="44548"/>
                    <a:pt x="14867" y="44548"/>
                  </a:cubicBezTo>
                  <a:cubicBezTo>
                    <a:pt x="14647" y="44548"/>
                    <a:pt x="14429" y="44547"/>
                    <a:pt x="14212" y="44545"/>
                  </a:cubicBezTo>
                  <a:lnTo>
                    <a:pt x="14213" y="44543"/>
                  </a:lnTo>
                  <a:cubicBezTo>
                    <a:pt x="13931" y="44536"/>
                    <a:pt x="13643" y="44479"/>
                    <a:pt x="13365" y="44479"/>
                  </a:cubicBezTo>
                  <a:cubicBezTo>
                    <a:pt x="13292" y="44479"/>
                    <a:pt x="13219" y="44483"/>
                    <a:pt x="13148" y="44493"/>
                  </a:cubicBezTo>
                  <a:cubicBezTo>
                    <a:pt x="13075" y="44503"/>
                    <a:pt x="13008" y="44508"/>
                    <a:pt x="12946" y="44508"/>
                  </a:cubicBezTo>
                  <a:cubicBezTo>
                    <a:pt x="12499" y="44508"/>
                    <a:pt x="12343" y="44238"/>
                    <a:pt x="12220" y="43752"/>
                  </a:cubicBezTo>
                  <a:cubicBezTo>
                    <a:pt x="11592" y="41298"/>
                    <a:pt x="10864" y="38866"/>
                    <a:pt x="10266" y="36400"/>
                  </a:cubicBezTo>
                  <a:cubicBezTo>
                    <a:pt x="9813" y="34517"/>
                    <a:pt x="9555" y="32588"/>
                    <a:pt x="9122" y="30696"/>
                  </a:cubicBezTo>
                  <a:cubicBezTo>
                    <a:pt x="8872" y="29588"/>
                    <a:pt x="8474" y="28516"/>
                    <a:pt x="8110" y="27437"/>
                  </a:cubicBezTo>
                  <a:cubicBezTo>
                    <a:pt x="8008" y="27130"/>
                    <a:pt x="7779" y="26863"/>
                    <a:pt x="7597" y="26560"/>
                  </a:cubicBezTo>
                  <a:cubicBezTo>
                    <a:pt x="8902" y="25968"/>
                    <a:pt x="10220" y="25368"/>
                    <a:pt x="11601" y="24742"/>
                  </a:cubicBezTo>
                  <a:close/>
                  <a:moveTo>
                    <a:pt x="14386" y="23681"/>
                  </a:moveTo>
                  <a:cubicBezTo>
                    <a:pt x="14632" y="25005"/>
                    <a:pt x="14891" y="26270"/>
                    <a:pt x="15107" y="27539"/>
                  </a:cubicBezTo>
                  <a:cubicBezTo>
                    <a:pt x="15530" y="30083"/>
                    <a:pt x="16246" y="32545"/>
                    <a:pt x="16988" y="35007"/>
                  </a:cubicBezTo>
                  <a:cubicBezTo>
                    <a:pt x="17819" y="37759"/>
                    <a:pt x="18488" y="40558"/>
                    <a:pt x="19234" y="43335"/>
                  </a:cubicBezTo>
                  <a:cubicBezTo>
                    <a:pt x="19306" y="43595"/>
                    <a:pt x="19268" y="43756"/>
                    <a:pt x="19005" y="43850"/>
                  </a:cubicBezTo>
                  <a:lnTo>
                    <a:pt x="17018" y="44575"/>
                  </a:lnTo>
                  <a:cubicBezTo>
                    <a:pt x="16904" y="44017"/>
                    <a:pt x="16807" y="43557"/>
                    <a:pt x="16722" y="43097"/>
                  </a:cubicBezTo>
                  <a:cubicBezTo>
                    <a:pt x="16234" y="40575"/>
                    <a:pt x="15832" y="38032"/>
                    <a:pt x="15247" y="35536"/>
                  </a:cubicBezTo>
                  <a:cubicBezTo>
                    <a:pt x="14810" y="33665"/>
                    <a:pt x="14137" y="31855"/>
                    <a:pt x="13598" y="30011"/>
                  </a:cubicBezTo>
                  <a:cubicBezTo>
                    <a:pt x="13348" y="29158"/>
                    <a:pt x="13187" y="28285"/>
                    <a:pt x="12959" y="27433"/>
                  </a:cubicBezTo>
                  <a:cubicBezTo>
                    <a:pt x="12708" y="26483"/>
                    <a:pt x="12428" y="25542"/>
                    <a:pt x="12136" y="24511"/>
                  </a:cubicBezTo>
                  <a:cubicBezTo>
                    <a:pt x="12801" y="24269"/>
                    <a:pt x="13543" y="23991"/>
                    <a:pt x="14386" y="23681"/>
                  </a:cubicBezTo>
                  <a:close/>
                  <a:moveTo>
                    <a:pt x="7450" y="39646"/>
                  </a:moveTo>
                  <a:cubicBezTo>
                    <a:pt x="7543" y="39646"/>
                    <a:pt x="7636" y="39653"/>
                    <a:pt x="7725" y="39661"/>
                  </a:cubicBezTo>
                  <a:cubicBezTo>
                    <a:pt x="8305" y="39713"/>
                    <a:pt x="8725" y="40003"/>
                    <a:pt x="8771" y="40454"/>
                  </a:cubicBezTo>
                  <a:cubicBezTo>
                    <a:pt x="8801" y="40761"/>
                    <a:pt x="8767" y="41106"/>
                    <a:pt x="8653" y="41391"/>
                  </a:cubicBezTo>
                  <a:cubicBezTo>
                    <a:pt x="8526" y="41719"/>
                    <a:pt x="8568" y="41954"/>
                    <a:pt x="8737" y="42243"/>
                  </a:cubicBezTo>
                  <a:cubicBezTo>
                    <a:pt x="9131" y="42933"/>
                    <a:pt x="9530" y="43628"/>
                    <a:pt x="9856" y="44351"/>
                  </a:cubicBezTo>
                  <a:cubicBezTo>
                    <a:pt x="10140" y="44995"/>
                    <a:pt x="9881" y="45570"/>
                    <a:pt x="9196" y="45958"/>
                  </a:cubicBezTo>
                  <a:cubicBezTo>
                    <a:pt x="9136" y="45800"/>
                    <a:pt x="9089" y="45676"/>
                    <a:pt x="9047" y="45557"/>
                  </a:cubicBezTo>
                  <a:cubicBezTo>
                    <a:pt x="9014" y="45551"/>
                    <a:pt x="8981" y="45536"/>
                    <a:pt x="8960" y="45536"/>
                  </a:cubicBezTo>
                  <a:cubicBezTo>
                    <a:pt x="8954" y="45536"/>
                    <a:pt x="8949" y="45538"/>
                    <a:pt x="8946" y="45540"/>
                  </a:cubicBezTo>
                  <a:cubicBezTo>
                    <a:pt x="8799" y="45655"/>
                    <a:pt x="8664" y="45704"/>
                    <a:pt x="8536" y="45704"/>
                  </a:cubicBezTo>
                  <a:cubicBezTo>
                    <a:pt x="8335" y="45704"/>
                    <a:pt x="8151" y="45582"/>
                    <a:pt x="7966" y="45400"/>
                  </a:cubicBezTo>
                  <a:cubicBezTo>
                    <a:pt x="7318" y="44761"/>
                    <a:pt x="6657" y="44053"/>
                    <a:pt x="6568" y="43150"/>
                  </a:cubicBezTo>
                  <a:cubicBezTo>
                    <a:pt x="6470" y="42145"/>
                    <a:pt x="6618" y="41102"/>
                    <a:pt x="6763" y="40093"/>
                  </a:cubicBezTo>
                  <a:cubicBezTo>
                    <a:pt x="6813" y="39727"/>
                    <a:pt x="7126" y="39646"/>
                    <a:pt x="7450" y="39646"/>
                  </a:cubicBezTo>
                  <a:close/>
                  <a:moveTo>
                    <a:pt x="7144" y="26727"/>
                  </a:moveTo>
                  <a:cubicBezTo>
                    <a:pt x="7808" y="28217"/>
                    <a:pt x="8224" y="29802"/>
                    <a:pt x="8554" y="31417"/>
                  </a:cubicBezTo>
                  <a:cubicBezTo>
                    <a:pt x="9025" y="33717"/>
                    <a:pt x="9461" y="36026"/>
                    <a:pt x="9995" y="38312"/>
                  </a:cubicBezTo>
                  <a:cubicBezTo>
                    <a:pt x="10457" y="40280"/>
                    <a:pt x="11046" y="42223"/>
                    <a:pt x="11563" y="44178"/>
                  </a:cubicBezTo>
                  <a:cubicBezTo>
                    <a:pt x="11652" y="44519"/>
                    <a:pt x="11606" y="44893"/>
                    <a:pt x="11703" y="45230"/>
                  </a:cubicBezTo>
                  <a:cubicBezTo>
                    <a:pt x="11835" y="45698"/>
                    <a:pt x="12042" y="46150"/>
                    <a:pt x="12237" y="46653"/>
                  </a:cubicBezTo>
                  <a:cubicBezTo>
                    <a:pt x="11318" y="46895"/>
                    <a:pt x="10238" y="47087"/>
                    <a:pt x="9618" y="48302"/>
                  </a:cubicBezTo>
                  <a:cubicBezTo>
                    <a:pt x="9495" y="47710"/>
                    <a:pt x="9394" y="47227"/>
                    <a:pt x="9292" y="46734"/>
                  </a:cubicBezTo>
                  <a:cubicBezTo>
                    <a:pt x="9517" y="46598"/>
                    <a:pt x="9750" y="46491"/>
                    <a:pt x="9941" y="46338"/>
                  </a:cubicBezTo>
                  <a:cubicBezTo>
                    <a:pt x="10611" y="45788"/>
                    <a:pt x="10873" y="44890"/>
                    <a:pt x="10543" y="44085"/>
                  </a:cubicBezTo>
                  <a:cubicBezTo>
                    <a:pt x="10267" y="43425"/>
                    <a:pt x="9924" y="42794"/>
                    <a:pt x="9576" y="42172"/>
                  </a:cubicBezTo>
                  <a:cubicBezTo>
                    <a:pt x="9428" y="41903"/>
                    <a:pt x="9377" y="41686"/>
                    <a:pt x="9470" y="41376"/>
                  </a:cubicBezTo>
                  <a:cubicBezTo>
                    <a:pt x="9830" y="40166"/>
                    <a:pt x="9207" y="39160"/>
                    <a:pt x="8004" y="38927"/>
                  </a:cubicBezTo>
                  <a:cubicBezTo>
                    <a:pt x="7800" y="38888"/>
                    <a:pt x="7499" y="38879"/>
                    <a:pt x="7419" y="38748"/>
                  </a:cubicBezTo>
                  <a:cubicBezTo>
                    <a:pt x="7258" y="38484"/>
                    <a:pt x="7207" y="38151"/>
                    <a:pt x="7139" y="37835"/>
                  </a:cubicBezTo>
                  <a:cubicBezTo>
                    <a:pt x="7097" y="37644"/>
                    <a:pt x="7131" y="37432"/>
                    <a:pt x="7088" y="37240"/>
                  </a:cubicBezTo>
                  <a:cubicBezTo>
                    <a:pt x="6305" y="33892"/>
                    <a:pt x="5520" y="30547"/>
                    <a:pt x="4736" y="27204"/>
                  </a:cubicBezTo>
                  <a:cubicBezTo>
                    <a:pt x="4724" y="27157"/>
                    <a:pt x="4736" y="27101"/>
                    <a:pt x="4736" y="27084"/>
                  </a:cubicBezTo>
                  <a:cubicBezTo>
                    <a:pt x="5529" y="26969"/>
                    <a:pt x="6312" y="26850"/>
                    <a:pt x="7144" y="26727"/>
                  </a:cubicBezTo>
                  <a:close/>
                  <a:moveTo>
                    <a:pt x="35642" y="40691"/>
                  </a:moveTo>
                  <a:cubicBezTo>
                    <a:pt x="35999" y="41743"/>
                    <a:pt x="36333" y="42740"/>
                    <a:pt x="36677" y="43759"/>
                  </a:cubicBezTo>
                  <a:lnTo>
                    <a:pt x="36675" y="43760"/>
                  </a:lnTo>
                  <a:cubicBezTo>
                    <a:pt x="34758" y="46094"/>
                    <a:pt x="28304" y="48724"/>
                    <a:pt x="24139" y="48724"/>
                  </a:cubicBezTo>
                  <a:cubicBezTo>
                    <a:pt x="23775" y="48724"/>
                    <a:pt x="23428" y="48704"/>
                    <a:pt x="23103" y="48662"/>
                  </a:cubicBezTo>
                  <a:cubicBezTo>
                    <a:pt x="28188" y="47448"/>
                    <a:pt x="32515" y="45019"/>
                    <a:pt x="35642" y="40691"/>
                  </a:cubicBezTo>
                  <a:close/>
                  <a:moveTo>
                    <a:pt x="23154" y="24317"/>
                  </a:moveTo>
                  <a:cubicBezTo>
                    <a:pt x="23243" y="24760"/>
                    <a:pt x="23315" y="25160"/>
                    <a:pt x="23404" y="25556"/>
                  </a:cubicBezTo>
                  <a:cubicBezTo>
                    <a:pt x="23624" y="26498"/>
                    <a:pt x="24137" y="27269"/>
                    <a:pt x="24819" y="27933"/>
                  </a:cubicBezTo>
                  <a:cubicBezTo>
                    <a:pt x="25077" y="28180"/>
                    <a:pt x="25362" y="28313"/>
                    <a:pt x="25658" y="28313"/>
                  </a:cubicBezTo>
                  <a:cubicBezTo>
                    <a:pt x="25857" y="28313"/>
                    <a:pt x="26061" y="28252"/>
                    <a:pt x="26264" y="28125"/>
                  </a:cubicBezTo>
                  <a:cubicBezTo>
                    <a:pt x="27154" y="27576"/>
                    <a:pt x="28036" y="27010"/>
                    <a:pt x="28879" y="26391"/>
                  </a:cubicBezTo>
                  <a:cubicBezTo>
                    <a:pt x="29592" y="25872"/>
                    <a:pt x="30235" y="25264"/>
                    <a:pt x="30922" y="24705"/>
                  </a:cubicBezTo>
                  <a:cubicBezTo>
                    <a:pt x="31015" y="24629"/>
                    <a:pt x="31180" y="24620"/>
                    <a:pt x="31315" y="24615"/>
                  </a:cubicBezTo>
                  <a:cubicBezTo>
                    <a:pt x="31409" y="24615"/>
                    <a:pt x="31506" y="24680"/>
                    <a:pt x="31608" y="24697"/>
                  </a:cubicBezTo>
                  <a:cubicBezTo>
                    <a:pt x="34753" y="25259"/>
                    <a:pt x="36316" y="27423"/>
                    <a:pt x="37155" y="30282"/>
                  </a:cubicBezTo>
                  <a:cubicBezTo>
                    <a:pt x="37923" y="32896"/>
                    <a:pt x="37579" y="35427"/>
                    <a:pt x="36465" y="37889"/>
                  </a:cubicBezTo>
                  <a:lnTo>
                    <a:pt x="36464" y="37890"/>
                  </a:lnTo>
                  <a:cubicBezTo>
                    <a:pt x="35447" y="40139"/>
                    <a:pt x="33901" y="41954"/>
                    <a:pt x="32061" y="43557"/>
                  </a:cubicBezTo>
                  <a:cubicBezTo>
                    <a:pt x="29269" y="45995"/>
                    <a:pt x="25939" y="47255"/>
                    <a:pt x="22404" y="48082"/>
                  </a:cubicBezTo>
                  <a:cubicBezTo>
                    <a:pt x="21403" y="48315"/>
                    <a:pt x="20409" y="48550"/>
                    <a:pt x="19374" y="48789"/>
                  </a:cubicBezTo>
                  <a:cubicBezTo>
                    <a:pt x="19230" y="47421"/>
                    <a:pt x="19099" y="46144"/>
                    <a:pt x="18967" y="44891"/>
                  </a:cubicBezTo>
                  <a:cubicBezTo>
                    <a:pt x="19582" y="44542"/>
                    <a:pt x="20261" y="44252"/>
                    <a:pt x="20832" y="43817"/>
                  </a:cubicBezTo>
                  <a:cubicBezTo>
                    <a:pt x="23722" y="41637"/>
                    <a:pt x="26159" y="39017"/>
                    <a:pt x="27981" y="35869"/>
                  </a:cubicBezTo>
                  <a:cubicBezTo>
                    <a:pt x="29032" y="34050"/>
                    <a:pt x="29460" y="32040"/>
                    <a:pt x="29366" y="29935"/>
                  </a:cubicBezTo>
                  <a:cubicBezTo>
                    <a:pt x="29359" y="29686"/>
                    <a:pt x="29116" y="29228"/>
                    <a:pt x="29005" y="29228"/>
                  </a:cubicBezTo>
                  <a:cubicBezTo>
                    <a:pt x="29004" y="29228"/>
                    <a:pt x="29003" y="29228"/>
                    <a:pt x="29002" y="29229"/>
                  </a:cubicBezTo>
                  <a:cubicBezTo>
                    <a:pt x="28574" y="29258"/>
                    <a:pt x="28688" y="29667"/>
                    <a:pt x="28693" y="29952"/>
                  </a:cubicBezTo>
                  <a:cubicBezTo>
                    <a:pt x="28739" y="32760"/>
                    <a:pt x="27811" y="35205"/>
                    <a:pt x="26128" y="37424"/>
                  </a:cubicBezTo>
                  <a:cubicBezTo>
                    <a:pt x="25048" y="38851"/>
                    <a:pt x="23861" y="40176"/>
                    <a:pt x="22629" y="41462"/>
                  </a:cubicBezTo>
                  <a:cubicBezTo>
                    <a:pt x="22501" y="41594"/>
                    <a:pt x="22365" y="41734"/>
                    <a:pt x="22213" y="41833"/>
                  </a:cubicBezTo>
                  <a:cubicBezTo>
                    <a:pt x="21502" y="42284"/>
                    <a:pt x="20782" y="42723"/>
                    <a:pt x="19980" y="43222"/>
                  </a:cubicBezTo>
                  <a:cubicBezTo>
                    <a:pt x="19684" y="41978"/>
                    <a:pt x="19277" y="40802"/>
                    <a:pt x="19154" y="39597"/>
                  </a:cubicBezTo>
                  <a:cubicBezTo>
                    <a:pt x="19052" y="38600"/>
                    <a:pt x="19238" y="37560"/>
                    <a:pt x="19391" y="36555"/>
                  </a:cubicBezTo>
                  <a:cubicBezTo>
                    <a:pt x="19845" y="33561"/>
                    <a:pt x="20348" y="30574"/>
                    <a:pt x="20814" y="27580"/>
                  </a:cubicBezTo>
                  <a:cubicBezTo>
                    <a:pt x="20955" y="26677"/>
                    <a:pt x="21044" y="25765"/>
                    <a:pt x="21162" y="24807"/>
                  </a:cubicBezTo>
                  <a:cubicBezTo>
                    <a:pt x="21794" y="24649"/>
                    <a:pt x="22463" y="24487"/>
                    <a:pt x="23154" y="24317"/>
                  </a:cubicBezTo>
                  <a:close/>
                  <a:moveTo>
                    <a:pt x="12830" y="45162"/>
                  </a:moveTo>
                  <a:cubicBezTo>
                    <a:pt x="12833" y="45162"/>
                    <a:pt x="12836" y="45162"/>
                    <a:pt x="12838" y="45162"/>
                  </a:cubicBezTo>
                  <a:cubicBezTo>
                    <a:pt x="13313" y="45226"/>
                    <a:pt x="13784" y="45341"/>
                    <a:pt x="14259" y="45391"/>
                  </a:cubicBezTo>
                  <a:cubicBezTo>
                    <a:pt x="14662" y="45431"/>
                    <a:pt x="15067" y="45458"/>
                    <a:pt x="15473" y="45458"/>
                  </a:cubicBezTo>
                  <a:cubicBezTo>
                    <a:pt x="15588" y="45458"/>
                    <a:pt x="15703" y="45456"/>
                    <a:pt x="15817" y="45452"/>
                  </a:cubicBezTo>
                  <a:cubicBezTo>
                    <a:pt x="16652" y="45413"/>
                    <a:pt x="17487" y="45319"/>
                    <a:pt x="18369" y="45246"/>
                  </a:cubicBezTo>
                  <a:cubicBezTo>
                    <a:pt x="18449" y="46499"/>
                    <a:pt x="18525" y="47666"/>
                    <a:pt x="18602" y="48846"/>
                  </a:cubicBezTo>
                  <a:cubicBezTo>
                    <a:pt x="18573" y="48864"/>
                    <a:pt x="18534" y="48902"/>
                    <a:pt x="18487" y="48915"/>
                  </a:cubicBezTo>
                  <a:lnTo>
                    <a:pt x="18488" y="48914"/>
                  </a:lnTo>
                  <a:lnTo>
                    <a:pt x="18488" y="48914"/>
                  </a:lnTo>
                  <a:cubicBezTo>
                    <a:pt x="17369" y="49315"/>
                    <a:pt x="16175" y="49485"/>
                    <a:pt x="15064" y="49834"/>
                  </a:cubicBezTo>
                  <a:cubicBezTo>
                    <a:pt x="14675" y="49955"/>
                    <a:pt x="14303" y="49999"/>
                    <a:pt x="13942" y="49999"/>
                  </a:cubicBezTo>
                  <a:cubicBezTo>
                    <a:pt x="13204" y="49999"/>
                    <a:pt x="12506" y="49817"/>
                    <a:pt x="11783" y="49737"/>
                  </a:cubicBezTo>
                  <a:cubicBezTo>
                    <a:pt x="11381" y="49694"/>
                    <a:pt x="10969" y="49421"/>
                    <a:pt x="10630" y="49162"/>
                  </a:cubicBezTo>
                  <a:cubicBezTo>
                    <a:pt x="10178" y="48808"/>
                    <a:pt x="10186" y="48306"/>
                    <a:pt x="10712" y="48050"/>
                  </a:cubicBezTo>
                  <a:cubicBezTo>
                    <a:pt x="11432" y="47700"/>
                    <a:pt x="12229" y="47521"/>
                    <a:pt x="12991" y="47261"/>
                  </a:cubicBezTo>
                  <a:cubicBezTo>
                    <a:pt x="13288" y="47164"/>
                    <a:pt x="13766" y="47100"/>
                    <a:pt x="13830" y="46908"/>
                  </a:cubicBezTo>
                  <a:cubicBezTo>
                    <a:pt x="13978" y="46449"/>
                    <a:pt x="13436" y="46427"/>
                    <a:pt x="13173" y="46227"/>
                  </a:cubicBezTo>
                  <a:cubicBezTo>
                    <a:pt x="12877" y="46005"/>
                    <a:pt x="12343" y="45929"/>
                    <a:pt x="12606" y="45350"/>
                  </a:cubicBezTo>
                  <a:cubicBezTo>
                    <a:pt x="12643" y="45267"/>
                    <a:pt x="12758" y="45162"/>
                    <a:pt x="12830" y="45162"/>
                  </a:cubicBezTo>
                  <a:close/>
                  <a:moveTo>
                    <a:pt x="21044" y="49115"/>
                  </a:moveTo>
                  <a:cubicBezTo>
                    <a:pt x="21645" y="51279"/>
                    <a:pt x="22234" y="53413"/>
                    <a:pt x="22827" y="55547"/>
                  </a:cubicBezTo>
                  <a:cubicBezTo>
                    <a:pt x="22215" y="54678"/>
                    <a:pt x="21576" y="53928"/>
                    <a:pt x="20544" y="53928"/>
                  </a:cubicBezTo>
                  <a:cubicBezTo>
                    <a:pt x="20290" y="53928"/>
                    <a:pt x="20012" y="53973"/>
                    <a:pt x="19704" y="54074"/>
                  </a:cubicBezTo>
                  <a:cubicBezTo>
                    <a:pt x="19636" y="53780"/>
                    <a:pt x="19573" y="53490"/>
                    <a:pt x="19502" y="53201"/>
                  </a:cubicBezTo>
                  <a:cubicBezTo>
                    <a:pt x="19272" y="52242"/>
                    <a:pt x="19035" y="51283"/>
                    <a:pt x="18802" y="50325"/>
                  </a:cubicBezTo>
                  <a:cubicBezTo>
                    <a:pt x="18695" y="49873"/>
                    <a:pt x="18861" y="49541"/>
                    <a:pt x="19293" y="49443"/>
                  </a:cubicBezTo>
                  <a:cubicBezTo>
                    <a:pt x="19853" y="49316"/>
                    <a:pt x="20416" y="49230"/>
                    <a:pt x="21044" y="49115"/>
                  </a:cubicBezTo>
                  <a:close/>
                  <a:moveTo>
                    <a:pt x="37053" y="44445"/>
                  </a:moveTo>
                  <a:cubicBezTo>
                    <a:pt x="37498" y="45535"/>
                    <a:pt x="37909" y="46532"/>
                    <a:pt x="38367" y="47653"/>
                  </a:cubicBezTo>
                  <a:cubicBezTo>
                    <a:pt x="37180" y="48112"/>
                    <a:pt x="36079" y="48641"/>
                    <a:pt x="34922" y="48969"/>
                  </a:cubicBezTo>
                  <a:cubicBezTo>
                    <a:pt x="31824" y="49838"/>
                    <a:pt x="28735" y="50732"/>
                    <a:pt x="25726" y="51882"/>
                  </a:cubicBezTo>
                  <a:cubicBezTo>
                    <a:pt x="25036" y="52147"/>
                    <a:pt x="24286" y="52249"/>
                    <a:pt x="23578" y="52479"/>
                  </a:cubicBezTo>
                  <a:cubicBezTo>
                    <a:pt x="23383" y="52538"/>
                    <a:pt x="23247" y="52782"/>
                    <a:pt x="23086" y="52938"/>
                  </a:cubicBezTo>
                  <a:cubicBezTo>
                    <a:pt x="23271" y="53047"/>
                    <a:pt x="23477" y="53273"/>
                    <a:pt x="23646" y="53273"/>
                  </a:cubicBezTo>
                  <a:cubicBezTo>
                    <a:pt x="23656" y="53273"/>
                    <a:pt x="23666" y="53272"/>
                    <a:pt x="23676" y="53271"/>
                  </a:cubicBezTo>
                  <a:cubicBezTo>
                    <a:pt x="24524" y="53117"/>
                    <a:pt x="25388" y="52977"/>
                    <a:pt x="26189" y="52679"/>
                  </a:cubicBezTo>
                  <a:cubicBezTo>
                    <a:pt x="29061" y="51606"/>
                    <a:pt x="31999" y="50749"/>
                    <a:pt x="34944" y="49906"/>
                  </a:cubicBezTo>
                  <a:cubicBezTo>
                    <a:pt x="36218" y="49544"/>
                    <a:pt x="37443" y="48986"/>
                    <a:pt x="38782" y="48483"/>
                  </a:cubicBezTo>
                  <a:cubicBezTo>
                    <a:pt x="39151" y="48999"/>
                    <a:pt x="39608" y="49637"/>
                    <a:pt x="40088" y="50310"/>
                  </a:cubicBezTo>
                  <a:lnTo>
                    <a:pt x="40087" y="50310"/>
                  </a:lnTo>
                  <a:cubicBezTo>
                    <a:pt x="38710" y="51338"/>
                    <a:pt x="37332" y="52194"/>
                    <a:pt x="35761" y="52666"/>
                  </a:cubicBezTo>
                  <a:cubicBezTo>
                    <a:pt x="34384" y="53076"/>
                    <a:pt x="32977" y="53399"/>
                    <a:pt x="31599" y="53808"/>
                  </a:cubicBezTo>
                  <a:cubicBezTo>
                    <a:pt x="30155" y="54238"/>
                    <a:pt x="28739" y="54757"/>
                    <a:pt x="27286" y="55163"/>
                  </a:cubicBezTo>
                  <a:cubicBezTo>
                    <a:pt x="26430" y="55396"/>
                    <a:pt x="25532" y="55482"/>
                    <a:pt x="24654" y="55643"/>
                  </a:cubicBezTo>
                  <a:cubicBezTo>
                    <a:pt x="24370" y="55695"/>
                    <a:pt x="24091" y="55763"/>
                    <a:pt x="23722" y="55844"/>
                  </a:cubicBezTo>
                  <a:cubicBezTo>
                    <a:pt x="23459" y="54903"/>
                    <a:pt x="23192" y="53944"/>
                    <a:pt x="22926" y="52986"/>
                  </a:cubicBezTo>
                  <a:cubicBezTo>
                    <a:pt x="22582" y="51751"/>
                    <a:pt x="22239" y="50511"/>
                    <a:pt x="21900" y="49293"/>
                  </a:cubicBezTo>
                  <a:lnTo>
                    <a:pt x="21900" y="49293"/>
                  </a:lnTo>
                  <a:cubicBezTo>
                    <a:pt x="22497" y="49320"/>
                    <a:pt x="23096" y="49404"/>
                    <a:pt x="23687" y="49404"/>
                  </a:cubicBezTo>
                  <a:cubicBezTo>
                    <a:pt x="23835" y="49404"/>
                    <a:pt x="23982" y="49399"/>
                    <a:pt x="24129" y="49386"/>
                  </a:cubicBezTo>
                  <a:cubicBezTo>
                    <a:pt x="25760" y="49241"/>
                    <a:pt x="27392" y="49049"/>
                    <a:pt x="29007" y="48777"/>
                  </a:cubicBezTo>
                  <a:cubicBezTo>
                    <a:pt x="29693" y="48662"/>
                    <a:pt x="30349" y="48325"/>
                    <a:pt x="30998" y="48044"/>
                  </a:cubicBezTo>
                  <a:cubicBezTo>
                    <a:pt x="31964" y="47622"/>
                    <a:pt x="32896" y="47142"/>
                    <a:pt x="33862" y="46724"/>
                  </a:cubicBezTo>
                  <a:cubicBezTo>
                    <a:pt x="35058" y="46213"/>
                    <a:pt x="36181" y="45612"/>
                    <a:pt x="37053" y="44445"/>
                  </a:cubicBezTo>
                  <a:close/>
                  <a:moveTo>
                    <a:pt x="17920" y="49992"/>
                  </a:moveTo>
                  <a:cubicBezTo>
                    <a:pt x="18368" y="51939"/>
                    <a:pt x="19114" y="53800"/>
                    <a:pt x="18992" y="55946"/>
                  </a:cubicBezTo>
                  <a:lnTo>
                    <a:pt x="18992" y="55946"/>
                  </a:lnTo>
                  <a:cubicBezTo>
                    <a:pt x="18300" y="55291"/>
                    <a:pt x="17698" y="55001"/>
                    <a:pt x="17195" y="55001"/>
                  </a:cubicBezTo>
                  <a:cubicBezTo>
                    <a:pt x="16622" y="55001"/>
                    <a:pt x="16179" y="55376"/>
                    <a:pt x="15881" y="56016"/>
                  </a:cubicBezTo>
                  <a:cubicBezTo>
                    <a:pt x="15237" y="54254"/>
                    <a:pt x="14598" y="52502"/>
                    <a:pt x="13962" y="50759"/>
                  </a:cubicBezTo>
                  <a:cubicBezTo>
                    <a:pt x="15280" y="50504"/>
                    <a:pt x="16568" y="50257"/>
                    <a:pt x="17920" y="49992"/>
                  </a:cubicBezTo>
                  <a:close/>
                  <a:moveTo>
                    <a:pt x="9966" y="49515"/>
                  </a:moveTo>
                  <a:cubicBezTo>
                    <a:pt x="10682" y="50418"/>
                    <a:pt x="11720" y="50474"/>
                    <a:pt x="12716" y="50644"/>
                  </a:cubicBezTo>
                  <a:cubicBezTo>
                    <a:pt x="12886" y="50675"/>
                    <a:pt x="13127" y="50789"/>
                    <a:pt x="13173" y="50921"/>
                  </a:cubicBezTo>
                  <a:cubicBezTo>
                    <a:pt x="13932" y="53085"/>
                    <a:pt x="14661" y="55257"/>
                    <a:pt x="15398" y="57426"/>
                  </a:cubicBezTo>
                  <a:cubicBezTo>
                    <a:pt x="15406" y="57455"/>
                    <a:pt x="15403" y="57489"/>
                    <a:pt x="15306" y="57625"/>
                  </a:cubicBezTo>
                  <a:lnTo>
                    <a:pt x="15306" y="57625"/>
                  </a:lnTo>
                  <a:cubicBezTo>
                    <a:pt x="15195" y="57476"/>
                    <a:pt x="15098" y="57310"/>
                    <a:pt x="14962" y="57188"/>
                  </a:cubicBezTo>
                  <a:cubicBezTo>
                    <a:pt x="14762" y="57000"/>
                    <a:pt x="14555" y="56821"/>
                    <a:pt x="14326" y="56680"/>
                  </a:cubicBezTo>
                  <a:cubicBezTo>
                    <a:pt x="13893" y="56416"/>
                    <a:pt x="13528" y="56282"/>
                    <a:pt x="13208" y="56282"/>
                  </a:cubicBezTo>
                  <a:cubicBezTo>
                    <a:pt x="12685" y="56282"/>
                    <a:pt x="12284" y="56642"/>
                    <a:pt x="11910" y="57387"/>
                  </a:cubicBezTo>
                  <a:cubicBezTo>
                    <a:pt x="11864" y="57473"/>
                    <a:pt x="11817" y="57562"/>
                    <a:pt x="11720" y="57741"/>
                  </a:cubicBezTo>
                  <a:cubicBezTo>
                    <a:pt x="11080" y="54963"/>
                    <a:pt x="10457" y="52276"/>
                    <a:pt x="9839" y="49592"/>
                  </a:cubicBezTo>
                  <a:lnTo>
                    <a:pt x="9966" y="49515"/>
                  </a:lnTo>
                  <a:close/>
                  <a:moveTo>
                    <a:pt x="40483" y="51146"/>
                  </a:moveTo>
                  <a:cubicBezTo>
                    <a:pt x="40922" y="51811"/>
                    <a:pt x="41359" y="52476"/>
                    <a:pt x="41757" y="53080"/>
                  </a:cubicBezTo>
                  <a:cubicBezTo>
                    <a:pt x="36464" y="56653"/>
                    <a:pt x="30481" y="57984"/>
                    <a:pt x="24133" y="58579"/>
                  </a:cubicBezTo>
                  <a:cubicBezTo>
                    <a:pt x="24302" y="58039"/>
                    <a:pt x="24518" y="57680"/>
                    <a:pt x="24498" y="57336"/>
                  </a:cubicBezTo>
                  <a:cubicBezTo>
                    <a:pt x="24477" y="57020"/>
                    <a:pt x="24201" y="56722"/>
                    <a:pt x="24015" y="56364"/>
                  </a:cubicBezTo>
                  <a:lnTo>
                    <a:pt x="24015" y="56364"/>
                  </a:lnTo>
                  <a:cubicBezTo>
                    <a:pt x="24362" y="56427"/>
                    <a:pt x="24701" y="56455"/>
                    <a:pt x="25035" y="56455"/>
                  </a:cubicBezTo>
                  <a:cubicBezTo>
                    <a:pt x="26280" y="56455"/>
                    <a:pt x="27445" y="56070"/>
                    <a:pt x="28622" y="55704"/>
                  </a:cubicBezTo>
                  <a:cubicBezTo>
                    <a:pt x="30528" y="55117"/>
                    <a:pt x="32452" y="54584"/>
                    <a:pt x="34375" y="54047"/>
                  </a:cubicBezTo>
                  <a:cubicBezTo>
                    <a:pt x="37193" y="53259"/>
                    <a:pt x="38105" y="52838"/>
                    <a:pt x="40483" y="51146"/>
                  </a:cubicBezTo>
                  <a:close/>
                  <a:moveTo>
                    <a:pt x="20436" y="54629"/>
                  </a:moveTo>
                  <a:cubicBezTo>
                    <a:pt x="20553" y="54629"/>
                    <a:pt x="20685" y="54657"/>
                    <a:pt x="20832" y="54716"/>
                  </a:cubicBezTo>
                  <a:cubicBezTo>
                    <a:pt x="21158" y="54848"/>
                    <a:pt x="21497" y="55096"/>
                    <a:pt x="21692" y="55381"/>
                  </a:cubicBezTo>
                  <a:cubicBezTo>
                    <a:pt x="22276" y="56232"/>
                    <a:pt x="22793" y="57132"/>
                    <a:pt x="23332" y="58018"/>
                  </a:cubicBezTo>
                  <a:cubicBezTo>
                    <a:pt x="23374" y="58090"/>
                    <a:pt x="23382" y="58217"/>
                    <a:pt x="23357" y="58299"/>
                  </a:cubicBezTo>
                  <a:cubicBezTo>
                    <a:pt x="23048" y="59231"/>
                    <a:pt x="22726" y="60160"/>
                    <a:pt x="22395" y="61136"/>
                  </a:cubicBezTo>
                  <a:cubicBezTo>
                    <a:pt x="21991" y="61032"/>
                    <a:pt x="21606" y="60984"/>
                    <a:pt x="21238" y="60984"/>
                  </a:cubicBezTo>
                  <a:cubicBezTo>
                    <a:pt x="19639" y="60984"/>
                    <a:pt x="18355" y="61889"/>
                    <a:pt x="17153" y="63036"/>
                  </a:cubicBezTo>
                  <a:cubicBezTo>
                    <a:pt x="16069" y="62333"/>
                    <a:pt x="15009" y="61630"/>
                    <a:pt x="13937" y="60949"/>
                  </a:cubicBezTo>
                  <a:cubicBezTo>
                    <a:pt x="13467" y="60650"/>
                    <a:pt x="12962" y="60399"/>
                    <a:pt x="12487" y="60109"/>
                  </a:cubicBezTo>
                  <a:cubicBezTo>
                    <a:pt x="12357" y="60028"/>
                    <a:pt x="12170" y="59896"/>
                    <a:pt x="12162" y="59777"/>
                  </a:cubicBezTo>
                  <a:cubicBezTo>
                    <a:pt x="12111" y="58920"/>
                    <a:pt x="12175" y="58080"/>
                    <a:pt x="12666" y="57322"/>
                  </a:cubicBezTo>
                  <a:cubicBezTo>
                    <a:pt x="12825" y="57077"/>
                    <a:pt x="13019" y="56936"/>
                    <a:pt x="13234" y="56936"/>
                  </a:cubicBezTo>
                  <a:cubicBezTo>
                    <a:pt x="13339" y="56936"/>
                    <a:pt x="13450" y="56970"/>
                    <a:pt x="13564" y="57042"/>
                  </a:cubicBezTo>
                  <a:cubicBezTo>
                    <a:pt x="14005" y="57310"/>
                    <a:pt x="14438" y="57625"/>
                    <a:pt x="14789" y="58000"/>
                  </a:cubicBezTo>
                  <a:cubicBezTo>
                    <a:pt x="15132" y="58367"/>
                    <a:pt x="15348" y="58848"/>
                    <a:pt x="15657" y="59252"/>
                  </a:cubicBezTo>
                  <a:cubicBezTo>
                    <a:pt x="15789" y="59427"/>
                    <a:pt x="16018" y="59529"/>
                    <a:pt x="16200" y="59665"/>
                  </a:cubicBezTo>
                  <a:cubicBezTo>
                    <a:pt x="16285" y="59432"/>
                    <a:pt x="16428" y="59206"/>
                    <a:pt x="16446" y="58967"/>
                  </a:cubicBezTo>
                  <a:cubicBezTo>
                    <a:pt x="16496" y="58175"/>
                    <a:pt x="16412" y="57361"/>
                    <a:pt x="16551" y="56590"/>
                  </a:cubicBezTo>
                  <a:cubicBezTo>
                    <a:pt x="16656" y="56002"/>
                    <a:pt x="16915" y="55704"/>
                    <a:pt x="17258" y="55704"/>
                  </a:cubicBezTo>
                  <a:cubicBezTo>
                    <a:pt x="17500" y="55704"/>
                    <a:pt x="17785" y="55853"/>
                    <a:pt x="18086" y="56155"/>
                  </a:cubicBezTo>
                  <a:cubicBezTo>
                    <a:pt x="18416" y="56488"/>
                    <a:pt x="18628" y="56931"/>
                    <a:pt x="18920" y="57302"/>
                  </a:cubicBezTo>
                  <a:cubicBezTo>
                    <a:pt x="19035" y="57446"/>
                    <a:pt x="19209" y="57596"/>
                    <a:pt x="19378" y="57621"/>
                  </a:cubicBezTo>
                  <a:cubicBezTo>
                    <a:pt x="19380" y="57621"/>
                    <a:pt x="19383" y="57622"/>
                    <a:pt x="19385" y="57622"/>
                  </a:cubicBezTo>
                  <a:cubicBezTo>
                    <a:pt x="19470" y="57622"/>
                    <a:pt x="19577" y="57358"/>
                    <a:pt x="19700" y="57254"/>
                  </a:cubicBezTo>
                  <a:cubicBezTo>
                    <a:pt x="20310" y="56735"/>
                    <a:pt x="19959" y="56113"/>
                    <a:pt x="19887" y="55525"/>
                  </a:cubicBezTo>
                  <a:cubicBezTo>
                    <a:pt x="19817" y="54969"/>
                    <a:pt x="20030" y="54629"/>
                    <a:pt x="20436" y="54629"/>
                  </a:cubicBezTo>
                  <a:close/>
                  <a:moveTo>
                    <a:pt x="19114" y="62358"/>
                  </a:moveTo>
                  <a:lnTo>
                    <a:pt x="19114" y="64614"/>
                  </a:lnTo>
                  <a:lnTo>
                    <a:pt x="19114" y="64614"/>
                  </a:lnTo>
                  <a:cubicBezTo>
                    <a:pt x="18598" y="64185"/>
                    <a:pt x="18178" y="63835"/>
                    <a:pt x="17670" y="63405"/>
                  </a:cubicBezTo>
                  <a:cubicBezTo>
                    <a:pt x="18174" y="63043"/>
                    <a:pt x="18614" y="62724"/>
                    <a:pt x="19114" y="62358"/>
                  </a:cubicBezTo>
                  <a:close/>
                  <a:moveTo>
                    <a:pt x="21713" y="61774"/>
                  </a:moveTo>
                  <a:cubicBezTo>
                    <a:pt x="21849" y="61801"/>
                    <a:pt x="22017" y="61835"/>
                    <a:pt x="22221" y="61877"/>
                  </a:cubicBezTo>
                  <a:lnTo>
                    <a:pt x="22221" y="61877"/>
                  </a:lnTo>
                  <a:cubicBezTo>
                    <a:pt x="22010" y="62823"/>
                    <a:pt x="21806" y="63720"/>
                    <a:pt x="21599" y="64616"/>
                  </a:cubicBezTo>
                  <a:cubicBezTo>
                    <a:pt x="21569" y="64612"/>
                    <a:pt x="21539" y="64603"/>
                    <a:pt x="21505" y="64594"/>
                  </a:cubicBezTo>
                  <a:cubicBezTo>
                    <a:pt x="21573" y="63674"/>
                    <a:pt x="21641" y="62751"/>
                    <a:pt x="21713" y="61774"/>
                  </a:cubicBezTo>
                  <a:close/>
                  <a:moveTo>
                    <a:pt x="21022" y="61686"/>
                  </a:moveTo>
                  <a:cubicBezTo>
                    <a:pt x="20908" y="63099"/>
                    <a:pt x="20802" y="64403"/>
                    <a:pt x="20696" y="65681"/>
                  </a:cubicBezTo>
                  <a:lnTo>
                    <a:pt x="20696" y="65680"/>
                  </a:lnTo>
                  <a:cubicBezTo>
                    <a:pt x="20132" y="65425"/>
                    <a:pt x="19645" y="65105"/>
                    <a:pt x="19793" y="64220"/>
                  </a:cubicBezTo>
                  <a:cubicBezTo>
                    <a:pt x="19907" y="63556"/>
                    <a:pt x="19768" y="62848"/>
                    <a:pt x="19738" y="62014"/>
                  </a:cubicBezTo>
                  <a:cubicBezTo>
                    <a:pt x="20052" y="61937"/>
                    <a:pt x="20480" y="61826"/>
                    <a:pt x="21022" y="61686"/>
                  </a:cubicBezTo>
                  <a:close/>
                  <a:moveTo>
                    <a:pt x="43578" y="56875"/>
                  </a:moveTo>
                  <a:cubicBezTo>
                    <a:pt x="44196" y="57293"/>
                    <a:pt x="44883" y="57634"/>
                    <a:pt x="45417" y="58136"/>
                  </a:cubicBezTo>
                  <a:cubicBezTo>
                    <a:pt x="47040" y="59656"/>
                    <a:pt x="48976" y="60662"/>
                    <a:pt x="50909" y="61689"/>
                  </a:cubicBezTo>
                  <a:cubicBezTo>
                    <a:pt x="51884" y="62209"/>
                    <a:pt x="52820" y="62788"/>
                    <a:pt x="53795" y="63308"/>
                  </a:cubicBezTo>
                  <a:cubicBezTo>
                    <a:pt x="55655" y="64296"/>
                    <a:pt x="57701" y="64726"/>
                    <a:pt x="59718" y="65237"/>
                  </a:cubicBezTo>
                  <a:cubicBezTo>
                    <a:pt x="60227" y="65365"/>
                    <a:pt x="60735" y="65488"/>
                    <a:pt x="61385" y="65646"/>
                  </a:cubicBezTo>
                  <a:cubicBezTo>
                    <a:pt x="61198" y="66933"/>
                    <a:pt x="61003" y="68253"/>
                    <a:pt x="60809" y="69586"/>
                  </a:cubicBezTo>
                  <a:cubicBezTo>
                    <a:pt x="59439" y="69635"/>
                    <a:pt x="58100" y="69786"/>
                    <a:pt x="56788" y="69786"/>
                  </a:cubicBezTo>
                  <a:cubicBezTo>
                    <a:pt x="56366" y="69786"/>
                    <a:pt x="55947" y="69770"/>
                    <a:pt x="55531" y="69731"/>
                  </a:cubicBezTo>
                  <a:cubicBezTo>
                    <a:pt x="52299" y="69433"/>
                    <a:pt x="49086" y="68914"/>
                    <a:pt x="45870" y="68462"/>
                  </a:cubicBezTo>
                  <a:cubicBezTo>
                    <a:pt x="43934" y="68189"/>
                    <a:pt x="42031" y="67754"/>
                    <a:pt x="40289" y="66831"/>
                  </a:cubicBezTo>
                  <a:cubicBezTo>
                    <a:pt x="39578" y="66451"/>
                    <a:pt x="38929" y="65949"/>
                    <a:pt x="38268" y="65479"/>
                  </a:cubicBezTo>
                  <a:cubicBezTo>
                    <a:pt x="37963" y="65267"/>
                    <a:pt x="37709" y="64981"/>
                    <a:pt x="37408" y="64764"/>
                  </a:cubicBezTo>
                  <a:cubicBezTo>
                    <a:pt x="36289" y="63964"/>
                    <a:pt x="35344" y="63009"/>
                    <a:pt x="34654" y="61808"/>
                  </a:cubicBezTo>
                  <a:cubicBezTo>
                    <a:pt x="34484" y="61519"/>
                    <a:pt x="34222" y="61289"/>
                    <a:pt x="34043" y="61080"/>
                  </a:cubicBezTo>
                  <a:cubicBezTo>
                    <a:pt x="36281" y="60274"/>
                    <a:pt x="38561" y="59507"/>
                    <a:pt x="40794" y="58625"/>
                  </a:cubicBezTo>
                  <a:cubicBezTo>
                    <a:pt x="41629" y="58293"/>
                    <a:pt x="42358" y="57696"/>
                    <a:pt x="43134" y="57216"/>
                  </a:cubicBezTo>
                  <a:cubicBezTo>
                    <a:pt x="43277" y="57126"/>
                    <a:pt x="43400" y="57011"/>
                    <a:pt x="43578" y="56875"/>
                  </a:cubicBezTo>
                  <a:close/>
                  <a:moveTo>
                    <a:pt x="62130" y="65587"/>
                  </a:moveTo>
                  <a:cubicBezTo>
                    <a:pt x="62194" y="65603"/>
                    <a:pt x="62274" y="65629"/>
                    <a:pt x="62355" y="65651"/>
                  </a:cubicBezTo>
                  <a:cubicBezTo>
                    <a:pt x="63749" y="66051"/>
                    <a:pt x="63754" y="66051"/>
                    <a:pt x="63575" y="67482"/>
                  </a:cubicBezTo>
                  <a:cubicBezTo>
                    <a:pt x="63535" y="67801"/>
                    <a:pt x="63476" y="68119"/>
                    <a:pt x="63397" y="68432"/>
                  </a:cubicBezTo>
                  <a:cubicBezTo>
                    <a:pt x="62941" y="70279"/>
                    <a:pt x="62482" y="72125"/>
                    <a:pt x="62021" y="73970"/>
                  </a:cubicBezTo>
                  <a:cubicBezTo>
                    <a:pt x="61999" y="74050"/>
                    <a:pt x="61961" y="74122"/>
                    <a:pt x="61902" y="74280"/>
                  </a:cubicBezTo>
                  <a:cubicBezTo>
                    <a:pt x="61343" y="71299"/>
                    <a:pt x="61846" y="68457"/>
                    <a:pt x="62130" y="65587"/>
                  </a:cubicBezTo>
                  <a:close/>
                  <a:moveTo>
                    <a:pt x="42312" y="53949"/>
                  </a:moveTo>
                  <a:cubicBezTo>
                    <a:pt x="42638" y="54588"/>
                    <a:pt x="42981" y="55226"/>
                    <a:pt x="43277" y="55882"/>
                  </a:cubicBezTo>
                  <a:cubicBezTo>
                    <a:pt x="43324" y="55985"/>
                    <a:pt x="43202" y="56228"/>
                    <a:pt x="43087" y="56321"/>
                  </a:cubicBezTo>
                  <a:cubicBezTo>
                    <a:pt x="42078" y="57135"/>
                    <a:pt x="41032" y="57872"/>
                    <a:pt x="39773" y="58263"/>
                  </a:cubicBezTo>
                  <a:cubicBezTo>
                    <a:pt x="37710" y="58911"/>
                    <a:pt x="35688" y="59758"/>
                    <a:pt x="33587" y="60236"/>
                  </a:cubicBezTo>
                  <a:cubicBezTo>
                    <a:pt x="30713" y="60893"/>
                    <a:pt x="27773" y="61194"/>
                    <a:pt x="24819" y="61262"/>
                  </a:cubicBezTo>
                  <a:cubicBezTo>
                    <a:pt x="24616" y="61271"/>
                    <a:pt x="24412" y="61283"/>
                    <a:pt x="24209" y="61292"/>
                  </a:cubicBezTo>
                  <a:cubicBezTo>
                    <a:pt x="23925" y="61309"/>
                    <a:pt x="23811" y="61454"/>
                    <a:pt x="23785" y="61650"/>
                  </a:cubicBezTo>
                  <a:cubicBezTo>
                    <a:pt x="23779" y="61692"/>
                    <a:pt x="23778" y="61735"/>
                    <a:pt x="23780" y="61778"/>
                  </a:cubicBezTo>
                  <a:cubicBezTo>
                    <a:pt x="24473" y="61892"/>
                    <a:pt x="25160" y="61938"/>
                    <a:pt x="25843" y="61938"/>
                  </a:cubicBezTo>
                  <a:cubicBezTo>
                    <a:pt x="28025" y="61938"/>
                    <a:pt x="30168" y="61471"/>
                    <a:pt x="32353" y="61292"/>
                  </a:cubicBezTo>
                  <a:lnTo>
                    <a:pt x="32353" y="61292"/>
                  </a:lnTo>
                  <a:cubicBezTo>
                    <a:pt x="32298" y="62114"/>
                    <a:pt x="32192" y="62924"/>
                    <a:pt x="32188" y="63732"/>
                  </a:cubicBezTo>
                  <a:cubicBezTo>
                    <a:pt x="32180" y="67102"/>
                    <a:pt x="32226" y="70475"/>
                    <a:pt x="32200" y="73845"/>
                  </a:cubicBezTo>
                  <a:cubicBezTo>
                    <a:pt x="32175" y="77402"/>
                    <a:pt x="32094" y="80959"/>
                    <a:pt x="32039" y="84520"/>
                  </a:cubicBezTo>
                  <a:cubicBezTo>
                    <a:pt x="32035" y="84928"/>
                    <a:pt x="32027" y="85342"/>
                    <a:pt x="32061" y="85751"/>
                  </a:cubicBezTo>
                  <a:lnTo>
                    <a:pt x="32180" y="85751"/>
                  </a:lnTo>
                  <a:cubicBezTo>
                    <a:pt x="32336" y="85751"/>
                    <a:pt x="32493" y="85888"/>
                    <a:pt x="32650" y="85964"/>
                  </a:cubicBezTo>
                  <a:cubicBezTo>
                    <a:pt x="32599" y="86040"/>
                    <a:pt x="32548" y="86126"/>
                    <a:pt x="32502" y="86210"/>
                  </a:cubicBezTo>
                  <a:cubicBezTo>
                    <a:pt x="32534" y="86203"/>
                    <a:pt x="32564" y="86199"/>
                    <a:pt x="32591" y="86199"/>
                  </a:cubicBezTo>
                  <a:cubicBezTo>
                    <a:pt x="32821" y="86199"/>
                    <a:pt x="32935" y="86443"/>
                    <a:pt x="33087" y="86599"/>
                  </a:cubicBezTo>
                  <a:cubicBezTo>
                    <a:pt x="33251" y="86760"/>
                    <a:pt x="33396" y="86943"/>
                    <a:pt x="33590" y="87165"/>
                  </a:cubicBezTo>
                  <a:cubicBezTo>
                    <a:pt x="32160" y="87589"/>
                    <a:pt x="30733" y="87693"/>
                    <a:pt x="29310" y="87693"/>
                  </a:cubicBezTo>
                  <a:cubicBezTo>
                    <a:pt x="27963" y="87693"/>
                    <a:pt x="26620" y="87600"/>
                    <a:pt x="25283" y="87600"/>
                  </a:cubicBezTo>
                  <a:cubicBezTo>
                    <a:pt x="24860" y="87600"/>
                    <a:pt x="24436" y="87610"/>
                    <a:pt x="24014" y="87634"/>
                  </a:cubicBezTo>
                  <a:cubicBezTo>
                    <a:pt x="23996" y="87548"/>
                    <a:pt x="23980" y="87467"/>
                    <a:pt x="23967" y="87382"/>
                  </a:cubicBezTo>
                  <a:cubicBezTo>
                    <a:pt x="24789" y="87131"/>
                    <a:pt x="25608" y="86871"/>
                    <a:pt x="26438" y="86633"/>
                  </a:cubicBezTo>
                  <a:cubicBezTo>
                    <a:pt x="26601" y="86587"/>
                    <a:pt x="26770" y="86539"/>
                    <a:pt x="26935" y="86539"/>
                  </a:cubicBezTo>
                  <a:cubicBezTo>
                    <a:pt x="27108" y="86539"/>
                    <a:pt x="27276" y="86591"/>
                    <a:pt x="27429" y="86752"/>
                  </a:cubicBezTo>
                  <a:cubicBezTo>
                    <a:pt x="27468" y="86795"/>
                    <a:pt x="27557" y="86811"/>
                    <a:pt x="27620" y="86811"/>
                  </a:cubicBezTo>
                  <a:cubicBezTo>
                    <a:pt x="28785" y="86791"/>
                    <a:pt x="30786" y="86594"/>
                    <a:pt x="31950" y="86560"/>
                  </a:cubicBezTo>
                  <a:cubicBezTo>
                    <a:pt x="32078" y="86556"/>
                    <a:pt x="32239" y="86522"/>
                    <a:pt x="32328" y="86436"/>
                  </a:cubicBezTo>
                  <a:cubicBezTo>
                    <a:pt x="32396" y="86373"/>
                    <a:pt x="32451" y="86292"/>
                    <a:pt x="32502" y="86211"/>
                  </a:cubicBezTo>
                  <a:lnTo>
                    <a:pt x="32502" y="86211"/>
                  </a:lnTo>
                  <a:cubicBezTo>
                    <a:pt x="32452" y="86224"/>
                    <a:pt x="32403" y="86241"/>
                    <a:pt x="32357" y="86266"/>
                  </a:cubicBezTo>
                  <a:cubicBezTo>
                    <a:pt x="32357" y="86267"/>
                    <a:pt x="32356" y="86267"/>
                    <a:pt x="32355" y="86267"/>
                  </a:cubicBezTo>
                  <a:cubicBezTo>
                    <a:pt x="32315" y="86267"/>
                    <a:pt x="32082" y="86028"/>
                    <a:pt x="32070" y="85896"/>
                  </a:cubicBezTo>
                  <a:cubicBezTo>
                    <a:pt x="32066" y="85848"/>
                    <a:pt x="32061" y="85798"/>
                    <a:pt x="32061" y="85751"/>
                  </a:cubicBezTo>
                  <a:cubicBezTo>
                    <a:pt x="31044" y="85755"/>
                    <a:pt x="29310" y="85925"/>
                    <a:pt x="28353" y="85955"/>
                  </a:cubicBezTo>
                  <a:cubicBezTo>
                    <a:pt x="28343" y="85955"/>
                    <a:pt x="28333" y="85955"/>
                    <a:pt x="28324" y="85955"/>
                  </a:cubicBezTo>
                  <a:cubicBezTo>
                    <a:pt x="28003" y="85955"/>
                    <a:pt x="27898" y="85810"/>
                    <a:pt x="27836" y="85500"/>
                  </a:cubicBezTo>
                  <a:cubicBezTo>
                    <a:pt x="27286" y="82782"/>
                    <a:pt x="26751" y="80065"/>
                    <a:pt x="26154" y="77356"/>
                  </a:cubicBezTo>
                  <a:cubicBezTo>
                    <a:pt x="25769" y="75596"/>
                    <a:pt x="25230" y="73871"/>
                    <a:pt x="24857" y="72108"/>
                  </a:cubicBezTo>
                  <a:cubicBezTo>
                    <a:pt x="24480" y="70310"/>
                    <a:pt x="24230" y="68490"/>
                    <a:pt x="23921" y="66680"/>
                  </a:cubicBezTo>
                  <a:cubicBezTo>
                    <a:pt x="23662" y="65190"/>
                    <a:pt x="23395" y="63704"/>
                    <a:pt x="23141" y="62216"/>
                  </a:cubicBezTo>
                  <a:cubicBezTo>
                    <a:pt x="23124" y="62119"/>
                    <a:pt x="23163" y="62012"/>
                    <a:pt x="23192" y="61914"/>
                  </a:cubicBezTo>
                  <a:cubicBezTo>
                    <a:pt x="23213" y="61829"/>
                    <a:pt x="23306" y="61736"/>
                    <a:pt x="23306" y="61667"/>
                  </a:cubicBezTo>
                  <a:cubicBezTo>
                    <a:pt x="23306" y="61659"/>
                    <a:pt x="23302" y="61655"/>
                    <a:pt x="23302" y="61646"/>
                  </a:cubicBezTo>
                  <a:cubicBezTo>
                    <a:pt x="23056" y="60721"/>
                    <a:pt x="23734" y="60015"/>
                    <a:pt x="23807" y="59154"/>
                  </a:cubicBezTo>
                  <a:cubicBezTo>
                    <a:pt x="24323" y="59280"/>
                    <a:pt x="24828" y="59329"/>
                    <a:pt x="25324" y="59329"/>
                  </a:cubicBezTo>
                  <a:cubicBezTo>
                    <a:pt x="26175" y="59329"/>
                    <a:pt x="27004" y="59184"/>
                    <a:pt x="27836" y="59031"/>
                  </a:cubicBezTo>
                  <a:cubicBezTo>
                    <a:pt x="30565" y="58519"/>
                    <a:pt x="33324" y="58093"/>
                    <a:pt x="35921" y="57076"/>
                  </a:cubicBezTo>
                  <a:cubicBezTo>
                    <a:pt x="37349" y="56517"/>
                    <a:pt x="38697" y="55755"/>
                    <a:pt x="40082" y="55077"/>
                  </a:cubicBezTo>
                  <a:cubicBezTo>
                    <a:pt x="40812" y="54720"/>
                    <a:pt x="41532" y="54341"/>
                    <a:pt x="42312" y="53949"/>
                  </a:cubicBezTo>
                  <a:close/>
                  <a:moveTo>
                    <a:pt x="38365" y="0"/>
                  </a:moveTo>
                  <a:cubicBezTo>
                    <a:pt x="37841" y="0"/>
                    <a:pt x="37309" y="70"/>
                    <a:pt x="36777" y="209"/>
                  </a:cubicBezTo>
                  <a:cubicBezTo>
                    <a:pt x="35048" y="665"/>
                    <a:pt x="33578" y="1500"/>
                    <a:pt x="32878" y="3332"/>
                  </a:cubicBezTo>
                  <a:cubicBezTo>
                    <a:pt x="32717" y="3212"/>
                    <a:pt x="32590" y="3110"/>
                    <a:pt x="32455" y="3016"/>
                  </a:cubicBezTo>
                  <a:cubicBezTo>
                    <a:pt x="32302" y="2905"/>
                    <a:pt x="32146" y="2807"/>
                    <a:pt x="31993" y="2697"/>
                  </a:cubicBezTo>
                  <a:cubicBezTo>
                    <a:pt x="29777" y="1116"/>
                    <a:pt x="27230" y="725"/>
                    <a:pt x="24607" y="686"/>
                  </a:cubicBezTo>
                  <a:cubicBezTo>
                    <a:pt x="24320" y="683"/>
                    <a:pt x="24033" y="678"/>
                    <a:pt x="23747" y="678"/>
                  </a:cubicBezTo>
                  <a:cubicBezTo>
                    <a:pt x="22820" y="678"/>
                    <a:pt x="21898" y="732"/>
                    <a:pt x="20976" y="1086"/>
                  </a:cubicBezTo>
                  <a:cubicBezTo>
                    <a:pt x="20608" y="1227"/>
                    <a:pt x="20198" y="1258"/>
                    <a:pt x="19776" y="1258"/>
                  </a:cubicBezTo>
                  <a:cubicBezTo>
                    <a:pt x="19447" y="1258"/>
                    <a:pt x="19110" y="1239"/>
                    <a:pt x="18781" y="1239"/>
                  </a:cubicBezTo>
                  <a:cubicBezTo>
                    <a:pt x="18690" y="1239"/>
                    <a:pt x="18599" y="1241"/>
                    <a:pt x="18509" y="1244"/>
                  </a:cubicBezTo>
                  <a:cubicBezTo>
                    <a:pt x="17497" y="1283"/>
                    <a:pt x="16475" y="1249"/>
                    <a:pt x="15475" y="1380"/>
                  </a:cubicBezTo>
                  <a:cubicBezTo>
                    <a:pt x="14436" y="1516"/>
                    <a:pt x="13386" y="1772"/>
                    <a:pt x="12665" y="2649"/>
                  </a:cubicBezTo>
                  <a:cubicBezTo>
                    <a:pt x="11225" y="4388"/>
                    <a:pt x="11869" y="7152"/>
                    <a:pt x="13975" y="8192"/>
                  </a:cubicBezTo>
                  <a:cubicBezTo>
                    <a:pt x="14543" y="8474"/>
                    <a:pt x="15178" y="8610"/>
                    <a:pt x="15805" y="8822"/>
                  </a:cubicBezTo>
                  <a:cubicBezTo>
                    <a:pt x="15798" y="8883"/>
                    <a:pt x="15789" y="8985"/>
                    <a:pt x="15768" y="9083"/>
                  </a:cubicBezTo>
                  <a:cubicBezTo>
                    <a:pt x="15209" y="11447"/>
                    <a:pt x="15216" y="13837"/>
                    <a:pt x="15810" y="16167"/>
                  </a:cubicBezTo>
                  <a:cubicBezTo>
                    <a:pt x="16475" y="18765"/>
                    <a:pt x="17997" y="20651"/>
                    <a:pt x="20810" y="21117"/>
                  </a:cubicBezTo>
                  <a:cubicBezTo>
                    <a:pt x="21585" y="21248"/>
                    <a:pt x="22378" y="21291"/>
                    <a:pt x="23191" y="21381"/>
                  </a:cubicBezTo>
                  <a:cubicBezTo>
                    <a:pt x="23191" y="22044"/>
                    <a:pt x="23209" y="22722"/>
                    <a:pt x="23179" y="23399"/>
                  </a:cubicBezTo>
                  <a:cubicBezTo>
                    <a:pt x="23175" y="23523"/>
                    <a:pt x="22993" y="23706"/>
                    <a:pt x="22865" y="23740"/>
                  </a:cubicBezTo>
                  <a:cubicBezTo>
                    <a:pt x="22340" y="23872"/>
                    <a:pt x="21806" y="23966"/>
                    <a:pt x="21272" y="24059"/>
                  </a:cubicBezTo>
                  <a:cubicBezTo>
                    <a:pt x="19492" y="24383"/>
                    <a:pt x="17840" y="24984"/>
                    <a:pt x="16441" y="26185"/>
                  </a:cubicBezTo>
                  <a:cubicBezTo>
                    <a:pt x="16233" y="26368"/>
                    <a:pt x="15984" y="26504"/>
                    <a:pt x="15750" y="26666"/>
                  </a:cubicBezTo>
                  <a:cubicBezTo>
                    <a:pt x="15395" y="25099"/>
                    <a:pt x="15055" y="23591"/>
                    <a:pt x="14713" y="22083"/>
                  </a:cubicBezTo>
                  <a:cubicBezTo>
                    <a:pt x="14000" y="18960"/>
                    <a:pt x="12928" y="15923"/>
                    <a:pt x="12635" y="12703"/>
                  </a:cubicBezTo>
                  <a:cubicBezTo>
                    <a:pt x="12572" y="12004"/>
                    <a:pt x="12263" y="11327"/>
                    <a:pt x="12026" y="10654"/>
                  </a:cubicBezTo>
                  <a:cubicBezTo>
                    <a:pt x="11953" y="10441"/>
                    <a:pt x="11796" y="10181"/>
                    <a:pt x="11610" y="10104"/>
                  </a:cubicBezTo>
                  <a:cubicBezTo>
                    <a:pt x="11055" y="9874"/>
                    <a:pt x="10466" y="9713"/>
                    <a:pt x="9886" y="9542"/>
                  </a:cubicBezTo>
                  <a:cubicBezTo>
                    <a:pt x="9049" y="9295"/>
                    <a:pt x="8225" y="9176"/>
                    <a:pt x="7415" y="9176"/>
                  </a:cubicBezTo>
                  <a:cubicBezTo>
                    <a:pt x="5947" y="9176"/>
                    <a:pt x="4522" y="9566"/>
                    <a:pt x="3144" y="10296"/>
                  </a:cubicBezTo>
                  <a:cubicBezTo>
                    <a:pt x="2643" y="10561"/>
                    <a:pt x="2190" y="10939"/>
                    <a:pt x="1770" y="11323"/>
                  </a:cubicBezTo>
                  <a:cubicBezTo>
                    <a:pt x="1334" y="11723"/>
                    <a:pt x="1038" y="12324"/>
                    <a:pt x="546" y="12601"/>
                  </a:cubicBezTo>
                  <a:cubicBezTo>
                    <a:pt x="63" y="12877"/>
                    <a:pt x="119" y="13261"/>
                    <a:pt x="30" y="13632"/>
                  </a:cubicBezTo>
                  <a:cubicBezTo>
                    <a:pt x="0" y="13747"/>
                    <a:pt x="89" y="13905"/>
                    <a:pt x="153" y="14028"/>
                  </a:cubicBezTo>
                  <a:cubicBezTo>
                    <a:pt x="241" y="14193"/>
                    <a:pt x="398" y="14335"/>
                    <a:pt x="445" y="14509"/>
                  </a:cubicBezTo>
                  <a:cubicBezTo>
                    <a:pt x="1208" y="17304"/>
                    <a:pt x="1856" y="20128"/>
                    <a:pt x="2725" y="22883"/>
                  </a:cubicBezTo>
                  <a:cubicBezTo>
                    <a:pt x="4386" y="28166"/>
                    <a:pt x="5636" y="33550"/>
                    <a:pt x="6713" y="38947"/>
                  </a:cubicBezTo>
                  <a:cubicBezTo>
                    <a:pt x="6501" y="39228"/>
                    <a:pt x="6145" y="39505"/>
                    <a:pt x="6064" y="39846"/>
                  </a:cubicBezTo>
                  <a:cubicBezTo>
                    <a:pt x="5869" y="40648"/>
                    <a:pt x="5658" y="41495"/>
                    <a:pt x="5721" y="42300"/>
                  </a:cubicBezTo>
                  <a:cubicBezTo>
                    <a:pt x="5869" y="44076"/>
                    <a:pt x="6755" y="45474"/>
                    <a:pt x="8264" y="46457"/>
                  </a:cubicBezTo>
                  <a:cubicBezTo>
                    <a:pt x="8426" y="46559"/>
                    <a:pt x="8578" y="46768"/>
                    <a:pt x="8620" y="46951"/>
                  </a:cubicBezTo>
                  <a:cubicBezTo>
                    <a:pt x="9120" y="49247"/>
                    <a:pt x="9586" y="51548"/>
                    <a:pt x="10095" y="53843"/>
                  </a:cubicBezTo>
                  <a:cubicBezTo>
                    <a:pt x="10561" y="55951"/>
                    <a:pt x="11062" y="58052"/>
                    <a:pt x="11557" y="60152"/>
                  </a:cubicBezTo>
                  <a:cubicBezTo>
                    <a:pt x="11595" y="60313"/>
                    <a:pt x="11710" y="60510"/>
                    <a:pt x="11849" y="60587"/>
                  </a:cubicBezTo>
                  <a:cubicBezTo>
                    <a:pt x="14002" y="61779"/>
                    <a:pt x="16032" y="63155"/>
                    <a:pt x="17968" y="64675"/>
                  </a:cubicBezTo>
                  <a:cubicBezTo>
                    <a:pt x="18900" y="65408"/>
                    <a:pt x="19880" y="66089"/>
                    <a:pt x="20858" y="66758"/>
                  </a:cubicBezTo>
                  <a:cubicBezTo>
                    <a:pt x="21003" y="66860"/>
                    <a:pt x="21214" y="66881"/>
                    <a:pt x="21413" y="66881"/>
                  </a:cubicBezTo>
                  <a:cubicBezTo>
                    <a:pt x="21465" y="66881"/>
                    <a:pt x="21517" y="66880"/>
                    <a:pt x="21566" y="66878"/>
                  </a:cubicBezTo>
                  <a:cubicBezTo>
                    <a:pt x="21609" y="66878"/>
                    <a:pt x="21638" y="66541"/>
                    <a:pt x="21672" y="66358"/>
                  </a:cubicBezTo>
                  <a:cubicBezTo>
                    <a:pt x="21685" y="66309"/>
                    <a:pt x="21701" y="66260"/>
                    <a:pt x="21718" y="66213"/>
                  </a:cubicBezTo>
                  <a:cubicBezTo>
                    <a:pt x="22048" y="65306"/>
                    <a:pt x="22380" y="64395"/>
                    <a:pt x="22705" y="63491"/>
                  </a:cubicBezTo>
                  <a:cubicBezTo>
                    <a:pt x="22735" y="63636"/>
                    <a:pt x="22782" y="63816"/>
                    <a:pt x="22807" y="63994"/>
                  </a:cubicBezTo>
                  <a:cubicBezTo>
                    <a:pt x="23133" y="66405"/>
                    <a:pt x="23341" y="68837"/>
                    <a:pt x="23812" y="71218"/>
                  </a:cubicBezTo>
                  <a:cubicBezTo>
                    <a:pt x="24629" y="75376"/>
                    <a:pt x="25609" y="79499"/>
                    <a:pt x="26519" y="83631"/>
                  </a:cubicBezTo>
                  <a:cubicBezTo>
                    <a:pt x="26676" y="84338"/>
                    <a:pt x="26833" y="85046"/>
                    <a:pt x="26994" y="85774"/>
                  </a:cubicBezTo>
                  <a:cubicBezTo>
                    <a:pt x="26782" y="85821"/>
                    <a:pt x="26639" y="85863"/>
                    <a:pt x="26489" y="85885"/>
                  </a:cubicBezTo>
                  <a:cubicBezTo>
                    <a:pt x="25070" y="86072"/>
                    <a:pt x="23799" y="86690"/>
                    <a:pt x="22523" y="87278"/>
                  </a:cubicBezTo>
                  <a:cubicBezTo>
                    <a:pt x="22366" y="87350"/>
                    <a:pt x="22210" y="87606"/>
                    <a:pt x="22210" y="87780"/>
                  </a:cubicBezTo>
                  <a:cubicBezTo>
                    <a:pt x="22210" y="87904"/>
                    <a:pt x="22442" y="88074"/>
                    <a:pt x="22608" y="88151"/>
                  </a:cubicBezTo>
                  <a:cubicBezTo>
                    <a:pt x="22785" y="88231"/>
                    <a:pt x="23006" y="88248"/>
                    <a:pt x="23205" y="88257"/>
                  </a:cubicBezTo>
                  <a:cubicBezTo>
                    <a:pt x="24777" y="88303"/>
                    <a:pt x="26358" y="88295"/>
                    <a:pt x="27925" y="88402"/>
                  </a:cubicBezTo>
                  <a:cubicBezTo>
                    <a:pt x="28421" y="88436"/>
                    <a:pt x="28916" y="88454"/>
                    <a:pt x="29408" y="88454"/>
                  </a:cubicBezTo>
                  <a:cubicBezTo>
                    <a:pt x="30862" y="88454"/>
                    <a:pt x="32299" y="88299"/>
                    <a:pt x="33727" y="87959"/>
                  </a:cubicBezTo>
                  <a:cubicBezTo>
                    <a:pt x="34409" y="87796"/>
                    <a:pt x="34655" y="87349"/>
                    <a:pt x="34239" y="86774"/>
                  </a:cubicBezTo>
                  <a:cubicBezTo>
                    <a:pt x="33950" y="86378"/>
                    <a:pt x="33596" y="86033"/>
                    <a:pt x="33193" y="85752"/>
                  </a:cubicBezTo>
                  <a:cubicBezTo>
                    <a:pt x="32866" y="85526"/>
                    <a:pt x="32773" y="85305"/>
                    <a:pt x="32803" y="84922"/>
                  </a:cubicBezTo>
                  <a:cubicBezTo>
                    <a:pt x="32900" y="83477"/>
                    <a:pt x="32993" y="82033"/>
                    <a:pt x="33027" y="80589"/>
                  </a:cubicBezTo>
                  <a:cubicBezTo>
                    <a:pt x="33082" y="78323"/>
                    <a:pt x="33103" y="76057"/>
                    <a:pt x="33103" y="73790"/>
                  </a:cubicBezTo>
                  <a:cubicBezTo>
                    <a:pt x="33103" y="71341"/>
                    <a:pt x="33048" y="68887"/>
                    <a:pt x="33053" y="66438"/>
                  </a:cubicBezTo>
                  <a:cubicBezTo>
                    <a:pt x="33057" y="64756"/>
                    <a:pt x="33124" y="63077"/>
                    <a:pt x="33162" y="61399"/>
                  </a:cubicBezTo>
                  <a:cubicBezTo>
                    <a:pt x="33210" y="61377"/>
                    <a:pt x="33260" y="61357"/>
                    <a:pt x="33307" y="61336"/>
                  </a:cubicBezTo>
                  <a:cubicBezTo>
                    <a:pt x="33553" y="61625"/>
                    <a:pt x="33840" y="61885"/>
                    <a:pt x="34027" y="62209"/>
                  </a:cubicBezTo>
                  <a:cubicBezTo>
                    <a:pt x="34713" y="63405"/>
                    <a:pt x="35573" y="64441"/>
                    <a:pt x="36709" y="65233"/>
                  </a:cubicBezTo>
                  <a:cubicBezTo>
                    <a:pt x="36933" y="65387"/>
                    <a:pt x="37142" y="65563"/>
                    <a:pt x="37332" y="65757"/>
                  </a:cubicBezTo>
                  <a:cubicBezTo>
                    <a:pt x="38913" y="67333"/>
                    <a:pt x="40866" y="68219"/>
                    <a:pt x="42981" y="68730"/>
                  </a:cubicBezTo>
                  <a:cubicBezTo>
                    <a:pt x="46523" y="69590"/>
                    <a:pt x="50130" y="70097"/>
                    <a:pt x="53749" y="70497"/>
                  </a:cubicBezTo>
                  <a:cubicBezTo>
                    <a:pt x="54632" y="70595"/>
                    <a:pt x="55510" y="70643"/>
                    <a:pt x="56386" y="70643"/>
                  </a:cubicBezTo>
                  <a:cubicBezTo>
                    <a:pt x="57891" y="70643"/>
                    <a:pt x="59388" y="70499"/>
                    <a:pt x="60893" y="70208"/>
                  </a:cubicBezTo>
                  <a:lnTo>
                    <a:pt x="60893" y="70208"/>
                  </a:lnTo>
                  <a:cubicBezTo>
                    <a:pt x="60893" y="70345"/>
                    <a:pt x="60884" y="70477"/>
                    <a:pt x="60893" y="70608"/>
                  </a:cubicBezTo>
                  <a:cubicBezTo>
                    <a:pt x="60995" y="72189"/>
                    <a:pt x="61084" y="73765"/>
                    <a:pt x="61219" y="75337"/>
                  </a:cubicBezTo>
                  <a:cubicBezTo>
                    <a:pt x="61240" y="75554"/>
                    <a:pt x="61491" y="75904"/>
                    <a:pt x="61651" y="75912"/>
                  </a:cubicBezTo>
                  <a:cubicBezTo>
                    <a:pt x="61657" y="75913"/>
                    <a:pt x="61664" y="75913"/>
                    <a:pt x="61670" y="75913"/>
                  </a:cubicBezTo>
                  <a:cubicBezTo>
                    <a:pt x="61892" y="75913"/>
                    <a:pt x="62169" y="75715"/>
                    <a:pt x="62330" y="75524"/>
                  </a:cubicBezTo>
                  <a:cubicBezTo>
                    <a:pt x="62499" y="75328"/>
                    <a:pt x="62580" y="75044"/>
                    <a:pt x="62647" y="74783"/>
                  </a:cubicBezTo>
                  <a:cubicBezTo>
                    <a:pt x="62893" y="73864"/>
                    <a:pt x="63131" y="72939"/>
                    <a:pt x="63347" y="72010"/>
                  </a:cubicBezTo>
                  <a:cubicBezTo>
                    <a:pt x="63736" y="70357"/>
                    <a:pt x="64147" y="68704"/>
                    <a:pt x="64474" y="67039"/>
                  </a:cubicBezTo>
                  <a:cubicBezTo>
                    <a:pt x="64736" y="65693"/>
                    <a:pt x="64580" y="65289"/>
                    <a:pt x="62860" y="64961"/>
                  </a:cubicBezTo>
                  <a:cubicBezTo>
                    <a:pt x="62783" y="64947"/>
                    <a:pt x="62704" y="64942"/>
                    <a:pt x="62624" y="64942"/>
                  </a:cubicBezTo>
                  <a:cubicBezTo>
                    <a:pt x="62483" y="64942"/>
                    <a:pt x="62339" y="64956"/>
                    <a:pt x="62197" y="64956"/>
                  </a:cubicBezTo>
                  <a:cubicBezTo>
                    <a:pt x="62138" y="64956"/>
                    <a:pt x="62075" y="64961"/>
                    <a:pt x="62013" y="64961"/>
                  </a:cubicBezTo>
                  <a:cubicBezTo>
                    <a:pt x="61961" y="64961"/>
                    <a:pt x="61909" y="64958"/>
                    <a:pt x="61858" y="64944"/>
                  </a:cubicBezTo>
                  <a:cubicBezTo>
                    <a:pt x="61126" y="64748"/>
                    <a:pt x="60396" y="64518"/>
                    <a:pt x="59659" y="64339"/>
                  </a:cubicBezTo>
                  <a:cubicBezTo>
                    <a:pt x="57363" y="63794"/>
                    <a:pt x="55109" y="63167"/>
                    <a:pt x="53053" y="61928"/>
                  </a:cubicBezTo>
                  <a:cubicBezTo>
                    <a:pt x="51239" y="60838"/>
                    <a:pt x="49333" y="59896"/>
                    <a:pt x="47532" y="58784"/>
                  </a:cubicBezTo>
                  <a:cubicBezTo>
                    <a:pt x="46357" y="58061"/>
                    <a:pt x="45299" y="57148"/>
                    <a:pt x="44150" y="56293"/>
                  </a:cubicBezTo>
                  <a:cubicBezTo>
                    <a:pt x="44091" y="56109"/>
                    <a:pt x="44053" y="55802"/>
                    <a:pt x="43908" y="55551"/>
                  </a:cubicBezTo>
                  <a:cubicBezTo>
                    <a:pt x="42959" y="53923"/>
                    <a:pt x="41972" y="52318"/>
                    <a:pt x="41027" y="50687"/>
                  </a:cubicBezTo>
                  <a:cubicBezTo>
                    <a:pt x="40747" y="50196"/>
                    <a:pt x="40603" y="49629"/>
                    <a:pt x="40323" y="49136"/>
                  </a:cubicBezTo>
                  <a:cubicBezTo>
                    <a:pt x="39853" y="48288"/>
                    <a:pt x="39294" y="47492"/>
                    <a:pt x="38832" y="46644"/>
                  </a:cubicBezTo>
                  <a:cubicBezTo>
                    <a:pt x="38336" y="45728"/>
                    <a:pt x="37802" y="44821"/>
                    <a:pt x="37726" y="43739"/>
                  </a:cubicBezTo>
                  <a:cubicBezTo>
                    <a:pt x="37722" y="43670"/>
                    <a:pt x="37633" y="43607"/>
                    <a:pt x="37581" y="43543"/>
                  </a:cubicBezTo>
                  <a:cubicBezTo>
                    <a:pt x="37454" y="43373"/>
                    <a:pt x="37281" y="43224"/>
                    <a:pt x="37209" y="43032"/>
                  </a:cubicBezTo>
                  <a:cubicBezTo>
                    <a:pt x="36887" y="42209"/>
                    <a:pt x="36603" y="41371"/>
                    <a:pt x="36285" y="40549"/>
                  </a:cubicBezTo>
                  <a:cubicBezTo>
                    <a:pt x="36146" y="40187"/>
                    <a:pt x="36179" y="39893"/>
                    <a:pt x="36387" y="39556"/>
                  </a:cubicBezTo>
                  <a:cubicBezTo>
                    <a:pt x="36662" y="39109"/>
                    <a:pt x="36883" y="38627"/>
                    <a:pt x="37099" y="38146"/>
                  </a:cubicBezTo>
                  <a:cubicBezTo>
                    <a:pt x="38709" y="34521"/>
                    <a:pt x="38722" y="30934"/>
                    <a:pt x="36671" y="27476"/>
                  </a:cubicBezTo>
                  <a:cubicBezTo>
                    <a:pt x="35557" y="25597"/>
                    <a:pt x="33972" y="24290"/>
                    <a:pt x="31671" y="24149"/>
                  </a:cubicBezTo>
                  <a:cubicBezTo>
                    <a:pt x="31336" y="24127"/>
                    <a:pt x="31305" y="23919"/>
                    <a:pt x="31264" y="23675"/>
                  </a:cubicBezTo>
                  <a:cubicBezTo>
                    <a:pt x="31128" y="22892"/>
                    <a:pt x="31001" y="22108"/>
                    <a:pt x="30839" y="21333"/>
                  </a:cubicBezTo>
                  <a:cubicBezTo>
                    <a:pt x="30755" y="20920"/>
                    <a:pt x="30607" y="20520"/>
                    <a:pt x="30509" y="20188"/>
                  </a:cubicBezTo>
                  <a:cubicBezTo>
                    <a:pt x="31157" y="19310"/>
                    <a:pt x="32078" y="18841"/>
                    <a:pt x="32874" y="18215"/>
                  </a:cubicBezTo>
                  <a:cubicBezTo>
                    <a:pt x="34425" y="16997"/>
                    <a:pt x="35607" y="15471"/>
                    <a:pt x="35887" y="13410"/>
                  </a:cubicBezTo>
                  <a:cubicBezTo>
                    <a:pt x="35930" y="13099"/>
                    <a:pt x="36005" y="12793"/>
                    <a:pt x="36069" y="12490"/>
                  </a:cubicBezTo>
                  <a:cubicBezTo>
                    <a:pt x="36119" y="12494"/>
                    <a:pt x="36146" y="12490"/>
                    <a:pt x="36149" y="12499"/>
                  </a:cubicBezTo>
                  <a:cubicBezTo>
                    <a:pt x="36319" y="12997"/>
                    <a:pt x="36514" y="13486"/>
                    <a:pt x="36645" y="13994"/>
                  </a:cubicBezTo>
                  <a:cubicBezTo>
                    <a:pt x="37358" y="16699"/>
                    <a:pt x="39205" y="18385"/>
                    <a:pt x="41603" y="19536"/>
                  </a:cubicBezTo>
                  <a:cubicBezTo>
                    <a:pt x="42174" y="19808"/>
                    <a:pt x="42816" y="19952"/>
                    <a:pt x="43460" y="19952"/>
                  </a:cubicBezTo>
                  <a:cubicBezTo>
                    <a:pt x="45233" y="19952"/>
                    <a:pt x="47016" y="18866"/>
                    <a:pt x="47324" y="16400"/>
                  </a:cubicBezTo>
                  <a:cubicBezTo>
                    <a:pt x="47383" y="15910"/>
                    <a:pt x="47447" y="15412"/>
                    <a:pt x="47421" y="14922"/>
                  </a:cubicBezTo>
                  <a:cubicBezTo>
                    <a:pt x="47337" y="13422"/>
                    <a:pt x="47845" y="12133"/>
                    <a:pt x="48621" y="10889"/>
                  </a:cubicBezTo>
                  <a:cubicBezTo>
                    <a:pt x="49210" y="9939"/>
                    <a:pt x="49740" y="8942"/>
                    <a:pt x="50176" y="7911"/>
                  </a:cubicBezTo>
                  <a:cubicBezTo>
                    <a:pt x="50790" y="6459"/>
                    <a:pt x="50676" y="5082"/>
                    <a:pt x="49422" y="3954"/>
                  </a:cubicBezTo>
                  <a:cubicBezTo>
                    <a:pt x="48867" y="3456"/>
                    <a:pt x="48218" y="3165"/>
                    <a:pt x="47498" y="3106"/>
                  </a:cubicBezTo>
                  <a:cubicBezTo>
                    <a:pt x="45333" y="2931"/>
                    <a:pt x="43370" y="2330"/>
                    <a:pt x="41553" y="1014"/>
                  </a:cubicBezTo>
                  <a:cubicBezTo>
                    <a:pt x="40613" y="336"/>
                    <a:pt x="39511" y="0"/>
                    <a:pt x="383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28"/>
            <p:cNvSpPr/>
            <p:nvPr/>
          </p:nvSpPr>
          <p:spPr>
            <a:xfrm>
              <a:off x="2520876" y="3767284"/>
              <a:ext cx="67805" cy="244329"/>
            </a:xfrm>
            <a:custGeom>
              <a:avLst/>
              <a:gdLst/>
              <a:ahLst/>
              <a:cxnLst/>
              <a:rect l="l" t="t" r="r" b="b"/>
              <a:pathLst>
                <a:path w="2413" h="8695" extrusionOk="0">
                  <a:moveTo>
                    <a:pt x="789" y="1"/>
                  </a:moveTo>
                  <a:cubicBezTo>
                    <a:pt x="505" y="2871"/>
                    <a:pt x="1" y="5713"/>
                    <a:pt x="560" y="8694"/>
                  </a:cubicBezTo>
                  <a:cubicBezTo>
                    <a:pt x="619" y="8536"/>
                    <a:pt x="658" y="8464"/>
                    <a:pt x="679" y="8384"/>
                  </a:cubicBezTo>
                  <a:cubicBezTo>
                    <a:pt x="1144" y="6540"/>
                    <a:pt x="1602" y="4694"/>
                    <a:pt x="2056" y="2846"/>
                  </a:cubicBezTo>
                  <a:cubicBezTo>
                    <a:pt x="2134" y="2533"/>
                    <a:pt x="2194" y="2215"/>
                    <a:pt x="2234" y="1896"/>
                  </a:cubicBezTo>
                  <a:cubicBezTo>
                    <a:pt x="2413" y="465"/>
                    <a:pt x="2408" y="465"/>
                    <a:pt x="1014" y="65"/>
                  </a:cubicBezTo>
                  <a:cubicBezTo>
                    <a:pt x="933" y="43"/>
                    <a:pt x="853" y="17"/>
                    <a:pt x="78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28"/>
            <p:cNvSpPr/>
            <p:nvPr/>
          </p:nvSpPr>
          <p:spPr>
            <a:xfrm>
              <a:off x="1733313" y="1943049"/>
              <a:ext cx="475396" cy="522042"/>
            </a:xfrm>
            <a:custGeom>
              <a:avLst/>
              <a:gdLst/>
              <a:ahLst/>
              <a:cxnLst/>
              <a:rect l="l" t="t" r="r" b="b"/>
              <a:pathLst>
                <a:path w="16918" h="18578" extrusionOk="0">
                  <a:moveTo>
                    <a:pt x="4710" y="0"/>
                  </a:moveTo>
                  <a:cubicBezTo>
                    <a:pt x="3121" y="0"/>
                    <a:pt x="1744" y="653"/>
                    <a:pt x="606" y="1967"/>
                  </a:cubicBezTo>
                  <a:cubicBezTo>
                    <a:pt x="1" y="2666"/>
                    <a:pt x="26" y="3097"/>
                    <a:pt x="632" y="3740"/>
                  </a:cubicBezTo>
                  <a:cubicBezTo>
                    <a:pt x="746" y="3864"/>
                    <a:pt x="856" y="3992"/>
                    <a:pt x="963" y="4124"/>
                  </a:cubicBezTo>
                  <a:cubicBezTo>
                    <a:pt x="2412" y="5930"/>
                    <a:pt x="2712" y="8098"/>
                    <a:pt x="2857" y="10309"/>
                  </a:cubicBezTo>
                  <a:cubicBezTo>
                    <a:pt x="2895" y="10624"/>
                    <a:pt x="2857" y="10969"/>
                    <a:pt x="2980" y="11246"/>
                  </a:cubicBezTo>
                  <a:cubicBezTo>
                    <a:pt x="3374" y="12128"/>
                    <a:pt x="3903" y="12954"/>
                    <a:pt x="4242" y="13857"/>
                  </a:cubicBezTo>
                  <a:cubicBezTo>
                    <a:pt x="5047" y="16012"/>
                    <a:pt x="6709" y="17287"/>
                    <a:pt x="8649" y="18219"/>
                  </a:cubicBezTo>
                  <a:cubicBezTo>
                    <a:pt x="9158" y="18464"/>
                    <a:pt x="9671" y="18578"/>
                    <a:pt x="10160" y="18578"/>
                  </a:cubicBezTo>
                  <a:cubicBezTo>
                    <a:pt x="11706" y="18578"/>
                    <a:pt x="13024" y="17440"/>
                    <a:pt x="13281" y="15681"/>
                  </a:cubicBezTo>
                  <a:cubicBezTo>
                    <a:pt x="13354" y="15195"/>
                    <a:pt x="13404" y="14696"/>
                    <a:pt x="13388" y="14207"/>
                  </a:cubicBezTo>
                  <a:cubicBezTo>
                    <a:pt x="13328" y="12595"/>
                    <a:pt x="13815" y="11165"/>
                    <a:pt x="14700" y="9840"/>
                  </a:cubicBezTo>
                  <a:cubicBezTo>
                    <a:pt x="15405" y="8793"/>
                    <a:pt x="15985" y="7694"/>
                    <a:pt x="16371" y="6471"/>
                  </a:cubicBezTo>
                  <a:cubicBezTo>
                    <a:pt x="16917" y="4758"/>
                    <a:pt x="15616" y="3356"/>
                    <a:pt x="14324" y="3139"/>
                  </a:cubicBezTo>
                  <a:cubicBezTo>
                    <a:pt x="13925" y="3075"/>
                    <a:pt x="13522" y="2991"/>
                    <a:pt x="13120" y="2960"/>
                  </a:cubicBezTo>
                  <a:cubicBezTo>
                    <a:pt x="11412" y="2819"/>
                    <a:pt x="9832" y="2364"/>
                    <a:pt x="8488" y="1223"/>
                  </a:cubicBezTo>
                  <a:cubicBezTo>
                    <a:pt x="7763" y="605"/>
                    <a:pt x="6869" y="302"/>
                    <a:pt x="5946" y="124"/>
                  </a:cubicBezTo>
                  <a:cubicBezTo>
                    <a:pt x="5521" y="41"/>
                    <a:pt x="5108" y="0"/>
                    <a:pt x="471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28"/>
            <p:cNvSpPr/>
            <p:nvPr/>
          </p:nvSpPr>
          <p:spPr>
            <a:xfrm>
              <a:off x="1471917" y="3361505"/>
              <a:ext cx="498578" cy="208895"/>
            </a:xfrm>
            <a:custGeom>
              <a:avLst/>
              <a:gdLst/>
              <a:ahLst/>
              <a:cxnLst/>
              <a:rect l="l" t="t" r="r" b="b"/>
              <a:pathLst>
                <a:path w="17743" h="7434" extrusionOk="0">
                  <a:moveTo>
                    <a:pt x="16468" y="0"/>
                  </a:moveTo>
                  <a:cubicBezTo>
                    <a:pt x="14091" y="1692"/>
                    <a:pt x="13179" y="2113"/>
                    <a:pt x="10361" y="2901"/>
                  </a:cubicBezTo>
                  <a:cubicBezTo>
                    <a:pt x="8438" y="3438"/>
                    <a:pt x="6514" y="3970"/>
                    <a:pt x="4607" y="4558"/>
                  </a:cubicBezTo>
                  <a:cubicBezTo>
                    <a:pt x="3430" y="4924"/>
                    <a:pt x="2265" y="5309"/>
                    <a:pt x="1021" y="5309"/>
                  </a:cubicBezTo>
                  <a:cubicBezTo>
                    <a:pt x="687" y="5309"/>
                    <a:pt x="348" y="5281"/>
                    <a:pt x="1" y="5218"/>
                  </a:cubicBezTo>
                  <a:lnTo>
                    <a:pt x="1" y="5218"/>
                  </a:lnTo>
                  <a:cubicBezTo>
                    <a:pt x="187" y="5576"/>
                    <a:pt x="463" y="5874"/>
                    <a:pt x="483" y="6190"/>
                  </a:cubicBezTo>
                  <a:cubicBezTo>
                    <a:pt x="504" y="6534"/>
                    <a:pt x="288" y="6893"/>
                    <a:pt x="119" y="7433"/>
                  </a:cubicBezTo>
                  <a:cubicBezTo>
                    <a:pt x="6467" y="6837"/>
                    <a:pt x="12451" y="5507"/>
                    <a:pt x="17743" y="1934"/>
                  </a:cubicBezTo>
                  <a:cubicBezTo>
                    <a:pt x="17346" y="1330"/>
                    <a:pt x="16908" y="665"/>
                    <a:pt x="1646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28"/>
            <p:cNvSpPr/>
            <p:nvPr/>
          </p:nvSpPr>
          <p:spPr>
            <a:xfrm>
              <a:off x="1330118" y="2607639"/>
              <a:ext cx="532636" cy="687691"/>
            </a:xfrm>
            <a:custGeom>
              <a:avLst/>
              <a:gdLst/>
              <a:ahLst/>
              <a:cxnLst/>
              <a:rect l="l" t="t" r="r" b="b"/>
              <a:pathLst>
                <a:path w="18955" h="24473" extrusionOk="0">
                  <a:moveTo>
                    <a:pt x="4187" y="0"/>
                  </a:moveTo>
                  <a:cubicBezTo>
                    <a:pt x="3496" y="170"/>
                    <a:pt x="2826" y="333"/>
                    <a:pt x="2195" y="491"/>
                  </a:cubicBezTo>
                  <a:cubicBezTo>
                    <a:pt x="2077" y="1448"/>
                    <a:pt x="1988" y="2361"/>
                    <a:pt x="1847" y="3263"/>
                  </a:cubicBezTo>
                  <a:cubicBezTo>
                    <a:pt x="1381" y="6258"/>
                    <a:pt x="877" y="9244"/>
                    <a:pt x="424" y="12239"/>
                  </a:cubicBezTo>
                  <a:cubicBezTo>
                    <a:pt x="271" y="13243"/>
                    <a:pt x="85" y="14283"/>
                    <a:pt x="187" y="15280"/>
                  </a:cubicBezTo>
                  <a:cubicBezTo>
                    <a:pt x="310" y="16485"/>
                    <a:pt x="716" y="17661"/>
                    <a:pt x="1013" y="18905"/>
                  </a:cubicBezTo>
                  <a:cubicBezTo>
                    <a:pt x="1813" y="18406"/>
                    <a:pt x="2534" y="17967"/>
                    <a:pt x="3246" y="17516"/>
                  </a:cubicBezTo>
                  <a:cubicBezTo>
                    <a:pt x="3398" y="17419"/>
                    <a:pt x="3534" y="17278"/>
                    <a:pt x="3662" y="17146"/>
                  </a:cubicBezTo>
                  <a:cubicBezTo>
                    <a:pt x="4894" y="15859"/>
                    <a:pt x="6081" y="14534"/>
                    <a:pt x="7161" y="13107"/>
                  </a:cubicBezTo>
                  <a:cubicBezTo>
                    <a:pt x="8844" y="10887"/>
                    <a:pt x="9772" y="8442"/>
                    <a:pt x="9725" y="5636"/>
                  </a:cubicBezTo>
                  <a:cubicBezTo>
                    <a:pt x="9720" y="5350"/>
                    <a:pt x="9606" y="4941"/>
                    <a:pt x="10034" y="4912"/>
                  </a:cubicBezTo>
                  <a:cubicBezTo>
                    <a:pt x="10035" y="4912"/>
                    <a:pt x="10036" y="4912"/>
                    <a:pt x="10037" y="4912"/>
                  </a:cubicBezTo>
                  <a:cubicBezTo>
                    <a:pt x="10149" y="4912"/>
                    <a:pt x="10391" y="5369"/>
                    <a:pt x="10399" y="5618"/>
                  </a:cubicBezTo>
                  <a:cubicBezTo>
                    <a:pt x="10493" y="7723"/>
                    <a:pt x="10064" y="9733"/>
                    <a:pt x="9013" y="11552"/>
                  </a:cubicBezTo>
                  <a:cubicBezTo>
                    <a:pt x="7191" y="14700"/>
                    <a:pt x="4755" y="17320"/>
                    <a:pt x="1865" y="19501"/>
                  </a:cubicBezTo>
                  <a:cubicBezTo>
                    <a:pt x="1292" y="19935"/>
                    <a:pt x="615" y="20226"/>
                    <a:pt x="0" y="20574"/>
                  </a:cubicBezTo>
                  <a:cubicBezTo>
                    <a:pt x="131" y="21827"/>
                    <a:pt x="263" y="23105"/>
                    <a:pt x="406" y="24472"/>
                  </a:cubicBezTo>
                  <a:cubicBezTo>
                    <a:pt x="1441" y="24233"/>
                    <a:pt x="2436" y="24000"/>
                    <a:pt x="3437" y="23765"/>
                  </a:cubicBezTo>
                  <a:cubicBezTo>
                    <a:pt x="6971" y="22938"/>
                    <a:pt x="10302" y="21677"/>
                    <a:pt x="13094" y="19241"/>
                  </a:cubicBezTo>
                  <a:cubicBezTo>
                    <a:pt x="14932" y="17635"/>
                    <a:pt x="16480" y="15820"/>
                    <a:pt x="17497" y="13571"/>
                  </a:cubicBezTo>
                  <a:cubicBezTo>
                    <a:pt x="18611" y="11109"/>
                    <a:pt x="18954" y="8578"/>
                    <a:pt x="18188" y="5964"/>
                  </a:cubicBezTo>
                  <a:cubicBezTo>
                    <a:pt x="17349" y="3104"/>
                    <a:pt x="15785" y="941"/>
                    <a:pt x="12641" y="380"/>
                  </a:cubicBezTo>
                  <a:cubicBezTo>
                    <a:pt x="12539" y="363"/>
                    <a:pt x="12442" y="299"/>
                    <a:pt x="12348" y="299"/>
                  </a:cubicBezTo>
                  <a:cubicBezTo>
                    <a:pt x="12212" y="303"/>
                    <a:pt x="12048" y="312"/>
                    <a:pt x="11955" y="389"/>
                  </a:cubicBezTo>
                  <a:cubicBezTo>
                    <a:pt x="11268" y="946"/>
                    <a:pt x="10623" y="1556"/>
                    <a:pt x="9911" y="2074"/>
                  </a:cubicBezTo>
                  <a:cubicBezTo>
                    <a:pt x="9068" y="2693"/>
                    <a:pt x="8187" y="3259"/>
                    <a:pt x="7296" y="3808"/>
                  </a:cubicBezTo>
                  <a:cubicBezTo>
                    <a:pt x="7093" y="3936"/>
                    <a:pt x="6890" y="3996"/>
                    <a:pt x="6690" y="3996"/>
                  </a:cubicBezTo>
                  <a:cubicBezTo>
                    <a:pt x="6395" y="3996"/>
                    <a:pt x="6110" y="3863"/>
                    <a:pt x="5852" y="3616"/>
                  </a:cubicBezTo>
                  <a:cubicBezTo>
                    <a:pt x="5170" y="2952"/>
                    <a:pt x="4657" y="2181"/>
                    <a:pt x="4437" y="1240"/>
                  </a:cubicBezTo>
                  <a:cubicBezTo>
                    <a:pt x="4347" y="844"/>
                    <a:pt x="4276" y="443"/>
                    <a:pt x="4187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28"/>
            <p:cNvSpPr/>
            <p:nvPr/>
          </p:nvSpPr>
          <p:spPr>
            <a:xfrm>
              <a:off x="1412511" y="3173200"/>
              <a:ext cx="462751" cy="240030"/>
            </a:xfrm>
            <a:custGeom>
              <a:avLst/>
              <a:gdLst/>
              <a:ahLst/>
              <a:cxnLst/>
              <a:rect l="l" t="t" r="r" b="b"/>
              <a:pathLst>
                <a:path w="16468" h="8542" extrusionOk="0">
                  <a:moveTo>
                    <a:pt x="15154" y="1"/>
                  </a:moveTo>
                  <a:cubicBezTo>
                    <a:pt x="14281" y="1168"/>
                    <a:pt x="13158" y="1769"/>
                    <a:pt x="11963" y="2280"/>
                  </a:cubicBezTo>
                  <a:cubicBezTo>
                    <a:pt x="10997" y="2697"/>
                    <a:pt x="10065" y="3178"/>
                    <a:pt x="9098" y="3601"/>
                  </a:cubicBezTo>
                  <a:cubicBezTo>
                    <a:pt x="8450" y="3881"/>
                    <a:pt x="7793" y="4218"/>
                    <a:pt x="7106" y="4333"/>
                  </a:cubicBezTo>
                  <a:cubicBezTo>
                    <a:pt x="5492" y="4605"/>
                    <a:pt x="3861" y="4797"/>
                    <a:pt x="2229" y="4942"/>
                  </a:cubicBezTo>
                  <a:cubicBezTo>
                    <a:pt x="2083" y="4955"/>
                    <a:pt x="1937" y="4960"/>
                    <a:pt x="1790" y="4960"/>
                  </a:cubicBezTo>
                  <a:cubicBezTo>
                    <a:pt x="1198" y="4960"/>
                    <a:pt x="598" y="4875"/>
                    <a:pt x="0" y="4848"/>
                  </a:cubicBezTo>
                  <a:lnTo>
                    <a:pt x="0" y="4848"/>
                  </a:lnTo>
                  <a:cubicBezTo>
                    <a:pt x="339" y="6066"/>
                    <a:pt x="683" y="7306"/>
                    <a:pt x="1026" y="8542"/>
                  </a:cubicBezTo>
                  <a:lnTo>
                    <a:pt x="1187" y="8495"/>
                  </a:lnTo>
                  <a:cubicBezTo>
                    <a:pt x="1348" y="8337"/>
                    <a:pt x="1483" y="8094"/>
                    <a:pt x="1678" y="8034"/>
                  </a:cubicBezTo>
                  <a:cubicBezTo>
                    <a:pt x="2386" y="7805"/>
                    <a:pt x="3136" y="7702"/>
                    <a:pt x="3827" y="7438"/>
                  </a:cubicBezTo>
                  <a:cubicBezTo>
                    <a:pt x="6836" y="6288"/>
                    <a:pt x="9924" y="5394"/>
                    <a:pt x="13023" y="4524"/>
                  </a:cubicBezTo>
                  <a:cubicBezTo>
                    <a:pt x="14179" y="4196"/>
                    <a:pt x="15281" y="3669"/>
                    <a:pt x="16468" y="3208"/>
                  </a:cubicBezTo>
                  <a:cubicBezTo>
                    <a:pt x="16009" y="2088"/>
                    <a:pt x="15599" y="1091"/>
                    <a:pt x="1515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28"/>
            <p:cNvSpPr/>
            <p:nvPr/>
          </p:nvSpPr>
          <p:spPr>
            <a:xfrm>
              <a:off x="1149849" y="1960500"/>
              <a:ext cx="648576" cy="445076"/>
            </a:xfrm>
            <a:custGeom>
              <a:avLst/>
              <a:gdLst/>
              <a:ahLst/>
              <a:cxnLst/>
              <a:rect l="l" t="t" r="r" b="b"/>
              <a:pathLst>
                <a:path w="23081" h="15839" extrusionOk="0">
                  <a:moveTo>
                    <a:pt x="11758" y="0"/>
                  </a:moveTo>
                  <a:cubicBezTo>
                    <a:pt x="10752" y="0"/>
                    <a:pt x="9743" y="140"/>
                    <a:pt x="8734" y="534"/>
                  </a:cubicBezTo>
                  <a:cubicBezTo>
                    <a:pt x="8158" y="759"/>
                    <a:pt x="7491" y="789"/>
                    <a:pt x="6831" y="789"/>
                  </a:cubicBezTo>
                  <a:cubicBezTo>
                    <a:pt x="6594" y="789"/>
                    <a:pt x="6358" y="785"/>
                    <a:pt x="6128" y="785"/>
                  </a:cubicBezTo>
                  <a:cubicBezTo>
                    <a:pt x="5935" y="784"/>
                    <a:pt x="5742" y="783"/>
                    <a:pt x="5550" y="783"/>
                  </a:cubicBezTo>
                  <a:cubicBezTo>
                    <a:pt x="4250" y="783"/>
                    <a:pt x="2960" y="825"/>
                    <a:pt x="1712" y="1296"/>
                  </a:cubicBezTo>
                  <a:cubicBezTo>
                    <a:pt x="831" y="1628"/>
                    <a:pt x="345" y="2259"/>
                    <a:pt x="217" y="3183"/>
                  </a:cubicBezTo>
                  <a:cubicBezTo>
                    <a:pt x="0" y="4742"/>
                    <a:pt x="1068" y="6194"/>
                    <a:pt x="2713" y="6501"/>
                  </a:cubicBezTo>
                  <a:cubicBezTo>
                    <a:pt x="3204" y="6592"/>
                    <a:pt x="3690" y="6640"/>
                    <a:pt x="4169" y="6640"/>
                  </a:cubicBezTo>
                  <a:cubicBezTo>
                    <a:pt x="5329" y="6640"/>
                    <a:pt x="6450" y="6360"/>
                    <a:pt x="7518" y="5730"/>
                  </a:cubicBezTo>
                  <a:cubicBezTo>
                    <a:pt x="7803" y="5563"/>
                    <a:pt x="8024" y="5476"/>
                    <a:pt x="8196" y="5476"/>
                  </a:cubicBezTo>
                  <a:cubicBezTo>
                    <a:pt x="8501" y="5476"/>
                    <a:pt x="8653" y="5748"/>
                    <a:pt x="8742" y="6323"/>
                  </a:cubicBezTo>
                  <a:cubicBezTo>
                    <a:pt x="8937" y="7600"/>
                    <a:pt x="9492" y="8234"/>
                    <a:pt x="10771" y="8465"/>
                  </a:cubicBezTo>
                  <a:cubicBezTo>
                    <a:pt x="11258" y="8554"/>
                    <a:pt x="11741" y="8602"/>
                    <a:pt x="12217" y="8602"/>
                  </a:cubicBezTo>
                  <a:cubicBezTo>
                    <a:pt x="13331" y="8602"/>
                    <a:pt x="14411" y="8341"/>
                    <a:pt x="15441" y="7745"/>
                  </a:cubicBezTo>
                  <a:cubicBezTo>
                    <a:pt x="15733" y="7577"/>
                    <a:pt x="15954" y="7489"/>
                    <a:pt x="16125" y="7489"/>
                  </a:cubicBezTo>
                  <a:cubicBezTo>
                    <a:pt x="16425" y="7489"/>
                    <a:pt x="16570" y="7760"/>
                    <a:pt x="16670" y="8333"/>
                  </a:cubicBezTo>
                  <a:cubicBezTo>
                    <a:pt x="16818" y="9189"/>
                    <a:pt x="16942" y="10054"/>
                    <a:pt x="17191" y="10880"/>
                  </a:cubicBezTo>
                  <a:cubicBezTo>
                    <a:pt x="17381" y="11524"/>
                    <a:pt x="17750" y="12115"/>
                    <a:pt x="18030" y="12698"/>
                  </a:cubicBezTo>
                  <a:cubicBezTo>
                    <a:pt x="18542" y="12324"/>
                    <a:pt x="18920" y="11966"/>
                    <a:pt x="19364" y="11744"/>
                  </a:cubicBezTo>
                  <a:cubicBezTo>
                    <a:pt x="19623" y="11616"/>
                    <a:pt x="19866" y="11554"/>
                    <a:pt x="20087" y="11554"/>
                  </a:cubicBezTo>
                  <a:cubicBezTo>
                    <a:pt x="20658" y="11554"/>
                    <a:pt x="21075" y="11965"/>
                    <a:pt x="21192" y="12698"/>
                  </a:cubicBezTo>
                  <a:cubicBezTo>
                    <a:pt x="21247" y="13044"/>
                    <a:pt x="21247" y="13423"/>
                    <a:pt x="21165" y="13759"/>
                  </a:cubicBezTo>
                  <a:cubicBezTo>
                    <a:pt x="21005" y="14432"/>
                    <a:pt x="20772" y="15084"/>
                    <a:pt x="20539" y="15839"/>
                  </a:cubicBezTo>
                  <a:cubicBezTo>
                    <a:pt x="21327" y="15029"/>
                    <a:pt x="22052" y="14245"/>
                    <a:pt x="22365" y="13214"/>
                  </a:cubicBezTo>
                  <a:cubicBezTo>
                    <a:pt x="22941" y="11319"/>
                    <a:pt x="23080" y="9419"/>
                    <a:pt x="22738" y="7422"/>
                  </a:cubicBezTo>
                  <a:cubicBezTo>
                    <a:pt x="22064" y="3472"/>
                    <a:pt x="18488" y="959"/>
                    <a:pt x="15485" y="432"/>
                  </a:cubicBezTo>
                  <a:cubicBezTo>
                    <a:pt x="14252" y="216"/>
                    <a:pt x="13007" y="0"/>
                    <a:pt x="1175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28"/>
            <p:cNvSpPr/>
            <p:nvPr/>
          </p:nvSpPr>
          <p:spPr>
            <a:xfrm>
              <a:off x="1532756" y="2328680"/>
              <a:ext cx="94585" cy="96664"/>
            </a:xfrm>
            <a:custGeom>
              <a:avLst/>
              <a:gdLst/>
              <a:ahLst/>
              <a:cxnLst/>
              <a:rect l="l" t="t" r="r" b="b"/>
              <a:pathLst>
                <a:path w="3366" h="3440" extrusionOk="0">
                  <a:moveTo>
                    <a:pt x="1382" y="0"/>
                  </a:moveTo>
                  <a:cubicBezTo>
                    <a:pt x="604" y="0"/>
                    <a:pt x="18" y="730"/>
                    <a:pt x="10" y="1719"/>
                  </a:cubicBezTo>
                  <a:cubicBezTo>
                    <a:pt x="1" y="2750"/>
                    <a:pt x="628" y="3422"/>
                    <a:pt x="1608" y="3440"/>
                  </a:cubicBezTo>
                  <a:cubicBezTo>
                    <a:pt x="1616" y="3440"/>
                    <a:pt x="1624" y="3440"/>
                    <a:pt x="1632" y="3440"/>
                  </a:cubicBezTo>
                  <a:cubicBezTo>
                    <a:pt x="2578" y="3440"/>
                    <a:pt x="3337" y="2673"/>
                    <a:pt x="3353" y="1701"/>
                  </a:cubicBezTo>
                  <a:cubicBezTo>
                    <a:pt x="3366" y="683"/>
                    <a:pt x="2629" y="35"/>
                    <a:pt x="1421" y="1"/>
                  </a:cubicBezTo>
                  <a:cubicBezTo>
                    <a:pt x="1408" y="1"/>
                    <a:pt x="1395" y="0"/>
                    <a:pt x="1382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28"/>
            <p:cNvSpPr/>
            <p:nvPr/>
          </p:nvSpPr>
          <p:spPr>
            <a:xfrm>
              <a:off x="1455505" y="2245163"/>
              <a:ext cx="56565" cy="73060"/>
            </a:xfrm>
            <a:custGeom>
              <a:avLst/>
              <a:gdLst/>
              <a:ahLst/>
              <a:cxnLst/>
              <a:rect l="l" t="t" r="r" b="b"/>
              <a:pathLst>
                <a:path w="2013" h="2600" extrusionOk="0">
                  <a:moveTo>
                    <a:pt x="992" y="1"/>
                  </a:moveTo>
                  <a:cubicBezTo>
                    <a:pt x="386" y="1"/>
                    <a:pt x="25" y="481"/>
                    <a:pt x="12" y="1299"/>
                  </a:cubicBezTo>
                  <a:cubicBezTo>
                    <a:pt x="0" y="2057"/>
                    <a:pt x="412" y="2590"/>
                    <a:pt x="1008" y="2599"/>
                  </a:cubicBezTo>
                  <a:cubicBezTo>
                    <a:pt x="1010" y="2599"/>
                    <a:pt x="1012" y="2599"/>
                    <a:pt x="1013" y="2599"/>
                  </a:cubicBezTo>
                  <a:cubicBezTo>
                    <a:pt x="1588" y="2599"/>
                    <a:pt x="1992" y="2043"/>
                    <a:pt x="2004" y="1231"/>
                  </a:cubicBezTo>
                  <a:cubicBezTo>
                    <a:pt x="2013" y="528"/>
                    <a:pt x="1576" y="1"/>
                    <a:pt x="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28"/>
            <p:cNvSpPr/>
            <p:nvPr/>
          </p:nvSpPr>
          <p:spPr>
            <a:xfrm>
              <a:off x="1335345" y="2401490"/>
              <a:ext cx="127911" cy="76572"/>
            </a:xfrm>
            <a:custGeom>
              <a:avLst/>
              <a:gdLst/>
              <a:ahLst/>
              <a:cxnLst/>
              <a:rect l="l" t="t" r="r" b="b"/>
              <a:pathLst>
                <a:path w="4552" h="2725" extrusionOk="0">
                  <a:moveTo>
                    <a:pt x="911" y="831"/>
                  </a:moveTo>
                  <a:lnTo>
                    <a:pt x="911" y="831"/>
                  </a:lnTo>
                  <a:cubicBezTo>
                    <a:pt x="1352" y="856"/>
                    <a:pt x="1780" y="890"/>
                    <a:pt x="2204" y="903"/>
                  </a:cubicBezTo>
                  <a:cubicBezTo>
                    <a:pt x="2350" y="906"/>
                    <a:pt x="2496" y="907"/>
                    <a:pt x="2644" y="907"/>
                  </a:cubicBezTo>
                  <a:cubicBezTo>
                    <a:pt x="2939" y="907"/>
                    <a:pt x="3243" y="903"/>
                    <a:pt x="3569" y="903"/>
                  </a:cubicBezTo>
                  <a:cubicBezTo>
                    <a:pt x="3412" y="1678"/>
                    <a:pt x="3141" y="1898"/>
                    <a:pt x="2370" y="1898"/>
                  </a:cubicBezTo>
                  <a:cubicBezTo>
                    <a:pt x="2326" y="1898"/>
                    <a:pt x="2281" y="1897"/>
                    <a:pt x="2234" y="1896"/>
                  </a:cubicBezTo>
                  <a:cubicBezTo>
                    <a:pt x="1475" y="1871"/>
                    <a:pt x="1030" y="1538"/>
                    <a:pt x="911" y="831"/>
                  </a:cubicBezTo>
                  <a:close/>
                  <a:moveTo>
                    <a:pt x="1293" y="1"/>
                  </a:moveTo>
                  <a:cubicBezTo>
                    <a:pt x="941" y="141"/>
                    <a:pt x="420" y="183"/>
                    <a:pt x="276" y="443"/>
                  </a:cubicBezTo>
                  <a:cubicBezTo>
                    <a:pt x="1" y="929"/>
                    <a:pt x="179" y="1496"/>
                    <a:pt x="543" y="1951"/>
                  </a:cubicBezTo>
                  <a:cubicBezTo>
                    <a:pt x="593" y="2020"/>
                    <a:pt x="658" y="2075"/>
                    <a:pt x="717" y="2134"/>
                  </a:cubicBezTo>
                  <a:cubicBezTo>
                    <a:pt x="1148" y="2519"/>
                    <a:pt x="1811" y="2724"/>
                    <a:pt x="2454" y="2724"/>
                  </a:cubicBezTo>
                  <a:cubicBezTo>
                    <a:pt x="2879" y="2724"/>
                    <a:pt x="3295" y="2634"/>
                    <a:pt x="3628" y="2446"/>
                  </a:cubicBezTo>
                  <a:cubicBezTo>
                    <a:pt x="4099" y="2186"/>
                    <a:pt x="4552" y="1398"/>
                    <a:pt x="4327" y="993"/>
                  </a:cubicBezTo>
                  <a:cubicBezTo>
                    <a:pt x="4137" y="661"/>
                    <a:pt x="3721" y="316"/>
                    <a:pt x="3357" y="252"/>
                  </a:cubicBezTo>
                  <a:cubicBezTo>
                    <a:pt x="3089" y="203"/>
                    <a:pt x="2814" y="188"/>
                    <a:pt x="2536" y="188"/>
                  </a:cubicBezTo>
                  <a:cubicBezTo>
                    <a:pt x="2139" y="188"/>
                    <a:pt x="1736" y="218"/>
                    <a:pt x="1340" y="218"/>
                  </a:cubicBezTo>
                  <a:cubicBezTo>
                    <a:pt x="1323" y="146"/>
                    <a:pt x="1306" y="73"/>
                    <a:pt x="12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28"/>
            <p:cNvSpPr/>
            <p:nvPr/>
          </p:nvSpPr>
          <p:spPr>
            <a:xfrm>
              <a:off x="1401439" y="3660163"/>
              <a:ext cx="20148" cy="79860"/>
            </a:xfrm>
            <a:custGeom>
              <a:avLst/>
              <a:gdLst/>
              <a:ahLst/>
              <a:cxnLst/>
              <a:rect l="l" t="t" r="r" b="b"/>
              <a:pathLst>
                <a:path w="717" h="2842" extrusionOk="0">
                  <a:moveTo>
                    <a:pt x="208" y="0"/>
                  </a:moveTo>
                  <a:cubicBezTo>
                    <a:pt x="136" y="975"/>
                    <a:pt x="68" y="1900"/>
                    <a:pt x="0" y="2820"/>
                  </a:cubicBezTo>
                  <a:cubicBezTo>
                    <a:pt x="34" y="2828"/>
                    <a:pt x="64" y="2837"/>
                    <a:pt x="94" y="2841"/>
                  </a:cubicBezTo>
                  <a:cubicBezTo>
                    <a:pt x="301" y="1946"/>
                    <a:pt x="505" y="1048"/>
                    <a:pt x="717" y="102"/>
                  </a:cubicBezTo>
                  <a:cubicBezTo>
                    <a:pt x="513" y="60"/>
                    <a:pt x="344" y="26"/>
                    <a:pt x="2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28"/>
            <p:cNvSpPr/>
            <p:nvPr/>
          </p:nvSpPr>
          <p:spPr>
            <a:xfrm>
              <a:off x="1349171" y="3657662"/>
              <a:ext cx="38694" cy="112288"/>
            </a:xfrm>
            <a:custGeom>
              <a:avLst/>
              <a:gdLst/>
              <a:ahLst/>
              <a:cxnLst/>
              <a:rect l="l" t="t" r="r" b="b"/>
              <a:pathLst>
                <a:path w="1377" h="3996" extrusionOk="0">
                  <a:moveTo>
                    <a:pt x="1377" y="1"/>
                  </a:moveTo>
                  <a:lnTo>
                    <a:pt x="1377" y="1"/>
                  </a:lnTo>
                  <a:cubicBezTo>
                    <a:pt x="835" y="140"/>
                    <a:pt x="407" y="251"/>
                    <a:pt x="93" y="329"/>
                  </a:cubicBezTo>
                  <a:cubicBezTo>
                    <a:pt x="123" y="1163"/>
                    <a:pt x="262" y="1871"/>
                    <a:pt x="148" y="2534"/>
                  </a:cubicBezTo>
                  <a:cubicBezTo>
                    <a:pt x="0" y="3420"/>
                    <a:pt x="487" y="3740"/>
                    <a:pt x="1051" y="3995"/>
                  </a:cubicBezTo>
                  <a:cubicBezTo>
                    <a:pt x="1157" y="2717"/>
                    <a:pt x="1263" y="1414"/>
                    <a:pt x="137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28"/>
            <p:cNvSpPr/>
            <p:nvPr/>
          </p:nvSpPr>
          <p:spPr>
            <a:xfrm>
              <a:off x="1329387" y="2316512"/>
              <a:ext cx="53980" cy="67918"/>
            </a:xfrm>
            <a:custGeom>
              <a:avLst/>
              <a:gdLst/>
              <a:ahLst/>
              <a:cxnLst/>
              <a:rect l="l" t="t" r="r" b="b"/>
              <a:pathLst>
                <a:path w="1921" h="2417" extrusionOk="0">
                  <a:moveTo>
                    <a:pt x="1530" y="1"/>
                  </a:moveTo>
                  <a:cubicBezTo>
                    <a:pt x="1378" y="30"/>
                    <a:pt x="1182" y="13"/>
                    <a:pt x="1082" y="103"/>
                  </a:cubicBezTo>
                  <a:cubicBezTo>
                    <a:pt x="805" y="352"/>
                    <a:pt x="551" y="622"/>
                    <a:pt x="318" y="911"/>
                  </a:cubicBezTo>
                  <a:cubicBezTo>
                    <a:pt x="68" y="1218"/>
                    <a:pt x="0" y="1605"/>
                    <a:pt x="327" y="1865"/>
                  </a:cubicBezTo>
                  <a:cubicBezTo>
                    <a:pt x="645" y="2117"/>
                    <a:pt x="1048" y="2279"/>
                    <a:pt x="1433" y="2411"/>
                  </a:cubicBezTo>
                  <a:cubicBezTo>
                    <a:pt x="1445" y="2415"/>
                    <a:pt x="1457" y="2417"/>
                    <a:pt x="1471" y="2417"/>
                  </a:cubicBezTo>
                  <a:cubicBezTo>
                    <a:pt x="1594" y="2417"/>
                    <a:pt x="1771" y="2253"/>
                    <a:pt x="1921" y="2177"/>
                  </a:cubicBezTo>
                  <a:cubicBezTo>
                    <a:pt x="1810" y="2023"/>
                    <a:pt x="1734" y="1831"/>
                    <a:pt x="1589" y="1729"/>
                  </a:cubicBezTo>
                  <a:cubicBezTo>
                    <a:pt x="1407" y="1598"/>
                    <a:pt x="1175" y="1537"/>
                    <a:pt x="925" y="1432"/>
                  </a:cubicBezTo>
                  <a:cubicBezTo>
                    <a:pt x="1187" y="1073"/>
                    <a:pt x="1425" y="801"/>
                    <a:pt x="1589" y="494"/>
                  </a:cubicBezTo>
                  <a:cubicBezTo>
                    <a:pt x="1654" y="375"/>
                    <a:pt x="1555" y="166"/>
                    <a:pt x="15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28"/>
            <p:cNvSpPr/>
            <p:nvPr/>
          </p:nvSpPr>
          <p:spPr>
            <a:xfrm>
              <a:off x="1285325" y="2237436"/>
              <a:ext cx="55301" cy="68789"/>
            </a:xfrm>
            <a:custGeom>
              <a:avLst/>
              <a:gdLst/>
              <a:ahLst/>
              <a:cxnLst/>
              <a:rect l="l" t="t" r="r" b="b"/>
              <a:pathLst>
                <a:path w="1968" h="2448" extrusionOk="0">
                  <a:moveTo>
                    <a:pt x="755" y="0"/>
                  </a:moveTo>
                  <a:cubicBezTo>
                    <a:pt x="709" y="0"/>
                    <a:pt x="665" y="5"/>
                    <a:pt x="624" y="15"/>
                  </a:cubicBezTo>
                  <a:cubicBezTo>
                    <a:pt x="399" y="71"/>
                    <a:pt x="196" y="441"/>
                    <a:pt x="90" y="713"/>
                  </a:cubicBezTo>
                  <a:cubicBezTo>
                    <a:pt x="1" y="952"/>
                    <a:pt x="30" y="1251"/>
                    <a:pt x="60" y="1518"/>
                  </a:cubicBezTo>
                  <a:cubicBezTo>
                    <a:pt x="103" y="1936"/>
                    <a:pt x="217" y="2354"/>
                    <a:pt x="713" y="2434"/>
                  </a:cubicBezTo>
                  <a:cubicBezTo>
                    <a:pt x="768" y="2443"/>
                    <a:pt x="821" y="2448"/>
                    <a:pt x="873" y="2448"/>
                  </a:cubicBezTo>
                  <a:cubicBezTo>
                    <a:pt x="1271" y="2448"/>
                    <a:pt x="1537" y="2180"/>
                    <a:pt x="1722" y="1821"/>
                  </a:cubicBezTo>
                  <a:cubicBezTo>
                    <a:pt x="1823" y="1613"/>
                    <a:pt x="1865" y="1375"/>
                    <a:pt x="1967" y="1059"/>
                  </a:cubicBezTo>
                  <a:cubicBezTo>
                    <a:pt x="1836" y="821"/>
                    <a:pt x="1742" y="475"/>
                    <a:pt x="1518" y="295"/>
                  </a:cubicBezTo>
                  <a:cubicBezTo>
                    <a:pt x="1317" y="137"/>
                    <a:pt x="1007" y="0"/>
                    <a:pt x="7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28"/>
            <p:cNvSpPr/>
            <p:nvPr/>
          </p:nvSpPr>
          <p:spPr>
            <a:xfrm>
              <a:off x="1293643" y="3676546"/>
              <a:ext cx="40661" cy="63478"/>
            </a:xfrm>
            <a:custGeom>
              <a:avLst/>
              <a:gdLst/>
              <a:ahLst/>
              <a:cxnLst/>
              <a:rect l="l" t="t" r="r" b="b"/>
              <a:pathLst>
                <a:path w="1447" h="2259" extrusionOk="0">
                  <a:moveTo>
                    <a:pt x="1446" y="1"/>
                  </a:moveTo>
                  <a:cubicBezTo>
                    <a:pt x="946" y="367"/>
                    <a:pt x="505" y="686"/>
                    <a:pt x="1" y="1048"/>
                  </a:cubicBezTo>
                  <a:cubicBezTo>
                    <a:pt x="510" y="1478"/>
                    <a:pt x="930" y="1828"/>
                    <a:pt x="1446" y="2258"/>
                  </a:cubicBezTo>
                  <a:lnTo>
                    <a:pt x="1446" y="1"/>
                  </a:ln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28"/>
            <p:cNvSpPr/>
            <p:nvPr/>
          </p:nvSpPr>
          <p:spPr>
            <a:xfrm>
              <a:off x="1243426" y="2626888"/>
              <a:ext cx="131705" cy="341415"/>
            </a:xfrm>
            <a:custGeom>
              <a:avLst/>
              <a:gdLst/>
              <a:ahLst/>
              <a:cxnLst/>
              <a:rect l="l" t="t" r="r" b="b"/>
              <a:pathLst>
                <a:path w="4687" h="12150" extrusionOk="0">
                  <a:moveTo>
                    <a:pt x="4687" y="1"/>
                  </a:moveTo>
                  <a:cubicBezTo>
                    <a:pt x="2788" y="222"/>
                    <a:pt x="1505" y="1521"/>
                    <a:pt x="0" y="2432"/>
                  </a:cubicBezTo>
                  <a:cubicBezTo>
                    <a:pt x="373" y="5806"/>
                    <a:pt x="1674" y="8958"/>
                    <a:pt x="2560" y="12149"/>
                  </a:cubicBezTo>
                  <a:cubicBezTo>
                    <a:pt x="3262" y="8130"/>
                    <a:pt x="3971" y="4081"/>
                    <a:pt x="468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10C62459-7FB2-429B-9C4B-26B542C278E9}"/>
              </a:ext>
            </a:extLst>
          </p:cNvPr>
          <p:cNvGrpSpPr/>
          <p:nvPr/>
        </p:nvGrpSpPr>
        <p:grpSpPr>
          <a:xfrm>
            <a:off x="2077682" y="156448"/>
            <a:ext cx="5586839" cy="593204"/>
            <a:chOff x="2428549" y="163899"/>
            <a:chExt cx="4638601" cy="743066"/>
          </a:xfrm>
        </p:grpSpPr>
        <p:sp>
          <p:nvSpPr>
            <p:cNvPr id="97" name="Google Shape;1240;p41">
              <a:extLst>
                <a:ext uri="{FF2B5EF4-FFF2-40B4-BE49-F238E27FC236}">
                  <a16:creationId xmlns:a16="http://schemas.microsoft.com/office/drawing/2014/main" id="{96300DF8-678B-49D9-86AA-9590047E8025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4F269C8C-1370-44C6-B3C2-5091498DEDB8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666658"/>
                  </a:solidFill>
                </a:rPr>
                <a:t>KẾT NỐI KIẾN THỨC</a:t>
              </a:r>
            </a:p>
          </p:txBody>
        </p:sp>
      </p:grpSp>
      <p:sp>
        <p:nvSpPr>
          <p:cNvPr id="99" name="Rectangle 98">
            <a:extLst>
              <a:ext uri="{FF2B5EF4-FFF2-40B4-BE49-F238E27FC236}">
                <a16:creationId xmlns:a16="http://schemas.microsoft.com/office/drawing/2014/main" id="{A319156A-D2A9-484A-8E31-8BC2A8B52D3B}"/>
              </a:ext>
            </a:extLst>
          </p:cNvPr>
          <p:cNvSpPr/>
          <p:nvPr/>
        </p:nvSpPr>
        <p:spPr>
          <a:xfrm>
            <a:off x="147954" y="749652"/>
            <a:ext cx="88436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SzPts val="1400"/>
              <a:tabLst>
                <a:tab pos="990600" algn="l"/>
              </a:tabLst>
            </a:pPr>
            <a:r>
              <a:rPr lang="en-US" sz="1800" b="1" dirty="0" err="1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hử</a:t>
            </a:r>
            <a:r>
              <a:rPr lang="en-US" sz="18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hách</a:t>
            </a:r>
            <a:r>
              <a:rPr lang="en-US" sz="18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3. </a:t>
            </a:r>
            <a:r>
              <a:rPr lang="en-US" sz="1800" dirty="0" err="1" smtClean="0"/>
              <a:t>Một</a:t>
            </a:r>
            <a:r>
              <a:rPr lang="en-US" sz="1800" dirty="0" smtClean="0"/>
              <a:t> </a:t>
            </a:r>
            <a:r>
              <a:rPr lang="en-US" sz="1800" dirty="0" err="1" smtClean="0"/>
              <a:t>mảnh</a:t>
            </a:r>
            <a:r>
              <a:rPr lang="en-US" sz="1800" dirty="0" smtClean="0"/>
              <a:t> </a:t>
            </a:r>
            <a:r>
              <a:rPr lang="en-US" sz="1800" dirty="0" err="1" smtClean="0"/>
              <a:t>đất</a:t>
            </a:r>
            <a:r>
              <a:rPr lang="en-US" sz="1800" dirty="0" smtClean="0"/>
              <a:t> </a:t>
            </a:r>
            <a:r>
              <a:rPr lang="en-US" sz="1800" dirty="0" err="1" smtClean="0"/>
              <a:t>hình</a:t>
            </a:r>
            <a:r>
              <a:rPr lang="en-US" sz="1800" dirty="0" smtClean="0"/>
              <a:t> </a:t>
            </a:r>
            <a:r>
              <a:rPr lang="en-US" sz="1800" dirty="0" err="1" smtClean="0"/>
              <a:t>chữ</a:t>
            </a:r>
            <a:r>
              <a:rPr lang="en-US" sz="1800" dirty="0" smtClean="0"/>
              <a:t> </a:t>
            </a:r>
            <a:r>
              <a:rPr lang="en-US" sz="1800" dirty="0" err="1" smtClean="0"/>
              <a:t>nhật</a:t>
            </a:r>
            <a:r>
              <a:rPr lang="en-US" sz="1800" dirty="0" smtClean="0"/>
              <a:t> </a:t>
            </a:r>
            <a:r>
              <a:rPr lang="en-US" sz="1800" dirty="0" err="1" smtClean="0"/>
              <a:t>có</a:t>
            </a:r>
            <a:r>
              <a:rPr lang="en-US" sz="1800" dirty="0" smtClean="0"/>
              <a:t> </a:t>
            </a:r>
            <a:r>
              <a:rPr lang="en-US" sz="1800" dirty="0" err="1" smtClean="0"/>
              <a:t>chiều</a:t>
            </a:r>
            <a:r>
              <a:rPr lang="en-US" sz="1800" dirty="0" smtClean="0"/>
              <a:t> </a:t>
            </a:r>
            <a:r>
              <a:rPr lang="en-US" sz="1800" dirty="0" err="1" smtClean="0"/>
              <a:t>rộng</a:t>
            </a:r>
            <a:r>
              <a:rPr lang="en-US" sz="1800" dirty="0" smtClean="0"/>
              <a:t> </a:t>
            </a:r>
            <a:r>
              <a:rPr lang="en-US" sz="1800" dirty="0" err="1" smtClean="0"/>
              <a:t>là</a:t>
            </a:r>
            <a:r>
              <a:rPr lang="en-US" sz="1800" dirty="0" smtClean="0"/>
              <a:t> 40m. </a:t>
            </a:r>
            <a:r>
              <a:rPr lang="en-US" sz="1800" dirty="0" err="1" smtClean="0"/>
              <a:t>Chiều</a:t>
            </a:r>
            <a:r>
              <a:rPr lang="en-US" sz="1800" dirty="0" smtClean="0"/>
              <a:t> </a:t>
            </a:r>
            <a:r>
              <a:rPr lang="en-US" sz="1800" dirty="0" err="1" smtClean="0"/>
              <a:t>dài</a:t>
            </a:r>
            <a:r>
              <a:rPr lang="en-US" sz="1800" dirty="0" smtClean="0"/>
              <a:t> </a:t>
            </a:r>
            <a:r>
              <a:rPr lang="en-US" sz="1800" dirty="0" err="1" smtClean="0"/>
              <a:t>hơn</a:t>
            </a:r>
            <a:r>
              <a:rPr lang="en-US" sz="1800" dirty="0" smtClean="0"/>
              <a:t> </a:t>
            </a:r>
            <a:r>
              <a:rPr lang="en-US" sz="1800" dirty="0" err="1" smtClean="0"/>
              <a:t>chiều</a:t>
            </a:r>
            <a:r>
              <a:rPr lang="en-US" sz="1800" dirty="0" smtClean="0"/>
              <a:t> </a:t>
            </a:r>
            <a:r>
              <a:rPr lang="en-US" sz="1800" dirty="0" err="1" smtClean="0"/>
              <a:t>rộng</a:t>
            </a:r>
            <a:r>
              <a:rPr lang="en-US" sz="1800" dirty="0" smtClean="0"/>
              <a:t> </a:t>
            </a:r>
            <a:r>
              <a:rPr lang="en-US" sz="1800" dirty="0" err="1" smtClean="0"/>
              <a:t>là</a:t>
            </a:r>
            <a:r>
              <a:rPr lang="en-US" sz="1800" dirty="0" smtClean="0"/>
              <a:t> 20m. </a:t>
            </a:r>
            <a:r>
              <a:rPr lang="en-US" sz="1800" dirty="0" err="1" smtClean="0"/>
              <a:t>Hãy</a:t>
            </a:r>
            <a:r>
              <a:rPr lang="en-US" sz="1800" dirty="0" smtClean="0"/>
              <a:t> </a:t>
            </a:r>
            <a:r>
              <a:rPr lang="en-US" sz="1800" dirty="0" err="1" smtClean="0"/>
              <a:t>tính</a:t>
            </a:r>
            <a:r>
              <a:rPr lang="en-US" sz="1800" dirty="0" smtClean="0"/>
              <a:t> </a:t>
            </a:r>
            <a:r>
              <a:rPr lang="en-US" sz="1800" dirty="0" err="1" smtClean="0"/>
              <a:t>chu</a:t>
            </a:r>
            <a:r>
              <a:rPr lang="en-US" sz="1800" dirty="0" smtClean="0"/>
              <a:t> vi </a:t>
            </a:r>
            <a:r>
              <a:rPr lang="en-US" sz="1800" dirty="0" err="1" smtClean="0"/>
              <a:t>mảnh</a:t>
            </a:r>
            <a:r>
              <a:rPr lang="en-US" sz="1800" dirty="0" smtClean="0"/>
              <a:t> </a:t>
            </a:r>
            <a:r>
              <a:rPr lang="en-US" sz="1800" dirty="0" err="1" smtClean="0"/>
              <a:t>đất</a:t>
            </a:r>
            <a:r>
              <a:rPr lang="en-US" sz="1800" dirty="0" smtClean="0"/>
              <a:t> </a:t>
            </a:r>
            <a:r>
              <a:rPr lang="en-US" sz="1800" dirty="0" err="1" smtClean="0"/>
              <a:t>đó</a:t>
            </a:r>
            <a:r>
              <a:rPr lang="en-US" sz="1800" dirty="0" smtClean="0"/>
              <a:t>?</a:t>
            </a:r>
            <a:endParaRPr lang="en-US" sz="1800" dirty="0"/>
          </a:p>
        </p:txBody>
      </p:sp>
      <p:sp>
        <p:nvSpPr>
          <p:cNvPr id="100" name="Rectangle 10">
            <a:extLst>
              <a:ext uri="{FF2B5EF4-FFF2-40B4-BE49-F238E27FC236}">
                <a16:creationId xmlns:a16="http://schemas.microsoft.com/office/drawing/2014/main" id="{E3464E56-7D88-40AF-A4F1-AE2A2F0FE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1" name="Rectangle 16">
            <a:extLst>
              <a:ext uri="{FF2B5EF4-FFF2-40B4-BE49-F238E27FC236}">
                <a16:creationId xmlns:a16="http://schemas.microsoft.com/office/drawing/2014/main" id="{B6BDD6CA-C4E5-4081-B0B6-9D6992A74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" name="Rectangle 34">
            <a:extLst>
              <a:ext uri="{FF2B5EF4-FFF2-40B4-BE49-F238E27FC236}">
                <a16:creationId xmlns:a16="http://schemas.microsoft.com/office/drawing/2014/main" id="{0D33700A-3961-4728-956A-FEF871545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7" name="Table 1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9704887"/>
              </p:ext>
            </p:extLst>
          </p:nvPr>
        </p:nvGraphicFramePr>
        <p:xfrm>
          <a:off x="531306" y="1545483"/>
          <a:ext cx="7605664" cy="370840"/>
        </p:xfrm>
        <a:graphic>
          <a:graphicData uri="http://schemas.openxmlformats.org/drawingml/2006/table">
            <a:tbl>
              <a:tblPr firstRow="1" bandRow="1">
                <a:tableStyleId>{C104E6A3-9CF8-457B-AD72-D36195D57042}</a:tableStyleId>
              </a:tblPr>
              <a:tblGrid>
                <a:gridCol w="19014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. 3200m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.</a:t>
                      </a:r>
                      <a:r>
                        <a:rPr lang="en-US" baseline="0" dirty="0" smtClean="0"/>
                        <a:t> 2000m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. 3500m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. 4500m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88916" y="2526089"/>
            <a:ext cx="4459924" cy="2075454"/>
            <a:chOff x="736600" y="1990922"/>
            <a:chExt cx="4459924" cy="2075454"/>
          </a:xfrm>
        </p:grpSpPr>
        <p:sp>
          <p:nvSpPr>
            <p:cNvPr id="5" name="Rectangle 4"/>
            <p:cNvSpPr/>
            <p:nvPr/>
          </p:nvSpPr>
          <p:spPr>
            <a:xfrm>
              <a:off x="736600" y="2324100"/>
              <a:ext cx="3543300" cy="17422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279900" y="2887461"/>
              <a:ext cx="9166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40m</a:t>
              </a:r>
              <a:endParaRPr lang="en-US" sz="16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212850" y="1990922"/>
              <a:ext cx="34163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Chiều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dài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hơn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chiều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rộng</a:t>
              </a:r>
              <a:r>
                <a:rPr lang="en-US" sz="1600" dirty="0" smtClean="0"/>
                <a:t> 20m</a:t>
              </a:r>
              <a:endParaRPr lang="en-US" sz="1600" dirty="0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4597434" y="2225044"/>
            <a:ext cx="4123690" cy="2049315"/>
            <a:chOff x="448310" y="2586183"/>
            <a:chExt cx="4123690" cy="2049315"/>
          </a:xfrm>
        </p:grpSpPr>
        <p:sp>
          <p:nvSpPr>
            <p:cNvPr id="57" name="椭圆 31">
              <a:extLst>
                <a:ext uri="{FF2B5EF4-FFF2-40B4-BE49-F238E27FC236}">
                  <a16:creationId xmlns:a16="http://schemas.microsoft.com/office/drawing/2014/main" id="{A340DDE3-6744-44AC-90C3-0F997A5D0FF7}"/>
                </a:ext>
              </a:extLst>
            </p:cNvPr>
            <p:cNvSpPr/>
            <p:nvPr/>
          </p:nvSpPr>
          <p:spPr>
            <a:xfrm flipV="1">
              <a:off x="448310" y="2586183"/>
              <a:ext cx="4123690" cy="2049315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  <a:gd name="connsiteX0-333" fmla="*/ 128078 w 687378"/>
                <a:gd name="connsiteY0-334" fmla="*/ 58090 h 647015"/>
                <a:gd name="connsiteX1-335" fmla="*/ 571432 w 687378"/>
                <a:gd name="connsiteY1-336" fmla="*/ 16673 h 647015"/>
                <a:gd name="connsiteX2-337" fmla="*/ 659670 w 687378"/>
                <a:gd name="connsiteY2-338" fmla="*/ 330492 h 647015"/>
                <a:gd name="connsiteX3-339" fmla="*/ 331423 w 687378"/>
                <a:gd name="connsiteY3-340" fmla="*/ 647015 h 647015"/>
                <a:gd name="connsiteX4-341" fmla="*/ 3176 w 687378"/>
                <a:gd name="connsiteY4-342" fmla="*/ 330492 h 647015"/>
                <a:gd name="connsiteX5-343" fmla="*/ 62645 w 687378"/>
                <a:gd name="connsiteY5-344" fmla="*/ 127576 h 647015"/>
                <a:gd name="connsiteX0-345" fmla="*/ 128078 w 677145"/>
                <a:gd name="connsiteY0-346" fmla="*/ 58090 h 663933"/>
                <a:gd name="connsiteX1-347" fmla="*/ 571432 w 677145"/>
                <a:gd name="connsiteY1-348" fmla="*/ 16673 h 663933"/>
                <a:gd name="connsiteX2-349" fmla="*/ 659670 w 677145"/>
                <a:gd name="connsiteY2-350" fmla="*/ 330492 h 663933"/>
                <a:gd name="connsiteX3-351" fmla="*/ 559815 w 677145"/>
                <a:gd name="connsiteY3-352" fmla="*/ 663933 h 663933"/>
                <a:gd name="connsiteX4-353" fmla="*/ 3176 w 677145"/>
                <a:gd name="connsiteY4-354" fmla="*/ 330492 h 663933"/>
                <a:gd name="connsiteX5-355" fmla="*/ 62645 w 677145"/>
                <a:gd name="connsiteY5-356" fmla="*/ 127576 h 663933"/>
                <a:gd name="connsiteX0-357" fmla="*/ 101940 w 644966"/>
                <a:gd name="connsiteY0-358" fmla="*/ 58090 h 685888"/>
                <a:gd name="connsiteX1-359" fmla="*/ 545294 w 644966"/>
                <a:gd name="connsiteY1-360" fmla="*/ 16673 h 685888"/>
                <a:gd name="connsiteX2-361" fmla="*/ 633532 w 644966"/>
                <a:gd name="connsiteY2-362" fmla="*/ 330492 h 685888"/>
                <a:gd name="connsiteX3-363" fmla="*/ 533677 w 644966"/>
                <a:gd name="connsiteY3-364" fmla="*/ 663933 h 685888"/>
                <a:gd name="connsiteX4-365" fmla="*/ 10874 w 644966"/>
                <a:gd name="connsiteY4-366" fmla="*/ 575801 h 685888"/>
                <a:gd name="connsiteX5-367" fmla="*/ 36507 w 644966"/>
                <a:gd name="connsiteY5-368" fmla="*/ 127576 h 685888"/>
                <a:gd name="connsiteX0-369" fmla="*/ 101940 w 642626"/>
                <a:gd name="connsiteY0-370" fmla="*/ 58090 h 654766"/>
                <a:gd name="connsiteX1-371" fmla="*/ 545294 w 642626"/>
                <a:gd name="connsiteY1-372" fmla="*/ 16673 h 654766"/>
                <a:gd name="connsiteX2-373" fmla="*/ 633532 w 642626"/>
                <a:gd name="connsiteY2-374" fmla="*/ 330492 h 654766"/>
                <a:gd name="connsiteX3-375" fmla="*/ 567513 w 642626"/>
                <a:gd name="connsiteY3-376" fmla="*/ 613179 h 654766"/>
                <a:gd name="connsiteX4-377" fmla="*/ 10874 w 642626"/>
                <a:gd name="connsiteY4-378" fmla="*/ 575801 h 654766"/>
                <a:gd name="connsiteX5-379" fmla="*/ 36507 w 642626"/>
                <a:gd name="connsiteY5-380" fmla="*/ 127576 h 654766"/>
                <a:gd name="connsiteX0-381" fmla="*/ 101940 w 642626"/>
                <a:gd name="connsiteY0-382" fmla="*/ 30477 h 627153"/>
                <a:gd name="connsiteX1-383" fmla="*/ 545294 w 642626"/>
                <a:gd name="connsiteY1-384" fmla="*/ 31354 h 627153"/>
                <a:gd name="connsiteX2-385" fmla="*/ 633532 w 642626"/>
                <a:gd name="connsiteY2-386" fmla="*/ 302879 h 627153"/>
                <a:gd name="connsiteX3-387" fmla="*/ 567513 w 642626"/>
                <a:gd name="connsiteY3-388" fmla="*/ 585566 h 627153"/>
                <a:gd name="connsiteX4-389" fmla="*/ 10874 w 642626"/>
                <a:gd name="connsiteY4-390" fmla="*/ 548188 h 627153"/>
                <a:gd name="connsiteX5-391" fmla="*/ 36507 w 642626"/>
                <a:gd name="connsiteY5-392" fmla="*/ 99963 h 627153"/>
                <a:gd name="connsiteX0-393" fmla="*/ 101940 w 641803"/>
                <a:gd name="connsiteY0-394" fmla="*/ 32533 h 629209"/>
                <a:gd name="connsiteX1-395" fmla="*/ 545294 w 641803"/>
                <a:gd name="connsiteY1-396" fmla="*/ 33410 h 629209"/>
                <a:gd name="connsiteX2-397" fmla="*/ 633532 w 641803"/>
                <a:gd name="connsiteY2-398" fmla="*/ 304935 h 629209"/>
                <a:gd name="connsiteX3-399" fmla="*/ 567513 w 641803"/>
                <a:gd name="connsiteY3-400" fmla="*/ 587622 h 629209"/>
                <a:gd name="connsiteX4-401" fmla="*/ 10874 w 641803"/>
                <a:gd name="connsiteY4-402" fmla="*/ 550244 h 629209"/>
                <a:gd name="connsiteX5-403" fmla="*/ 36507 w 641803"/>
                <a:gd name="connsiteY5-404" fmla="*/ 102019 h 629209"/>
                <a:gd name="connsiteX0-405" fmla="*/ 93785 w 633648"/>
                <a:gd name="connsiteY0-406" fmla="*/ 32533 h 629209"/>
                <a:gd name="connsiteX1-407" fmla="*/ 537139 w 633648"/>
                <a:gd name="connsiteY1-408" fmla="*/ 33410 h 629209"/>
                <a:gd name="connsiteX2-409" fmla="*/ 625377 w 633648"/>
                <a:gd name="connsiteY2-410" fmla="*/ 304935 h 629209"/>
                <a:gd name="connsiteX3-411" fmla="*/ 559358 w 633648"/>
                <a:gd name="connsiteY3-412" fmla="*/ 587622 h 629209"/>
                <a:gd name="connsiteX4-413" fmla="*/ 2719 w 633648"/>
                <a:gd name="connsiteY4-414" fmla="*/ 550244 h 629209"/>
                <a:gd name="connsiteX5-415" fmla="*/ 28352 w 633648"/>
                <a:gd name="connsiteY5-416" fmla="*/ 102019 h 629209"/>
                <a:gd name="connsiteX0-417" fmla="*/ 103603 w 643466"/>
                <a:gd name="connsiteY0-418" fmla="*/ 32533 h 629209"/>
                <a:gd name="connsiteX1-419" fmla="*/ 546957 w 643466"/>
                <a:gd name="connsiteY1-420" fmla="*/ 33410 h 629209"/>
                <a:gd name="connsiteX2-421" fmla="*/ 635195 w 643466"/>
                <a:gd name="connsiteY2-422" fmla="*/ 304935 h 629209"/>
                <a:gd name="connsiteX3-423" fmla="*/ 569176 w 643466"/>
                <a:gd name="connsiteY3-424" fmla="*/ 587622 h 629209"/>
                <a:gd name="connsiteX4-425" fmla="*/ 12537 w 643466"/>
                <a:gd name="connsiteY4-426" fmla="*/ 550244 h 629209"/>
                <a:gd name="connsiteX5-427" fmla="*/ 4334 w 643466"/>
                <a:gd name="connsiteY5-428" fmla="*/ 102019 h 629209"/>
                <a:gd name="connsiteX0-429" fmla="*/ 103603 w 643466"/>
                <a:gd name="connsiteY0-430" fmla="*/ 32533 h 613248"/>
                <a:gd name="connsiteX1-431" fmla="*/ 546957 w 643466"/>
                <a:gd name="connsiteY1-432" fmla="*/ 33410 h 613248"/>
                <a:gd name="connsiteX2-433" fmla="*/ 635195 w 643466"/>
                <a:gd name="connsiteY2-434" fmla="*/ 304935 h 613248"/>
                <a:gd name="connsiteX3-435" fmla="*/ 569176 w 643466"/>
                <a:gd name="connsiteY3-436" fmla="*/ 587622 h 613248"/>
                <a:gd name="connsiteX4-437" fmla="*/ 12537 w 643466"/>
                <a:gd name="connsiteY4-438" fmla="*/ 518643 h 613248"/>
                <a:gd name="connsiteX5-439" fmla="*/ 4334 w 643466"/>
                <a:gd name="connsiteY5-440" fmla="*/ 102019 h 613248"/>
                <a:gd name="connsiteX0-441" fmla="*/ 103603 w 622280"/>
                <a:gd name="connsiteY0-442" fmla="*/ 51723 h 632438"/>
                <a:gd name="connsiteX1-443" fmla="*/ 546957 w 622280"/>
                <a:gd name="connsiteY1-444" fmla="*/ 52600 h 632438"/>
                <a:gd name="connsiteX2-445" fmla="*/ 569176 w 622280"/>
                <a:gd name="connsiteY2-446" fmla="*/ 606812 h 632438"/>
                <a:gd name="connsiteX3-447" fmla="*/ 12537 w 622280"/>
                <a:gd name="connsiteY3-448" fmla="*/ 537833 h 632438"/>
                <a:gd name="connsiteX4-449" fmla="*/ 4334 w 622280"/>
                <a:gd name="connsiteY4-450" fmla="*/ 121209 h 632438"/>
                <a:gd name="connsiteX0-451" fmla="*/ 103603 w 640916"/>
                <a:gd name="connsiteY0-452" fmla="*/ 51277 h 628066"/>
                <a:gd name="connsiteX1-453" fmla="*/ 546957 w 640916"/>
                <a:gd name="connsiteY1-454" fmla="*/ 52154 h 628066"/>
                <a:gd name="connsiteX2-455" fmla="*/ 595444 w 640916"/>
                <a:gd name="connsiteY2-456" fmla="*/ 600046 h 628066"/>
                <a:gd name="connsiteX3-457" fmla="*/ 12537 w 640916"/>
                <a:gd name="connsiteY3-458" fmla="*/ 537387 h 628066"/>
                <a:gd name="connsiteX4-459" fmla="*/ 4334 w 640916"/>
                <a:gd name="connsiteY4-460" fmla="*/ 120763 h 628066"/>
                <a:gd name="connsiteX0-461" fmla="*/ 103603 w 629940"/>
                <a:gd name="connsiteY0-462" fmla="*/ 26437 h 603226"/>
                <a:gd name="connsiteX1-463" fmla="*/ 546957 w 629940"/>
                <a:gd name="connsiteY1-464" fmla="*/ 27314 h 603226"/>
                <a:gd name="connsiteX2-465" fmla="*/ 595444 w 629940"/>
                <a:gd name="connsiteY2-466" fmla="*/ 575206 h 603226"/>
                <a:gd name="connsiteX3-467" fmla="*/ 12537 w 629940"/>
                <a:gd name="connsiteY3-468" fmla="*/ 512547 h 603226"/>
                <a:gd name="connsiteX4-469" fmla="*/ 4334 w 629940"/>
                <a:gd name="connsiteY4-470" fmla="*/ 95923 h 603226"/>
                <a:gd name="connsiteX0-471" fmla="*/ 103603 w 651443"/>
                <a:gd name="connsiteY0-472" fmla="*/ 20041 h 614843"/>
                <a:gd name="connsiteX1-473" fmla="*/ 608249 w 651443"/>
                <a:gd name="connsiteY1-474" fmla="*/ 39879 h 614843"/>
                <a:gd name="connsiteX2-475" fmla="*/ 595444 w 651443"/>
                <a:gd name="connsiteY2-476" fmla="*/ 568810 h 614843"/>
                <a:gd name="connsiteX3-477" fmla="*/ 12537 w 651443"/>
                <a:gd name="connsiteY3-478" fmla="*/ 506151 h 614843"/>
                <a:gd name="connsiteX4-479" fmla="*/ 4334 w 651443"/>
                <a:gd name="connsiteY4-480" fmla="*/ 89527 h 614843"/>
                <a:gd name="connsiteX0-481" fmla="*/ 103603 w 640788"/>
                <a:gd name="connsiteY0-482" fmla="*/ 20041 h 614843"/>
                <a:gd name="connsiteX1-483" fmla="*/ 581981 w 640788"/>
                <a:gd name="connsiteY1-484" fmla="*/ 39879 h 614843"/>
                <a:gd name="connsiteX2-485" fmla="*/ 595444 w 640788"/>
                <a:gd name="connsiteY2-486" fmla="*/ 568810 h 614843"/>
                <a:gd name="connsiteX3-487" fmla="*/ 12537 w 640788"/>
                <a:gd name="connsiteY3-488" fmla="*/ 506151 h 614843"/>
                <a:gd name="connsiteX4-489" fmla="*/ 4334 w 640788"/>
                <a:gd name="connsiteY4-490" fmla="*/ 89527 h 614843"/>
                <a:gd name="connsiteX0-491" fmla="*/ 103603 w 673655"/>
                <a:gd name="connsiteY0-492" fmla="*/ 38763 h 618146"/>
                <a:gd name="connsiteX1-493" fmla="*/ 581981 w 673655"/>
                <a:gd name="connsiteY1-494" fmla="*/ 58601 h 618146"/>
                <a:gd name="connsiteX2-495" fmla="*/ 621713 w 673655"/>
                <a:gd name="connsiteY2-496" fmla="*/ 562250 h 618146"/>
                <a:gd name="connsiteX3-497" fmla="*/ 12537 w 673655"/>
                <a:gd name="connsiteY3-498" fmla="*/ 524873 h 618146"/>
                <a:gd name="connsiteX4-499" fmla="*/ 4334 w 673655"/>
                <a:gd name="connsiteY4-500" fmla="*/ 108249 h 618146"/>
                <a:gd name="connsiteX0-501" fmla="*/ 103603 w 654750"/>
                <a:gd name="connsiteY0-502" fmla="*/ 38763 h 605787"/>
                <a:gd name="connsiteX1-503" fmla="*/ 581981 w 654750"/>
                <a:gd name="connsiteY1-504" fmla="*/ 58601 h 605787"/>
                <a:gd name="connsiteX2-505" fmla="*/ 621713 w 654750"/>
                <a:gd name="connsiteY2-506" fmla="*/ 562250 h 605787"/>
                <a:gd name="connsiteX3-507" fmla="*/ 12537 w 654750"/>
                <a:gd name="connsiteY3-508" fmla="*/ 524873 h 605787"/>
                <a:gd name="connsiteX4-509" fmla="*/ 4334 w 654750"/>
                <a:gd name="connsiteY4-510" fmla="*/ 108249 h 605787"/>
                <a:gd name="connsiteX0-511" fmla="*/ 103603 w 643734"/>
                <a:gd name="connsiteY0-512" fmla="*/ 31800 h 598824"/>
                <a:gd name="connsiteX1-513" fmla="*/ 581981 w 643734"/>
                <a:gd name="connsiteY1-514" fmla="*/ 51638 h 598824"/>
                <a:gd name="connsiteX2-515" fmla="*/ 621713 w 643734"/>
                <a:gd name="connsiteY2-516" fmla="*/ 555287 h 598824"/>
                <a:gd name="connsiteX3-517" fmla="*/ 12537 w 643734"/>
                <a:gd name="connsiteY3-518" fmla="*/ 517910 h 598824"/>
                <a:gd name="connsiteX4-519" fmla="*/ 4334 w 643734"/>
                <a:gd name="connsiteY4-520" fmla="*/ 101286 h 598824"/>
                <a:gd name="connsiteX0-521" fmla="*/ 103603 w 643734"/>
                <a:gd name="connsiteY0-522" fmla="*/ 24551 h 591575"/>
                <a:gd name="connsiteX1-523" fmla="*/ 581981 w 643734"/>
                <a:gd name="connsiteY1-524" fmla="*/ 44389 h 591575"/>
                <a:gd name="connsiteX2-525" fmla="*/ 621713 w 643734"/>
                <a:gd name="connsiteY2-526" fmla="*/ 548038 h 591575"/>
                <a:gd name="connsiteX3-527" fmla="*/ 12537 w 643734"/>
                <a:gd name="connsiteY3-528" fmla="*/ 510661 h 591575"/>
                <a:gd name="connsiteX4-529" fmla="*/ 4334 w 643734"/>
                <a:gd name="connsiteY4-530" fmla="*/ 94037 h 591575"/>
                <a:gd name="connsiteX0-531" fmla="*/ 103603 w 643734"/>
                <a:gd name="connsiteY0-532" fmla="*/ 20135 h 587159"/>
                <a:gd name="connsiteX1-533" fmla="*/ 581981 w 643734"/>
                <a:gd name="connsiteY1-534" fmla="*/ 39973 h 587159"/>
                <a:gd name="connsiteX2-535" fmla="*/ 621713 w 643734"/>
                <a:gd name="connsiteY2-536" fmla="*/ 543622 h 587159"/>
                <a:gd name="connsiteX3-537" fmla="*/ 12537 w 643734"/>
                <a:gd name="connsiteY3-538" fmla="*/ 506245 h 587159"/>
                <a:gd name="connsiteX4-539" fmla="*/ 4334 w 643734"/>
                <a:gd name="connsiteY4-540" fmla="*/ 89621 h 587159"/>
                <a:gd name="connsiteX0-541" fmla="*/ 51067 w 657504"/>
                <a:gd name="connsiteY0-542" fmla="*/ 31623 h 592327"/>
                <a:gd name="connsiteX1-543" fmla="*/ 581981 w 657504"/>
                <a:gd name="connsiteY1-544" fmla="*/ 45141 h 592327"/>
                <a:gd name="connsiteX2-545" fmla="*/ 621713 w 657504"/>
                <a:gd name="connsiteY2-546" fmla="*/ 548790 h 592327"/>
                <a:gd name="connsiteX3-547" fmla="*/ 12537 w 657504"/>
                <a:gd name="connsiteY3-548" fmla="*/ 511413 h 592327"/>
                <a:gd name="connsiteX4-549" fmla="*/ 4334 w 657504"/>
                <a:gd name="connsiteY4-550" fmla="*/ 94789 h 592327"/>
                <a:gd name="connsiteX0-551" fmla="*/ 51067 w 676118"/>
                <a:gd name="connsiteY0-552" fmla="*/ 31623 h 604686"/>
                <a:gd name="connsiteX1-553" fmla="*/ 581981 w 676118"/>
                <a:gd name="connsiteY1-554" fmla="*/ 45141 h 604686"/>
                <a:gd name="connsiteX2-555" fmla="*/ 621713 w 676118"/>
                <a:gd name="connsiteY2-556" fmla="*/ 548790 h 604686"/>
                <a:gd name="connsiteX3-557" fmla="*/ 12537 w 676118"/>
                <a:gd name="connsiteY3-558" fmla="*/ 511413 h 604686"/>
                <a:gd name="connsiteX4-559" fmla="*/ 4334 w 676118"/>
                <a:gd name="connsiteY4-560" fmla="*/ 94789 h 604686"/>
                <a:gd name="connsiteX0-561" fmla="*/ 51067 w 659741"/>
                <a:gd name="connsiteY0-562" fmla="*/ 18182 h 591245"/>
                <a:gd name="connsiteX1-563" fmla="*/ 581981 w 659741"/>
                <a:gd name="connsiteY1-564" fmla="*/ 31700 h 591245"/>
                <a:gd name="connsiteX2-565" fmla="*/ 621713 w 659741"/>
                <a:gd name="connsiteY2-566" fmla="*/ 535349 h 591245"/>
                <a:gd name="connsiteX3-567" fmla="*/ 12537 w 659741"/>
                <a:gd name="connsiteY3-568" fmla="*/ 497972 h 591245"/>
                <a:gd name="connsiteX4-569" fmla="*/ 4334 w 659741"/>
                <a:gd name="connsiteY4-570" fmla="*/ 81348 h 591245"/>
                <a:gd name="connsiteX0-571" fmla="*/ 51067 w 671131"/>
                <a:gd name="connsiteY0-572" fmla="*/ 18182 h 591245"/>
                <a:gd name="connsiteX1-573" fmla="*/ 617005 w 671131"/>
                <a:gd name="connsiteY1-574" fmla="*/ 31700 h 591245"/>
                <a:gd name="connsiteX2-575" fmla="*/ 621713 w 671131"/>
                <a:gd name="connsiteY2-576" fmla="*/ 535349 h 591245"/>
                <a:gd name="connsiteX3-577" fmla="*/ 12537 w 671131"/>
                <a:gd name="connsiteY3-578" fmla="*/ 497972 h 591245"/>
                <a:gd name="connsiteX4-579" fmla="*/ 4334 w 671131"/>
                <a:gd name="connsiteY4-580" fmla="*/ 81348 h 591245"/>
                <a:gd name="connsiteX0-581" fmla="*/ 51067 w 648099"/>
                <a:gd name="connsiteY0-582" fmla="*/ 18182 h 578886"/>
                <a:gd name="connsiteX1-583" fmla="*/ 617005 w 648099"/>
                <a:gd name="connsiteY1-584" fmla="*/ 31700 h 578886"/>
                <a:gd name="connsiteX2-585" fmla="*/ 621713 w 648099"/>
                <a:gd name="connsiteY2-586" fmla="*/ 535349 h 578886"/>
                <a:gd name="connsiteX3-587" fmla="*/ 12537 w 648099"/>
                <a:gd name="connsiteY3-588" fmla="*/ 497972 h 578886"/>
                <a:gd name="connsiteX4-589" fmla="*/ 4334 w 648099"/>
                <a:gd name="connsiteY4-590" fmla="*/ 81348 h 578886"/>
                <a:gd name="connsiteX0-591" fmla="*/ 51067 w 648099"/>
                <a:gd name="connsiteY0-592" fmla="*/ 18182 h 565791"/>
                <a:gd name="connsiteX1-593" fmla="*/ 617005 w 648099"/>
                <a:gd name="connsiteY1-594" fmla="*/ 31700 h 565791"/>
                <a:gd name="connsiteX2-595" fmla="*/ 621713 w 648099"/>
                <a:gd name="connsiteY2-596" fmla="*/ 535349 h 565791"/>
                <a:gd name="connsiteX3-597" fmla="*/ 12537 w 648099"/>
                <a:gd name="connsiteY3-598" fmla="*/ 497972 h 565791"/>
                <a:gd name="connsiteX4-599" fmla="*/ 4334 w 648099"/>
                <a:gd name="connsiteY4-600" fmla="*/ 81348 h 565791"/>
              </a:gdLst>
              <a:ahLst/>
              <a:cxnLst>
                <a:cxn ang="0">
                  <a:pos x="connsiteX0-591" y="connsiteY0-592"/>
                </a:cxn>
                <a:cxn ang="0">
                  <a:pos x="connsiteX1-593" y="connsiteY1-594"/>
                </a:cxn>
                <a:cxn ang="0">
                  <a:pos x="connsiteX2-595" y="connsiteY2-596"/>
                </a:cxn>
                <a:cxn ang="0">
                  <a:pos x="connsiteX3-597" y="connsiteY3-598"/>
                </a:cxn>
                <a:cxn ang="0">
                  <a:pos x="connsiteX4-599" y="connsiteY4-600"/>
                </a:cxn>
              </a:cxnLst>
              <a:rect l="l" t="t" r="r" b="b"/>
              <a:pathLst>
                <a:path w="648099" h="565791">
                  <a:moveTo>
                    <a:pt x="51067" y="18182"/>
                  </a:moveTo>
                  <a:cubicBezTo>
                    <a:pt x="281003" y="7261"/>
                    <a:pt x="591945" y="-22893"/>
                    <a:pt x="617005" y="31700"/>
                  </a:cubicBezTo>
                  <a:cubicBezTo>
                    <a:pt x="642065" y="86293"/>
                    <a:pt x="669922" y="489239"/>
                    <a:pt x="621713" y="535349"/>
                  </a:cubicBezTo>
                  <a:cubicBezTo>
                    <a:pt x="573504" y="581459"/>
                    <a:pt x="32838" y="579874"/>
                    <a:pt x="12537" y="497972"/>
                  </a:cubicBezTo>
                  <a:cubicBezTo>
                    <a:pt x="992" y="378148"/>
                    <a:pt x="-4426" y="189998"/>
                    <a:pt x="4334" y="81348"/>
                  </a:cubicBezTo>
                </a:path>
              </a:pathLst>
            </a:custGeom>
            <a:noFill/>
            <a:ln w="38100" cap="rnd">
              <a:solidFill>
                <a:schemeClr val="accent1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22078" y="2857126"/>
              <a:ext cx="36957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err="1" smtClean="0"/>
                <a:t>Chiều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dài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của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mảnh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vườn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là</a:t>
              </a:r>
              <a:r>
                <a:rPr lang="en-US" sz="1800" dirty="0" smtClean="0"/>
                <a:t>:</a:t>
              </a:r>
            </a:p>
            <a:p>
              <a:pPr algn="ctr"/>
              <a:r>
                <a:rPr lang="en-US" sz="1800" dirty="0" smtClean="0"/>
                <a:t>40 + 20 = 60(m)</a:t>
              </a:r>
            </a:p>
            <a:p>
              <a:r>
                <a:rPr lang="en-US" sz="1800" dirty="0" smtClean="0"/>
                <a:t>Chu vi </a:t>
              </a:r>
              <a:r>
                <a:rPr lang="en-US" sz="1800" dirty="0" err="1" smtClean="0"/>
                <a:t>hình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chữ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nhật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là</a:t>
              </a:r>
              <a:r>
                <a:rPr lang="en-US" sz="1800" dirty="0" smtClean="0"/>
                <a:t>:</a:t>
              </a:r>
            </a:p>
            <a:p>
              <a:pPr algn="ctr"/>
              <a:r>
                <a:rPr lang="en-US" sz="1800" dirty="0" smtClean="0"/>
                <a:t>(40 + 60) x 2 = 200(m)</a:t>
              </a:r>
            </a:p>
            <a:p>
              <a:pPr algn="ctr"/>
              <a:r>
                <a:rPr lang="en-US" sz="1800" dirty="0" err="1" smtClean="0"/>
                <a:t>Đáp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số</a:t>
              </a:r>
              <a:r>
                <a:rPr lang="en-US" sz="1800" dirty="0" smtClean="0"/>
                <a:t>: 200m</a:t>
              </a:r>
              <a:endParaRPr lang="en-US" sz="1800" dirty="0"/>
            </a:p>
          </p:txBody>
        </p:sp>
      </p:grpSp>
      <p:sp>
        <p:nvSpPr>
          <p:cNvPr id="59" name="Oval 58"/>
          <p:cNvSpPr/>
          <p:nvPr/>
        </p:nvSpPr>
        <p:spPr>
          <a:xfrm>
            <a:off x="2305790" y="1511159"/>
            <a:ext cx="425450" cy="37185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5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Group 95">
            <a:extLst>
              <a:ext uri="{FF2B5EF4-FFF2-40B4-BE49-F238E27FC236}">
                <a16:creationId xmlns:a16="http://schemas.microsoft.com/office/drawing/2014/main" id="{10C62459-7FB2-429B-9C4B-26B542C278E9}"/>
              </a:ext>
            </a:extLst>
          </p:cNvPr>
          <p:cNvGrpSpPr/>
          <p:nvPr/>
        </p:nvGrpSpPr>
        <p:grpSpPr>
          <a:xfrm>
            <a:off x="2077683" y="156448"/>
            <a:ext cx="5541818" cy="663920"/>
            <a:chOff x="2428549" y="163899"/>
            <a:chExt cx="4638601" cy="743066"/>
          </a:xfrm>
        </p:grpSpPr>
        <p:sp>
          <p:nvSpPr>
            <p:cNvPr id="97" name="Google Shape;1240;p41">
              <a:extLst>
                <a:ext uri="{FF2B5EF4-FFF2-40B4-BE49-F238E27FC236}">
                  <a16:creationId xmlns:a16="http://schemas.microsoft.com/office/drawing/2014/main" id="{96300DF8-678B-49D9-86AA-9590047E8025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4F269C8C-1370-44C6-B3C2-5091498DEDB8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654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666658"/>
                  </a:solidFill>
                </a:rPr>
                <a:t>VẬN DỤNG KIẾN </a:t>
              </a:r>
              <a:r>
                <a:rPr lang="en-US" sz="3200" b="1" dirty="0">
                  <a:solidFill>
                    <a:srgbClr val="666658"/>
                  </a:solidFill>
                </a:rPr>
                <a:t>THỨC</a:t>
              </a:r>
            </a:p>
          </p:txBody>
        </p:sp>
      </p:grpSp>
      <p:sp>
        <p:nvSpPr>
          <p:cNvPr id="99" name="Rectangle 98">
            <a:extLst>
              <a:ext uri="{FF2B5EF4-FFF2-40B4-BE49-F238E27FC236}">
                <a16:creationId xmlns:a16="http://schemas.microsoft.com/office/drawing/2014/main" id="{A319156A-D2A9-484A-8E31-8BC2A8B52D3B}"/>
              </a:ext>
            </a:extLst>
          </p:cNvPr>
          <p:cNvSpPr/>
          <p:nvPr/>
        </p:nvSpPr>
        <p:spPr>
          <a:xfrm>
            <a:off x="131126" y="818182"/>
            <a:ext cx="8881745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600"/>
              </a:spcBef>
              <a:spcAft>
                <a:spcPts val="600"/>
              </a:spcAft>
              <a:buSzPts val="1400"/>
              <a:tabLst>
                <a:tab pos="990600" algn="l"/>
              </a:tabLst>
            </a:pPr>
            <a:r>
              <a:rPr lang="en-US" sz="1800" b="1" dirty="0" err="1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hử</a:t>
            </a:r>
            <a:r>
              <a:rPr lang="en-US" sz="18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hách</a:t>
            </a:r>
            <a:r>
              <a:rPr lang="en-US" sz="18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ô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tô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chở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hàng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thứ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nhất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chở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89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gạo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thứ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chở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82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gạo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Hỏi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cả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chở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nhiêu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ki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lô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-gam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gạo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? </a:t>
            </a:r>
            <a:r>
              <a:rPr lang="en-US" sz="1800" i="1" dirty="0" err="1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Biết</a:t>
            </a:r>
            <a:r>
              <a:rPr lang="en-US" sz="1800" i="1" dirty="0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rằng</a:t>
            </a:r>
            <a:r>
              <a:rPr lang="en-US" sz="1800" i="1" dirty="0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sz="1800" i="1" dirty="0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i="1" dirty="0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đều</a:t>
            </a:r>
            <a:r>
              <a:rPr lang="en-US" sz="1800" i="1" dirty="0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đựng</a:t>
            </a:r>
            <a:r>
              <a:rPr lang="en-US" sz="1800" i="1" dirty="0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50kg </a:t>
            </a:r>
            <a:r>
              <a:rPr lang="en-US" sz="1800" i="1" dirty="0" err="1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gạo</a:t>
            </a:r>
            <a:r>
              <a:rPr lang="en-US" sz="1800" i="1" dirty="0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?</a:t>
            </a:r>
            <a:endParaRPr lang="en-US" sz="1800" dirty="0">
              <a:effectLst/>
              <a:latin typeface="+mj-lt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0" algn="just">
              <a:spcAft>
                <a:spcPts val="600"/>
              </a:spcAft>
              <a:buSzPts val="1400"/>
              <a:tabLst>
                <a:tab pos="990600" algn="l"/>
              </a:tabLst>
            </a:pPr>
            <a:endParaRPr lang="en-US" sz="1800" dirty="0">
              <a:latin typeface="+mn-lt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0" name="Rectangle 10">
            <a:extLst>
              <a:ext uri="{FF2B5EF4-FFF2-40B4-BE49-F238E27FC236}">
                <a16:creationId xmlns:a16="http://schemas.microsoft.com/office/drawing/2014/main" id="{E3464E56-7D88-40AF-A4F1-AE2A2F0FE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1" name="Rectangle 16">
            <a:extLst>
              <a:ext uri="{FF2B5EF4-FFF2-40B4-BE49-F238E27FC236}">
                <a16:creationId xmlns:a16="http://schemas.microsoft.com/office/drawing/2014/main" id="{B6BDD6CA-C4E5-4081-B0B6-9D6992A74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" name="Rectangle 34">
            <a:extLst>
              <a:ext uri="{FF2B5EF4-FFF2-40B4-BE49-F238E27FC236}">
                <a16:creationId xmlns:a16="http://schemas.microsoft.com/office/drawing/2014/main" id="{0D33700A-3961-4728-956A-FEF871545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3" name="Rectangle 2">
            <a:extLst>
              <a:ext uri="{FF2B5EF4-FFF2-40B4-BE49-F238E27FC236}">
                <a16:creationId xmlns:a16="http://schemas.microsoft.com/office/drawing/2014/main" id="{3B46E90C-0A2F-46CB-9454-F85CDE7C2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8840" y="2625546"/>
            <a:ext cx="162822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6">
            <a:extLst>
              <a:ext uri="{FF2B5EF4-FFF2-40B4-BE49-F238E27FC236}">
                <a16:creationId xmlns:a16="http://schemas.microsoft.com/office/drawing/2014/main" id="{82A4D289-A6F1-4291-B5BF-DDF22B0DA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35" y="-485712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2">
            <a:extLst>
              <a:ext uri="{FF2B5EF4-FFF2-40B4-BE49-F238E27FC236}">
                <a16:creationId xmlns:a16="http://schemas.microsoft.com/office/drawing/2014/main" id="{6C34657B-1C0B-4542-9C30-B0FABB728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35" y="-432372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9075196"/>
              </p:ext>
            </p:extLst>
          </p:nvPr>
        </p:nvGraphicFramePr>
        <p:xfrm>
          <a:off x="474291" y="1841505"/>
          <a:ext cx="7605664" cy="370840"/>
        </p:xfrm>
        <a:graphic>
          <a:graphicData uri="http://schemas.openxmlformats.org/drawingml/2006/table">
            <a:tbl>
              <a:tblPr firstRow="1" bandRow="1">
                <a:tableStyleId>{C104E6A3-9CF8-457B-AD72-D36195D57042}</a:tableStyleId>
              </a:tblPr>
              <a:tblGrid>
                <a:gridCol w="19014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. 4550kg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.</a:t>
                      </a:r>
                      <a:r>
                        <a:rPr lang="en-US" baseline="0" dirty="0" smtClean="0"/>
                        <a:t> 8790kg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. 7500kg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. 8550kg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21508" y="1460641"/>
            <a:ext cx="8985027" cy="3914612"/>
            <a:chOff x="421508" y="1460641"/>
            <a:chExt cx="8985027" cy="3914612"/>
          </a:xfrm>
        </p:grpSpPr>
        <p:grpSp>
          <p:nvGrpSpPr>
            <p:cNvPr id="4" name="Group 3"/>
            <p:cNvGrpSpPr/>
            <p:nvPr/>
          </p:nvGrpSpPr>
          <p:grpSpPr>
            <a:xfrm>
              <a:off x="421508" y="1460641"/>
              <a:ext cx="3668247" cy="3020379"/>
              <a:chOff x="243559" y="1621918"/>
              <a:chExt cx="3668247" cy="3020379"/>
            </a:xfrm>
          </p:grpSpPr>
          <p:pic>
            <p:nvPicPr>
              <p:cNvPr id="4098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10000" b="90000" l="10000" r="90000">
                            <a14:foregroundMark x1="58000" y1="58838" x2="84250" y2="58838"/>
                            <a14:foregroundMark x1="79833" y1="55519" x2="73250" y2="67552"/>
                            <a14:foregroundMark x1="62917" y1="57759" x2="66750" y2="57178"/>
                            <a14:foregroundMark x1="29000" y1="72448" x2="41000" y2="64232"/>
                            <a14:foregroundMark x1="29000" y1="64232" x2="30667" y2="74108"/>
                            <a14:foregroundMark x1="54667" y1="64232" x2="56917" y2="74606"/>
                            <a14:foregroundMark x1="51417" y1="74108" x2="62333" y2="68050"/>
                            <a14:foregroundMark x1="30667" y1="76763" x2="35583" y2="64232"/>
                            <a14:foregroundMark x1="53583" y1="77344" x2="66750" y2="58257"/>
                            <a14:foregroundMark x1="28417" y1="75685" x2="33333" y2="60996"/>
                            <a14:foregroundMark x1="54667" y1="37593" x2="67833" y2="61577"/>
                            <a14:foregroundMark x1="55667" y1="76763" x2="65000" y2="66971"/>
                            <a14:foregroundMark x1="30500" y1="76763" x2="41500" y2="68050"/>
                            <a14:foregroundMark x1="68250" y1="75685" x2="73750" y2="6697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3559" y="1621918"/>
                <a:ext cx="3668247" cy="30203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100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140" b="98837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7141" y="2512328"/>
                <a:ext cx="838406" cy="8384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8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140" b="98837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33644" y="2459602"/>
                <a:ext cx="838406" cy="8384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9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140" b="98837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65547" y="2512328"/>
                <a:ext cx="838406" cy="8384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0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140" b="98837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8544" y="2512328"/>
                <a:ext cx="838406" cy="8384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5" name="Group 4"/>
            <p:cNvGrpSpPr/>
            <p:nvPr/>
          </p:nvGrpSpPr>
          <p:grpSpPr>
            <a:xfrm>
              <a:off x="3708948" y="2351051"/>
              <a:ext cx="3507225" cy="3024202"/>
              <a:chOff x="4796435" y="1752600"/>
              <a:chExt cx="3507225" cy="3024202"/>
            </a:xfrm>
          </p:grpSpPr>
          <p:pic>
            <p:nvPicPr>
              <p:cNvPr id="4099" name="Picture 3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ackgroundRemoval t="10000" b="90000" l="3023" r="96744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4796435" y="1752600"/>
                <a:ext cx="3507225" cy="3024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1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140" b="98837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48592" y="2426295"/>
                <a:ext cx="838406" cy="8384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2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140" b="98837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18203" y="2426295"/>
                <a:ext cx="838406" cy="8384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3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140" b="98837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91756" y="2409500"/>
                <a:ext cx="838406" cy="8384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4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140" b="98837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65309" y="2364721"/>
                <a:ext cx="838406" cy="8384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55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140" b="98837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1614" y="2351051"/>
              <a:ext cx="838406" cy="838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224293" y="3801578"/>
              <a:ext cx="196340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89 </a:t>
              </a:r>
              <a:r>
                <a:rPr lang="en-US" dirty="0" err="1" smtClean="0"/>
                <a:t>bao</a:t>
              </a:r>
              <a:r>
                <a:rPr lang="en-US" dirty="0" smtClean="0"/>
                <a:t> </a:t>
              </a:r>
              <a:r>
                <a:rPr lang="en-US" dirty="0" err="1" smtClean="0"/>
                <a:t>gạo</a:t>
              </a:r>
              <a:endParaRPr lang="en-US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634524" y="4601678"/>
              <a:ext cx="196340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82 </a:t>
              </a:r>
              <a:r>
                <a:rPr lang="en-US" dirty="0" err="1" smtClean="0"/>
                <a:t>bao</a:t>
              </a:r>
              <a:r>
                <a:rPr lang="en-US" dirty="0" smtClean="0"/>
                <a:t> </a:t>
              </a:r>
              <a:r>
                <a:rPr lang="en-US" dirty="0" err="1" smtClean="0"/>
                <a:t>gạo</a:t>
              </a:r>
              <a:endParaRPr lang="en-US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443128" y="2616365"/>
              <a:ext cx="196340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50kg </a:t>
              </a:r>
              <a:r>
                <a:rPr lang="en-US" dirty="0" err="1" smtClean="0"/>
                <a:t>gạo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056126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Group 95">
            <a:extLst>
              <a:ext uri="{FF2B5EF4-FFF2-40B4-BE49-F238E27FC236}">
                <a16:creationId xmlns:a16="http://schemas.microsoft.com/office/drawing/2014/main" id="{10C62459-7FB2-429B-9C4B-26B542C278E9}"/>
              </a:ext>
            </a:extLst>
          </p:cNvPr>
          <p:cNvGrpSpPr/>
          <p:nvPr/>
        </p:nvGrpSpPr>
        <p:grpSpPr>
          <a:xfrm>
            <a:off x="2077683" y="156448"/>
            <a:ext cx="5541818" cy="663920"/>
            <a:chOff x="2428549" y="163899"/>
            <a:chExt cx="4638601" cy="743066"/>
          </a:xfrm>
        </p:grpSpPr>
        <p:sp>
          <p:nvSpPr>
            <p:cNvPr id="97" name="Google Shape;1240;p41">
              <a:extLst>
                <a:ext uri="{FF2B5EF4-FFF2-40B4-BE49-F238E27FC236}">
                  <a16:creationId xmlns:a16="http://schemas.microsoft.com/office/drawing/2014/main" id="{96300DF8-678B-49D9-86AA-9590047E8025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4F269C8C-1370-44C6-B3C2-5091498DEDB8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654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666658"/>
                  </a:solidFill>
                </a:rPr>
                <a:t>VẬN DỤNG KIẾN </a:t>
              </a:r>
              <a:r>
                <a:rPr lang="en-US" sz="3200" b="1" dirty="0">
                  <a:solidFill>
                    <a:srgbClr val="666658"/>
                  </a:solidFill>
                </a:rPr>
                <a:t>THỨC</a:t>
              </a:r>
            </a:p>
          </p:txBody>
        </p:sp>
      </p:grpSp>
      <p:sp>
        <p:nvSpPr>
          <p:cNvPr id="99" name="Rectangle 98">
            <a:extLst>
              <a:ext uri="{FF2B5EF4-FFF2-40B4-BE49-F238E27FC236}">
                <a16:creationId xmlns:a16="http://schemas.microsoft.com/office/drawing/2014/main" id="{A319156A-D2A9-484A-8E31-8BC2A8B52D3B}"/>
              </a:ext>
            </a:extLst>
          </p:cNvPr>
          <p:cNvSpPr/>
          <p:nvPr/>
        </p:nvSpPr>
        <p:spPr>
          <a:xfrm>
            <a:off x="131126" y="818182"/>
            <a:ext cx="8881745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600"/>
              </a:spcBef>
              <a:spcAft>
                <a:spcPts val="600"/>
              </a:spcAft>
              <a:buSzPts val="1400"/>
              <a:tabLst>
                <a:tab pos="990600" algn="l"/>
              </a:tabLst>
            </a:pPr>
            <a:r>
              <a:rPr lang="en-US" sz="1800" b="1" dirty="0" err="1">
                <a:ea typeface="Calibri" panose="020F0502020204030204" pitchFamily="34" charset="0"/>
                <a:cs typeface="Calibri" panose="020F0502020204030204" pitchFamily="34" charset="0"/>
              </a:rPr>
              <a:t>Thử</a:t>
            </a:r>
            <a:r>
              <a:rPr lang="en-US" sz="1800" b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>
                <a:ea typeface="Calibri" panose="020F0502020204030204" pitchFamily="34" charset="0"/>
                <a:cs typeface="Calibri" panose="020F0502020204030204" pitchFamily="34" charset="0"/>
              </a:rPr>
              <a:t>thách</a:t>
            </a:r>
            <a:r>
              <a:rPr lang="en-US" sz="1800" b="1" dirty="0">
                <a:ea typeface="Calibri" panose="020F0502020204030204" pitchFamily="34" charset="0"/>
                <a:cs typeface="Calibri" panose="020F0502020204030204" pitchFamily="34" charset="0"/>
              </a:rPr>
              <a:t> 1.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ô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tô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chở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hàng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thứ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nhất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chở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89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gạo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thứ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chở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82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gạo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Hỏi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cả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chở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nhiêu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ki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lô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-gam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gạo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?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Biết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rằng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đều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đựng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50kg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gạo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?</a:t>
            </a:r>
            <a:endParaRPr lang="en-US" sz="1800" dirty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0" algn="just">
              <a:spcAft>
                <a:spcPts val="600"/>
              </a:spcAft>
              <a:buSzPts val="1400"/>
              <a:tabLst>
                <a:tab pos="990600" algn="l"/>
              </a:tabLst>
            </a:pP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Cách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1</a:t>
            </a:r>
            <a:endParaRPr lang="en-US" sz="1800" dirty="0">
              <a:latin typeface="+mn-lt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0" name="Rectangle 10">
            <a:extLst>
              <a:ext uri="{FF2B5EF4-FFF2-40B4-BE49-F238E27FC236}">
                <a16:creationId xmlns:a16="http://schemas.microsoft.com/office/drawing/2014/main" id="{E3464E56-7D88-40AF-A4F1-AE2A2F0FE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1" name="Rectangle 16">
            <a:extLst>
              <a:ext uri="{FF2B5EF4-FFF2-40B4-BE49-F238E27FC236}">
                <a16:creationId xmlns:a16="http://schemas.microsoft.com/office/drawing/2014/main" id="{B6BDD6CA-C4E5-4081-B0B6-9D6992A74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" name="Rectangle 34">
            <a:extLst>
              <a:ext uri="{FF2B5EF4-FFF2-40B4-BE49-F238E27FC236}">
                <a16:creationId xmlns:a16="http://schemas.microsoft.com/office/drawing/2014/main" id="{0D33700A-3961-4728-956A-FEF871545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3" name="Rectangle 2">
            <a:extLst>
              <a:ext uri="{FF2B5EF4-FFF2-40B4-BE49-F238E27FC236}">
                <a16:creationId xmlns:a16="http://schemas.microsoft.com/office/drawing/2014/main" id="{3B46E90C-0A2F-46CB-9454-F85CDE7C2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8840" y="2625546"/>
            <a:ext cx="162822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6">
            <a:extLst>
              <a:ext uri="{FF2B5EF4-FFF2-40B4-BE49-F238E27FC236}">
                <a16:creationId xmlns:a16="http://schemas.microsoft.com/office/drawing/2014/main" id="{82A4D289-A6F1-4291-B5BF-DDF22B0DA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35" y="-485712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2">
            <a:extLst>
              <a:ext uri="{FF2B5EF4-FFF2-40B4-BE49-F238E27FC236}">
                <a16:creationId xmlns:a16="http://schemas.microsoft.com/office/drawing/2014/main" id="{6C34657B-1C0B-4542-9C30-B0FABB728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35" y="-432372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Bảng 3">
            <a:extLst>
              <a:ext uri="{FF2B5EF4-FFF2-40B4-BE49-F238E27FC236}">
                <a16:creationId xmlns:a16="http://schemas.microsoft.com/office/drawing/2014/main" id="{51906EF8-4B6F-4C7E-BB20-100271E30D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7379861"/>
              </p:ext>
            </p:extLst>
          </p:nvPr>
        </p:nvGraphicFramePr>
        <p:xfrm>
          <a:off x="2296065" y="1923078"/>
          <a:ext cx="4459467" cy="2801322"/>
        </p:xfrm>
        <a:graphic>
          <a:graphicData uri="http://schemas.openxmlformats.org/drawingml/2006/table">
            <a:tbl>
              <a:tblPr firstRow="1" bandRow="1"/>
              <a:tblGrid>
                <a:gridCol w="544615">
                  <a:extLst>
                    <a:ext uri="{9D8B030D-6E8A-4147-A177-3AD203B41FA5}">
                      <a16:colId xmlns:a16="http://schemas.microsoft.com/office/drawing/2014/main" val="3684075002"/>
                    </a:ext>
                  </a:extLst>
                </a:gridCol>
                <a:gridCol w="1957426">
                  <a:extLst>
                    <a:ext uri="{9D8B030D-6E8A-4147-A177-3AD203B41FA5}">
                      <a16:colId xmlns:a16="http://schemas.microsoft.com/office/drawing/2014/main" val="468157488"/>
                    </a:ext>
                  </a:extLst>
                </a:gridCol>
                <a:gridCol w="19574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6122">
                <a:tc grid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aseline="0" dirty="0" err="1" smtClean="0">
                          <a:latin typeface="+mj-lt"/>
                        </a:rPr>
                        <a:t>Số</a:t>
                      </a:r>
                      <a:r>
                        <a:rPr lang="en-US" sz="1400" baseline="0" dirty="0" smtClean="0">
                          <a:latin typeface="+mj-lt"/>
                        </a:rPr>
                        <a:t> kg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gạo</a:t>
                      </a:r>
                      <a:r>
                        <a:rPr lang="en-US" sz="1400" baseline="0" dirty="0" smtClean="0">
                          <a:latin typeface="+mj-lt"/>
                        </a:rPr>
                        <a:t> 2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xe</a:t>
                      </a:r>
                      <a:r>
                        <a:rPr lang="en-US" sz="1400" baseline="0" dirty="0" smtClean="0">
                          <a:latin typeface="+mj-lt"/>
                        </a:rPr>
                        <a:t> = 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Số</a:t>
                      </a:r>
                      <a:r>
                        <a:rPr lang="en-US" sz="1400" baseline="0" dirty="0" smtClean="0">
                          <a:latin typeface="+mj-lt"/>
                        </a:rPr>
                        <a:t> kg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gạo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xe</a:t>
                      </a:r>
                      <a:r>
                        <a:rPr lang="en-US" sz="1400" baseline="0" dirty="0" smtClean="0">
                          <a:latin typeface="+mj-lt"/>
                        </a:rPr>
                        <a:t> 1 +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Số</a:t>
                      </a:r>
                      <a:r>
                        <a:rPr lang="en-US" sz="1400" baseline="0" dirty="0" smtClean="0">
                          <a:latin typeface="+mj-lt"/>
                        </a:rPr>
                        <a:t> kg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gạo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xe</a:t>
                      </a:r>
                      <a:r>
                        <a:rPr lang="en-US" sz="1400" baseline="0" dirty="0" smtClean="0">
                          <a:latin typeface="+mj-lt"/>
                        </a:rPr>
                        <a:t> 2</a:t>
                      </a:r>
                      <a:endParaRPr lang="vi-VN" sz="1400" dirty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vi-VN" sz="1600" dirty="0"/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vi-VN" sz="1600" dirty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 err="1" smtClean="0">
                          <a:latin typeface="+mj-lt"/>
                        </a:rPr>
                        <a:t>Số</a:t>
                      </a:r>
                      <a:r>
                        <a:rPr lang="en-US" sz="1600" baseline="0" dirty="0" smtClean="0">
                          <a:latin typeface="+mj-lt"/>
                        </a:rPr>
                        <a:t> kg </a:t>
                      </a:r>
                      <a:r>
                        <a:rPr lang="en-US" sz="1600" baseline="0" dirty="0" err="1" smtClean="0">
                          <a:latin typeface="+mj-lt"/>
                        </a:rPr>
                        <a:t>gạo</a:t>
                      </a:r>
                      <a:r>
                        <a:rPr lang="en-US" sz="1600" baseline="0" dirty="0" smtClean="0">
                          <a:latin typeface="+mj-lt"/>
                        </a:rPr>
                        <a:t> </a:t>
                      </a:r>
                      <a:r>
                        <a:rPr lang="en-US" sz="1600" baseline="0" dirty="0" err="1" smtClean="0">
                          <a:latin typeface="+mj-lt"/>
                        </a:rPr>
                        <a:t>xe</a:t>
                      </a:r>
                      <a:r>
                        <a:rPr lang="en-US" sz="1600" baseline="0" dirty="0" smtClean="0">
                          <a:latin typeface="+mj-lt"/>
                        </a:rPr>
                        <a:t> 1</a:t>
                      </a:r>
                      <a:endParaRPr lang="vi-VN" sz="1600" dirty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 err="1" smtClean="0">
                          <a:latin typeface="+mj-lt"/>
                        </a:rPr>
                        <a:t>Số</a:t>
                      </a:r>
                      <a:r>
                        <a:rPr lang="en-US" sz="1600" baseline="0" dirty="0" smtClean="0">
                          <a:latin typeface="+mj-lt"/>
                        </a:rPr>
                        <a:t> kg </a:t>
                      </a:r>
                      <a:r>
                        <a:rPr lang="en-US" sz="1600" baseline="0" dirty="0" err="1" smtClean="0">
                          <a:latin typeface="+mj-lt"/>
                        </a:rPr>
                        <a:t>gạo</a:t>
                      </a:r>
                      <a:r>
                        <a:rPr lang="en-US" sz="1600" baseline="0" dirty="0" smtClean="0">
                          <a:latin typeface="+mj-lt"/>
                        </a:rPr>
                        <a:t> </a:t>
                      </a:r>
                      <a:r>
                        <a:rPr lang="en-US" sz="1600" baseline="0" dirty="0" err="1" smtClean="0">
                          <a:latin typeface="+mj-lt"/>
                        </a:rPr>
                        <a:t>xe</a:t>
                      </a:r>
                      <a:r>
                        <a:rPr lang="en-US" sz="1600" baseline="0" dirty="0" smtClean="0">
                          <a:latin typeface="+mj-lt"/>
                        </a:rPr>
                        <a:t> 2</a:t>
                      </a:r>
                      <a:endParaRPr lang="vi-VN" sz="1600" dirty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9415654"/>
                  </a:ext>
                </a:extLst>
              </a:tr>
              <a:tr h="706120">
                <a:tc rowSpan="2"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 smtClean="0">
                          <a:latin typeface="+mj-lt"/>
                        </a:rPr>
                        <a:t>GN</a:t>
                      </a:r>
                      <a:endParaRPr lang="vi-VN" sz="1600" dirty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600" baseline="0" dirty="0" err="1" smtClean="0">
                          <a:latin typeface="+mj-lt"/>
                        </a:rPr>
                        <a:t>Xe</a:t>
                      </a:r>
                      <a:r>
                        <a:rPr lang="en-US" sz="1600" baseline="0" dirty="0" smtClean="0">
                          <a:latin typeface="+mj-lt"/>
                        </a:rPr>
                        <a:t> 1 </a:t>
                      </a:r>
                      <a:r>
                        <a:rPr lang="en-US" sz="1600" baseline="0" dirty="0" err="1" smtClean="0">
                          <a:latin typeface="+mj-lt"/>
                        </a:rPr>
                        <a:t>chở</a:t>
                      </a:r>
                      <a:r>
                        <a:rPr lang="en-US" sz="1600" baseline="0" dirty="0" smtClean="0">
                          <a:latin typeface="+mj-lt"/>
                        </a:rPr>
                        <a:t> 89 </a:t>
                      </a:r>
                      <a:r>
                        <a:rPr lang="en-US" sz="1600" baseline="0" dirty="0" err="1" smtClean="0">
                          <a:latin typeface="+mj-lt"/>
                        </a:rPr>
                        <a:t>bao</a:t>
                      </a:r>
                      <a:r>
                        <a:rPr lang="en-US" sz="1600" baseline="0" dirty="0" smtClean="0">
                          <a:latin typeface="+mj-lt"/>
                        </a:rPr>
                        <a:t> </a:t>
                      </a:r>
                      <a:r>
                        <a:rPr lang="en-US" sz="1600" baseline="0" dirty="0" err="1" smtClean="0">
                          <a:latin typeface="+mj-lt"/>
                        </a:rPr>
                        <a:t>gạo</a:t>
                      </a:r>
                      <a:endParaRPr lang="en-US" sz="1600" baseline="0" dirty="0" smtClean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600" baseline="0" dirty="0" err="1" smtClean="0">
                          <a:latin typeface="+mj-lt"/>
                        </a:rPr>
                        <a:t>Xe</a:t>
                      </a:r>
                      <a:r>
                        <a:rPr lang="en-US" sz="1600" baseline="0" dirty="0" smtClean="0">
                          <a:latin typeface="+mj-lt"/>
                        </a:rPr>
                        <a:t> 2 </a:t>
                      </a:r>
                      <a:r>
                        <a:rPr lang="en-US" sz="1600" baseline="0" dirty="0" err="1" smtClean="0">
                          <a:latin typeface="+mj-lt"/>
                        </a:rPr>
                        <a:t>chở</a:t>
                      </a:r>
                      <a:r>
                        <a:rPr lang="en-US" sz="1600" baseline="0" dirty="0" smtClean="0">
                          <a:latin typeface="+mj-lt"/>
                        </a:rPr>
                        <a:t> 82 </a:t>
                      </a:r>
                      <a:r>
                        <a:rPr lang="en-US" sz="1600" baseline="0" dirty="0" err="1" smtClean="0">
                          <a:latin typeface="+mj-lt"/>
                        </a:rPr>
                        <a:t>bao</a:t>
                      </a:r>
                      <a:r>
                        <a:rPr lang="en-US" sz="1600" baseline="0" dirty="0" smtClean="0">
                          <a:latin typeface="+mj-lt"/>
                        </a:rPr>
                        <a:t> </a:t>
                      </a:r>
                      <a:r>
                        <a:rPr lang="en-US" sz="1600" baseline="0" dirty="0" err="1" smtClean="0">
                          <a:latin typeface="+mj-lt"/>
                        </a:rPr>
                        <a:t>gạo</a:t>
                      </a:r>
                      <a:endParaRPr lang="en-US" sz="1600" baseline="0" dirty="0" smtClean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2114746"/>
                  </a:ext>
                </a:extLst>
              </a:tr>
              <a:tr h="393700">
                <a:tc v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vi-VN" sz="1600" dirty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600" baseline="0" dirty="0" err="1" smtClean="0">
                          <a:latin typeface="+mj-lt"/>
                        </a:rPr>
                        <a:t>Mỗi</a:t>
                      </a:r>
                      <a:r>
                        <a:rPr lang="en-US" sz="1600" baseline="0" dirty="0" smtClean="0">
                          <a:latin typeface="+mj-lt"/>
                        </a:rPr>
                        <a:t> </a:t>
                      </a:r>
                      <a:r>
                        <a:rPr lang="en-US" sz="1600" baseline="0" dirty="0" err="1" smtClean="0">
                          <a:latin typeface="+mj-lt"/>
                        </a:rPr>
                        <a:t>bao</a:t>
                      </a:r>
                      <a:r>
                        <a:rPr lang="en-US" sz="1600" baseline="0" dirty="0" smtClean="0">
                          <a:latin typeface="+mj-lt"/>
                        </a:rPr>
                        <a:t> </a:t>
                      </a:r>
                      <a:r>
                        <a:rPr lang="en-US" sz="1600" baseline="0" dirty="0" err="1" smtClean="0">
                          <a:latin typeface="+mj-lt"/>
                        </a:rPr>
                        <a:t>gạo</a:t>
                      </a:r>
                      <a:r>
                        <a:rPr lang="en-US" sz="1600" baseline="0" dirty="0" smtClean="0">
                          <a:latin typeface="+mj-lt"/>
                        </a:rPr>
                        <a:t> </a:t>
                      </a:r>
                      <a:r>
                        <a:rPr lang="en-US" sz="1600" baseline="0" dirty="0" err="1" smtClean="0">
                          <a:latin typeface="+mj-lt"/>
                        </a:rPr>
                        <a:t>đựng</a:t>
                      </a:r>
                      <a:r>
                        <a:rPr lang="en-US" sz="1600" baseline="0" dirty="0" smtClean="0">
                          <a:latin typeface="+mj-lt"/>
                        </a:rPr>
                        <a:t> 50k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endParaRPr lang="en-US" sz="1600" baseline="0" dirty="0" smtClean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010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>
                          <a:latin typeface="+mj-lt"/>
                        </a:rPr>
                        <a:t>PT</a:t>
                      </a:r>
                      <a:endParaRPr lang="vi-VN" sz="160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Xe</a:t>
                      </a:r>
                      <a:r>
                        <a:rPr lang="en-US" sz="160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 1 = 50 x 89 = 4450kg </a:t>
                      </a:r>
                      <a:r>
                        <a:rPr lang="en-US" sz="1600" baseline="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gạo</a:t>
                      </a:r>
                      <a:endParaRPr lang="en-US" sz="1600" baseline="0" dirty="0" smtClean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Xe</a:t>
                      </a:r>
                      <a:r>
                        <a:rPr lang="en-US" sz="160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 2 = 50 x 82 = 4100kg </a:t>
                      </a:r>
                      <a:r>
                        <a:rPr lang="en-US" sz="1600" baseline="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gạo</a:t>
                      </a:r>
                      <a:endParaRPr lang="en-US" sz="16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2938771"/>
                  </a:ext>
                </a:extLst>
              </a:tr>
            </a:tbl>
          </a:graphicData>
        </a:graphic>
      </p:graphicFrame>
      <p:grpSp>
        <p:nvGrpSpPr>
          <p:cNvPr id="27" name="Nhóm 166">
            <a:extLst>
              <a:ext uri="{FF2B5EF4-FFF2-40B4-BE49-F238E27FC236}">
                <a16:creationId xmlns:a16="http://schemas.microsoft.com/office/drawing/2014/main" id="{36ED947E-EE4E-46B9-ABA7-437F4F5913FB}"/>
              </a:ext>
            </a:extLst>
          </p:cNvPr>
          <p:cNvGrpSpPr/>
          <p:nvPr/>
        </p:nvGrpSpPr>
        <p:grpSpPr>
          <a:xfrm>
            <a:off x="-21221" y="2908736"/>
            <a:ext cx="2325174" cy="825426"/>
            <a:chOff x="706251" y="3103113"/>
            <a:chExt cx="1990684" cy="825426"/>
          </a:xfrm>
        </p:grpSpPr>
        <p:grpSp>
          <p:nvGrpSpPr>
            <p:cNvPr id="28" name="Google Shape;7967;p59">
              <a:extLst>
                <a:ext uri="{FF2B5EF4-FFF2-40B4-BE49-F238E27FC236}">
                  <a16:creationId xmlns:a16="http://schemas.microsoft.com/office/drawing/2014/main" id="{DE92ACEA-C224-421F-9F56-3E23DD076319}"/>
                </a:ext>
              </a:extLst>
            </p:cNvPr>
            <p:cNvGrpSpPr/>
            <p:nvPr/>
          </p:nvGrpSpPr>
          <p:grpSpPr>
            <a:xfrm rot="16200000">
              <a:off x="1192021" y="2617343"/>
              <a:ext cx="825426" cy="1796965"/>
              <a:chOff x="6991454" y="3311869"/>
              <a:chExt cx="469729" cy="1079366"/>
            </a:xfrm>
          </p:grpSpPr>
          <p:sp>
            <p:nvSpPr>
              <p:cNvPr id="30" name="Google Shape;7968;p59">
                <a:extLst>
                  <a:ext uri="{FF2B5EF4-FFF2-40B4-BE49-F238E27FC236}">
                    <a16:creationId xmlns:a16="http://schemas.microsoft.com/office/drawing/2014/main" id="{5018D053-71E8-4D8D-8575-5C4AD0751DBF}"/>
                  </a:ext>
                </a:extLst>
              </p:cNvPr>
              <p:cNvSpPr/>
              <p:nvPr/>
            </p:nvSpPr>
            <p:spPr>
              <a:xfrm>
                <a:off x="6991454" y="3311869"/>
                <a:ext cx="469729" cy="1079366"/>
              </a:xfrm>
              <a:custGeom>
                <a:avLst/>
                <a:gdLst/>
                <a:ahLst/>
                <a:cxnLst/>
                <a:rect l="l" t="t" r="r" b="b"/>
                <a:pathLst>
                  <a:path w="16734" h="32649" extrusionOk="0">
                    <a:moveTo>
                      <a:pt x="8369" y="0"/>
                    </a:moveTo>
                    <a:cubicBezTo>
                      <a:pt x="3747" y="0"/>
                      <a:pt x="1" y="3747"/>
                      <a:pt x="1" y="8366"/>
                    </a:cubicBezTo>
                    <a:lnTo>
                      <a:pt x="1" y="32649"/>
                    </a:lnTo>
                    <a:lnTo>
                      <a:pt x="16734" y="32649"/>
                    </a:lnTo>
                    <a:lnTo>
                      <a:pt x="16734" y="8366"/>
                    </a:lnTo>
                    <a:cubicBezTo>
                      <a:pt x="16734" y="3744"/>
                      <a:pt x="12987" y="0"/>
                      <a:pt x="8369" y="0"/>
                    </a:cubicBezTo>
                    <a:close/>
                  </a:path>
                </a:pathLst>
              </a:custGeom>
              <a:solidFill>
                <a:srgbClr val="BFE8E0">
                  <a:lumMod val="5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600" b="0" i="0" u="none" strike="noStrike" kern="0" cap="none" spc="0" normalizeH="0" baseline="0" noProof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endParaRPr>
              </a:p>
            </p:txBody>
          </p:sp>
          <p:sp>
            <p:nvSpPr>
              <p:cNvPr id="31" name="Google Shape;7969;p59">
                <a:extLst>
                  <a:ext uri="{FF2B5EF4-FFF2-40B4-BE49-F238E27FC236}">
                    <a16:creationId xmlns:a16="http://schemas.microsoft.com/office/drawing/2014/main" id="{4E7B3C8A-B35B-4DC1-B4F8-A5678A1E5070}"/>
                  </a:ext>
                </a:extLst>
              </p:cNvPr>
              <p:cNvSpPr/>
              <p:nvPr/>
            </p:nvSpPr>
            <p:spPr>
              <a:xfrm rot="5247774">
                <a:off x="7103514" y="3336282"/>
                <a:ext cx="277982" cy="306319"/>
              </a:xfrm>
              <a:custGeom>
                <a:avLst/>
                <a:gdLst/>
                <a:ahLst/>
                <a:cxnLst/>
                <a:rect l="l" t="t" r="r" b="b"/>
                <a:pathLst>
                  <a:path w="12457" h="12457" extrusionOk="0">
                    <a:moveTo>
                      <a:pt x="6229" y="1"/>
                    </a:moveTo>
                    <a:cubicBezTo>
                      <a:pt x="2788" y="1"/>
                      <a:pt x="1" y="2788"/>
                      <a:pt x="1" y="6229"/>
                    </a:cubicBezTo>
                    <a:cubicBezTo>
                      <a:pt x="1" y="9670"/>
                      <a:pt x="2788" y="12457"/>
                      <a:pt x="6229" y="12457"/>
                    </a:cubicBezTo>
                    <a:cubicBezTo>
                      <a:pt x="9666" y="12457"/>
                      <a:pt x="12457" y="9670"/>
                      <a:pt x="12457" y="6229"/>
                    </a:cubicBezTo>
                    <a:cubicBezTo>
                      <a:pt x="12457" y="2788"/>
                      <a:pt x="9666" y="1"/>
                      <a:pt x="6229" y="1"/>
                    </a:cubicBezTo>
                    <a:close/>
                  </a:path>
                </a:pathLst>
              </a:custGeom>
              <a:solidFill>
                <a:srgbClr val="9CE8D9">
                  <a:lumMod val="40000"/>
                  <a:lumOff val="6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ctr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+mn-ea"/>
                  </a:rPr>
                  <a:t>KQ</a:t>
                </a:r>
                <a:endParaRPr kumimoji="0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+mn-ea"/>
                </a:endParaRPr>
              </a:p>
            </p:txBody>
          </p:sp>
        </p:grpSp>
        <p:sp>
          <p:nvSpPr>
            <p:cNvPr id="29" name="Hộp Văn bản 168">
              <a:extLst>
                <a:ext uri="{FF2B5EF4-FFF2-40B4-BE49-F238E27FC236}">
                  <a16:creationId xmlns:a16="http://schemas.microsoft.com/office/drawing/2014/main" id="{1CD64FED-28D6-4374-8BB7-9948452D835C}"/>
                </a:ext>
              </a:extLst>
            </p:cNvPr>
            <p:cNvSpPr txBox="1"/>
            <p:nvPr/>
          </p:nvSpPr>
          <p:spPr>
            <a:xfrm>
              <a:off x="1235874" y="3318105"/>
              <a:ext cx="146106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3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Cả</a:t>
              </a:r>
              <a:r>
                <a:rPr kumimoji="0" lang="en-US" sz="1600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2 </a:t>
              </a:r>
              <a:r>
                <a:rPr kumimoji="0" lang="en-US" sz="1600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xe</a:t>
              </a:r>
              <a:r>
                <a:rPr kumimoji="0" lang="en-US" sz="1600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= </a:t>
              </a:r>
              <a:r>
                <a:rPr lang="en-US" sz="1600" dirty="0" smtClean="0">
                  <a:solidFill>
                    <a:srgbClr val="FFFBEF"/>
                  </a:solidFill>
                </a:rPr>
                <a:t>? kg</a:t>
              </a:r>
              <a:endParaRPr lang="en-US" sz="1600" dirty="0">
                <a:solidFill>
                  <a:srgbClr val="FFFBEF"/>
                </a:solidFill>
              </a:endParaRPr>
            </a:p>
          </p:txBody>
        </p:sp>
      </p:grpSp>
      <p:grpSp>
        <p:nvGrpSpPr>
          <p:cNvPr id="32" name="Nhóm 171">
            <a:extLst>
              <a:ext uri="{FF2B5EF4-FFF2-40B4-BE49-F238E27FC236}">
                <a16:creationId xmlns:a16="http://schemas.microsoft.com/office/drawing/2014/main" id="{AAC82BA7-0150-4896-8EE7-A175B9ABF3F0}"/>
              </a:ext>
            </a:extLst>
          </p:cNvPr>
          <p:cNvGrpSpPr/>
          <p:nvPr/>
        </p:nvGrpSpPr>
        <p:grpSpPr>
          <a:xfrm>
            <a:off x="6902797" y="1828162"/>
            <a:ext cx="2122080" cy="741608"/>
            <a:chOff x="706249" y="3103119"/>
            <a:chExt cx="1948688" cy="995644"/>
          </a:xfrm>
        </p:grpSpPr>
        <p:grpSp>
          <p:nvGrpSpPr>
            <p:cNvPr id="33" name="Google Shape;7967;p59">
              <a:extLst>
                <a:ext uri="{FF2B5EF4-FFF2-40B4-BE49-F238E27FC236}">
                  <a16:creationId xmlns:a16="http://schemas.microsoft.com/office/drawing/2014/main" id="{86D2ACBF-6F0E-424A-8CBF-853E5BC9D00D}"/>
                </a:ext>
              </a:extLst>
            </p:cNvPr>
            <p:cNvGrpSpPr/>
            <p:nvPr/>
          </p:nvGrpSpPr>
          <p:grpSpPr>
            <a:xfrm rot="16200000">
              <a:off x="1182770" y="2626598"/>
              <a:ext cx="995644" cy="1948686"/>
              <a:chOff x="6894587" y="3311868"/>
              <a:chExt cx="566596" cy="1170499"/>
            </a:xfrm>
          </p:grpSpPr>
          <p:sp>
            <p:nvSpPr>
              <p:cNvPr id="35" name="Google Shape;7968;p59">
                <a:extLst>
                  <a:ext uri="{FF2B5EF4-FFF2-40B4-BE49-F238E27FC236}">
                    <a16:creationId xmlns:a16="http://schemas.microsoft.com/office/drawing/2014/main" id="{B134A3FC-6396-4315-B745-C4CB748B4C9D}"/>
                  </a:ext>
                </a:extLst>
              </p:cNvPr>
              <p:cNvSpPr/>
              <p:nvPr/>
            </p:nvSpPr>
            <p:spPr>
              <a:xfrm>
                <a:off x="6894587" y="3311868"/>
                <a:ext cx="566596" cy="1170499"/>
              </a:xfrm>
              <a:custGeom>
                <a:avLst/>
                <a:gdLst/>
                <a:ahLst/>
                <a:cxnLst/>
                <a:rect l="l" t="t" r="r" b="b"/>
                <a:pathLst>
                  <a:path w="16734" h="32649" extrusionOk="0">
                    <a:moveTo>
                      <a:pt x="8369" y="0"/>
                    </a:moveTo>
                    <a:cubicBezTo>
                      <a:pt x="3747" y="0"/>
                      <a:pt x="1" y="3747"/>
                      <a:pt x="1" y="8366"/>
                    </a:cubicBezTo>
                    <a:lnTo>
                      <a:pt x="1" y="32649"/>
                    </a:lnTo>
                    <a:lnTo>
                      <a:pt x="16734" y="32649"/>
                    </a:lnTo>
                    <a:lnTo>
                      <a:pt x="16734" y="8366"/>
                    </a:lnTo>
                    <a:cubicBezTo>
                      <a:pt x="16734" y="3744"/>
                      <a:pt x="12987" y="0"/>
                      <a:pt x="8369" y="0"/>
                    </a:cubicBezTo>
                    <a:close/>
                  </a:path>
                </a:pathLst>
              </a:custGeom>
              <a:solidFill>
                <a:srgbClr val="FFAB4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200" b="0" i="0" u="none" strike="noStrike" kern="0" cap="none" spc="0" normalizeH="0" baseline="0" noProof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endParaRPr>
              </a:p>
            </p:txBody>
          </p:sp>
          <p:sp>
            <p:nvSpPr>
              <p:cNvPr id="36" name="Google Shape;7969;p59">
                <a:extLst>
                  <a:ext uri="{FF2B5EF4-FFF2-40B4-BE49-F238E27FC236}">
                    <a16:creationId xmlns:a16="http://schemas.microsoft.com/office/drawing/2014/main" id="{107A4DD5-D9C2-4EFE-8909-4C15D4F1611C}"/>
                  </a:ext>
                </a:extLst>
              </p:cNvPr>
              <p:cNvSpPr/>
              <p:nvPr/>
            </p:nvSpPr>
            <p:spPr>
              <a:xfrm rot="5400000">
                <a:off x="7004410" y="3329391"/>
                <a:ext cx="341267" cy="418784"/>
              </a:xfrm>
              <a:custGeom>
                <a:avLst/>
                <a:gdLst/>
                <a:ahLst/>
                <a:cxnLst/>
                <a:rect l="l" t="t" r="r" b="b"/>
                <a:pathLst>
                  <a:path w="12457" h="12457" extrusionOk="0">
                    <a:moveTo>
                      <a:pt x="6229" y="1"/>
                    </a:moveTo>
                    <a:cubicBezTo>
                      <a:pt x="2788" y="1"/>
                      <a:pt x="1" y="2788"/>
                      <a:pt x="1" y="6229"/>
                    </a:cubicBezTo>
                    <a:cubicBezTo>
                      <a:pt x="1" y="9670"/>
                      <a:pt x="2788" y="12457"/>
                      <a:pt x="6229" y="12457"/>
                    </a:cubicBezTo>
                    <a:cubicBezTo>
                      <a:pt x="9666" y="12457"/>
                      <a:pt x="12457" y="9670"/>
                      <a:pt x="12457" y="6229"/>
                    </a:cubicBezTo>
                    <a:cubicBezTo>
                      <a:pt x="12457" y="2788"/>
                      <a:pt x="9666" y="1"/>
                      <a:pt x="6229" y="1"/>
                    </a:cubicBezTo>
                    <a:close/>
                  </a:path>
                </a:pathLst>
              </a:cu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ctr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+mn-ea"/>
                  </a:rPr>
                  <a:t>1</a:t>
                </a:r>
                <a:endParaRPr kumimoji="0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+mn-ea"/>
                </a:endParaRPr>
              </a:p>
            </p:txBody>
          </p:sp>
        </p:grpSp>
        <p:sp>
          <p:nvSpPr>
            <p:cNvPr id="34" name="Hộp Văn bản 173">
              <a:extLst>
                <a:ext uri="{FF2B5EF4-FFF2-40B4-BE49-F238E27FC236}">
                  <a16:creationId xmlns:a16="http://schemas.microsoft.com/office/drawing/2014/main" id="{A37C8C08-AC17-4E77-BAB2-B56CB33A2172}"/>
                </a:ext>
              </a:extLst>
            </p:cNvPr>
            <p:cNvSpPr txBox="1"/>
            <p:nvPr/>
          </p:nvSpPr>
          <p:spPr>
            <a:xfrm>
              <a:off x="1322521" y="3150229"/>
              <a:ext cx="1332416" cy="702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3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Tính</a:t>
              </a:r>
              <a:r>
                <a:rPr lang="en-US" dirty="0">
                  <a:solidFill>
                    <a:srgbClr val="FFFBEF"/>
                  </a:solidFill>
                  <a:ea typeface="+mn-ea"/>
                </a:rPr>
                <a:t> </a:t>
              </a: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số</a:t>
              </a:r>
              <a:r>
                <a:rPr lang="en-US" dirty="0" smtClean="0">
                  <a:solidFill>
                    <a:srgbClr val="FFFBEF"/>
                  </a:solidFill>
                  <a:ea typeface="+mn-ea"/>
                </a:rPr>
                <a:t> kg </a:t>
              </a: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xe</a:t>
              </a:r>
              <a:r>
                <a:rPr lang="en-US" dirty="0" smtClean="0">
                  <a:solidFill>
                    <a:srgbClr val="FFFBEF"/>
                  </a:solidFill>
                  <a:ea typeface="+mn-ea"/>
                </a:rPr>
                <a:t> 1 </a:t>
              </a: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chở</a:t>
              </a:r>
              <a:endParaRPr kumimoji="0" lang="vi-VN" b="0" i="0" u="none" strike="noStrike" kern="0" cap="none" spc="0" normalizeH="0" baseline="0" noProof="0" dirty="0">
                <a:ln>
                  <a:noFill/>
                </a:ln>
                <a:solidFill>
                  <a:srgbClr val="FFFBEF"/>
                </a:solidFill>
                <a:effectLst/>
                <a:uLnTx/>
                <a:uFillTx/>
                <a:ea typeface="+mn-ea"/>
              </a:endParaRPr>
            </a:p>
          </p:txBody>
        </p:sp>
      </p:grpSp>
      <p:grpSp>
        <p:nvGrpSpPr>
          <p:cNvPr id="37" name="Nhóm 182">
            <a:extLst>
              <a:ext uri="{FF2B5EF4-FFF2-40B4-BE49-F238E27FC236}">
                <a16:creationId xmlns:a16="http://schemas.microsoft.com/office/drawing/2014/main" id="{357DFF6C-1BD0-40DD-BD54-284DA7998656}"/>
              </a:ext>
            </a:extLst>
          </p:cNvPr>
          <p:cNvGrpSpPr/>
          <p:nvPr/>
        </p:nvGrpSpPr>
        <p:grpSpPr>
          <a:xfrm>
            <a:off x="6908626" y="2615519"/>
            <a:ext cx="2199200" cy="733811"/>
            <a:chOff x="706252" y="3103119"/>
            <a:chExt cx="2019507" cy="1015664"/>
          </a:xfrm>
        </p:grpSpPr>
        <p:grpSp>
          <p:nvGrpSpPr>
            <p:cNvPr id="38" name="Google Shape;7967;p59">
              <a:extLst>
                <a:ext uri="{FF2B5EF4-FFF2-40B4-BE49-F238E27FC236}">
                  <a16:creationId xmlns:a16="http://schemas.microsoft.com/office/drawing/2014/main" id="{31B69B22-3B70-459C-9DE3-3B2F0D4D73B3}"/>
                </a:ext>
              </a:extLst>
            </p:cNvPr>
            <p:cNvGrpSpPr/>
            <p:nvPr/>
          </p:nvGrpSpPr>
          <p:grpSpPr>
            <a:xfrm rot="16200000">
              <a:off x="1170088" y="2639283"/>
              <a:ext cx="1015664" cy="1943335"/>
              <a:chOff x="6883196" y="3311870"/>
              <a:chExt cx="577989" cy="1167285"/>
            </a:xfrm>
          </p:grpSpPr>
          <p:sp>
            <p:nvSpPr>
              <p:cNvPr id="40" name="Google Shape;7968;p59">
                <a:extLst>
                  <a:ext uri="{FF2B5EF4-FFF2-40B4-BE49-F238E27FC236}">
                    <a16:creationId xmlns:a16="http://schemas.microsoft.com/office/drawing/2014/main" id="{4C3BC9D0-31D0-4351-BC6E-061E779C2B81}"/>
                  </a:ext>
                </a:extLst>
              </p:cNvPr>
              <p:cNvSpPr/>
              <p:nvPr/>
            </p:nvSpPr>
            <p:spPr>
              <a:xfrm>
                <a:off x="6883196" y="3311870"/>
                <a:ext cx="577989" cy="1167285"/>
              </a:xfrm>
              <a:custGeom>
                <a:avLst/>
                <a:gdLst/>
                <a:ahLst/>
                <a:cxnLst/>
                <a:rect l="l" t="t" r="r" b="b"/>
                <a:pathLst>
                  <a:path w="16734" h="32649" extrusionOk="0">
                    <a:moveTo>
                      <a:pt x="8369" y="0"/>
                    </a:moveTo>
                    <a:cubicBezTo>
                      <a:pt x="3747" y="0"/>
                      <a:pt x="1" y="3747"/>
                      <a:pt x="1" y="8366"/>
                    </a:cubicBezTo>
                    <a:lnTo>
                      <a:pt x="1" y="32649"/>
                    </a:lnTo>
                    <a:lnTo>
                      <a:pt x="16734" y="32649"/>
                    </a:lnTo>
                    <a:lnTo>
                      <a:pt x="16734" y="8366"/>
                    </a:lnTo>
                    <a:cubicBezTo>
                      <a:pt x="16734" y="3744"/>
                      <a:pt x="12987" y="0"/>
                      <a:pt x="8369" y="0"/>
                    </a:cubicBezTo>
                    <a:close/>
                  </a:path>
                </a:pathLst>
              </a:custGeom>
              <a:solidFill>
                <a:srgbClr val="00B0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200" b="0" i="0" u="none" strike="noStrike" kern="0" cap="none" spc="0" normalizeH="0" baseline="0" noProof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endParaRPr>
              </a:p>
            </p:txBody>
          </p:sp>
          <p:sp>
            <p:nvSpPr>
              <p:cNvPr id="41" name="Google Shape;7969;p59">
                <a:extLst>
                  <a:ext uri="{FF2B5EF4-FFF2-40B4-BE49-F238E27FC236}">
                    <a16:creationId xmlns:a16="http://schemas.microsoft.com/office/drawing/2014/main" id="{98922A3A-A1F4-458B-BFBC-08AB98ACFE7C}"/>
                  </a:ext>
                </a:extLst>
              </p:cNvPr>
              <p:cNvSpPr/>
              <p:nvPr/>
            </p:nvSpPr>
            <p:spPr>
              <a:xfrm rot="5400000">
                <a:off x="6998809" y="3323164"/>
                <a:ext cx="341267" cy="435114"/>
              </a:xfrm>
              <a:custGeom>
                <a:avLst/>
                <a:gdLst/>
                <a:ahLst/>
                <a:cxnLst/>
                <a:rect l="l" t="t" r="r" b="b"/>
                <a:pathLst>
                  <a:path w="12457" h="12457" extrusionOk="0">
                    <a:moveTo>
                      <a:pt x="6229" y="1"/>
                    </a:moveTo>
                    <a:cubicBezTo>
                      <a:pt x="2788" y="1"/>
                      <a:pt x="1" y="2788"/>
                      <a:pt x="1" y="6229"/>
                    </a:cubicBezTo>
                    <a:cubicBezTo>
                      <a:pt x="1" y="9670"/>
                      <a:pt x="2788" y="12457"/>
                      <a:pt x="6229" y="12457"/>
                    </a:cubicBezTo>
                    <a:cubicBezTo>
                      <a:pt x="9666" y="12457"/>
                      <a:pt x="12457" y="9670"/>
                      <a:pt x="12457" y="6229"/>
                    </a:cubicBezTo>
                    <a:cubicBezTo>
                      <a:pt x="12457" y="2788"/>
                      <a:pt x="9666" y="1"/>
                      <a:pt x="6229" y="1"/>
                    </a:cubicBezTo>
                    <a:close/>
                  </a:path>
                </a:pathLst>
              </a:custGeom>
              <a:solidFill>
                <a:srgbClr val="9CE8D9">
                  <a:lumMod val="20000"/>
                  <a:lumOff val="8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ctr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+mn-ea"/>
                  </a:rPr>
                  <a:t>2</a:t>
                </a:r>
                <a:endParaRPr kumimoji="0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+mn-ea"/>
                </a:endParaRPr>
              </a:p>
            </p:txBody>
          </p:sp>
        </p:grpSp>
        <p:sp>
          <p:nvSpPr>
            <p:cNvPr id="39" name="Hộp Văn bản 184">
              <a:extLst>
                <a:ext uri="{FF2B5EF4-FFF2-40B4-BE49-F238E27FC236}">
                  <a16:creationId xmlns:a16="http://schemas.microsoft.com/office/drawing/2014/main" id="{C0031317-F2AB-4FA3-9457-1FDD8AE20728}"/>
                </a:ext>
              </a:extLst>
            </p:cNvPr>
            <p:cNvSpPr txBox="1"/>
            <p:nvPr/>
          </p:nvSpPr>
          <p:spPr>
            <a:xfrm>
              <a:off x="1299017" y="3182987"/>
              <a:ext cx="1426742" cy="7241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3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Tính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số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kg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xe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2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chở</a:t>
              </a:r>
              <a:endParaRPr kumimoji="0" lang="vi-VN" b="0" i="0" u="none" strike="noStrike" kern="0" cap="none" spc="0" normalizeH="0" baseline="0" noProof="0" dirty="0">
                <a:ln>
                  <a:noFill/>
                </a:ln>
                <a:solidFill>
                  <a:srgbClr val="FFFBEF"/>
                </a:solidFill>
                <a:effectLst/>
                <a:uLnTx/>
                <a:uFillTx/>
                <a:ea typeface="+mn-ea"/>
              </a:endParaRPr>
            </a:p>
          </p:txBody>
        </p:sp>
      </p:grpSp>
      <p:grpSp>
        <p:nvGrpSpPr>
          <p:cNvPr id="42" name="Nhóm 182">
            <a:extLst>
              <a:ext uri="{FF2B5EF4-FFF2-40B4-BE49-F238E27FC236}">
                <a16:creationId xmlns:a16="http://schemas.microsoft.com/office/drawing/2014/main" id="{357DFF6C-1BD0-40DD-BD54-284DA7998656}"/>
              </a:ext>
            </a:extLst>
          </p:cNvPr>
          <p:cNvGrpSpPr/>
          <p:nvPr/>
        </p:nvGrpSpPr>
        <p:grpSpPr>
          <a:xfrm>
            <a:off x="6864238" y="3414855"/>
            <a:ext cx="2199200" cy="733811"/>
            <a:chOff x="706252" y="3103122"/>
            <a:chExt cx="2019507" cy="1015664"/>
          </a:xfrm>
        </p:grpSpPr>
        <p:grpSp>
          <p:nvGrpSpPr>
            <p:cNvPr id="43" name="Google Shape;7967;p59">
              <a:extLst>
                <a:ext uri="{FF2B5EF4-FFF2-40B4-BE49-F238E27FC236}">
                  <a16:creationId xmlns:a16="http://schemas.microsoft.com/office/drawing/2014/main" id="{31B69B22-3B70-459C-9DE3-3B2F0D4D73B3}"/>
                </a:ext>
              </a:extLst>
            </p:cNvPr>
            <p:cNvGrpSpPr/>
            <p:nvPr/>
          </p:nvGrpSpPr>
          <p:grpSpPr>
            <a:xfrm rot="16200000">
              <a:off x="1190469" y="2618905"/>
              <a:ext cx="1015664" cy="1984097"/>
              <a:chOff x="6883194" y="3311870"/>
              <a:chExt cx="577989" cy="1191769"/>
            </a:xfrm>
          </p:grpSpPr>
          <p:sp>
            <p:nvSpPr>
              <p:cNvPr id="45" name="Google Shape;7968;p59">
                <a:extLst>
                  <a:ext uri="{FF2B5EF4-FFF2-40B4-BE49-F238E27FC236}">
                    <a16:creationId xmlns:a16="http://schemas.microsoft.com/office/drawing/2014/main" id="{4C3BC9D0-31D0-4351-BC6E-061E779C2B81}"/>
                  </a:ext>
                </a:extLst>
              </p:cNvPr>
              <p:cNvSpPr/>
              <p:nvPr/>
            </p:nvSpPr>
            <p:spPr>
              <a:xfrm>
                <a:off x="6883194" y="3311870"/>
                <a:ext cx="577989" cy="1191769"/>
              </a:xfrm>
              <a:custGeom>
                <a:avLst/>
                <a:gdLst/>
                <a:ahLst/>
                <a:cxnLst/>
                <a:rect l="l" t="t" r="r" b="b"/>
                <a:pathLst>
                  <a:path w="16734" h="32649" extrusionOk="0">
                    <a:moveTo>
                      <a:pt x="8369" y="0"/>
                    </a:moveTo>
                    <a:cubicBezTo>
                      <a:pt x="3747" y="0"/>
                      <a:pt x="1" y="3747"/>
                      <a:pt x="1" y="8366"/>
                    </a:cubicBezTo>
                    <a:lnTo>
                      <a:pt x="1" y="32649"/>
                    </a:lnTo>
                    <a:lnTo>
                      <a:pt x="16734" y="32649"/>
                    </a:lnTo>
                    <a:lnTo>
                      <a:pt x="16734" y="8366"/>
                    </a:lnTo>
                    <a:cubicBezTo>
                      <a:pt x="16734" y="3744"/>
                      <a:pt x="12987" y="0"/>
                      <a:pt x="8369" y="0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200" b="0" i="0" u="none" strike="noStrike" kern="0" cap="none" spc="0" normalizeH="0" baseline="0" noProof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endParaRPr>
              </a:p>
            </p:txBody>
          </p:sp>
          <p:sp>
            <p:nvSpPr>
              <p:cNvPr id="46" name="Google Shape;7969;p59">
                <a:extLst>
                  <a:ext uri="{FF2B5EF4-FFF2-40B4-BE49-F238E27FC236}">
                    <a16:creationId xmlns:a16="http://schemas.microsoft.com/office/drawing/2014/main" id="{98922A3A-A1F4-458B-BFBC-08AB98ACFE7C}"/>
                  </a:ext>
                </a:extLst>
              </p:cNvPr>
              <p:cNvSpPr/>
              <p:nvPr/>
            </p:nvSpPr>
            <p:spPr>
              <a:xfrm rot="5400000">
                <a:off x="6998809" y="3323164"/>
                <a:ext cx="341267" cy="435114"/>
              </a:xfrm>
              <a:custGeom>
                <a:avLst/>
                <a:gdLst/>
                <a:ahLst/>
                <a:cxnLst/>
                <a:rect l="l" t="t" r="r" b="b"/>
                <a:pathLst>
                  <a:path w="12457" h="12457" extrusionOk="0">
                    <a:moveTo>
                      <a:pt x="6229" y="1"/>
                    </a:moveTo>
                    <a:cubicBezTo>
                      <a:pt x="2788" y="1"/>
                      <a:pt x="1" y="2788"/>
                      <a:pt x="1" y="6229"/>
                    </a:cubicBezTo>
                    <a:cubicBezTo>
                      <a:pt x="1" y="9670"/>
                      <a:pt x="2788" y="12457"/>
                      <a:pt x="6229" y="12457"/>
                    </a:cubicBezTo>
                    <a:cubicBezTo>
                      <a:pt x="9666" y="12457"/>
                      <a:pt x="12457" y="9670"/>
                      <a:pt x="12457" y="6229"/>
                    </a:cubicBezTo>
                    <a:cubicBezTo>
                      <a:pt x="12457" y="2788"/>
                      <a:pt x="9666" y="1"/>
                      <a:pt x="6229" y="1"/>
                    </a:cubicBezTo>
                    <a:close/>
                  </a:path>
                </a:pathLst>
              </a:custGeom>
              <a:solidFill>
                <a:srgbClr val="9CE8D9">
                  <a:lumMod val="20000"/>
                  <a:lumOff val="8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ctr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+mn-ea"/>
                  </a:rPr>
                  <a:t>3</a:t>
                </a:r>
                <a:endParaRPr kumimoji="0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+mn-ea"/>
                </a:endParaRPr>
              </a:p>
            </p:txBody>
          </p:sp>
        </p:grpSp>
        <p:sp>
          <p:nvSpPr>
            <p:cNvPr id="44" name="Hộp Văn bản 184">
              <a:extLst>
                <a:ext uri="{FF2B5EF4-FFF2-40B4-BE49-F238E27FC236}">
                  <a16:creationId xmlns:a16="http://schemas.microsoft.com/office/drawing/2014/main" id="{C0031317-F2AB-4FA3-9457-1FDD8AE20728}"/>
                </a:ext>
              </a:extLst>
            </p:cNvPr>
            <p:cNvSpPr txBox="1"/>
            <p:nvPr/>
          </p:nvSpPr>
          <p:spPr>
            <a:xfrm>
              <a:off x="1299017" y="3182987"/>
              <a:ext cx="1426742" cy="7241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3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Tính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số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kg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cả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2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xe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chở</a:t>
              </a:r>
              <a:endParaRPr kumimoji="0" lang="vi-VN" b="0" i="0" u="none" strike="noStrike" kern="0" cap="none" spc="0" normalizeH="0" baseline="0" noProof="0" dirty="0">
                <a:ln>
                  <a:noFill/>
                </a:ln>
                <a:solidFill>
                  <a:srgbClr val="FFFBEF"/>
                </a:solidFill>
                <a:effectLst/>
                <a:uLnTx/>
                <a:uFillTx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18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Group 95">
            <a:extLst>
              <a:ext uri="{FF2B5EF4-FFF2-40B4-BE49-F238E27FC236}">
                <a16:creationId xmlns:a16="http://schemas.microsoft.com/office/drawing/2014/main" id="{10C62459-7FB2-429B-9C4B-26B542C278E9}"/>
              </a:ext>
            </a:extLst>
          </p:cNvPr>
          <p:cNvGrpSpPr/>
          <p:nvPr/>
        </p:nvGrpSpPr>
        <p:grpSpPr>
          <a:xfrm>
            <a:off x="2077683" y="156448"/>
            <a:ext cx="5541818" cy="663920"/>
            <a:chOff x="2428549" y="163899"/>
            <a:chExt cx="4638601" cy="743066"/>
          </a:xfrm>
        </p:grpSpPr>
        <p:sp>
          <p:nvSpPr>
            <p:cNvPr id="97" name="Google Shape;1240;p41">
              <a:extLst>
                <a:ext uri="{FF2B5EF4-FFF2-40B4-BE49-F238E27FC236}">
                  <a16:creationId xmlns:a16="http://schemas.microsoft.com/office/drawing/2014/main" id="{96300DF8-678B-49D9-86AA-9590047E8025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4F269C8C-1370-44C6-B3C2-5091498DEDB8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654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666658"/>
                  </a:solidFill>
                </a:rPr>
                <a:t>VẬN DỤNG KIẾN </a:t>
              </a:r>
              <a:r>
                <a:rPr lang="en-US" sz="3200" b="1" dirty="0">
                  <a:solidFill>
                    <a:srgbClr val="666658"/>
                  </a:solidFill>
                </a:rPr>
                <a:t>THỨC</a:t>
              </a:r>
            </a:p>
          </p:txBody>
        </p:sp>
      </p:grpSp>
      <p:sp>
        <p:nvSpPr>
          <p:cNvPr id="99" name="Rectangle 98">
            <a:extLst>
              <a:ext uri="{FF2B5EF4-FFF2-40B4-BE49-F238E27FC236}">
                <a16:creationId xmlns:a16="http://schemas.microsoft.com/office/drawing/2014/main" id="{A319156A-D2A9-484A-8E31-8BC2A8B52D3B}"/>
              </a:ext>
            </a:extLst>
          </p:cNvPr>
          <p:cNvSpPr/>
          <p:nvPr/>
        </p:nvSpPr>
        <p:spPr>
          <a:xfrm>
            <a:off x="131126" y="818182"/>
            <a:ext cx="8881745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600"/>
              </a:spcBef>
              <a:spcAft>
                <a:spcPts val="600"/>
              </a:spcAft>
              <a:buSzPts val="1400"/>
              <a:tabLst>
                <a:tab pos="990600" algn="l"/>
              </a:tabLst>
            </a:pPr>
            <a:r>
              <a:rPr lang="en-US" sz="1800" b="1" dirty="0" err="1">
                <a:ea typeface="Calibri" panose="020F0502020204030204" pitchFamily="34" charset="0"/>
                <a:cs typeface="Calibri" panose="020F0502020204030204" pitchFamily="34" charset="0"/>
              </a:rPr>
              <a:t>Thử</a:t>
            </a:r>
            <a:r>
              <a:rPr lang="en-US" sz="1800" b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>
                <a:ea typeface="Calibri" panose="020F0502020204030204" pitchFamily="34" charset="0"/>
                <a:cs typeface="Calibri" panose="020F0502020204030204" pitchFamily="34" charset="0"/>
              </a:rPr>
              <a:t>thách</a:t>
            </a:r>
            <a:r>
              <a:rPr lang="en-US" sz="1800" b="1" dirty="0">
                <a:ea typeface="Calibri" panose="020F0502020204030204" pitchFamily="34" charset="0"/>
                <a:cs typeface="Calibri" panose="020F0502020204030204" pitchFamily="34" charset="0"/>
              </a:rPr>
              <a:t> 1.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ô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tô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chở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hàng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thứ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nhất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chở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89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gạo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thứ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chở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82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gạo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Hỏi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cả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chở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nhiêu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ki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lô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-gam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gạo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?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Biết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rằng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đều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đựng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 50kg </a:t>
            </a:r>
            <a:r>
              <a:rPr lang="en-US" sz="1800" i="1" dirty="0" err="1">
                <a:ea typeface="Calibri" panose="020F0502020204030204" pitchFamily="34" charset="0"/>
                <a:cs typeface="Calibri" panose="020F0502020204030204" pitchFamily="34" charset="0"/>
              </a:rPr>
              <a:t>gạo</a:t>
            </a:r>
            <a:r>
              <a:rPr lang="en-US" sz="1800" i="1" dirty="0">
                <a:ea typeface="Calibri" panose="020F0502020204030204" pitchFamily="34" charset="0"/>
                <a:cs typeface="Calibri" panose="020F0502020204030204" pitchFamily="34" charset="0"/>
              </a:rPr>
              <a:t>?</a:t>
            </a:r>
            <a:endParaRPr lang="en-US" sz="1800" dirty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0" algn="just">
              <a:spcAft>
                <a:spcPts val="600"/>
              </a:spcAft>
              <a:buSzPts val="1400"/>
              <a:tabLst>
                <a:tab pos="990600" algn="l"/>
              </a:tabLst>
            </a:pPr>
            <a:r>
              <a:rPr lang="en-US" sz="1800" dirty="0" err="1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Cách</a:t>
            </a:r>
            <a:r>
              <a:rPr lang="en-US" sz="1800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2</a:t>
            </a:r>
            <a:endParaRPr lang="en-US" sz="1800" dirty="0">
              <a:latin typeface="+mn-lt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0" name="Rectangle 10">
            <a:extLst>
              <a:ext uri="{FF2B5EF4-FFF2-40B4-BE49-F238E27FC236}">
                <a16:creationId xmlns:a16="http://schemas.microsoft.com/office/drawing/2014/main" id="{E3464E56-7D88-40AF-A4F1-AE2A2F0FE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1" name="Rectangle 16">
            <a:extLst>
              <a:ext uri="{FF2B5EF4-FFF2-40B4-BE49-F238E27FC236}">
                <a16:creationId xmlns:a16="http://schemas.microsoft.com/office/drawing/2014/main" id="{B6BDD6CA-C4E5-4081-B0B6-9D6992A74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" name="Rectangle 34">
            <a:extLst>
              <a:ext uri="{FF2B5EF4-FFF2-40B4-BE49-F238E27FC236}">
                <a16:creationId xmlns:a16="http://schemas.microsoft.com/office/drawing/2014/main" id="{0D33700A-3961-4728-956A-FEF871545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3" name="Rectangle 2">
            <a:extLst>
              <a:ext uri="{FF2B5EF4-FFF2-40B4-BE49-F238E27FC236}">
                <a16:creationId xmlns:a16="http://schemas.microsoft.com/office/drawing/2014/main" id="{3B46E90C-0A2F-46CB-9454-F85CDE7C2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8840" y="2625546"/>
            <a:ext cx="162822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6">
            <a:extLst>
              <a:ext uri="{FF2B5EF4-FFF2-40B4-BE49-F238E27FC236}">
                <a16:creationId xmlns:a16="http://schemas.microsoft.com/office/drawing/2014/main" id="{82A4D289-A6F1-4291-B5BF-DDF22B0DA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35" y="-485712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2">
            <a:extLst>
              <a:ext uri="{FF2B5EF4-FFF2-40B4-BE49-F238E27FC236}">
                <a16:creationId xmlns:a16="http://schemas.microsoft.com/office/drawing/2014/main" id="{6C34657B-1C0B-4542-9C30-B0FABB728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35" y="-432372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Bảng 3">
            <a:extLst>
              <a:ext uri="{FF2B5EF4-FFF2-40B4-BE49-F238E27FC236}">
                <a16:creationId xmlns:a16="http://schemas.microsoft.com/office/drawing/2014/main" id="{51906EF8-4B6F-4C7E-BB20-100271E30D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9616898"/>
              </p:ext>
            </p:extLst>
          </p:nvPr>
        </p:nvGraphicFramePr>
        <p:xfrm>
          <a:off x="2308765" y="2380278"/>
          <a:ext cx="4459467" cy="2142382"/>
        </p:xfrm>
        <a:graphic>
          <a:graphicData uri="http://schemas.openxmlformats.org/drawingml/2006/table">
            <a:tbl>
              <a:tblPr firstRow="1" bandRow="1"/>
              <a:tblGrid>
                <a:gridCol w="544615">
                  <a:extLst>
                    <a:ext uri="{9D8B030D-6E8A-4147-A177-3AD203B41FA5}">
                      <a16:colId xmlns:a16="http://schemas.microsoft.com/office/drawing/2014/main" val="3684075002"/>
                    </a:ext>
                  </a:extLst>
                </a:gridCol>
                <a:gridCol w="1957426">
                  <a:extLst>
                    <a:ext uri="{9D8B030D-6E8A-4147-A177-3AD203B41FA5}">
                      <a16:colId xmlns:a16="http://schemas.microsoft.com/office/drawing/2014/main" val="468157488"/>
                    </a:ext>
                  </a:extLst>
                </a:gridCol>
                <a:gridCol w="19574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3722">
                <a:tc grid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err="1" smtClean="0">
                          <a:latin typeface="+mj-lt"/>
                        </a:rPr>
                        <a:t>Số</a:t>
                      </a:r>
                      <a:r>
                        <a:rPr lang="en-US" sz="1400" baseline="0" dirty="0" smtClean="0">
                          <a:latin typeface="+mj-lt"/>
                        </a:rPr>
                        <a:t> kg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cả</a:t>
                      </a:r>
                      <a:r>
                        <a:rPr lang="en-US" sz="1400" baseline="0" dirty="0" smtClean="0">
                          <a:latin typeface="+mj-lt"/>
                        </a:rPr>
                        <a:t> 2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xe</a:t>
                      </a:r>
                      <a:r>
                        <a:rPr lang="en-US" sz="1400" baseline="0" dirty="0" smtClean="0">
                          <a:latin typeface="+mj-lt"/>
                        </a:rPr>
                        <a:t> = 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Số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bao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gạo</a:t>
                      </a:r>
                      <a:r>
                        <a:rPr lang="en-US" sz="1400" baseline="0" dirty="0" smtClean="0">
                          <a:latin typeface="+mj-lt"/>
                        </a:rPr>
                        <a:t> 2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xe</a:t>
                      </a:r>
                      <a:r>
                        <a:rPr lang="en-US" sz="1400" baseline="0" dirty="0" smtClean="0">
                          <a:latin typeface="+mj-lt"/>
                        </a:rPr>
                        <a:t> x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số</a:t>
                      </a:r>
                      <a:r>
                        <a:rPr lang="en-US" sz="1400" baseline="0" dirty="0" smtClean="0">
                          <a:latin typeface="+mj-lt"/>
                        </a:rPr>
                        <a:t> kg 1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bao</a:t>
                      </a:r>
                      <a:endParaRPr lang="vi-VN" sz="1400" dirty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vi-VN" sz="1600" dirty="0"/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vi-VN" sz="1400" dirty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err="1" smtClean="0">
                          <a:latin typeface="+mj-lt"/>
                        </a:rPr>
                        <a:t>Số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bao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gạo</a:t>
                      </a:r>
                      <a:r>
                        <a:rPr lang="en-US" sz="1400" baseline="0" dirty="0" smtClean="0">
                          <a:latin typeface="+mj-lt"/>
                        </a:rPr>
                        <a:t> 2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xe</a:t>
                      </a:r>
                      <a:endParaRPr lang="vi-VN" sz="1400" dirty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err="1" smtClean="0">
                          <a:latin typeface="+mj-lt"/>
                        </a:rPr>
                        <a:t>Số</a:t>
                      </a:r>
                      <a:r>
                        <a:rPr lang="en-US" sz="1400" dirty="0" smtClean="0">
                          <a:latin typeface="+mj-lt"/>
                        </a:rPr>
                        <a:t> kg 1 </a:t>
                      </a:r>
                      <a:r>
                        <a:rPr lang="en-US" sz="1400" dirty="0" err="1" smtClean="0">
                          <a:latin typeface="+mj-lt"/>
                        </a:rPr>
                        <a:t>bao</a:t>
                      </a:r>
                      <a:endParaRPr lang="vi-VN" sz="1400" dirty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9415654"/>
                  </a:ext>
                </a:extLst>
              </a:tr>
              <a:tr h="55880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>
                          <a:latin typeface="+mj-lt"/>
                        </a:rPr>
                        <a:t>GN</a:t>
                      </a:r>
                      <a:endParaRPr lang="vi-VN" sz="140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baseline="0" dirty="0" err="1" smtClean="0">
                          <a:latin typeface="+mj-lt"/>
                        </a:rPr>
                        <a:t>Xe</a:t>
                      </a:r>
                      <a:r>
                        <a:rPr lang="en-US" sz="1400" baseline="0" dirty="0" smtClean="0">
                          <a:latin typeface="+mj-lt"/>
                        </a:rPr>
                        <a:t> 1 : 89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bao</a:t>
                      </a:r>
                      <a:endParaRPr lang="en-US" sz="1400" baseline="0" dirty="0" smtClean="0">
                        <a:latin typeface="+mj-lt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baseline="0" dirty="0" err="1" smtClean="0">
                          <a:latin typeface="+mj-lt"/>
                        </a:rPr>
                        <a:t>Xe</a:t>
                      </a:r>
                      <a:r>
                        <a:rPr lang="en-US" sz="1400" baseline="0" dirty="0" smtClean="0">
                          <a:latin typeface="+mj-lt"/>
                        </a:rPr>
                        <a:t> 2 : 82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bao</a:t>
                      </a:r>
                      <a:endParaRPr lang="en-US" sz="1400" baseline="0" dirty="0" smtClean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baseline="0" dirty="0" err="1" smtClean="0">
                          <a:latin typeface="+mj-lt"/>
                        </a:rPr>
                        <a:t>Mỗi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bao</a:t>
                      </a:r>
                      <a:r>
                        <a:rPr lang="en-US" sz="1400" baseline="0" dirty="0" smtClean="0">
                          <a:latin typeface="+mj-lt"/>
                        </a:rPr>
                        <a:t> 50k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2114746"/>
                  </a:ext>
                </a:extLst>
              </a:tr>
              <a:tr h="6796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>
                          <a:latin typeface="+mj-lt"/>
                        </a:rPr>
                        <a:t>PT</a:t>
                      </a:r>
                      <a:endParaRPr lang="vi-VN" sz="140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Số</a:t>
                      </a:r>
                      <a:r>
                        <a:rPr lang="en-US" sz="14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bao</a:t>
                      </a:r>
                      <a:r>
                        <a:rPr lang="en-US" sz="140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cả</a:t>
                      </a:r>
                      <a:r>
                        <a:rPr lang="en-US" sz="140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 2 </a:t>
                      </a:r>
                      <a:r>
                        <a:rPr lang="en-US" sz="1400" baseline="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xe</a:t>
                      </a:r>
                      <a:r>
                        <a:rPr lang="en-US" sz="140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 = 89 + 82 = 171 </a:t>
                      </a:r>
                      <a:r>
                        <a:rPr lang="en-US" sz="1400" baseline="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bao</a:t>
                      </a:r>
                      <a:endParaRPr lang="en-US" sz="1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2938771"/>
                  </a:ext>
                </a:extLst>
              </a:tr>
            </a:tbl>
          </a:graphicData>
        </a:graphic>
      </p:graphicFrame>
      <p:grpSp>
        <p:nvGrpSpPr>
          <p:cNvPr id="27" name="Nhóm 166">
            <a:extLst>
              <a:ext uri="{FF2B5EF4-FFF2-40B4-BE49-F238E27FC236}">
                <a16:creationId xmlns:a16="http://schemas.microsoft.com/office/drawing/2014/main" id="{36ED947E-EE4E-46B9-ABA7-437F4F5913FB}"/>
              </a:ext>
            </a:extLst>
          </p:cNvPr>
          <p:cNvGrpSpPr/>
          <p:nvPr/>
        </p:nvGrpSpPr>
        <p:grpSpPr>
          <a:xfrm>
            <a:off x="-21220" y="2908730"/>
            <a:ext cx="2325173" cy="825435"/>
            <a:chOff x="706252" y="3103107"/>
            <a:chExt cx="1990683" cy="825435"/>
          </a:xfrm>
        </p:grpSpPr>
        <p:grpSp>
          <p:nvGrpSpPr>
            <p:cNvPr id="28" name="Google Shape;7967;p59">
              <a:extLst>
                <a:ext uri="{FF2B5EF4-FFF2-40B4-BE49-F238E27FC236}">
                  <a16:creationId xmlns:a16="http://schemas.microsoft.com/office/drawing/2014/main" id="{DE92ACEA-C224-421F-9F56-3E23DD076319}"/>
                </a:ext>
              </a:extLst>
            </p:cNvPr>
            <p:cNvGrpSpPr/>
            <p:nvPr/>
          </p:nvGrpSpPr>
          <p:grpSpPr>
            <a:xfrm rot="16200000">
              <a:off x="1192017" y="2617342"/>
              <a:ext cx="825435" cy="1796965"/>
              <a:chOff x="6991450" y="3311869"/>
              <a:chExt cx="469734" cy="1079366"/>
            </a:xfrm>
          </p:grpSpPr>
          <p:sp>
            <p:nvSpPr>
              <p:cNvPr id="30" name="Google Shape;7968;p59">
                <a:extLst>
                  <a:ext uri="{FF2B5EF4-FFF2-40B4-BE49-F238E27FC236}">
                    <a16:creationId xmlns:a16="http://schemas.microsoft.com/office/drawing/2014/main" id="{5018D053-71E8-4D8D-8575-5C4AD0751DBF}"/>
                  </a:ext>
                </a:extLst>
              </p:cNvPr>
              <p:cNvSpPr/>
              <p:nvPr/>
            </p:nvSpPr>
            <p:spPr>
              <a:xfrm>
                <a:off x="6991450" y="3311869"/>
                <a:ext cx="469734" cy="1079366"/>
              </a:xfrm>
              <a:custGeom>
                <a:avLst/>
                <a:gdLst/>
                <a:ahLst/>
                <a:cxnLst/>
                <a:rect l="l" t="t" r="r" b="b"/>
                <a:pathLst>
                  <a:path w="16734" h="32649" extrusionOk="0">
                    <a:moveTo>
                      <a:pt x="8369" y="0"/>
                    </a:moveTo>
                    <a:cubicBezTo>
                      <a:pt x="3747" y="0"/>
                      <a:pt x="1" y="3747"/>
                      <a:pt x="1" y="8366"/>
                    </a:cubicBezTo>
                    <a:lnTo>
                      <a:pt x="1" y="32649"/>
                    </a:lnTo>
                    <a:lnTo>
                      <a:pt x="16734" y="32649"/>
                    </a:lnTo>
                    <a:lnTo>
                      <a:pt x="16734" y="8366"/>
                    </a:lnTo>
                    <a:cubicBezTo>
                      <a:pt x="16734" y="3744"/>
                      <a:pt x="12987" y="0"/>
                      <a:pt x="8369" y="0"/>
                    </a:cubicBezTo>
                    <a:close/>
                  </a:path>
                </a:pathLst>
              </a:custGeom>
              <a:solidFill>
                <a:srgbClr val="BFE8E0">
                  <a:lumMod val="5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600" b="0" i="0" u="none" strike="noStrike" kern="0" cap="none" spc="0" normalizeH="0" baseline="0" noProof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endParaRPr>
              </a:p>
            </p:txBody>
          </p:sp>
          <p:sp>
            <p:nvSpPr>
              <p:cNvPr id="31" name="Google Shape;7969;p59">
                <a:extLst>
                  <a:ext uri="{FF2B5EF4-FFF2-40B4-BE49-F238E27FC236}">
                    <a16:creationId xmlns:a16="http://schemas.microsoft.com/office/drawing/2014/main" id="{4E7B3C8A-B35B-4DC1-B4F8-A5678A1E5070}"/>
                  </a:ext>
                </a:extLst>
              </p:cNvPr>
              <p:cNvSpPr/>
              <p:nvPr/>
            </p:nvSpPr>
            <p:spPr>
              <a:xfrm rot="5247774">
                <a:off x="7103514" y="3336282"/>
                <a:ext cx="277982" cy="306319"/>
              </a:xfrm>
              <a:custGeom>
                <a:avLst/>
                <a:gdLst/>
                <a:ahLst/>
                <a:cxnLst/>
                <a:rect l="l" t="t" r="r" b="b"/>
                <a:pathLst>
                  <a:path w="12457" h="12457" extrusionOk="0">
                    <a:moveTo>
                      <a:pt x="6229" y="1"/>
                    </a:moveTo>
                    <a:cubicBezTo>
                      <a:pt x="2788" y="1"/>
                      <a:pt x="1" y="2788"/>
                      <a:pt x="1" y="6229"/>
                    </a:cubicBezTo>
                    <a:cubicBezTo>
                      <a:pt x="1" y="9670"/>
                      <a:pt x="2788" y="12457"/>
                      <a:pt x="6229" y="12457"/>
                    </a:cubicBezTo>
                    <a:cubicBezTo>
                      <a:pt x="9666" y="12457"/>
                      <a:pt x="12457" y="9670"/>
                      <a:pt x="12457" y="6229"/>
                    </a:cubicBezTo>
                    <a:cubicBezTo>
                      <a:pt x="12457" y="2788"/>
                      <a:pt x="9666" y="1"/>
                      <a:pt x="6229" y="1"/>
                    </a:cubicBezTo>
                    <a:close/>
                  </a:path>
                </a:pathLst>
              </a:custGeom>
              <a:solidFill>
                <a:srgbClr val="9CE8D9">
                  <a:lumMod val="40000"/>
                  <a:lumOff val="6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ctr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+mn-ea"/>
                  </a:rPr>
                  <a:t>KQ</a:t>
                </a:r>
                <a:endParaRPr kumimoji="0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+mn-ea"/>
                </a:endParaRPr>
              </a:p>
            </p:txBody>
          </p:sp>
        </p:grpSp>
        <p:sp>
          <p:nvSpPr>
            <p:cNvPr id="29" name="Hộp Văn bản 168">
              <a:extLst>
                <a:ext uri="{FF2B5EF4-FFF2-40B4-BE49-F238E27FC236}">
                  <a16:creationId xmlns:a16="http://schemas.microsoft.com/office/drawing/2014/main" id="{1CD64FED-28D6-4374-8BB7-9948452D835C}"/>
                </a:ext>
              </a:extLst>
            </p:cNvPr>
            <p:cNvSpPr txBox="1"/>
            <p:nvPr/>
          </p:nvSpPr>
          <p:spPr>
            <a:xfrm>
              <a:off x="1235874" y="3364861"/>
              <a:ext cx="146106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defTabSz="914378">
                <a:buClrTx/>
                <a:defRPr/>
              </a:pPr>
              <a:r>
                <a:rPr lang="en-US" sz="1600" dirty="0" err="1">
                  <a:solidFill>
                    <a:srgbClr val="FFFBEF"/>
                  </a:solidFill>
                </a:rPr>
                <a:t>Cả</a:t>
              </a:r>
              <a:r>
                <a:rPr lang="en-US" sz="1600" dirty="0">
                  <a:solidFill>
                    <a:srgbClr val="FFFBEF"/>
                  </a:solidFill>
                </a:rPr>
                <a:t> 2 </a:t>
              </a:r>
              <a:r>
                <a:rPr lang="en-US" sz="1600" dirty="0" err="1">
                  <a:solidFill>
                    <a:srgbClr val="FFFBEF"/>
                  </a:solidFill>
                </a:rPr>
                <a:t>xe</a:t>
              </a:r>
              <a:r>
                <a:rPr lang="en-US" sz="1600" dirty="0">
                  <a:solidFill>
                    <a:srgbClr val="FFFBEF"/>
                  </a:solidFill>
                </a:rPr>
                <a:t> = ? kg</a:t>
              </a:r>
            </a:p>
          </p:txBody>
        </p:sp>
      </p:grpSp>
      <p:grpSp>
        <p:nvGrpSpPr>
          <p:cNvPr id="32" name="Nhóm 171">
            <a:extLst>
              <a:ext uri="{FF2B5EF4-FFF2-40B4-BE49-F238E27FC236}">
                <a16:creationId xmlns:a16="http://schemas.microsoft.com/office/drawing/2014/main" id="{AAC82BA7-0150-4896-8EE7-A175B9ABF3F0}"/>
              </a:ext>
            </a:extLst>
          </p:cNvPr>
          <p:cNvGrpSpPr/>
          <p:nvPr/>
        </p:nvGrpSpPr>
        <p:grpSpPr>
          <a:xfrm>
            <a:off x="6985746" y="2423444"/>
            <a:ext cx="2122080" cy="741608"/>
            <a:chOff x="706249" y="3103119"/>
            <a:chExt cx="1948688" cy="995644"/>
          </a:xfrm>
        </p:grpSpPr>
        <p:grpSp>
          <p:nvGrpSpPr>
            <p:cNvPr id="33" name="Google Shape;7967;p59">
              <a:extLst>
                <a:ext uri="{FF2B5EF4-FFF2-40B4-BE49-F238E27FC236}">
                  <a16:creationId xmlns:a16="http://schemas.microsoft.com/office/drawing/2014/main" id="{86D2ACBF-6F0E-424A-8CBF-853E5BC9D00D}"/>
                </a:ext>
              </a:extLst>
            </p:cNvPr>
            <p:cNvGrpSpPr/>
            <p:nvPr/>
          </p:nvGrpSpPr>
          <p:grpSpPr>
            <a:xfrm rot="16200000">
              <a:off x="1182770" y="2626598"/>
              <a:ext cx="995644" cy="1948686"/>
              <a:chOff x="6894587" y="3311868"/>
              <a:chExt cx="566596" cy="1170499"/>
            </a:xfrm>
          </p:grpSpPr>
          <p:sp>
            <p:nvSpPr>
              <p:cNvPr id="35" name="Google Shape;7968;p59">
                <a:extLst>
                  <a:ext uri="{FF2B5EF4-FFF2-40B4-BE49-F238E27FC236}">
                    <a16:creationId xmlns:a16="http://schemas.microsoft.com/office/drawing/2014/main" id="{B134A3FC-6396-4315-B745-C4CB748B4C9D}"/>
                  </a:ext>
                </a:extLst>
              </p:cNvPr>
              <p:cNvSpPr/>
              <p:nvPr/>
            </p:nvSpPr>
            <p:spPr>
              <a:xfrm>
                <a:off x="6894587" y="3311868"/>
                <a:ext cx="566596" cy="1170499"/>
              </a:xfrm>
              <a:custGeom>
                <a:avLst/>
                <a:gdLst/>
                <a:ahLst/>
                <a:cxnLst/>
                <a:rect l="l" t="t" r="r" b="b"/>
                <a:pathLst>
                  <a:path w="16734" h="32649" extrusionOk="0">
                    <a:moveTo>
                      <a:pt x="8369" y="0"/>
                    </a:moveTo>
                    <a:cubicBezTo>
                      <a:pt x="3747" y="0"/>
                      <a:pt x="1" y="3747"/>
                      <a:pt x="1" y="8366"/>
                    </a:cubicBezTo>
                    <a:lnTo>
                      <a:pt x="1" y="32649"/>
                    </a:lnTo>
                    <a:lnTo>
                      <a:pt x="16734" y="32649"/>
                    </a:lnTo>
                    <a:lnTo>
                      <a:pt x="16734" y="8366"/>
                    </a:lnTo>
                    <a:cubicBezTo>
                      <a:pt x="16734" y="3744"/>
                      <a:pt x="12987" y="0"/>
                      <a:pt x="8369" y="0"/>
                    </a:cubicBezTo>
                    <a:close/>
                  </a:path>
                </a:pathLst>
              </a:custGeom>
              <a:solidFill>
                <a:srgbClr val="FFAB4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200" b="0" i="0" u="none" strike="noStrike" kern="0" cap="none" spc="0" normalizeH="0" baseline="0" noProof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endParaRPr>
              </a:p>
            </p:txBody>
          </p:sp>
          <p:sp>
            <p:nvSpPr>
              <p:cNvPr id="36" name="Google Shape;7969;p59">
                <a:extLst>
                  <a:ext uri="{FF2B5EF4-FFF2-40B4-BE49-F238E27FC236}">
                    <a16:creationId xmlns:a16="http://schemas.microsoft.com/office/drawing/2014/main" id="{107A4DD5-D9C2-4EFE-8909-4C15D4F1611C}"/>
                  </a:ext>
                </a:extLst>
              </p:cNvPr>
              <p:cNvSpPr/>
              <p:nvPr/>
            </p:nvSpPr>
            <p:spPr>
              <a:xfrm rot="5400000">
                <a:off x="7004410" y="3329391"/>
                <a:ext cx="341267" cy="418784"/>
              </a:xfrm>
              <a:custGeom>
                <a:avLst/>
                <a:gdLst/>
                <a:ahLst/>
                <a:cxnLst/>
                <a:rect l="l" t="t" r="r" b="b"/>
                <a:pathLst>
                  <a:path w="12457" h="12457" extrusionOk="0">
                    <a:moveTo>
                      <a:pt x="6229" y="1"/>
                    </a:moveTo>
                    <a:cubicBezTo>
                      <a:pt x="2788" y="1"/>
                      <a:pt x="1" y="2788"/>
                      <a:pt x="1" y="6229"/>
                    </a:cubicBezTo>
                    <a:cubicBezTo>
                      <a:pt x="1" y="9670"/>
                      <a:pt x="2788" y="12457"/>
                      <a:pt x="6229" y="12457"/>
                    </a:cubicBezTo>
                    <a:cubicBezTo>
                      <a:pt x="9666" y="12457"/>
                      <a:pt x="12457" y="9670"/>
                      <a:pt x="12457" y="6229"/>
                    </a:cubicBezTo>
                    <a:cubicBezTo>
                      <a:pt x="12457" y="2788"/>
                      <a:pt x="9666" y="1"/>
                      <a:pt x="6229" y="1"/>
                    </a:cubicBezTo>
                    <a:close/>
                  </a:path>
                </a:pathLst>
              </a:cu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ctr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+mn-ea"/>
                  </a:rPr>
                  <a:t>1</a:t>
                </a:r>
                <a:endParaRPr kumimoji="0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+mn-ea"/>
                </a:endParaRPr>
              </a:p>
            </p:txBody>
          </p:sp>
        </p:grpSp>
        <p:sp>
          <p:nvSpPr>
            <p:cNvPr id="34" name="Hộp Văn bản 173">
              <a:extLst>
                <a:ext uri="{FF2B5EF4-FFF2-40B4-BE49-F238E27FC236}">
                  <a16:creationId xmlns:a16="http://schemas.microsoft.com/office/drawing/2014/main" id="{A37C8C08-AC17-4E77-BAB2-B56CB33A2172}"/>
                </a:ext>
              </a:extLst>
            </p:cNvPr>
            <p:cNvSpPr txBox="1"/>
            <p:nvPr/>
          </p:nvSpPr>
          <p:spPr>
            <a:xfrm>
              <a:off x="1322521" y="3150229"/>
              <a:ext cx="1332416" cy="702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3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Tính</a:t>
              </a:r>
              <a:r>
                <a:rPr lang="en-US" dirty="0">
                  <a:solidFill>
                    <a:srgbClr val="FFFBEF"/>
                  </a:solidFill>
                  <a:ea typeface="+mn-ea"/>
                </a:rPr>
                <a:t> </a:t>
              </a: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số</a:t>
              </a:r>
              <a:r>
                <a:rPr lang="en-US" dirty="0" smtClean="0">
                  <a:solidFill>
                    <a:srgbClr val="FFFBEF"/>
                  </a:solidFill>
                  <a:ea typeface="+mn-ea"/>
                </a:rPr>
                <a:t> </a:t>
              </a: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bao</a:t>
              </a:r>
              <a:r>
                <a:rPr lang="en-US" dirty="0" smtClean="0">
                  <a:solidFill>
                    <a:srgbClr val="FFFBEF"/>
                  </a:solidFill>
                  <a:ea typeface="+mn-ea"/>
                </a:rPr>
                <a:t> </a:t>
              </a: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của</a:t>
              </a:r>
              <a:r>
                <a:rPr lang="en-US" dirty="0" smtClean="0">
                  <a:solidFill>
                    <a:srgbClr val="FFFBEF"/>
                  </a:solidFill>
                  <a:ea typeface="+mn-ea"/>
                </a:rPr>
                <a:t> </a:t>
              </a: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cả</a:t>
              </a:r>
              <a:r>
                <a:rPr lang="en-US" dirty="0" smtClean="0">
                  <a:solidFill>
                    <a:srgbClr val="FFFBEF"/>
                  </a:solidFill>
                  <a:ea typeface="+mn-ea"/>
                </a:rPr>
                <a:t> 2 </a:t>
              </a: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xe</a:t>
              </a:r>
              <a:endParaRPr kumimoji="0" lang="vi-VN" b="0" i="0" u="none" strike="noStrike" kern="0" cap="none" spc="0" normalizeH="0" baseline="0" noProof="0" dirty="0">
                <a:ln>
                  <a:noFill/>
                </a:ln>
                <a:solidFill>
                  <a:srgbClr val="FFFBEF"/>
                </a:solidFill>
                <a:effectLst/>
                <a:uLnTx/>
                <a:uFillTx/>
                <a:ea typeface="+mn-ea"/>
              </a:endParaRPr>
            </a:p>
          </p:txBody>
        </p:sp>
      </p:grpSp>
      <p:grpSp>
        <p:nvGrpSpPr>
          <p:cNvPr id="37" name="Nhóm 182">
            <a:extLst>
              <a:ext uri="{FF2B5EF4-FFF2-40B4-BE49-F238E27FC236}">
                <a16:creationId xmlns:a16="http://schemas.microsoft.com/office/drawing/2014/main" id="{357DFF6C-1BD0-40DD-BD54-284DA7998656}"/>
              </a:ext>
            </a:extLst>
          </p:cNvPr>
          <p:cNvGrpSpPr/>
          <p:nvPr/>
        </p:nvGrpSpPr>
        <p:grpSpPr>
          <a:xfrm>
            <a:off x="6991575" y="3210801"/>
            <a:ext cx="2199200" cy="733811"/>
            <a:chOff x="706252" y="3103119"/>
            <a:chExt cx="2019507" cy="1015664"/>
          </a:xfrm>
        </p:grpSpPr>
        <p:grpSp>
          <p:nvGrpSpPr>
            <p:cNvPr id="38" name="Google Shape;7967;p59">
              <a:extLst>
                <a:ext uri="{FF2B5EF4-FFF2-40B4-BE49-F238E27FC236}">
                  <a16:creationId xmlns:a16="http://schemas.microsoft.com/office/drawing/2014/main" id="{31B69B22-3B70-459C-9DE3-3B2F0D4D73B3}"/>
                </a:ext>
              </a:extLst>
            </p:cNvPr>
            <p:cNvGrpSpPr/>
            <p:nvPr/>
          </p:nvGrpSpPr>
          <p:grpSpPr>
            <a:xfrm rot="16200000">
              <a:off x="1170088" y="2639283"/>
              <a:ext cx="1015664" cy="1943335"/>
              <a:chOff x="6883196" y="3311870"/>
              <a:chExt cx="577989" cy="1167285"/>
            </a:xfrm>
          </p:grpSpPr>
          <p:sp>
            <p:nvSpPr>
              <p:cNvPr id="40" name="Google Shape;7968;p59">
                <a:extLst>
                  <a:ext uri="{FF2B5EF4-FFF2-40B4-BE49-F238E27FC236}">
                    <a16:creationId xmlns:a16="http://schemas.microsoft.com/office/drawing/2014/main" id="{4C3BC9D0-31D0-4351-BC6E-061E779C2B81}"/>
                  </a:ext>
                </a:extLst>
              </p:cNvPr>
              <p:cNvSpPr/>
              <p:nvPr/>
            </p:nvSpPr>
            <p:spPr>
              <a:xfrm>
                <a:off x="6883196" y="3311870"/>
                <a:ext cx="577989" cy="1167285"/>
              </a:xfrm>
              <a:custGeom>
                <a:avLst/>
                <a:gdLst/>
                <a:ahLst/>
                <a:cxnLst/>
                <a:rect l="l" t="t" r="r" b="b"/>
                <a:pathLst>
                  <a:path w="16734" h="32649" extrusionOk="0">
                    <a:moveTo>
                      <a:pt x="8369" y="0"/>
                    </a:moveTo>
                    <a:cubicBezTo>
                      <a:pt x="3747" y="0"/>
                      <a:pt x="1" y="3747"/>
                      <a:pt x="1" y="8366"/>
                    </a:cubicBezTo>
                    <a:lnTo>
                      <a:pt x="1" y="32649"/>
                    </a:lnTo>
                    <a:lnTo>
                      <a:pt x="16734" y="32649"/>
                    </a:lnTo>
                    <a:lnTo>
                      <a:pt x="16734" y="8366"/>
                    </a:lnTo>
                    <a:cubicBezTo>
                      <a:pt x="16734" y="3744"/>
                      <a:pt x="12987" y="0"/>
                      <a:pt x="8369" y="0"/>
                    </a:cubicBezTo>
                    <a:close/>
                  </a:path>
                </a:pathLst>
              </a:custGeom>
              <a:solidFill>
                <a:srgbClr val="00B0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200" b="0" i="0" u="none" strike="noStrike" kern="0" cap="none" spc="0" normalizeH="0" baseline="0" noProof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endParaRPr>
              </a:p>
            </p:txBody>
          </p:sp>
          <p:sp>
            <p:nvSpPr>
              <p:cNvPr id="41" name="Google Shape;7969;p59">
                <a:extLst>
                  <a:ext uri="{FF2B5EF4-FFF2-40B4-BE49-F238E27FC236}">
                    <a16:creationId xmlns:a16="http://schemas.microsoft.com/office/drawing/2014/main" id="{98922A3A-A1F4-458B-BFBC-08AB98ACFE7C}"/>
                  </a:ext>
                </a:extLst>
              </p:cNvPr>
              <p:cNvSpPr/>
              <p:nvPr/>
            </p:nvSpPr>
            <p:spPr>
              <a:xfrm rot="5400000">
                <a:off x="6998809" y="3323164"/>
                <a:ext cx="341267" cy="435114"/>
              </a:xfrm>
              <a:custGeom>
                <a:avLst/>
                <a:gdLst/>
                <a:ahLst/>
                <a:cxnLst/>
                <a:rect l="l" t="t" r="r" b="b"/>
                <a:pathLst>
                  <a:path w="12457" h="12457" extrusionOk="0">
                    <a:moveTo>
                      <a:pt x="6229" y="1"/>
                    </a:moveTo>
                    <a:cubicBezTo>
                      <a:pt x="2788" y="1"/>
                      <a:pt x="1" y="2788"/>
                      <a:pt x="1" y="6229"/>
                    </a:cubicBezTo>
                    <a:cubicBezTo>
                      <a:pt x="1" y="9670"/>
                      <a:pt x="2788" y="12457"/>
                      <a:pt x="6229" y="12457"/>
                    </a:cubicBezTo>
                    <a:cubicBezTo>
                      <a:pt x="9666" y="12457"/>
                      <a:pt x="12457" y="9670"/>
                      <a:pt x="12457" y="6229"/>
                    </a:cubicBezTo>
                    <a:cubicBezTo>
                      <a:pt x="12457" y="2788"/>
                      <a:pt x="9666" y="1"/>
                      <a:pt x="6229" y="1"/>
                    </a:cubicBezTo>
                    <a:close/>
                  </a:path>
                </a:pathLst>
              </a:custGeom>
              <a:solidFill>
                <a:srgbClr val="9CE8D9">
                  <a:lumMod val="20000"/>
                  <a:lumOff val="8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ctr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+mn-ea"/>
                  </a:rPr>
                  <a:t>2</a:t>
                </a:r>
                <a:endParaRPr kumimoji="0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+mn-ea"/>
                </a:endParaRPr>
              </a:p>
            </p:txBody>
          </p:sp>
        </p:grpSp>
        <p:sp>
          <p:nvSpPr>
            <p:cNvPr id="39" name="Hộp Văn bản 184">
              <a:extLst>
                <a:ext uri="{FF2B5EF4-FFF2-40B4-BE49-F238E27FC236}">
                  <a16:creationId xmlns:a16="http://schemas.microsoft.com/office/drawing/2014/main" id="{C0031317-F2AB-4FA3-9457-1FDD8AE20728}"/>
                </a:ext>
              </a:extLst>
            </p:cNvPr>
            <p:cNvSpPr txBox="1"/>
            <p:nvPr/>
          </p:nvSpPr>
          <p:spPr>
            <a:xfrm>
              <a:off x="1299017" y="3182987"/>
              <a:ext cx="1426742" cy="7241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3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Tính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số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kg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cả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2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xe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chở</a:t>
              </a:r>
              <a:endParaRPr kumimoji="0" lang="vi-VN" b="0" i="0" u="none" strike="noStrike" kern="0" cap="none" spc="0" normalizeH="0" baseline="0" noProof="0" dirty="0">
                <a:ln>
                  <a:noFill/>
                </a:ln>
                <a:solidFill>
                  <a:srgbClr val="FFFBEF"/>
                </a:solidFill>
                <a:effectLst/>
                <a:uLnTx/>
                <a:uFillTx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18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Group 95">
            <a:extLst>
              <a:ext uri="{FF2B5EF4-FFF2-40B4-BE49-F238E27FC236}">
                <a16:creationId xmlns:a16="http://schemas.microsoft.com/office/drawing/2014/main" id="{10C62459-7FB2-429B-9C4B-26B542C278E9}"/>
              </a:ext>
            </a:extLst>
          </p:cNvPr>
          <p:cNvGrpSpPr/>
          <p:nvPr/>
        </p:nvGrpSpPr>
        <p:grpSpPr>
          <a:xfrm>
            <a:off x="2077683" y="156448"/>
            <a:ext cx="5541818" cy="663920"/>
            <a:chOff x="2428549" y="163899"/>
            <a:chExt cx="4638601" cy="743066"/>
          </a:xfrm>
        </p:grpSpPr>
        <p:sp>
          <p:nvSpPr>
            <p:cNvPr id="97" name="Google Shape;1240;p41">
              <a:extLst>
                <a:ext uri="{FF2B5EF4-FFF2-40B4-BE49-F238E27FC236}">
                  <a16:creationId xmlns:a16="http://schemas.microsoft.com/office/drawing/2014/main" id="{96300DF8-678B-49D9-86AA-9590047E8025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4F269C8C-1370-44C6-B3C2-5091498DEDB8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654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666658"/>
                  </a:solidFill>
                </a:rPr>
                <a:t>VẬN DỤNG KIẾN </a:t>
              </a:r>
              <a:r>
                <a:rPr lang="en-US" sz="3200" b="1" dirty="0">
                  <a:solidFill>
                    <a:srgbClr val="666658"/>
                  </a:solidFill>
                </a:rPr>
                <a:t>THỨC</a:t>
              </a:r>
            </a:p>
          </p:txBody>
        </p:sp>
      </p:grpSp>
      <p:sp>
        <p:nvSpPr>
          <p:cNvPr id="99" name="Rectangle 98">
            <a:extLst>
              <a:ext uri="{FF2B5EF4-FFF2-40B4-BE49-F238E27FC236}">
                <a16:creationId xmlns:a16="http://schemas.microsoft.com/office/drawing/2014/main" id="{A319156A-D2A9-484A-8E31-8BC2A8B52D3B}"/>
              </a:ext>
            </a:extLst>
          </p:cNvPr>
          <p:cNvSpPr/>
          <p:nvPr/>
        </p:nvSpPr>
        <p:spPr>
          <a:xfrm>
            <a:off x="131126" y="818182"/>
            <a:ext cx="8881745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600"/>
              </a:spcBef>
              <a:spcAft>
                <a:spcPts val="600"/>
              </a:spcAft>
              <a:buSzPts val="1400"/>
              <a:tabLst>
                <a:tab pos="990600" algn="l"/>
              </a:tabLst>
            </a:pPr>
            <a:r>
              <a:rPr lang="en-US" sz="1800" b="1" dirty="0" err="1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hử</a:t>
            </a:r>
            <a:r>
              <a:rPr lang="en-US" sz="18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thách</a:t>
            </a:r>
            <a:r>
              <a:rPr lang="en-US" sz="1800" b="1" dirty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+mn-lt"/>
                <a:ea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ô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tô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chở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hàng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thứ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nhất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chở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89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gạo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thứ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chở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82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gạo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Hỏi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cả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chở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nhiêu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ki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lô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-gam </a:t>
            </a:r>
            <a:r>
              <a:rPr lang="en-US" sz="1800" i="1" dirty="0" err="1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gạo</a:t>
            </a:r>
            <a:r>
              <a:rPr lang="en-US" sz="1800" i="1" dirty="0" smtClean="0">
                <a:effectLst/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? </a:t>
            </a:r>
            <a:r>
              <a:rPr lang="en-US" sz="1800" i="1" dirty="0" err="1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Biết</a:t>
            </a:r>
            <a:r>
              <a:rPr lang="en-US" sz="1800" i="1" dirty="0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rằng</a:t>
            </a:r>
            <a:r>
              <a:rPr lang="en-US" sz="1800" i="1" dirty="0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sz="1800" i="1" dirty="0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bao</a:t>
            </a:r>
            <a:r>
              <a:rPr lang="en-US" sz="1800" i="1" dirty="0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đều</a:t>
            </a:r>
            <a:r>
              <a:rPr lang="en-US" sz="1800" i="1" dirty="0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 dirty="0" err="1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đựng</a:t>
            </a:r>
            <a:r>
              <a:rPr lang="en-US" sz="1800" i="1" dirty="0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 50kg </a:t>
            </a:r>
            <a:r>
              <a:rPr lang="en-US" sz="1800" i="1" dirty="0" err="1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gạo</a:t>
            </a:r>
            <a:r>
              <a:rPr lang="en-US" sz="1800" i="1" dirty="0" smtClean="0"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?</a:t>
            </a:r>
            <a:endParaRPr lang="en-US" sz="1800" dirty="0">
              <a:effectLst/>
              <a:latin typeface="+mj-lt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lvl="0" algn="just">
              <a:spcAft>
                <a:spcPts val="600"/>
              </a:spcAft>
              <a:buSzPts val="1400"/>
              <a:tabLst>
                <a:tab pos="990600" algn="l"/>
              </a:tabLst>
            </a:pPr>
            <a:endParaRPr lang="en-US" sz="1800" dirty="0">
              <a:latin typeface="+mn-lt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0" name="Rectangle 10">
            <a:extLst>
              <a:ext uri="{FF2B5EF4-FFF2-40B4-BE49-F238E27FC236}">
                <a16:creationId xmlns:a16="http://schemas.microsoft.com/office/drawing/2014/main" id="{E3464E56-7D88-40AF-A4F1-AE2A2F0FE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1" name="Rectangle 16">
            <a:extLst>
              <a:ext uri="{FF2B5EF4-FFF2-40B4-BE49-F238E27FC236}">
                <a16:creationId xmlns:a16="http://schemas.microsoft.com/office/drawing/2014/main" id="{B6BDD6CA-C4E5-4081-B0B6-9D6992A74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" name="Rectangle 34">
            <a:extLst>
              <a:ext uri="{FF2B5EF4-FFF2-40B4-BE49-F238E27FC236}">
                <a16:creationId xmlns:a16="http://schemas.microsoft.com/office/drawing/2014/main" id="{0D33700A-3961-4728-956A-FEF871545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3" name="Rectangle 2">
            <a:extLst>
              <a:ext uri="{FF2B5EF4-FFF2-40B4-BE49-F238E27FC236}">
                <a16:creationId xmlns:a16="http://schemas.microsoft.com/office/drawing/2014/main" id="{3B46E90C-0A2F-46CB-9454-F85CDE7C2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8840" y="2625546"/>
            <a:ext cx="162822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6">
            <a:extLst>
              <a:ext uri="{FF2B5EF4-FFF2-40B4-BE49-F238E27FC236}">
                <a16:creationId xmlns:a16="http://schemas.microsoft.com/office/drawing/2014/main" id="{82A4D289-A6F1-4291-B5BF-DDF22B0DA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35" y="-485712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2">
            <a:extLst>
              <a:ext uri="{FF2B5EF4-FFF2-40B4-BE49-F238E27FC236}">
                <a16:creationId xmlns:a16="http://schemas.microsoft.com/office/drawing/2014/main" id="{6C34657B-1C0B-4542-9C30-B0FABB728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35" y="-432372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6882824"/>
              </p:ext>
            </p:extLst>
          </p:nvPr>
        </p:nvGraphicFramePr>
        <p:xfrm>
          <a:off x="474291" y="1841505"/>
          <a:ext cx="7605664" cy="370840"/>
        </p:xfrm>
        <a:graphic>
          <a:graphicData uri="http://schemas.openxmlformats.org/drawingml/2006/table">
            <a:tbl>
              <a:tblPr firstRow="1" bandRow="1">
                <a:tableStyleId>{C104E6A3-9CF8-457B-AD72-D36195D57042}</a:tableStyleId>
              </a:tblPr>
              <a:tblGrid>
                <a:gridCol w="19014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14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. 4550kg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.</a:t>
                      </a:r>
                      <a:r>
                        <a:rPr lang="en-US" baseline="0" dirty="0" smtClean="0"/>
                        <a:t> 8790kg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. 7500kg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. 8550kg</a:t>
                      </a:r>
                      <a:endParaRPr lang="en-US" dirty="0"/>
                    </a:p>
                  </a:txBody>
                  <a:tcPr>
                    <a:lnL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noFill/>
                      <a:prstDash val="solid"/>
                      <a:round/>
                      <a:headEnd type="none" w="sm" len="sm"/>
                      <a:tailEnd type="none" w="sm" len="sm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42109" y="2318186"/>
            <a:ext cx="4383998" cy="2515215"/>
            <a:chOff x="448311" y="2586182"/>
            <a:chExt cx="3969467" cy="2130903"/>
          </a:xfrm>
        </p:grpSpPr>
        <p:sp>
          <p:nvSpPr>
            <p:cNvPr id="31" name="椭圆 31">
              <a:extLst>
                <a:ext uri="{FF2B5EF4-FFF2-40B4-BE49-F238E27FC236}">
                  <a16:creationId xmlns:a16="http://schemas.microsoft.com/office/drawing/2014/main" id="{A340DDE3-6744-44AC-90C3-0F997A5D0FF7}"/>
                </a:ext>
              </a:extLst>
            </p:cNvPr>
            <p:cNvSpPr/>
            <p:nvPr/>
          </p:nvSpPr>
          <p:spPr>
            <a:xfrm flipV="1">
              <a:off x="448311" y="2586182"/>
              <a:ext cx="3770988" cy="2130902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  <a:gd name="connsiteX0-333" fmla="*/ 128078 w 687378"/>
                <a:gd name="connsiteY0-334" fmla="*/ 58090 h 647015"/>
                <a:gd name="connsiteX1-335" fmla="*/ 571432 w 687378"/>
                <a:gd name="connsiteY1-336" fmla="*/ 16673 h 647015"/>
                <a:gd name="connsiteX2-337" fmla="*/ 659670 w 687378"/>
                <a:gd name="connsiteY2-338" fmla="*/ 330492 h 647015"/>
                <a:gd name="connsiteX3-339" fmla="*/ 331423 w 687378"/>
                <a:gd name="connsiteY3-340" fmla="*/ 647015 h 647015"/>
                <a:gd name="connsiteX4-341" fmla="*/ 3176 w 687378"/>
                <a:gd name="connsiteY4-342" fmla="*/ 330492 h 647015"/>
                <a:gd name="connsiteX5-343" fmla="*/ 62645 w 687378"/>
                <a:gd name="connsiteY5-344" fmla="*/ 127576 h 647015"/>
                <a:gd name="connsiteX0-345" fmla="*/ 128078 w 677145"/>
                <a:gd name="connsiteY0-346" fmla="*/ 58090 h 663933"/>
                <a:gd name="connsiteX1-347" fmla="*/ 571432 w 677145"/>
                <a:gd name="connsiteY1-348" fmla="*/ 16673 h 663933"/>
                <a:gd name="connsiteX2-349" fmla="*/ 659670 w 677145"/>
                <a:gd name="connsiteY2-350" fmla="*/ 330492 h 663933"/>
                <a:gd name="connsiteX3-351" fmla="*/ 559815 w 677145"/>
                <a:gd name="connsiteY3-352" fmla="*/ 663933 h 663933"/>
                <a:gd name="connsiteX4-353" fmla="*/ 3176 w 677145"/>
                <a:gd name="connsiteY4-354" fmla="*/ 330492 h 663933"/>
                <a:gd name="connsiteX5-355" fmla="*/ 62645 w 677145"/>
                <a:gd name="connsiteY5-356" fmla="*/ 127576 h 663933"/>
                <a:gd name="connsiteX0-357" fmla="*/ 101940 w 644966"/>
                <a:gd name="connsiteY0-358" fmla="*/ 58090 h 685888"/>
                <a:gd name="connsiteX1-359" fmla="*/ 545294 w 644966"/>
                <a:gd name="connsiteY1-360" fmla="*/ 16673 h 685888"/>
                <a:gd name="connsiteX2-361" fmla="*/ 633532 w 644966"/>
                <a:gd name="connsiteY2-362" fmla="*/ 330492 h 685888"/>
                <a:gd name="connsiteX3-363" fmla="*/ 533677 w 644966"/>
                <a:gd name="connsiteY3-364" fmla="*/ 663933 h 685888"/>
                <a:gd name="connsiteX4-365" fmla="*/ 10874 w 644966"/>
                <a:gd name="connsiteY4-366" fmla="*/ 575801 h 685888"/>
                <a:gd name="connsiteX5-367" fmla="*/ 36507 w 644966"/>
                <a:gd name="connsiteY5-368" fmla="*/ 127576 h 685888"/>
                <a:gd name="connsiteX0-369" fmla="*/ 101940 w 642626"/>
                <a:gd name="connsiteY0-370" fmla="*/ 58090 h 654766"/>
                <a:gd name="connsiteX1-371" fmla="*/ 545294 w 642626"/>
                <a:gd name="connsiteY1-372" fmla="*/ 16673 h 654766"/>
                <a:gd name="connsiteX2-373" fmla="*/ 633532 w 642626"/>
                <a:gd name="connsiteY2-374" fmla="*/ 330492 h 654766"/>
                <a:gd name="connsiteX3-375" fmla="*/ 567513 w 642626"/>
                <a:gd name="connsiteY3-376" fmla="*/ 613179 h 654766"/>
                <a:gd name="connsiteX4-377" fmla="*/ 10874 w 642626"/>
                <a:gd name="connsiteY4-378" fmla="*/ 575801 h 654766"/>
                <a:gd name="connsiteX5-379" fmla="*/ 36507 w 642626"/>
                <a:gd name="connsiteY5-380" fmla="*/ 127576 h 654766"/>
                <a:gd name="connsiteX0-381" fmla="*/ 101940 w 642626"/>
                <a:gd name="connsiteY0-382" fmla="*/ 30477 h 627153"/>
                <a:gd name="connsiteX1-383" fmla="*/ 545294 w 642626"/>
                <a:gd name="connsiteY1-384" fmla="*/ 31354 h 627153"/>
                <a:gd name="connsiteX2-385" fmla="*/ 633532 w 642626"/>
                <a:gd name="connsiteY2-386" fmla="*/ 302879 h 627153"/>
                <a:gd name="connsiteX3-387" fmla="*/ 567513 w 642626"/>
                <a:gd name="connsiteY3-388" fmla="*/ 585566 h 627153"/>
                <a:gd name="connsiteX4-389" fmla="*/ 10874 w 642626"/>
                <a:gd name="connsiteY4-390" fmla="*/ 548188 h 627153"/>
                <a:gd name="connsiteX5-391" fmla="*/ 36507 w 642626"/>
                <a:gd name="connsiteY5-392" fmla="*/ 99963 h 627153"/>
                <a:gd name="connsiteX0-393" fmla="*/ 101940 w 641803"/>
                <a:gd name="connsiteY0-394" fmla="*/ 32533 h 629209"/>
                <a:gd name="connsiteX1-395" fmla="*/ 545294 w 641803"/>
                <a:gd name="connsiteY1-396" fmla="*/ 33410 h 629209"/>
                <a:gd name="connsiteX2-397" fmla="*/ 633532 w 641803"/>
                <a:gd name="connsiteY2-398" fmla="*/ 304935 h 629209"/>
                <a:gd name="connsiteX3-399" fmla="*/ 567513 w 641803"/>
                <a:gd name="connsiteY3-400" fmla="*/ 587622 h 629209"/>
                <a:gd name="connsiteX4-401" fmla="*/ 10874 w 641803"/>
                <a:gd name="connsiteY4-402" fmla="*/ 550244 h 629209"/>
                <a:gd name="connsiteX5-403" fmla="*/ 36507 w 641803"/>
                <a:gd name="connsiteY5-404" fmla="*/ 102019 h 629209"/>
                <a:gd name="connsiteX0-405" fmla="*/ 93785 w 633648"/>
                <a:gd name="connsiteY0-406" fmla="*/ 32533 h 629209"/>
                <a:gd name="connsiteX1-407" fmla="*/ 537139 w 633648"/>
                <a:gd name="connsiteY1-408" fmla="*/ 33410 h 629209"/>
                <a:gd name="connsiteX2-409" fmla="*/ 625377 w 633648"/>
                <a:gd name="connsiteY2-410" fmla="*/ 304935 h 629209"/>
                <a:gd name="connsiteX3-411" fmla="*/ 559358 w 633648"/>
                <a:gd name="connsiteY3-412" fmla="*/ 587622 h 629209"/>
                <a:gd name="connsiteX4-413" fmla="*/ 2719 w 633648"/>
                <a:gd name="connsiteY4-414" fmla="*/ 550244 h 629209"/>
                <a:gd name="connsiteX5-415" fmla="*/ 28352 w 633648"/>
                <a:gd name="connsiteY5-416" fmla="*/ 102019 h 629209"/>
                <a:gd name="connsiteX0-417" fmla="*/ 103603 w 643466"/>
                <a:gd name="connsiteY0-418" fmla="*/ 32533 h 629209"/>
                <a:gd name="connsiteX1-419" fmla="*/ 546957 w 643466"/>
                <a:gd name="connsiteY1-420" fmla="*/ 33410 h 629209"/>
                <a:gd name="connsiteX2-421" fmla="*/ 635195 w 643466"/>
                <a:gd name="connsiteY2-422" fmla="*/ 304935 h 629209"/>
                <a:gd name="connsiteX3-423" fmla="*/ 569176 w 643466"/>
                <a:gd name="connsiteY3-424" fmla="*/ 587622 h 629209"/>
                <a:gd name="connsiteX4-425" fmla="*/ 12537 w 643466"/>
                <a:gd name="connsiteY4-426" fmla="*/ 550244 h 629209"/>
                <a:gd name="connsiteX5-427" fmla="*/ 4334 w 643466"/>
                <a:gd name="connsiteY5-428" fmla="*/ 102019 h 629209"/>
                <a:gd name="connsiteX0-429" fmla="*/ 103603 w 643466"/>
                <a:gd name="connsiteY0-430" fmla="*/ 32533 h 613248"/>
                <a:gd name="connsiteX1-431" fmla="*/ 546957 w 643466"/>
                <a:gd name="connsiteY1-432" fmla="*/ 33410 h 613248"/>
                <a:gd name="connsiteX2-433" fmla="*/ 635195 w 643466"/>
                <a:gd name="connsiteY2-434" fmla="*/ 304935 h 613248"/>
                <a:gd name="connsiteX3-435" fmla="*/ 569176 w 643466"/>
                <a:gd name="connsiteY3-436" fmla="*/ 587622 h 613248"/>
                <a:gd name="connsiteX4-437" fmla="*/ 12537 w 643466"/>
                <a:gd name="connsiteY4-438" fmla="*/ 518643 h 613248"/>
                <a:gd name="connsiteX5-439" fmla="*/ 4334 w 643466"/>
                <a:gd name="connsiteY5-440" fmla="*/ 102019 h 613248"/>
                <a:gd name="connsiteX0-441" fmla="*/ 103603 w 622280"/>
                <a:gd name="connsiteY0-442" fmla="*/ 51723 h 632438"/>
                <a:gd name="connsiteX1-443" fmla="*/ 546957 w 622280"/>
                <a:gd name="connsiteY1-444" fmla="*/ 52600 h 632438"/>
                <a:gd name="connsiteX2-445" fmla="*/ 569176 w 622280"/>
                <a:gd name="connsiteY2-446" fmla="*/ 606812 h 632438"/>
                <a:gd name="connsiteX3-447" fmla="*/ 12537 w 622280"/>
                <a:gd name="connsiteY3-448" fmla="*/ 537833 h 632438"/>
                <a:gd name="connsiteX4-449" fmla="*/ 4334 w 622280"/>
                <a:gd name="connsiteY4-450" fmla="*/ 121209 h 632438"/>
                <a:gd name="connsiteX0-451" fmla="*/ 103603 w 640916"/>
                <a:gd name="connsiteY0-452" fmla="*/ 51277 h 628066"/>
                <a:gd name="connsiteX1-453" fmla="*/ 546957 w 640916"/>
                <a:gd name="connsiteY1-454" fmla="*/ 52154 h 628066"/>
                <a:gd name="connsiteX2-455" fmla="*/ 595444 w 640916"/>
                <a:gd name="connsiteY2-456" fmla="*/ 600046 h 628066"/>
                <a:gd name="connsiteX3-457" fmla="*/ 12537 w 640916"/>
                <a:gd name="connsiteY3-458" fmla="*/ 537387 h 628066"/>
                <a:gd name="connsiteX4-459" fmla="*/ 4334 w 640916"/>
                <a:gd name="connsiteY4-460" fmla="*/ 120763 h 628066"/>
                <a:gd name="connsiteX0-461" fmla="*/ 103603 w 629940"/>
                <a:gd name="connsiteY0-462" fmla="*/ 26437 h 603226"/>
                <a:gd name="connsiteX1-463" fmla="*/ 546957 w 629940"/>
                <a:gd name="connsiteY1-464" fmla="*/ 27314 h 603226"/>
                <a:gd name="connsiteX2-465" fmla="*/ 595444 w 629940"/>
                <a:gd name="connsiteY2-466" fmla="*/ 575206 h 603226"/>
                <a:gd name="connsiteX3-467" fmla="*/ 12537 w 629940"/>
                <a:gd name="connsiteY3-468" fmla="*/ 512547 h 603226"/>
                <a:gd name="connsiteX4-469" fmla="*/ 4334 w 629940"/>
                <a:gd name="connsiteY4-470" fmla="*/ 95923 h 603226"/>
                <a:gd name="connsiteX0-471" fmla="*/ 103603 w 651443"/>
                <a:gd name="connsiteY0-472" fmla="*/ 20041 h 614843"/>
                <a:gd name="connsiteX1-473" fmla="*/ 608249 w 651443"/>
                <a:gd name="connsiteY1-474" fmla="*/ 39879 h 614843"/>
                <a:gd name="connsiteX2-475" fmla="*/ 595444 w 651443"/>
                <a:gd name="connsiteY2-476" fmla="*/ 568810 h 614843"/>
                <a:gd name="connsiteX3-477" fmla="*/ 12537 w 651443"/>
                <a:gd name="connsiteY3-478" fmla="*/ 506151 h 614843"/>
                <a:gd name="connsiteX4-479" fmla="*/ 4334 w 651443"/>
                <a:gd name="connsiteY4-480" fmla="*/ 89527 h 614843"/>
                <a:gd name="connsiteX0-481" fmla="*/ 103603 w 640788"/>
                <a:gd name="connsiteY0-482" fmla="*/ 20041 h 614843"/>
                <a:gd name="connsiteX1-483" fmla="*/ 581981 w 640788"/>
                <a:gd name="connsiteY1-484" fmla="*/ 39879 h 614843"/>
                <a:gd name="connsiteX2-485" fmla="*/ 595444 w 640788"/>
                <a:gd name="connsiteY2-486" fmla="*/ 568810 h 614843"/>
                <a:gd name="connsiteX3-487" fmla="*/ 12537 w 640788"/>
                <a:gd name="connsiteY3-488" fmla="*/ 506151 h 614843"/>
                <a:gd name="connsiteX4-489" fmla="*/ 4334 w 640788"/>
                <a:gd name="connsiteY4-490" fmla="*/ 89527 h 614843"/>
                <a:gd name="connsiteX0-491" fmla="*/ 103603 w 673655"/>
                <a:gd name="connsiteY0-492" fmla="*/ 38763 h 618146"/>
                <a:gd name="connsiteX1-493" fmla="*/ 581981 w 673655"/>
                <a:gd name="connsiteY1-494" fmla="*/ 58601 h 618146"/>
                <a:gd name="connsiteX2-495" fmla="*/ 621713 w 673655"/>
                <a:gd name="connsiteY2-496" fmla="*/ 562250 h 618146"/>
                <a:gd name="connsiteX3-497" fmla="*/ 12537 w 673655"/>
                <a:gd name="connsiteY3-498" fmla="*/ 524873 h 618146"/>
                <a:gd name="connsiteX4-499" fmla="*/ 4334 w 673655"/>
                <a:gd name="connsiteY4-500" fmla="*/ 108249 h 618146"/>
                <a:gd name="connsiteX0-501" fmla="*/ 103603 w 654750"/>
                <a:gd name="connsiteY0-502" fmla="*/ 38763 h 605787"/>
                <a:gd name="connsiteX1-503" fmla="*/ 581981 w 654750"/>
                <a:gd name="connsiteY1-504" fmla="*/ 58601 h 605787"/>
                <a:gd name="connsiteX2-505" fmla="*/ 621713 w 654750"/>
                <a:gd name="connsiteY2-506" fmla="*/ 562250 h 605787"/>
                <a:gd name="connsiteX3-507" fmla="*/ 12537 w 654750"/>
                <a:gd name="connsiteY3-508" fmla="*/ 524873 h 605787"/>
                <a:gd name="connsiteX4-509" fmla="*/ 4334 w 654750"/>
                <a:gd name="connsiteY4-510" fmla="*/ 108249 h 605787"/>
                <a:gd name="connsiteX0-511" fmla="*/ 103603 w 643734"/>
                <a:gd name="connsiteY0-512" fmla="*/ 31800 h 598824"/>
                <a:gd name="connsiteX1-513" fmla="*/ 581981 w 643734"/>
                <a:gd name="connsiteY1-514" fmla="*/ 51638 h 598824"/>
                <a:gd name="connsiteX2-515" fmla="*/ 621713 w 643734"/>
                <a:gd name="connsiteY2-516" fmla="*/ 555287 h 598824"/>
                <a:gd name="connsiteX3-517" fmla="*/ 12537 w 643734"/>
                <a:gd name="connsiteY3-518" fmla="*/ 517910 h 598824"/>
                <a:gd name="connsiteX4-519" fmla="*/ 4334 w 643734"/>
                <a:gd name="connsiteY4-520" fmla="*/ 101286 h 598824"/>
                <a:gd name="connsiteX0-521" fmla="*/ 103603 w 643734"/>
                <a:gd name="connsiteY0-522" fmla="*/ 24551 h 591575"/>
                <a:gd name="connsiteX1-523" fmla="*/ 581981 w 643734"/>
                <a:gd name="connsiteY1-524" fmla="*/ 44389 h 591575"/>
                <a:gd name="connsiteX2-525" fmla="*/ 621713 w 643734"/>
                <a:gd name="connsiteY2-526" fmla="*/ 548038 h 591575"/>
                <a:gd name="connsiteX3-527" fmla="*/ 12537 w 643734"/>
                <a:gd name="connsiteY3-528" fmla="*/ 510661 h 591575"/>
                <a:gd name="connsiteX4-529" fmla="*/ 4334 w 643734"/>
                <a:gd name="connsiteY4-530" fmla="*/ 94037 h 591575"/>
                <a:gd name="connsiteX0-531" fmla="*/ 103603 w 643734"/>
                <a:gd name="connsiteY0-532" fmla="*/ 20135 h 587159"/>
                <a:gd name="connsiteX1-533" fmla="*/ 581981 w 643734"/>
                <a:gd name="connsiteY1-534" fmla="*/ 39973 h 587159"/>
                <a:gd name="connsiteX2-535" fmla="*/ 621713 w 643734"/>
                <a:gd name="connsiteY2-536" fmla="*/ 543622 h 587159"/>
                <a:gd name="connsiteX3-537" fmla="*/ 12537 w 643734"/>
                <a:gd name="connsiteY3-538" fmla="*/ 506245 h 587159"/>
                <a:gd name="connsiteX4-539" fmla="*/ 4334 w 643734"/>
                <a:gd name="connsiteY4-540" fmla="*/ 89621 h 587159"/>
                <a:gd name="connsiteX0-541" fmla="*/ 51067 w 657504"/>
                <a:gd name="connsiteY0-542" fmla="*/ 31623 h 592327"/>
                <a:gd name="connsiteX1-543" fmla="*/ 581981 w 657504"/>
                <a:gd name="connsiteY1-544" fmla="*/ 45141 h 592327"/>
                <a:gd name="connsiteX2-545" fmla="*/ 621713 w 657504"/>
                <a:gd name="connsiteY2-546" fmla="*/ 548790 h 592327"/>
                <a:gd name="connsiteX3-547" fmla="*/ 12537 w 657504"/>
                <a:gd name="connsiteY3-548" fmla="*/ 511413 h 592327"/>
                <a:gd name="connsiteX4-549" fmla="*/ 4334 w 657504"/>
                <a:gd name="connsiteY4-550" fmla="*/ 94789 h 592327"/>
                <a:gd name="connsiteX0-551" fmla="*/ 51067 w 676118"/>
                <a:gd name="connsiteY0-552" fmla="*/ 31623 h 604686"/>
                <a:gd name="connsiteX1-553" fmla="*/ 581981 w 676118"/>
                <a:gd name="connsiteY1-554" fmla="*/ 45141 h 604686"/>
                <a:gd name="connsiteX2-555" fmla="*/ 621713 w 676118"/>
                <a:gd name="connsiteY2-556" fmla="*/ 548790 h 604686"/>
                <a:gd name="connsiteX3-557" fmla="*/ 12537 w 676118"/>
                <a:gd name="connsiteY3-558" fmla="*/ 511413 h 604686"/>
                <a:gd name="connsiteX4-559" fmla="*/ 4334 w 676118"/>
                <a:gd name="connsiteY4-560" fmla="*/ 94789 h 604686"/>
                <a:gd name="connsiteX0-561" fmla="*/ 51067 w 659741"/>
                <a:gd name="connsiteY0-562" fmla="*/ 18182 h 591245"/>
                <a:gd name="connsiteX1-563" fmla="*/ 581981 w 659741"/>
                <a:gd name="connsiteY1-564" fmla="*/ 31700 h 591245"/>
                <a:gd name="connsiteX2-565" fmla="*/ 621713 w 659741"/>
                <a:gd name="connsiteY2-566" fmla="*/ 535349 h 591245"/>
                <a:gd name="connsiteX3-567" fmla="*/ 12537 w 659741"/>
                <a:gd name="connsiteY3-568" fmla="*/ 497972 h 591245"/>
                <a:gd name="connsiteX4-569" fmla="*/ 4334 w 659741"/>
                <a:gd name="connsiteY4-570" fmla="*/ 81348 h 591245"/>
                <a:gd name="connsiteX0-571" fmla="*/ 51067 w 671131"/>
                <a:gd name="connsiteY0-572" fmla="*/ 18182 h 591245"/>
                <a:gd name="connsiteX1-573" fmla="*/ 617005 w 671131"/>
                <a:gd name="connsiteY1-574" fmla="*/ 31700 h 591245"/>
                <a:gd name="connsiteX2-575" fmla="*/ 621713 w 671131"/>
                <a:gd name="connsiteY2-576" fmla="*/ 535349 h 591245"/>
                <a:gd name="connsiteX3-577" fmla="*/ 12537 w 671131"/>
                <a:gd name="connsiteY3-578" fmla="*/ 497972 h 591245"/>
                <a:gd name="connsiteX4-579" fmla="*/ 4334 w 671131"/>
                <a:gd name="connsiteY4-580" fmla="*/ 81348 h 591245"/>
                <a:gd name="connsiteX0-581" fmla="*/ 51067 w 648099"/>
                <a:gd name="connsiteY0-582" fmla="*/ 18182 h 578886"/>
                <a:gd name="connsiteX1-583" fmla="*/ 617005 w 648099"/>
                <a:gd name="connsiteY1-584" fmla="*/ 31700 h 578886"/>
                <a:gd name="connsiteX2-585" fmla="*/ 621713 w 648099"/>
                <a:gd name="connsiteY2-586" fmla="*/ 535349 h 578886"/>
                <a:gd name="connsiteX3-587" fmla="*/ 12537 w 648099"/>
                <a:gd name="connsiteY3-588" fmla="*/ 497972 h 578886"/>
                <a:gd name="connsiteX4-589" fmla="*/ 4334 w 648099"/>
                <a:gd name="connsiteY4-590" fmla="*/ 81348 h 578886"/>
                <a:gd name="connsiteX0-591" fmla="*/ 51067 w 648099"/>
                <a:gd name="connsiteY0-592" fmla="*/ 18182 h 565791"/>
                <a:gd name="connsiteX1-593" fmla="*/ 617005 w 648099"/>
                <a:gd name="connsiteY1-594" fmla="*/ 31700 h 565791"/>
                <a:gd name="connsiteX2-595" fmla="*/ 621713 w 648099"/>
                <a:gd name="connsiteY2-596" fmla="*/ 535349 h 565791"/>
                <a:gd name="connsiteX3-597" fmla="*/ 12537 w 648099"/>
                <a:gd name="connsiteY3-598" fmla="*/ 497972 h 565791"/>
                <a:gd name="connsiteX4-599" fmla="*/ 4334 w 648099"/>
                <a:gd name="connsiteY4-600" fmla="*/ 81348 h 565791"/>
              </a:gdLst>
              <a:ahLst/>
              <a:cxnLst>
                <a:cxn ang="0">
                  <a:pos x="connsiteX0-591" y="connsiteY0-592"/>
                </a:cxn>
                <a:cxn ang="0">
                  <a:pos x="connsiteX1-593" y="connsiteY1-594"/>
                </a:cxn>
                <a:cxn ang="0">
                  <a:pos x="connsiteX2-595" y="connsiteY2-596"/>
                </a:cxn>
                <a:cxn ang="0">
                  <a:pos x="connsiteX3-597" y="connsiteY3-598"/>
                </a:cxn>
                <a:cxn ang="0">
                  <a:pos x="connsiteX4-599" y="connsiteY4-600"/>
                </a:cxn>
              </a:cxnLst>
              <a:rect l="l" t="t" r="r" b="b"/>
              <a:pathLst>
                <a:path w="648099" h="565791">
                  <a:moveTo>
                    <a:pt x="51067" y="18182"/>
                  </a:moveTo>
                  <a:cubicBezTo>
                    <a:pt x="281003" y="7261"/>
                    <a:pt x="591945" y="-22893"/>
                    <a:pt x="617005" y="31700"/>
                  </a:cubicBezTo>
                  <a:cubicBezTo>
                    <a:pt x="642065" y="86293"/>
                    <a:pt x="669922" y="489239"/>
                    <a:pt x="621713" y="535349"/>
                  </a:cubicBezTo>
                  <a:cubicBezTo>
                    <a:pt x="573504" y="581459"/>
                    <a:pt x="32838" y="579874"/>
                    <a:pt x="12537" y="497972"/>
                  </a:cubicBezTo>
                  <a:cubicBezTo>
                    <a:pt x="992" y="378148"/>
                    <a:pt x="-4426" y="189998"/>
                    <a:pt x="4334" y="81348"/>
                  </a:cubicBezTo>
                </a:path>
              </a:pathLst>
            </a:custGeom>
            <a:noFill/>
            <a:ln w="38100" cap="rnd">
              <a:solidFill>
                <a:schemeClr val="accent1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22078" y="2761461"/>
              <a:ext cx="3695700" cy="19556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err="1" smtClean="0"/>
                <a:t>Cách</a:t>
              </a:r>
              <a:r>
                <a:rPr lang="en-US" sz="1800" dirty="0" smtClean="0"/>
                <a:t> 1</a:t>
              </a:r>
            </a:p>
            <a:p>
              <a:r>
                <a:rPr lang="en-US" sz="1800" dirty="0" err="1" smtClean="0"/>
                <a:t>Xe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thứ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nhất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chở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được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số</a:t>
              </a:r>
              <a:r>
                <a:rPr lang="en-US" sz="1800" dirty="0" smtClean="0"/>
                <a:t> kg </a:t>
              </a:r>
              <a:r>
                <a:rPr lang="en-US" sz="1800" dirty="0" err="1" smtClean="0"/>
                <a:t>gạo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là</a:t>
              </a:r>
              <a:r>
                <a:rPr lang="en-US" sz="1800" dirty="0" smtClean="0"/>
                <a:t>:</a:t>
              </a:r>
            </a:p>
            <a:p>
              <a:pPr algn="ctr"/>
              <a:r>
                <a:rPr lang="en-US" sz="1800" dirty="0" smtClean="0"/>
                <a:t>50 x 89 = 4450(kg)</a:t>
              </a:r>
              <a:r>
                <a:rPr lang="en-US" sz="1800" dirty="0"/>
                <a:t> </a:t>
              </a:r>
              <a:endParaRPr lang="en-US" sz="1800" dirty="0" smtClean="0"/>
            </a:p>
            <a:p>
              <a:r>
                <a:rPr lang="en-US" sz="1800" dirty="0" err="1" smtClean="0"/>
                <a:t>Xe</a:t>
              </a:r>
              <a:r>
                <a:rPr lang="en-US" sz="1800" dirty="0" smtClean="0"/>
                <a:t> </a:t>
              </a:r>
              <a:r>
                <a:rPr lang="en-US" sz="1800" dirty="0" err="1"/>
                <a:t>thứ</a:t>
              </a:r>
              <a:r>
                <a:rPr lang="en-US" sz="1800" dirty="0"/>
                <a:t> </a:t>
              </a:r>
              <a:r>
                <a:rPr lang="en-US" sz="1800" dirty="0" err="1" smtClean="0"/>
                <a:t>hai</a:t>
              </a:r>
              <a:r>
                <a:rPr lang="en-US" sz="1800" dirty="0" smtClean="0"/>
                <a:t> </a:t>
              </a:r>
              <a:r>
                <a:rPr lang="en-US" sz="1800" dirty="0" err="1"/>
                <a:t>chở</a:t>
              </a:r>
              <a:r>
                <a:rPr lang="en-US" sz="1800" dirty="0"/>
                <a:t> </a:t>
              </a:r>
              <a:r>
                <a:rPr lang="en-US" sz="1800" dirty="0" err="1"/>
                <a:t>được</a:t>
              </a:r>
              <a:r>
                <a:rPr lang="en-US" sz="1800" dirty="0"/>
                <a:t> </a:t>
              </a:r>
              <a:r>
                <a:rPr lang="en-US" sz="1800" dirty="0" err="1"/>
                <a:t>số</a:t>
              </a:r>
              <a:r>
                <a:rPr lang="en-US" sz="1800" dirty="0"/>
                <a:t> kg </a:t>
              </a:r>
              <a:r>
                <a:rPr lang="en-US" sz="1800" dirty="0" err="1"/>
                <a:t>gạo</a:t>
              </a:r>
              <a:r>
                <a:rPr lang="en-US" sz="1800" dirty="0"/>
                <a:t> </a:t>
              </a:r>
              <a:r>
                <a:rPr lang="en-US" sz="1800" dirty="0" err="1"/>
                <a:t>là</a:t>
              </a:r>
              <a:r>
                <a:rPr lang="en-US" sz="1800" dirty="0"/>
                <a:t>:</a:t>
              </a:r>
            </a:p>
            <a:p>
              <a:pPr algn="ctr"/>
              <a:r>
                <a:rPr lang="en-US" sz="1800" dirty="0"/>
                <a:t>50 x </a:t>
              </a:r>
              <a:r>
                <a:rPr lang="en-US" sz="1800" dirty="0" smtClean="0"/>
                <a:t>82 </a:t>
              </a:r>
              <a:r>
                <a:rPr lang="en-US" sz="1800" dirty="0"/>
                <a:t>= </a:t>
              </a:r>
              <a:r>
                <a:rPr lang="en-US" sz="1800" dirty="0" smtClean="0"/>
                <a:t>4100(kg)</a:t>
              </a:r>
            </a:p>
            <a:p>
              <a:r>
                <a:rPr lang="en-US" sz="1800" dirty="0" err="1" smtClean="0"/>
                <a:t>Cả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hai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xe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chở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được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số</a:t>
              </a:r>
              <a:r>
                <a:rPr lang="en-US" sz="1800" dirty="0" smtClean="0"/>
                <a:t> kg </a:t>
              </a:r>
              <a:r>
                <a:rPr lang="en-US" sz="1800" dirty="0" err="1" smtClean="0"/>
                <a:t>gạo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là</a:t>
              </a:r>
              <a:r>
                <a:rPr lang="en-US" sz="1800" dirty="0" smtClean="0"/>
                <a:t>:</a:t>
              </a:r>
            </a:p>
            <a:p>
              <a:pPr algn="ctr"/>
              <a:r>
                <a:rPr lang="en-US" sz="1800" dirty="0" smtClean="0"/>
                <a:t>4450 + 4100 = 8550(kg)</a:t>
              </a:r>
            </a:p>
            <a:p>
              <a:pPr algn="ctr"/>
              <a:r>
                <a:rPr lang="en-US" sz="1800" dirty="0" err="1" smtClean="0"/>
                <a:t>Đáp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số</a:t>
              </a:r>
              <a:r>
                <a:rPr lang="en-US" sz="1800" dirty="0" smtClean="0"/>
                <a:t>: 8550kg </a:t>
              </a:r>
              <a:r>
                <a:rPr lang="en-US" sz="1800" dirty="0" err="1" smtClean="0"/>
                <a:t>gạo</a:t>
              </a:r>
              <a:endParaRPr lang="en-US" sz="1800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571998" y="2318186"/>
            <a:ext cx="4554327" cy="2515214"/>
            <a:chOff x="448310" y="2586182"/>
            <a:chExt cx="4123690" cy="2130902"/>
          </a:xfrm>
        </p:grpSpPr>
        <p:sp>
          <p:nvSpPr>
            <p:cNvPr id="34" name="椭圆 31">
              <a:extLst>
                <a:ext uri="{FF2B5EF4-FFF2-40B4-BE49-F238E27FC236}">
                  <a16:creationId xmlns:a16="http://schemas.microsoft.com/office/drawing/2014/main" id="{A340DDE3-6744-44AC-90C3-0F997A5D0FF7}"/>
                </a:ext>
              </a:extLst>
            </p:cNvPr>
            <p:cNvSpPr/>
            <p:nvPr/>
          </p:nvSpPr>
          <p:spPr>
            <a:xfrm flipV="1">
              <a:off x="448310" y="2586182"/>
              <a:ext cx="4123690" cy="2130902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  <a:gd name="connsiteX0-333" fmla="*/ 128078 w 687378"/>
                <a:gd name="connsiteY0-334" fmla="*/ 58090 h 647015"/>
                <a:gd name="connsiteX1-335" fmla="*/ 571432 w 687378"/>
                <a:gd name="connsiteY1-336" fmla="*/ 16673 h 647015"/>
                <a:gd name="connsiteX2-337" fmla="*/ 659670 w 687378"/>
                <a:gd name="connsiteY2-338" fmla="*/ 330492 h 647015"/>
                <a:gd name="connsiteX3-339" fmla="*/ 331423 w 687378"/>
                <a:gd name="connsiteY3-340" fmla="*/ 647015 h 647015"/>
                <a:gd name="connsiteX4-341" fmla="*/ 3176 w 687378"/>
                <a:gd name="connsiteY4-342" fmla="*/ 330492 h 647015"/>
                <a:gd name="connsiteX5-343" fmla="*/ 62645 w 687378"/>
                <a:gd name="connsiteY5-344" fmla="*/ 127576 h 647015"/>
                <a:gd name="connsiteX0-345" fmla="*/ 128078 w 677145"/>
                <a:gd name="connsiteY0-346" fmla="*/ 58090 h 663933"/>
                <a:gd name="connsiteX1-347" fmla="*/ 571432 w 677145"/>
                <a:gd name="connsiteY1-348" fmla="*/ 16673 h 663933"/>
                <a:gd name="connsiteX2-349" fmla="*/ 659670 w 677145"/>
                <a:gd name="connsiteY2-350" fmla="*/ 330492 h 663933"/>
                <a:gd name="connsiteX3-351" fmla="*/ 559815 w 677145"/>
                <a:gd name="connsiteY3-352" fmla="*/ 663933 h 663933"/>
                <a:gd name="connsiteX4-353" fmla="*/ 3176 w 677145"/>
                <a:gd name="connsiteY4-354" fmla="*/ 330492 h 663933"/>
                <a:gd name="connsiteX5-355" fmla="*/ 62645 w 677145"/>
                <a:gd name="connsiteY5-356" fmla="*/ 127576 h 663933"/>
                <a:gd name="connsiteX0-357" fmla="*/ 101940 w 644966"/>
                <a:gd name="connsiteY0-358" fmla="*/ 58090 h 685888"/>
                <a:gd name="connsiteX1-359" fmla="*/ 545294 w 644966"/>
                <a:gd name="connsiteY1-360" fmla="*/ 16673 h 685888"/>
                <a:gd name="connsiteX2-361" fmla="*/ 633532 w 644966"/>
                <a:gd name="connsiteY2-362" fmla="*/ 330492 h 685888"/>
                <a:gd name="connsiteX3-363" fmla="*/ 533677 w 644966"/>
                <a:gd name="connsiteY3-364" fmla="*/ 663933 h 685888"/>
                <a:gd name="connsiteX4-365" fmla="*/ 10874 w 644966"/>
                <a:gd name="connsiteY4-366" fmla="*/ 575801 h 685888"/>
                <a:gd name="connsiteX5-367" fmla="*/ 36507 w 644966"/>
                <a:gd name="connsiteY5-368" fmla="*/ 127576 h 685888"/>
                <a:gd name="connsiteX0-369" fmla="*/ 101940 w 642626"/>
                <a:gd name="connsiteY0-370" fmla="*/ 58090 h 654766"/>
                <a:gd name="connsiteX1-371" fmla="*/ 545294 w 642626"/>
                <a:gd name="connsiteY1-372" fmla="*/ 16673 h 654766"/>
                <a:gd name="connsiteX2-373" fmla="*/ 633532 w 642626"/>
                <a:gd name="connsiteY2-374" fmla="*/ 330492 h 654766"/>
                <a:gd name="connsiteX3-375" fmla="*/ 567513 w 642626"/>
                <a:gd name="connsiteY3-376" fmla="*/ 613179 h 654766"/>
                <a:gd name="connsiteX4-377" fmla="*/ 10874 w 642626"/>
                <a:gd name="connsiteY4-378" fmla="*/ 575801 h 654766"/>
                <a:gd name="connsiteX5-379" fmla="*/ 36507 w 642626"/>
                <a:gd name="connsiteY5-380" fmla="*/ 127576 h 654766"/>
                <a:gd name="connsiteX0-381" fmla="*/ 101940 w 642626"/>
                <a:gd name="connsiteY0-382" fmla="*/ 30477 h 627153"/>
                <a:gd name="connsiteX1-383" fmla="*/ 545294 w 642626"/>
                <a:gd name="connsiteY1-384" fmla="*/ 31354 h 627153"/>
                <a:gd name="connsiteX2-385" fmla="*/ 633532 w 642626"/>
                <a:gd name="connsiteY2-386" fmla="*/ 302879 h 627153"/>
                <a:gd name="connsiteX3-387" fmla="*/ 567513 w 642626"/>
                <a:gd name="connsiteY3-388" fmla="*/ 585566 h 627153"/>
                <a:gd name="connsiteX4-389" fmla="*/ 10874 w 642626"/>
                <a:gd name="connsiteY4-390" fmla="*/ 548188 h 627153"/>
                <a:gd name="connsiteX5-391" fmla="*/ 36507 w 642626"/>
                <a:gd name="connsiteY5-392" fmla="*/ 99963 h 627153"/>
                <a:gd name="connsiteX0-393" fmla="*/ 101940 w 641803"/>
                <a:gd name="connsiteY0-394" fmla="*/ 32533 h 629209"/>
                <a:gd name="connsiteX1-395" fmla="*/ 545294 w 641803"/>
                <a:gd name="connsiteY1-396" fmla="*/ 33410 h 629209"/>
                <a:gd name="connsiteX2-397" fmla="*/ 633532 w 641803"/>
                <a:gd name="connsiteY2-398" fmla="*/ 304935 h 629209"/>
                <a:gd name="connsiteX3-399" fmla="*/ 567513 w 641803"/>
                <a:gd name="connsiteY3-400" fmla="*/ 587622 h 629209"/>
                <a:gd name="connsiteX4-401" fmla="*/ 10874 w 641803"/>
                <a:gd name="connsiteY4-402" fmla="*/ 550244 h 629209"/>
                <a:gd name="connsiteX5-403" fmla="*/ 36507 w 641803"/>
                <a:gd name="connsiteY5-404" fmla="*/ 102019 h 629209"/>
                <a:gd name="connsiteX0-405" fmla="*/ 93785 w 633648"/>
                <a:gd name="connsiteY0-406" fmla="*/ 32533 h 629209"/>
                <a:gd name="connsiteX1-407" fmla="*/ 537139 w 633648"/>
                <a:gd name="connsiteY1-408" fmla="*/ 33410 h 629209"/>
                <a:gd name="connsiteX2-409" fmla="*/ 625377 w 633648"/>
                <a:gd name="connsiteY2-410" fmla="*/ 304935 h 629209"/>
                <a:gd name="connsiteX3-411" fmla="*/ 559358 w 633648"/>
                <a:gd name="connsiteY3-412" fmla="*/ 587622 h 629209"/>
                <a:gd name="connsiteX4-413" fmla="*/ 2719 w 633648"/>
                <a:gd name="connsiteY4-414" fmla="*/ 550244 h 629209"/>
                <a:gd name="connsiteX5-415" fmla="*/ 28352 w 633648"/>
                <a:gd name="connsiteY5-416" fmla="*/ 102019 h 629209"/>
                <a:gd name="connsiteX0-417" fmla="*/ 103603 w 643466"/>
                <a:gd name="connsiteY0-418" fmla="*/ 32533 h 629209"/>
                <a:gd name="connsiteX1-419" fmla="*/ 546957 w 643466"/>
                <a:gd name="connsiteY1-420" fmla="*/ 33410 h 629209"/>
                <a:gd name="connsiteX2-421" fmla="*/ 635195 w 643466"/>
                <a:gd name="connsiteY2-422" fmla="*/ 304935 h 629209"/>
                <a:gd name="connsiteX3-423" fmla="*/ 569176 w 643466"/>
                <a:gd name="connsiteY3-424" fmla="*/ 587622 h 629209"/>
                <a:gd name="connsiteX4-425" fmla="*/ 12537 w 643466"/>
                <a:gd name="connsiteY4-426" fmla="*/ 550244 h 629209"/>
                <a:gd name="connsiteX5-427" fmla="*/ 4334 w 643466"/>
                <a:gd name="connsiteY5-428" fmla="*/ 102019 h 629209"/>
                <a:gd name="connsiteX0-429" fmla="*/ 103603 w 643466"/>
                <a:gd name="connsiteY0-430" fmla="*/ 32533 h 613248"/>
                <a:gd name="connsiteX1-431" fmla="*/ 546957 w 643466"/>
                <a:gd name="connsiteY1-432" fmla="*/ 33410 h 613248"/>
                <a:gd name="connsiteX2-433" fmla="*/ 635195 w 643466"/>
                <a:gd name="connsiteY2-434" fmla="*/ 304935 h 613248"/>
                <a:gd name="connsiteX3-435" fmla="*/ 569176 w 643466"/>
                <a:gd name="connsiteY3-436" fmla="*/ 587622 h 613248"/>
                <a:gd name="connsiteX4-437" fmla="*/ 12537 w 643466"/>
                <a:gd name="connsiteY4-438" fmla="*/ 518643 h 613248"/>
                <a:gd name="connsiteX5-439" fmla="*/ 4334 w 643466"/>
                <a:gd name="connsiteY5-440" fmla="*/ 102019 h 613248"/>
                <a:gd name="connsiteX0-441" fmla="*/ 103603 w 622280"/>
                <a:gd name="connsiteY0-442" fmla="*/ 51723 h 632438"/>
                <a:gd name="connsiteX1-443" fmla="*/ 546957 w 622280"/>
                <a:gd name="connsiteY1-444" fmla="*/ 52600 h 632438"/>
                <a:gd name="connsiteX2-445" fmla="*/ 569176 w 622280"/>
                <a:gd name="connsiteY2-446" fmla="*/ 606812 h 632438"/>
                <a:gd name="connsiteX3-447" fmla="*/ 12537 w 622280"/>
                <a:gd name="connsiteY3-448" fmla="*/ 537833 h 632438"/>
                <a:gd name="connsiteX4-449" fmla="*/ 4334 w 622280"/>
                <a:gd name="connsiteY4-450" fmla="*/ 121209 h 632438"/>
                <a:gd name="connsiteX0-451" fmla="*/ 103603 w 640916"/>
                <a:gd name="connsiteY0-452" fmla="*/ 51277 h 628066"/>
                <a:gd name="connsiteX1-453" fmla="*/ 546957 w 640916"/>
                <a:gd name="connsiteY1-454" fmla="*/ 52154 h 628066"/>
                <a:gd name="connsiteX2-455" fmla="*/ 595444 w 640916"/>
                <a:gd name="connsiteY2-456" fmla="*/ 600046 h 628066"/>
                <a:gd name="connsiteX3-457" fmla="*/ 12537 w 640916"/>
                <a:gd name="connsiteY3-458" fmla="*/ 537387 h 628066"/>
                <a:gd name="connsiteX4-459" fmla="*/ 4334 w 640916"/>
                <a:gd name="connsiteY4-460" fmla="*/ 120763 h 628066"/>
                <a:gd name="connsiteX0-461" fmla="*/ 103603 w 629940"/>
                <a:gd name="connsiteY0-462" fmla="*/ 26437 h 603226"/>
                <a:gd name="connsiteX1-463" fmla="*/ 546957 w 629940"/>
                <a:gd name="connsiteY1-464" fmla="*/ 27314 h 603226"/>
                <a:gd name="connsiteX2-465" fmla="*/ 595444 w 629940"/>
                <a:gd name="connsiteY2-466" fmla="*/ 575206 h 603226"/>
                <a:gd name="connsiteX3-467" fmla="*/ 12537 w 629940"/>
                <a:gd name="connsiteY3-468" fmla="*/ 512547 h 603226"/>
                <a:gd name="connsiteX4-469" fmla="*/ 4334 w 629940"/>
                <a:gd name="connsiteY4-470" fmla="*/ 95923 h 603226"/>
                <a:gd name="connsiteX0-471" fmla="*/ 103603 w 651443"/>
                <a:gd name="connsiteY0-472" fmla="*/ 20041 h 614843"/>
                <a:gd name="connsiteX1-473" fmla="*/ 608249 w 651443"/>
                <a:gd name="connsiteY1-474" fmla="*/ 39879 h 614843"/>
                <a:gd name="connsiteX2-475" fmla="*/ 595444 w 651443"/>
                <a:gd name="connsiteY2-476" fmla="*/ 568810 h 614843"/>
                <a:gd name="connsiteX3-477" fmla="*/ 12537 w 651443"/>
                <a:gd name="connsiteY3-478" fmla="*/ 506151 h 614843"/>
                <a:gd name="connsiteX4-479" fmla="*/ 4334 w 651443"/>
                <a:gd name="connsiteY4-480" fmla="*/ 89527 h 614843"/>
                <a:gd name="connsiteX0-481" fmla="*/ 103603 w 640788"/>
                <a:gd name="connsiteY0-482" fmla="*/ 20041 h 614843"/>
                <a:gd name="connsiteX1-483" fmla="*/ 581981 w 640788"/>
                <a:gd name="connsiteY1-484" fmla="*/ 39879 h 614843"/>
                <a:gd name="connsiteX2-485" fmla="*/ 595444 w 640788"/>
                <a:gd name="connsiteY2-486" fmla="*/ 568810 h 614843"/>
                <a:gd name="connsiteX3-487" fmla="*/ 12537 w 640788"/>
                <a:gd name="connsiteY3-488" fmla="*/ 506151 h 614843"/>
                <a:gd name="connsiteX4-489" fmla="*/ 4334 w 640788"/>
                <a:gd name="connsiteY4-490" fmla="*/ 89527 h 614843"/>
                <a:gd name="connsiteX0-491" fmla="*/ 103603 w 673655"/>
                <a:gd name="connsiteY0-492" fmla="*/ 38763 h 618146"/>
                <a:gd name="connsiteX1-493" fmla="*/ 581981 w 673655"/>
                <a:gd name="connsiteY1-494" fmla="*/ 58601 h 618146"/>
                <a:gd name="connsiteX2-495" fmla="*/ 621713 w 673655"/>
                <a:gd name="connsiteY2-496" fmla="*/ 562250 h 618146"/>
                <a:gd name="connsiteX3-497" fmla="*/ 12537 w 673655"/>
                <a:gd name="connsiteY3-498" fmla="*/ 524873 h 618146"/>
                <a:gd name="connsiteX4-499" fmla="*/ 4334 w 673655"/>
                <a:gd name="connsiteY4-500" fmla="*/ 108249 h 618146"/>
                <a:gd name="connsiteX0-501" fmla="*/ 103603 w 654750"/>
                <a:gd name="connsiteY0-502" fmla="*/ 38763 h 605787"/>
                <a:gd name="connsiteX1-503" fmla="*/ 581981 w 654750"/>
                <a:gd name="connsiteY1-504" fmla="*/ 58601 h 605787"/>
                <a:gd name="connsiteX2-505" fmla="*/ 621713 w 654750"/>
                <a:gd name="connsiteY2-506" fmla="*/ 562250 h 605787"/>
                <a:gd name="connsiteX3-507" fmla="*/ 12537 w 654750"/>
                <a:gd name="connsiteY3-508" fmla="*/ 524873 h 605787"/>
                <a:gd name="connsiteX4-509" fmla="*/ 4334 w 654750"/>
                <a:gd name="connsiteY4-510" fmla="*/ 108249 h 605787"/>
                <a:gd name="connsiteX0-511" fmla="*/ 103603 w 643734"/>
                <a:gd name="connsiteY0-512" fmla="*/ 31800 h 598824"/>
                <a:gd name="connsiteX1-513" fmla="*/ 581981 w 643734"/>
                <a:gd name="connsiteY1-514" fmla="*/ 51638 h 598824"/>
                <a:gd name="connsiteX2-515" fmla="*/ 621713 w 643734"/>
                <a:gd name="connsiteY2-516" fmla="*/ 555287 h 598824"/>
                <a:gd name="connsiteX3-517" fmla="*/ 12537 w 643734"/>
                <a:gd name="connsiteY3-518" fmla="*/ 517910 h 598824"/>
                <a:gd name="connsiteX4-519" fmla="*/ 4334 w 643734"/>
                <a:gd name="connsiteY4-520" fmla="*/ 101286 h 598824"/>
                <a:gd name="connsiteX0-521" fmla="*/ 103603 w 643734"/>
                <a:gd name="connsiteY0-522" fmla="*/ 24551 h 591575"/>
                <a:gd name="connsiteX1-523" fmla="*/ 581981 w 643734"/>
                <a:gd name="connsiteY1-524" fmla="*/ 44389 h 591575"/>
                <a:gd name="connsiteX2-525" fmla="*/ 621713 w 643734"/>
                <a:gd name="connsiteY2-526" fmla="*/ 548038 h 591575"/>
                <a:gd name="connsiteX3-527" fmla="*/ 12537 w 643734"/>
                <a:gd name="connsiteY3-528" fmla="*/ 510661 h 591575"/>
                <a:gd name="connsiteX4-529" fmla="*/ 4334 w 643734"/>
                <a:gd name="connsiteY4-530" fmla="*/ 94037 h 591575"/>
                <a:gd name="connsiteX0-531" fmla="*/ 103603 w 643734"/>
                <a:gd name="connsiteY0-532" fmla="*/ 20135 h 587159"/>
                <a:gd name="connsiteX1-533" fmla="*/ 581981 w 643734"/>
                <a:gd name="connsiteY1-534" fmla="*/ 39973 h 587159"/>
                <a:gd name="connsiteX2-535" fmla="*/ 621713 w 643734"/>
                <a:gd name="connsiteY2-536" fmla="*/ 543622 h 587159"/>
                <a:gd name="connsiteX3-537" fmla="*/ 12537 w 643734"/>
                <a:gd name="connsiteY3-538" fmla="*/ 506245 h 587159"/>
                <a:gd name="connsiteX4-539" fmla="*/ 4334 w 643734"/>
                <a:gd name="connsiteY4-540" fmla="*/ 89621 h 587159"/>
                <a:gd name="connsiteX0-541" fmla="*/ 51067 w 657504"/>
                <a:gd name="connsiteY0-542" fmla="*/ 31623 h 592327"/>
                <a:gd name="connsiteX1-543" fmla="*/ 581981 w 657504"/>
                <a:gd name="connsiteY1-544" fmla="*/ 45141 h 592327"/>
                <a:gd name="connsiteX2-545" fmla="*/ 621713 w 657504"/>
                <a:gd name="connsiteY2-546" fmla="*/ 548790 h 592327"/>
                <a:gd name="connsiteX3-547" fmla="*/ 12537 w 657504"/>
                <a:gd name="connsiteY3-548" fmla="*/ 511413 h 592327"/>
                <a:gd name="connsiteX4-549" fmla="*/ 4334 w 657504"/>
                <a:gd name="connsiteY4-550" fmla="*/ 94789 h 592327"/>
                <a:gd name="connsiteX0-551" fmla="*/ 51067 w 676118"/>
                <a:gd name="connsiteY0-552" fmla="*/ 31623 h 604686"/>
                <a:gd name="connsiteX1-553" fmla="*/ 581981 w 676118"/>
                <a:gd name="connsiteY1-554" fmla="*/ 45141 h 604686"/>
                <a:gd name="connsiteX2-555" fmla="*/ 621713 w 676118"/>
                <a:gd name="connsiteY2-556" fmla="*/ 548790 h 604686"/>
                <a:gd name="connsiteX3-557" fmla="*/ 12537 w 676118"/>
                <a:gd name="connsiteY3-558" fmla="*/ 511413 h 604686"/>
                <a:gd name="connsiteX4-559" fmla="*/ 4334 w 676118"/>
                <a:gd name="connsiteY4-560" fmla="*/ 94789 h 604686"/>
                <a:gd name="connsiteX0-561" fmla="*/ 51067 w 659741"/>
                <a:gd name="connsiteY0-562" fmla="*/ 18182 h 591245"/>
                <a:gd name="connsiteX1-563" fmla="*/ 581981 w 659741"/>
                <a:gd name="connsiteY1-564" fmla="*/ 31700 h 591245"/>
                <a:gd name="connsiteX2-565" fmla="*/ 621713 w 659741"/>
                <a:gd name="connsiteY2-566" fmla="*/ 535349 h 591245"/>
                <a:gd name="connsiteX3-567" fmla="*/ 12537 w 659741"/>
                <a:gd name="connsiteY3-568" fmla="*/ 497972 h 591245"/>
                <a:gd name="connsiteX4-569" fmla="*/ 4334 w 659741"/>
                <a:gd name="connsiteY4-570" fmla="*/ 81348 h 591245"/>
                <a:gd name="connsiteX0-571" fmla="*/ 51067 w 671131"/>
                <a:gd name="connsiteY0-572" fmla="*/ 18182 h 591245"/>
                <a:gd name="connsiteX1-573" fmla="*/ 617005 w 671131"/>
                <a:gd name="connsiteY1-574" fmla="*/ 31700 h 591245"/>
                <a:gd name="connsiteX2-575" fmla="*/ 621713 w 671131"/>
                <a:gd name="connsiteY2-576" fmla="*/ 535349 h 591245"/>
                <a:gd name="connsiteX3-577" fmla="*/ 12537 w 671131"/>
                <a:gd name="connsiteY3-578" fmla="*/ 497972 h 591245"/>
                <a:gd name="connsiteX4-579" fmla="*/ 4334 w 671131"/>
                <a:gd name="connsiteY4-580" fmla="*/ 81348 h 591245"/>
                <a:gd name="connsiteX0-581" fmla="*/ 51067 w 648099"/>
                <a:gd name="connsiteY0-582" fmla="*/ 18182 h 578886"/>
                <a:gd name="connsiteX1-583" fmla="*/ 617005 w 648099"/>
                <a:gd name="connsiteY1-584" fmla="*/ 31700 h 578886"/>
                <a:gd name="connsiteX2-585" fmla="*/ 621713 w 648099"/>
                <a:gd name="connsiteY2-586" fmla="*/ 535349 h 578886"/>
                <a:gd name="connsiteX3-587" fmla="*/ 12537 w 648099"/>
                <a:gd name="connsiteY3-588" fmla="*/ 497972 h 578886"/>
                <a:gd name="connsiteX4-589" fmla="*/ 4334 w 648099"/>
                <a:gd name="connsiteY4-590" fmla="*/ 81348 h 578886"/>
                <a:gd name="connsiteX0-591" fmla="*/ 51067 w 648099"/>
                <a:gd name="connsiteY0-592" fmla="*/ 18182 h 565791"/>
                <a:gd name="connsiteX1-593" fmla="*/ 617005 w 648099"/>
                <a:gd name="connsiteY1-594" fmla="*/ 31700 h 565791"/>
                <a:gd name="connsiteX2-595" fmla="*/ 621713 w 648099"/>
                <a:gd name="connsiteY2-596" fmla="*/ 535349 h 565791"/>
                <a:gd name="connsiteX3-597" fmla="*/ 12537 w 648099"/>
                <a:gd name="connsiteY3-598" fmla="*/ 497972 h 565791"/>
                <a:gd name="connsiteX4-599" fmla="*/ 4334 w 648099"/>
                <a:gd name="connsiteY4-600" fmla="*/ 81348 h 565791"/>
              </a:gdLst>
              <a:ahLst/>
              <a:cxnLst>
                <a:cxn ang="0">
                  <a:pos x="connsiteX0-591" y="connsiteY0-592"/>
                </a:cxn>
                <a:cxn ang="0">
                  <a:pos x="connsiteX1-593" y="connsiteY1-594"/>
                </a:cxn>
                <a:cxn ang="0">
                  <a:pos x="connsiteX2-595" y="connsiteY2-596"/>
                </a:cxn>
                <a:cxn ang="0">
                  <a:pos x="connsiteX3-597" y="connsiteY3-598"/>
                </a:cxn>
                <a:cxn ang="0">
                  <a:pos x="connsiteX4-599" y="connsiteY4-600"/>
                </a:cxn>
              </a:cxnLst>
              <a:rect l="l" t="t" r="r" b="b"/>
              <a:pathLst>
                <a:path w="648099" h="565791">
                  <a:moveTo>
                    <a:pt x="51067" y="18182"/>
                  </a:moveTo>
                  <a:cubicBezTo>
                    <a:pt x="281003" y="7261"/>
                    <a:pt x="591945" y="-22893"/>
                    <a:pt x="617005" y="31700"/>
                  </a:cubicBezTo>
                  <a:cubicBezTo>
                    <a:pt x="642065" y="86293"/>
                    <a:pt x="669922" y="489239"/>
                    <a:pt x="621713" y="535349"/>
                  </a:cubicBezTo>
                  <a:cubicBezTo>
                    <a:pt x="573504" y="581459"/>
                    <a:pt x="32838" y="579874"/>
                    <a:pt x="12537" y="497972"/>
                  </a:cubicBezTo>
                  <a:cubicBezTo>
                    <a:pt x="992" y="378148"/>
                    <a:pt x="-4426" y="189998"/>
                    <a:pt x="4334" y="81348"/>
                  </a:cubicBezTo>
                </a:path>
              </a:pathLst>
            </a:custGeom>
            <a:noFill/>
            <a:ln w="38100" cap="rnd">
              <a:solidFill>
                <a:schemeClr val="accent1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22078" y="2761461"/>
              <a:ext cx="3695700" cy="14862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err="1" smtClean="0"/>
                <a:t>Cách</a:t>
              </a:r>
              <a:r>
                <a:rPr lang="en-US" sz="1800" dirty="0" smtClean="0"/>
                <a:t> 2</a:t>
              </a:r>
            </a:p>
            <a:p>
              <a:r>
                <a:rPr lang="en-US" sz="1800" dirty="0" err="1" smtClean="0"/>
                <a:t>Cả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hai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xe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chở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được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số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bao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gạo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là</a:t>
              </a:r>
              <a:r>
                <a:rPr lang="en-US" sz="1800" dirty="0" smtClean="0"/>
                <a:t>:</a:t>
              </a:r>
            </a:p>
            <a:p>
              <a:pPr algn="ctr"/>
              <a:r>
                <a:rPr lang="en-US" sz="1800" dirty="0" smtClean="0"/>
                <a:t>89 + 82 = 171(</a:t>
              </a:r>
              <a:r>
                <a:rPr lang="en-US" sz="1800" dirty="0" err="1" smtClean="0"/>
                <a:t>bao</a:t>
              </a:r>
              <a:r>
                <a:rPr lang="en-US" sz="1800" dirty="0" smtClean="0"/>
                <a:t>) </a:t>
              </a:r>
            </a:p>
            <a:p>
              <a:r>
                <a:rPr lang="en-US" sz="1800" dirty="0" err="1" smtClean="0"/>
                <a:t>Cả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hai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xe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chở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được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số</a:t>
              </a:r>
              <a:r>
                <a:rPr lang="en-US" sz="1800" dirty="0" smtClean="0"/>
                <a:t> kg </a:t>
              </a:r>
              <a:r>
                <a:rPr lang="en-US" sz="1800" dirty="0" err="1" smtClean="0"/>
                <a:t>gạo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là</a:t>
              </a:r>
              <a:r>
                <a:rPr lang="en-US" sz="1800" dirty="0" smtClean="0"/>
                <a:t>:</a:t>
              </a:r>
            </a:p>
            <a:p>
              <a:pPr algn="ctr"/>
              <a:r>
                <a:rPr lang="en-US" sz="1800" dirty="0" smtClean="0"/>
                <a:t>50 x 171 = 8550(kg)</a:t>
              </a:r>
            </a:p>
            <a:p>
              <a:pPr algn="ctr"/>
              <a:r>
                <a:rPr lang="en-US" sz="1800" dirty="0" err="1" smtClean="0"/>
                <a:t>Đáp</a:t>
              </a:r>
              <a:r>
                <a:rPr lang="en-US" sz="1800" dirty="0" smtClean="0"/>
                <a:t> </a:t>
              </a:r>
              <a:r>
                <a:rPr lang="en-US" sz="1800" dirty="0" err="1" smtClean="0"/>
                <a:t>số</a:t>
              </a:r>
              <a:r>
                <a:rPr lang="en-US" sz="1800" dirty="0" smtClean="0"/>
                <a:t>: 8550kg </a:t>
              </a:r>
              <a:r>
                <a:rPr lang="en-US" sz="1800" dirty="0" err="1" smtClean="0"/>
                <a:t>gạo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748682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>
            <a:extLst>
              <a:ext uri="{FF2B5EF4-FFF2-40B4-BE49-F238E27FC236}">
                <a16:creationId xmlns:a16="http://schemas.microsoft.com/office/drawing/2014/main" id="{1255E6C6-4FC5-4971-A930-0D66A7E60902}"/>
              </a:ext>
            </a:extLst>
          </p:cNvPr>
          <p:cNvGrpSpPr/>
          <p:nvPr/>
        </p:nvGrpSpPr>
        <p:grpSpPr>
          <a:xfrm>
            <a:off x="2077683" y="156448"/>
            <a:ext cx="5541818" cy="743066"/>
            <a:chOff x="2428549" y="163899"/>
            <a:chExt cx="4638601" cy="743066"/>
          </a:xfrm>
        </p:grpSpPr>
        <p:sp>
          <p:nvSpPr>
            <p:cNvPr id="56" name="Google Shape;1240;p41">
              <a:extLst>
                <a:ext uri="{FF2B5EF4-FFF2-40B4-BE49-F238E27FC236}">
                  <a16:creationId xmlns:a16="http://schemas.microsoft.com/office/drawing/2014/main" id="{1ECDEF77-B12A-472A-86C4-8CAFB0AA0A07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B05625E9-588B-4358-9004-1DA634BD4637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666658"/>
                  </a:solidFill>
                </a:rPr>
                <a:t>VẬN DỤNG KIẾN THỨC</a:t>
              </a:r>
            </a:p>
          </p:txBody>
        </p:sp>
      </p:grpSp>
      <p:sp>
        <p:nvSpPr>
          <p:cNvPr id="58" name="Rectangle 57">
            <a:extLst>
              <a:ext uri="{FF2B5EF4-FFF2-40B4-BE49-F238E27FC236}">
                <a16:creationId xmlns:a16="http://schemas.microsoft.com/office/drawing/2014/main" id="{D8B5A898-75FB-4CCA-B13A-A2252A884C5C}"/>
              </a:ext>
            </a:extLst>
          </p:cNvPr>
          <p:cNvSpPr/>
          <p:nvPr/>
        </p:nvSpPr>
        <p:spPr>
          <a:xfrm>
            <a:off x="326340" y="899514"/>
            <a:ext cx="84913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latin typeface="+mj-lt"/>
                <a:ea typeface="Calibri" panose="020F0502020204030204" pitchFamily="34" charset="0"/>
              </a:rPr>
              <a:t>Thử</a:t>
            </a:r>
            <a:r>
              <a:rPr lang="en-US" sz="1600" b="1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b="1" dirty="0" err="1">
                <a:latin typeface="+mj-lt"/>
                <a:ea typeface="Calibri" panose="020F0502020204030204" pitchFamily="34" charset="0"/>
              </a:rPr>
              <a:t>thách</a:t>
            </a:r>
            <a:r>
              <a:rPr lang="en-US" sz="1600" b="1" dirty="0">
                <a:latin typeface="+mj-lt"/>
                <a:ea typeface="Calibri" panose="020F0502020204030204" pitchFamily="34" charset="0"/>
              </a:rPr>
              <a:t> 2.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Bác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Lan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mua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26kg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gạo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với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giá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8000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đồng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1kg.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Bác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Tư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cũng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mua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26kg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gạo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với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giá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ít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hơn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của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bác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Lan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4000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đồng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1kg.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Hỏi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mỗi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người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mua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gạo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hết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bao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nhiêu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tiền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?</a:t>
            </a:r>
            <a:endParaRPr lang="en-US" sz="1600" dirty="0">
              <a:latin typeface="+mj-lt"/>
            </a:endParaRP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F88DC9BF-4D37-485C-877C-A3C93801C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-351681" y="1541185"/>
            <a:ext cx="9130742" cy="3864529"/>
            <a:chOff x="-351681" y="1541185"/>
            <a:chExt cx="9130742" cy="3864529"/>
          </a:xfrm>
        </p:grpSpPr>
        <p:grpSp>
          <p:nvGrpSpPr>
            <p:cNvPr id="7" name="Group 6"/>
            <p:cNvGrpSpPr/>
            <p:nvPr/>
          </p:nvGrpSpPr>
          <p:grpSpPr>
            <a:xfrm>
              <a:off x="-351681" y="1541185"/>
              <a:ext cx="9130742" cy="3864529"/>
              <a:chOff x="-351681" y="1541185"/>
              <a:chExt cx="9130742" cy="3864529"/>
            </a:xfrm>
          </p:grpSpPr>
          <p:pic>
            <p:nvPicPr>
              <p:cNvPr id="5122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1172" b="89844" l="3483" r="93532">
                            <a14:foregroundMark x1="21891" y1="22461" x2="52736" y2="22461"/>
                            <a14:foregroundMark x1="51244" y1="20117" x2="40796" y2="33398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30133" y="2224364"/>
                <a:ext cx="1248928" cy="3181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123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3313" b="95938" l="10000" r="90000">
                            <a14:foregroundMark x1="40800" y1="14250" x2="55200" y2="42375"/>
                            <a14:foregroundMark x1="51333" y1="10625" x2="53000" y2="34563"/>
                            <a14:foregroundMark x1="60200" y1="43938" x2="67400" y2="62125"/>
                            <a14:foregroundMark x1="62400" y1="76188" x2="77933" y2="74625"/>
                            <a14:foregroundMark x1="75733" y1="68375" x2="71867" y2="81875"/>
                            <a14:foregroundMark x1="78533" y1="72000" x2="72400" y2="74625"/>
                            <a14:foregroundMark x1="33600" y1="55375" x2="38000" y2="45500"/>
                            <a14:foregroundMark x1="50200" y1="77750" x2="48533" y2="95938"/>
                            <a14:foregroundMark x1="55200" y1="78250" x2="53000" y2="9281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51681" y="2463927"/>
                <a:ext cx="2288858" cy="24414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125" name="Picture 5" descr="Cân Bằng Hình ảnh | Định dạng hình ảnh PNG 400211437| vn.lovepik.com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ackgroundRemoval t="10000" b="90000" l="3605" r="94884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51101" y="1704975"/>
                <a:ext cx="3822699" cy="32004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126" name="Picture 6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10000" b="94417" l="10000" r="91667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51101" y="2617510"/>
                <a:ext cx="1197529" cy="1197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6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10000" b="94417" l="10000" r="91667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48592" y="2592110"/>
                <a:ext cx="1197529" cy="1197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" name="Cloud Callout 3"/>
              <p:cNvSpPr/>
              <p:nvPr/>
            </p:nvSpPr>
            <p:spPr>
              <a:xfrm>
                <a:off x="1333500" y="1704975"/>
                <a:ext cx="1562100" cy="1076325"/>
              </a:xfrm>
              <a:prstGeom prst="cloudCallout">
                <a:avLst>
                  <a:gd name="adj1" fmla="val -72100"/>
                  <a:gd name="adj2" fmla="val 52273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1618153" y="1873805"/>
                <a:ext cx="101600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Tô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u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ớ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giá</a:t>
                </a:r>
                <a:r>
                  <a:rPr lang="en-US" dirty="0" smtClean="0"/>
                  <a:t> 8000đ/kg</a:t>
                </a:r>
                <a:endParaRPr lang="en-US" dirty="0"/>
              </a:p>
            </p:txBody>
          </p:sp>
          <p:sp>
            <p:nvSpPr>
              <p:cNvPr id="29" name="Cloud Callout 28"/>
              <p:cNvSpPr/>
              <p:nvPr/>
            </p:nvSpPr>
            <p:spPr>
              <a:xfrm>
                <a:off x="5695718" y="1541185"/>
                <a:ext cx="1562100" cy="1076325"/>
              </a:xfrm>
              <a:prstGeom prst="cloudCallout">
                <a:avLst>
                  <a:gd name="adj1" fmla="val 80745"/>
                  <a:gd name="adj2" fmla="val 49913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5980371" y="1710015"/>
                <a:ext cx="101600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Tô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u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rẻ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hơ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chị</a:t>
                </a:r>
                <a:r>
                  <a:rPr lang="en-US" dirty="0" smtClean="0"/>
                  <a:t> 4000đ/kg</a:t>
                </a:r>
                <a:endParaRPr lang="en-US" dirty="0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5283200" y="4013933"/>
              <a:ext cx="1016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6kg</a:t>
              </a:r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684953" y="4013933"/>
              <a:ext cx="1016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6kg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>
            <a:extLst>
              <a:ext uri="{FF2B5EF4-FFF2-40B4-BE49-F238E27FC236}">
                <a16:creationId xmlns:a16="http://schemas.microsoft.com/office/drawing/2014/main" id="{B250E9C7-0FC7-457C-BF87-C6F1EB53111D}"/>
              </a:ext>
            </a:extLst>
          </p:cNvPr>
          <p:cNvGrpSpPr/>
          <p:nvPr/>
        </p:nvGrpSpPr>
        <p:grpSpPr>
          <a:xfrm>
            <a:off x="1723722" y="97454"/>
            <a:ext cx="5541818" cy="551265"/>
            <a:chOff x="2428549" y="163899"/>
            <a:chExt cx="4638601" cy="743066"/>
          </a:xfrm>
        </p:grpSpPr>
        <p:sp>
          <p:nvSpPr>
            <p:cNvPr id="81" name="Google Shape;1240;p41">
              <a:extLst>
                <a:ext uri="{FF2B5EF4-FFF2-40B4-BE49-F238E27FC236}">
                  <a16:creationId xmlns:a16="http://schemas.microsoft.com/office/drawing/2014/main" id="{6E98417B-A8D5-46C1-BEBC-26A5328C16A9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100"/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23AEB1F2-AD59-4E43-AB4D-B6CB06303114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smtClean="0">
                  <a:solidFill>
                    <a:srgbClr val="666658"/>
                  </a:solidFill>
                </a:rPr>
                <a:t>HÌNH THOI</a:t>
              </a:r>
              <a:endParaRPr lang="en-US" sz="2400" b="1">
                <a:solidFill>
                  <a:srgbClr val="666658"/>
                </a:solidFill>
              </a:endParaRPr>
            </a:p>
          </p:txBody>
        </p:sp>
      </p:grp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6892" y="653627"/>
            <a:ext cx="297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u="sng">
                <a:solidFill>
                  <a:srgbClr val="6600CC"/>
                </a:solidFill>
                <a:latin typeface="Times New Roman" panose="02020603050405020304" pitchFamily="18" charset="0"/>
              </a:rPr>
              <a:t>1. Định nghĩa:</a:t>
            </a:r>
          </a:p>
        </p:txBody>
      </p:sp>
      <p:grpSp>
        <p:nvGrpSpPr>
          <p:cNvPr id="12" name="Group 6"/>
          <p:cNvGrpSpPr>
            <a:grpSpLocks/>
          </p:cNvGrpSpPr>
          <p:nvPr/>
        </p:nvGrpSpPr>
        <p:grpSpPr bwMode="auto">
          <a:xfrm>
            <a:off x="237340" y="918241"/>
            <a:ext cx="3429000" cy="2091188"/>
            <a:chOff x="2404" y="1389"/>
            <a:chExt cx="3356" cy="1758"/>
          </a:xfrm>
        </p:grpSpPr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5354" y="2124"/>
              <a:ext cx="406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flipH="1">
              <a:off x="2776" y="1727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100"/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 flipH="1">
              <a:off x="4010" y="2290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100"/>
            </a:p>
          </p:txBody>
        </p:sp>
        <p:sp>
          <p:nvSpPr>
            <p:cNvPr id="21" name="Line 10"/>
            <p:cNvSpPr>
              <a:spLocks noChangeShapeType="1"/>
            </p:cNvSpPr>
            <p:nvPr/>
          </p:nvSpPr>
          <p:spPr bwMode="auto">
            <a:xfrm>
              <a:off x="4036" y="1727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100"/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>
              <a:off x="2776" y="2258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100"/>
            </a:p>
          </p:txBody>
        </p:sp>
        <p:sp>
          <p:nvSpPr>
            <p:cNvPr id="23" name="Oval 12"/>
            <p:cNvSpPr>
              <a:spLocks noChangeArrowheads="1"/>
            </p:cNvSpPr>
            <p:nvPr/>
          </p:nvSpPr>
          <p:spPr bwMode="auto">
            <a:xfrm>
              <a:off x="5252" y="2274"/>
              <a:ext cx="44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4" name="Oval 13"/>
            <p:cNvSpPr>
              <a:spLocks noChangeArrowheads="1"/>
            </p:cNvSpPr>
            <p:nvPr/>
          </p:nvSpPr>
          <p:spPr bwMode="auto">
            <a:xfrm>
              <a:off x="3992" y="2804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5" name="Oval 14"/>
            <p:cNvSpPr>
              <a:spLocks noChangeArrowheads="1"/>
            </p:cNvSpPr>
            <p:nvPr/>
          </p:nvSpPr>
          <p:spPr bwMode="auto">
            <a:xfrm>
              <a:off x="2758" y="2241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6" name="Oval 15"/>
            <p:cNvSpPr>
              <a:spLocks noChangeArrowheads="1"/>
            </p:cNvSpPr>
            <p:nvPr/>
          </p:nvSpPr>
          <p:spPr bwMode="auto">
            <a:xfrm>
              <a:off x="4019" y="1711"/>
              <a:ext cx="43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7" name="Text Box 16"/>
            <p:cNvSpPr txBox="1">
              <a:spLocks noChangeArrowheads="1"/>
            </p:cNvSpPr>
            <p:nvPr/>
          </p:nvSpPr>
          <p:spPr bwMode="auto">
            <a:xfrm>
              <a:off x="2404" y="2098"/>
              <a:ext cx="489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28" name="Text Box 17"/>
            <p:cNvSpPr txBox="1">
              <a:spLocks noChangeArrowheads="1"/>
            </p:cNvSpPr>
            <p:nvPr/>
          </p:nvSpPr>
          <p:spPr bwMode="auto">
            <a:xfrm>
              <a:off x="3917" y="2888"/>
              <a:ext cx="491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D</a:t>
              </a:r>
            </a:p>
          </p:txBody>
        </p:sp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3799" y="1389"/>
              <a:ext cx="491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30" name="Line 19"/>
            <p:cNvSpPr>
              <a:spLocks noChangeShapeType="1"/>
            </p:cNvSpPr>
            <p:nvPr/>
          </p:nvSpPr>
          <p:spPr bwMode="auto">
            <a:xfrm flipH="1">
              <a:off x="3450" y="2547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00"/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 flipH="1" flipV="1">
              <a:off x="338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00"/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 flipH="1">
              <a:off x="464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00"/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H="1" flipV="1">
              <a:off x="4500" y="2571"/>
              <a:ext cx="7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00"/>
            </a:p>
          </p:txBody>
        </p:sp>
      </p:grpSp>
      <p:sp>
        <p:nvSpPr>
          <p:cNvPr id="34" name="Text Box 23"/>
          <p:cNvSpPr txBox="1">
            <a:spLocks noChangeArrowheads="1"/>
          </p:cNvSpPr>
          <p:nvPr/>
        </p:nvSpPr>
        <p:spPr bwMode="auto">
          <a:xfrm>
            <a:off x="6892" y="2904349"/>
            <a:ext cx="3962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3300"/>
                </a:solidFill>
                <a:latin typeface="Times New Roman" panose="02020603050405020304" pitchFamily="18" charset="0"/>
              </a:rPr>
              <a:t>Hình thoi là tứ giác có 4 cạnh bằng nhau</a:t>
            </a:r>
          </a:p>
        </p:txBody>
      </p:sp>
      <p:sp>
        <p:nvSpPr>
          <p:cNvPr id="35" name="Line 24"/>
          <p:cNvSpPr>
            <a:spLocks noChangeShapeType="1"/>
          </p:cNvSpPr>
          <p:nvPr/>
        </p:nvSpPr>
        <p:spPr bwMode="auto">
          <a:xfrm>
            <a:off x="3966431" y="831887"/>
            <a:ext cx="10759" cy="4046995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100"/>
          </a:p>
        </p:txBody>
      </p:sp>
      <p:sp>
        <p:nvSpPr>
          <p:cNvPr id="36" name="Text Box 25"/>
          <p:cNvSpPr txBox="1">
            <a:spLocks noChangeArrowheads="1"/>
          </p:cNvSpPr>
          <p:nvPr/>
        </p:nvSpPr>
        <p:spPr bwMode="auto">
          <a:xfrm>
            <a:off x="6892" y="3555588"/>
            <a:ext cx="38862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Tứ giác ABCD là hình thoi </a:t>
            </a:r>
            <a:endParaRPr lang="en-US" altLang="en-US" sz="180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smtClean="0">
                <a:latin typeface="Times New Roman" panose="02020603050405020304" pitchFamily="18" charset="0"/>
                <a:sym typeface="Wingdings" panose="05000000000000000000" pitchFamily="2" charset="2"/>
              </a:rPr>
              <a:t> </a:t>
            </a:r>
            <a:r>
              <a:rPr lang="en-US" altLang="en-US" sz="1800">
                <a:latin typeface="Times New Roman" panose="02020603050405020304" pitchFamily="18" charset="0"/>
                <a:sym typeface="Wingdings" panose="05000000000000000000" pitchFamily="2" charset="2"/>
              </a:rPr>
              <a:t>AB = BC = CD = DA 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37" name="Rectangle 26"/>
          <p:cNvSpPr>
            <a:spLocks noChangeArrowheads="1"/>
          </p:cNvSpPr>
          <p:nvPr/>
        </p:nvSpPr>
        <p:spPr bwMode="auto">
          <a:xfrm>
            <a:off x="4156281" y="1045807"/>
            <a:ext cx="41275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?1</a:t>
            </a:r>
          </a:p>
        </p:txBody>
      </p:sp>
      <p:sp>
        <p:nvSpPr>
          <p:cNvPr id="38" name="Text Box 27"/>
          <p:cNvSpPr txBox="1">
            <a:spLocks noChangeArrowheads="1"/>
          </p:cNvSpPr>
          <p:nvPr/>
        </p:nvSpPr>
        <p:spPr bwMode="auto">
          <a:xfrm>
            <a:off x="4045492" y="1416883"/>
            <a:ext cx="5105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Chứng minh rằng tứ giác ABCD ở hình bên là hình bình hành. </a:t>
            </a:r>
          </a:p>
        </p:txBody>
      </p:sp>
      <p:sp>
        <p:nvSpPr>
          <p:cNvPr id="39" name="Text Box 28"/>
          <p:cNvSpPr txBox="1">
            <a:spLocks noChangeArrowheads="1"/>
          </p:cNvSpPr>
          <p:nvPr/>
        </p:nvSpPr>
        <p:spPr bwMode="auto">
          <a:xfrm>
            <a:off x="4045492" y="209550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i="1" u="sng">
                <a:solidFill>
                  <a:srgbClr val="000066"/>
                </a:solidFill>
                <a:latin typeface="Times New Roman" panose="02020603050405020304" pitchFamily="18" charset="0"/>
              </a:rPr>
              <a:t>Chứng minh</a:t>
            </a:r>
          </a:p>
        </p:txBody>
      </p:sp>
      <p:sp>
        <p:nvSpPr>
          <p:cNvPr id="40" name="Text Box 29"/>
          <p:cNvSpPr txBox="1">
            <a:spLocks noChangeArrowheads="1"/>
          </p:cNvSpPr>
          <p:nvPr/>
        </p:nvSpPr>
        <p:spPr bwMode="auto">
          <a:xfrm>
            <a:off x="4061290" y="2628900"/>
            <a:ext cx="508271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Tứ giác ABCD có 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 AB = DC, AD = BC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 nên suy ra tứ giác ABCD là hình bình </a:t>
            </a:r>
            <a:r>
              <a:rPr lang="en-US" altLang="en-US" sz="1800" smtClean="0">
                <a:latin typeface="Times New Roman" panose="02020603050405020304" pitchFamily="18" charset="0"/>
              </a:rPr>
              <a:t>hành ( </a:t>
            </a:r>
            <a:r>
              <a:rPr lang="en-US" altLang="en-US" sz="1800">
                <a:latin typeface="Times New Roman" panose="02020603050405020304" pitchFamily="18" charset="0"/>
              </a:rPr>
              <a:t>vì có các cạnh đối bằng nhau.)</a:t>
            </a:r>
          </a:p>
        </p:txBody>
      </p:sp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-31208" y="4333463"/>
            <a:ext cx="3962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Từ </a:t>
            </a:r>
            <a:r>
              <a:rPr lang="en-US" altLang="en-US" sz="1800" smtClean="0">
                <a:latin typeface="Times New Roman" panose="02020603050405020304" pitchFamily="18" charset="0"/>
              </a:rPr>
              <a:t>định nghĩa </a:t>
            </a:r>
            <a:r>
              <a:rPr lang="en-US" altLang="en-US" sz="1800">
                <a:latin typeface="Times New Roman" panose="02020603050405020304" pitchFamily="18" charset="0"/>
              </a:rPr>
              <a:t>hình thoi, ta suy ra: </a:t>
            </a:r>
            <a:r>
              <a:rPr lang="en-US" altLang="en-US" sz="1800" b="1" i="1">
                <a:solidFill>
                  <a:srgbClr val="000066"/>
                </a:solidFill>
                <a:latin typeface="Times New Roman" panose="02020603050405020304" pitchFamily="18" charset="0"/>
              </a:rPr>
              <a:t>Hình thoi cũng là hình bình hành</a:t>
            </a:r>
          </a:p>
        </p:txBody>
      </p:sp>
    </p:spTree>
    <p:extLst>
      <p:ext uri="{BB962C8B-B14F-4D97-AF65-F5344CB8AC3E}">
        <p14:creationId xmlns:p14="http://schemas.microsoft.com/office/powerpoint/2010/main" val="249484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 animBg="1"/>
      <p:bldP spid="38" grpId="0"/>
      <p:bldP spid="39" grpId="0"/>
      <p:bldP spid="40" grpId="0"/>
      <p:bldP spid="4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Group 95">
            <a:extLst>
              <a:ext uri="{FF2B5EF4-FFF2-40B4-BE49-F238E27FC236}">
                <a16:creationId xmlns:a16="http://schemas.microsoft.com/office/drawing/2014/main" id="{10C62459-7FB2-429B-9C4B-26B542C278E9}"/>
              </a:ext>
            </a:extLst>
          </p:cNvPr>
          <p:cNvGrpSpPr/>
          <p:nvPr/>
        </p:nvGrpSpPr>
        <p:grpSpPr>
          <a:xfrm>
            <a:off x="2077683" y="156448"/>
            <a:ext cx="5541818" cy="663920"/>
            <a:chOff x="2428549" y="163899"/>
            <a:chExt cx="4638601" cy="743066"/>
          </a:xfrm>
        </p:grpSpPr>
        <p:sp>
          <p:nvSpPr>
            <p:cNvPr id="97" name="Google Shape;1240;p41">
              <a:extLst>
                <a:ext uri="{FF2B5EF4-FFF2-40B4-BE49-F238E27FC236}">
                  <a16:creationId xmlns:a16="http://schemas.microsoft.com/office/drawing/2014/main" id="{96300DF8-678B-49D9-86AA-9590047E8025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4F269C8C-1370-44C6-B3C2-5091498DEDB8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654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666658"/>
                  </a:solidFill>
                </a:rPr>
                <a:t>VẬN DỤNG KIẾN </a:t>
              </a:r>
              <a:r>
                <a:rPr lang="en-US" sz="3200" b="1" dirty="0">
                  <a:solidFill>
                    <a:srgbClr val="666658"/>
                  </a:solidFill>
                </a:rPr>
                <a:t>THỨC</a:t>
              </a:r>
            </a:p>
          </p:txBody>
        </p:sp>
      </p:grpSp>
      <p:sp>
        <p:nvSpPr>
          <p:cNvPr id="99" name="Rectangle 98">
            <a:extLst>
              <a:ext uri="{FF2B5EF4-FFF2-40B4-BE49-F238E27FC236}">
                <a16:creationId xmlns:a16="http://schemas.microsoft.com/office/drawing/2014/main" id="{A319156A-D2A9-484A-8E31-8BC2A8B52D3B}"/>
              </a:ext>
            </a:extLst>
          </p:cNvPr>
          <p:cNvSpPr/>
          <p:nvPr/>
        </p:nvSpPr>
        <p:spPr>
          <a:xfrm>
            <a:off x="131126" y="818182"/>
            <a:ext cx="88817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err="1">
                <a:ea typeface="Calibri" panose="020F0502020204030204" pitchFamily="34" charset="0"/>
              </a:rPr>
              <a:t>Thử</a:t>
            </a:r>
            <a:r>
              <a:rPr lang="en-US" sz="1800" b="1" dirty="0">
                <a:ea typeface="Calibri" panose="020F0502020204030204" pitchFamily="34" charset="0"/>
              </a:rPr>
              <a:t> </a:t>
            </a:r>
            <a:r>
              <a:rPr lang="en-US" sz="1800" b="1" dirty="0" err="1">
                <a:ea typeface="Calibri" panose="020F0502020204030204" pitchFamily="34" charset="0"/>
              </a:rPr>
              <a:t>thách</a:t>
            </a:r>
            <a:r>
              <a:rPr lang="en-US" sz="1800" b="1" dirty="0">
                <a:ea typeface="Calibri" panose="020F0502020204030204" pitchFamily="34" charset="0"/>
              </a:rPr>
              <a:t> 2. </a:t>
            </a:r>
            <a:r>
              <a:rPr lang="en-US" sz="1800" dirty="0" err="1">
                <a:ea typeface="Calibri" panose="020F0502020204030204" pitchFamily="34" charset="0"/>
              </a:rPr>
              <a:t>Bác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Lan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mua</a:t>
            </a:r>
            <a:r>
              <a:rPr lang="en-US" sz="1800" dirty="0">
                <a:ea typeface="Calibri" panose="020F0502020204030204" pitchFamily="34" charset="0"/>
              </a:rPr>
              <a:t> 26kg </a:t>
            </a:r>
            <a:r>
              <a:rPr lang="en-US" sz="1800" dirty="0" err="1">
                <a:ea typeface="Calibri" panose="020F0502020204030204" pitchFamily="34" charset="0"/>
              </a:rPr>
              <a:t>gạo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với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giá</a:t>
            </a:r>
            <a:r>
              <a:rPr lang="en-US" sz="1800" dirty="0">
                <a:ea typeface="Calibri" panose="020F0502020204030204" pitchFamily="34" charset="0"/>
              </a:rPr>
              <a:t> 8000 </a:t>
            </a:r>
            <a:r>
              <a:rPr lang="en-US" sz="1800" dirty="0" err="1">
                <a:ea typeface="Calibri" panose="020F0502020204030204" pitchFamily="34" charset="0"/>
              </a:rPr>
              <a:t>đồng</a:t>
            </a:r>
            <a:r>
              <a:rPr lang="en-US" sz="1800" dirty="0">
                <a:ea typeface="Calibri" panose="020F0502020204030204" pitchFamily="34" charset="0"/>
              </a:rPr>
              <a:t> 1kg. </a:t>
            </a:r>
            <a:r>
              <a:rPr lang="en-US" sz="1800" dirty="0" err="1">
                <a:ea typeface="Calibri" panose="020F0502020204030204" pitchFamily="34" charset="0"/>
              </a:rPr>
              <a:t>Bác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Tư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cũng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mua</a:t>
            </a:r>
            <a:r>
              <a:rPr lang="en-US" sz="1800" dirty="0">
                <a:ea typeface="Calibri" panose="020F0502020204030204" pitchFamily="34" charset="0"/>
              </a:rPr>
              <a:t> 26kg </a:t>
            </a:r>
            <a:r>
              <a:rPr lang="en-US" sz="1800" dirty="0" err="1">
                <a:ea typeface="Calibri" panose="020F0502020204030204" pitchFamily="34" charset="0"/>
              </a:rPr>
              <a:t>gạo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với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giá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ít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hơn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của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bác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Lan</a:t>
            </a:r>
            <a:r>
              <a:rPr lang="en-US" sz="1800" dirty="0">
                <a:ea typeface="Calibri" panose="020F0502020204030204" pitchFamily="34" charset="0"/>
              </a:rPr>
              <a:t> 4000 </a:t>
            </a:r>
            <a:r>
              <a:rPr lang="en-US" sz="1800" dirty="0" err="1">
                <a:ea typeface="Calibri" panose="020F0502020204030204" pitchFamily="34" charset="0"/>
              </a:rPr>
              <a:t>đồng</a:t>
            </a:r>
            <a:r>
              <a:rPr lang="en-US" sz="1800" dirty="0">
                <a:ea typeface="Calibri" panose="020F0502020204030204" pitchFamily="34" charset="0"/>
              </a:rPr>
              <a:t> 1kg. </a:t>
            </a:r>
            <a:r>
              <a:rPr lang="en-US" sz="1800" dirty="0" err="1">
                <a:ea typeface="Calibri" panose="020F0502020204030204" pitchFamily="34" charset="0"/>
              </a:rPr>
              <a:t>Hỏi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mỗi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người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mua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gạo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hết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bao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nhiêu</a:t>
            </a:r>
            <a:r>
              <a:rPr lang="en-US" sz="1800" dirty="0">
                <a:ea typeface="Calibri" panose="020F0502020204030204" pitchFamily="34" charset="0"/>
              </a:rPr>
              <a:t> </a:t>
            </a:r>
            <a:r>
              <a:rPr lang="en-US" sz="1800" dirty="0" err="1">
                <a:ea typeface="Calibri" panose="020F0502020204030204" pitchFamily="34" charset="0"/>
              </a:rPr>
              <a:t>tiền</a:t>
            </a:r>
            <a:r>
              <a:rPr lang="en-US" sz="1800" dirty="0">
                <a:ea typeface="Calibri" panose="020F0502020204030204" pitchFamily="34" charset="0"/>
              </a:rPr>
              <a:t>?</a:t>
            </a:r>
            <a:endParaRPr lang="en-US" sz="1800" dirty="0"/>
          </a:p>
          <a:p>
            <a:pPr lvl="0" algn="just">
              <a:spcAft>
                <a:spcPts val="600"/>
              </a:spcAft>
              <a:buSzPts val="1400"/>
              <a:tabLst>
                <a:tab pos="990600" algn="l"/>
              </a:tabLst>
            </a:pPr>
            <a:endParaRPr lang="en-US" sz="1800" dirty="0">
              <a:latin typeface="+mn-lt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0" name="Rectangle 10">
            <a:extLst>
              <a:ext uri="{FF2B5EF4-FFF2-40B4-BE49-F238E27FC236}">
                <a16:creationId xmlns:a16="http://schemas.microsoft.com/office/drawing/2014/main" id="{E3464E56-7D88-40AF-A4F1-AE2A2F0FE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1" name="Rectangle 16">
            <a:extLst>
              <a:ext uri="{FF2B5EF4-FFF2-40B4-BE49-F238E27FC236}">
                <a16:creationId xmlns:a16="http://schemas.microsoft.com/office/drawing/2014/main" id="{B6BDD6CA-C4E5-4081-B0B6-9D6992A74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" name="Rectangle 34">
            <a:extLst>
              <a:ext uri="{FF2B5EF4-FFF2-40B4-BE49-F238E27FC236}">
                <a16:creationId xmlns:a16="http://schemas.microsoft.com/office/drawing/2014/main" id="{0D33700A-3961-4728-956A-FEF871545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3" name="Rectangle 2">
            <a:extLst>
              <a:ext uri="{FF2B5EF4-FFF2-40B4-BE49-F238E27FC236}">
                <a16:creationId xmlns:a16="http://schemas.microsoft.com/office/drawing/2014/main" id="{3B46E90C-0A2F-46CB-9454-F85CDE7C2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8840" y="2625546"/>
            <a:ext cx="162822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6">
            <a:extLst>
              <a:ext uri="{FF2B5EF4-FFF2-40B4-BE49-F238E27FC236}">
                <a16:creationId xmlns:a16="http://schemas.microsoft.com/office/drawing/2014/main" id="{82A4D289-A6F1-4291-B5BF-DDF22B0DA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35" y="-485712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2">
            <a:extLst>
              <a:ext uri="{FF2B5EF4-FFF2-40B4-BE49-F238E27FC236}">
                <a16:creationId xmlns:a16="http://schemas.microsoft.com/office/drawing/2014/main" id="{6C34657B-1C0B-4542-9C30-B0FABB728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35" y="-432372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Bảng 3">
            <a:extLst>
              <a:ext uri="{FF2B5EF4-FFF2-40B4-BE49-F238E27FC236}">
                <a16:creationId xmlns:a16="http://schemas.microsoft.com/office/drawing/2014/main" id="{51906EF8-4B6F-4C7E-BB20-100271E30D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9947330"/>
              </p:ext>
            </p:extLst>
          </p:nvPr>
        </p:nvGraphicFramePr>
        <p:xfrm>
          <a:off x="2303953" y="1982388"/>
          <a:ext cx="4459467" cy="2672885"/>
        </p:xfrm>
        <a:graphic>
          <a:graphicData uri="http://schemas.openxmlformats.org/drawingml/2006/table">
            <a:tbl>
              <a:tblPr firstRow="1" bandRow="1"/>
              <a:tblGrid>
                <a:gridCol w="544615">
                  <a:extLst>
                    <a:ext uri="{9D8B030D-6E8A-4147-A177-3AD203B41FA5}">
                      <a16:colId xmlns:a16="http://schemas.microsoft.com/office/drawing/2014/main" val="3684075002"/>
                    </a:ext>
                  </a:extLst>
                </a:gridCol>
                <a:gridCol w="1957426">
                  <a:extLst>
                    <a:ext uri="{9D8B030D-6E8A-4147-A177-3AD203B41FA5}">
                      <a16:colId xmlns:a16="http://schemas.microsoft.com/office/drawing/2014/main" val="468157488"/>
                    </a:ext>
                  </a:extLst>
                </a:gridCol>
                <a:gridCol w="19574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3722">
                <a:tc grid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baseline="0" dirty="0" err="1" smtClean="0">
                          <a:latin typeface="+mj-lt"/>
                        </a:rPr>
                        <a:t>Số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tiền</a:t>
                      </a:r>
                      <a:r>
                        <a:rPr lang="en-US" sz="1400" baseline="0" dirty="0" smtClean="0">
                          <a:latin typeface="+mj-lt"/>
                        </a:rPr>
                        <a:t> = 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Gía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tiền</a:t>
                      </a:r>
                      <a:r>
                        <a:rPr lang="en-US" sz="1400" baseline="0" dirty="0" smtClean="0">
                          <a:latin typeface="+mj-lt"/>
                        </a:rPr>
                        <a:t> 1 kg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gạo</a:t>
                      </a:r>
                      <a:r>
                        <a:rPr lang="en-US" sz="1400" baseline="0" dirty="0" smtClean="0">
                          <a:latin typeface="+mj-lt"/>
                        </a:rPr>
                        <a:t> x 26</a:t>
                      </a:r>
                      <a:endParaRPr lang="vi-VN" sz="1400" dirty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vi-VN" sz="1600" dirty="0"/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vi-VN" sz="1400" dirty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err="1" smtClean="0">
                          <a:latin typeface="+mj-lt"/>
                        </a:rPr>
                        <a:t>Gía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tiền</a:t>
                      </a:r>
                      <a:r>
                        <a:rPr lang="en-US" sz="1400" baseline="0" dirty="0" smtClean="0">
                          <a:latin typeface="+mj-lt"/>
                        </a:rPr>
                        <a:t> 1 kg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bác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Lan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mua</a:t>
                      </a:r>
                      <a:endParaRPr lang="vi-VN" sz="1400" dirty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err="1" smtClean="0">
                          <a:latin typeface="+mj-lt"/>
                        </a:rPr>
                        <a:t>Gía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tiền</a:t>
                      </a:r>
                      <a:r>
                        <a:rPr lang="en-US" sz="1400" baseline="0" dirty="0" smtClean="0">
                          <a:latin typeface="+mj-lt"/>
                        </a:rPr>
                        <a:t> 1kg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bác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Tư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mua</a:t>
                      </a:r>
                      <a:endParaRPr lang="vi-VN" sz="1400" dirty="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9415654"/>
                  </a:ext>
                </a:extLst>
              </a:tr>
              <a:tr h="841232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>
                          <a:latin typeface="+mj-lt"/>
                        </a:rPr>
                        <a:t>GN</a:t>
                      </a:r>
                      <a:endParaRPr lang="vi-VN" sz="140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baseline="0" dirty="0" smtClean="0">
                          <a:latin typeface="+mj-lt"/>
                        </a:rPr>
                        <a:t>8000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đồng</a:t>
                      </a:r>
                      <a:r>
                        <a:rPr lang="en-US" sz="1400" baseline="0" dirty="0" smtClean="0">
                          <a:latin typeface="+mj-lt"/>
                        </a:rPr>
                        <a:t>/k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400" baseline="0" dirty="0" err="1" smtClean="0">
                          <a:latin typeface="+mj-lt"/>
                        </a:rPr>
                        <a:t>Ít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hơn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bác</a:t>
                      </a:r>
                      <a:r>
                        <a:rPr lang="en-US" sz="1400" baseline="0" dirty="0" smtClean="0">
                          <a:latin typeface="+mj-lt"/>
                        </a:rPr>
                        <a:t> </a:t>
                      </a:r>
                      <a:r>
                        <a:rPr lang="en-US" sz="1400" baseline="0" dirty="0" err="1" smtClean="0">
                          <a:latin typeface="+mj-lt"/>
                        </a:rPr>
                        <a:t>Lan</a:t>
                      </a:r>
                      <a:r>
                        <a:rPr lang="en-US" sz="1400" baseline="0" dirty="0" smtClean="0">
                          <a:latin typeface="+mj-lt"/>
                        </a:rPr>
                        <a:t> 4000đ/kg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2114746"/>
                  </a:ext>
                </a:extLst>
              </a:tr>
              <a:tr h="899771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>
                          <a:latin typeface="+mj-lt"/>
                        </a:rPr>
                        <a:t>PT</a:t>
                      </a:r>
                      <a:endParaRPr lang="vi-VN" sz="1400"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Gía</a:t>
                      </a:r>
                      <a:r>
                        <a:rPr lang="en-US" sz="140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baseline="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tiền</a:t>
                      </a:r>
                      <a:r>
                        <a:rPr lang="en-US" sz="140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 1 kg </a:t>
                      </a:r>
                      <a:r>
                        <a:rPr lang="en-US" sz="1400" baseline="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gạo</a:t>
                      </a:r>
                      <a:r>
                        <a:rPr lang="en-US" sz="140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baseline="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bác</a:t>
                      </a:r>
                      <a:r>
                        <a:rPr lang="en-US" sz="140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baseline="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Tư</a:t>
                      </a:r>
                      <a:r>
                        <a:rPr lang="en-US" sz="140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baseline="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mua</a:t>
                      </a:r>
                      <a:r>
                        <a:rPr lang="en-US" sz="140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baseline="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là</a:t>
                      </a:r>
                      <a:r>
                        <a:rPr lang="en-US" sz="1400" baseline="0" dirty="0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: 8000 – 4000 = 4000 </a:t>
                      </a:r>
                      <a:r>
                        <a:rPr lang="en-US" sz="1400" baseline="0" dirty="0" err="1" smtClean="0">
                          <a:effectLst/>
                          <a:latin typeface="+mj-lt"/>
                          <a:ea typeface="Calibri"/>
                          <a:cs typeface="Times New Roman"/>
                        </a:rPr>
                        <a:t>đồng</a:t>
                      </a:r>
                      <a:endParaRPr lang="en-US" sz="1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343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B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2938771"/>
                  </a:ext>
                </a:extLst>
              </a:tr>
            </a:tbl>
          </a:graphicData>
        </a:graphic>
      </p:graphicFrame>
      <p:grpSp>
        <p:nvGrpSpPr>
          <p:cNvPr id="27" name="Nhóm 166">
            <a:extLst>
              <a:ext uri="{FF2B5EF4-FFF2-40B4-BE49-F238E27FC236}">
                <a16:creationId xmlns:a16="http://schemas.microsoft.com/office/drawing/2014/main" id="{36ED947E-EE4E-46B9-ABA7-437F4F5913FB}"/>
              </a:ext>
            </a:extLst>
          </p:cNvPr>
          <p:cNvGrpSpPr/>
          <p:nvPr/>
        </p:nvGrpSpPr>
        <p:grpSpPr>
          <a:xfrm>
            <a:off x="-21222" y="2908740"/>
            <a:ext cx="2325175" cy="983167"/>
            <a:chOff x="706250" y="3103117"/>
            <a:chExt cx="1990685" cy="983167"/>
          </a:xfrm>
        </p:grpSpPr>
        <p:grpSp>
          <p:nvGrpSpPr>
            <p:cNvPr id="28" name="Google Shape;7967;p59">
              <a:extLst>
                <a:ext uri="{FF2B5EF4-FFF2-40B4-BE49-F238E27FC236}">
                  <a16:creationId xmlns:a16="http://schemas.microsoft.com/office/drawing/2014/main" id="{DE92ACEA-C224-421F-9F56-3E23DD076319}"/>
                </a:ext>
              </a:extLst>
            </p:cNvPr>
            <p:cNvGrpSpPr/>
            <p:nvPr/>
          </p:nvGrpSpPr>
          <p:grpSpPr>
            <a:xfrm rot="16200000">
              <a:off x="1156885" y="2652482"/>
              <a:ext cx="983166" cy="1884435"/>
              <a:chOff x="6901688" y="3311869"/>
              <a:chExt cx="559495" cy="1131906"/>
            </a:xfrm>
          </p:grpSpPr>
          <p:sp>
            <p:nvSpPr>
              <p:cNvPr id="30" name="Google Shape;7968;p59">
                <a:extLst>
                  <a:ext uri="{FF2B5EF4-FFF2-40B4-BE49-F238E27FC236}">
                    <a16:creationId xmlns:a16="http://schemas.microsoft.com/office/drawing/2014/main" id="{5018D053-71E8-4D8D-8575-5C4AD0751DBF}"/>
                  </a:ext>
                </a:extLst>
              </p:cNvPr>
              <p:cNvSpPr/>
              <p:nvPr/>
            </p:nvSpPr>
            <p:spPr>
              <a:xfrm>
                <a:off x="6901688" y="3311869"/>
                <a:ext cx="559495" cy="1131906"/>
              </a:xfrm>
              <a:custGeom>
                <a:avLst/>
                <a:gdLst/>
                <a:ahLst/>
                <a:cxnLst/>
                <a:rect l="l" t="t" r="r" b="b"/>
                <a:pathLst>
                  <a:path w="16734" h="32649" extrusionOk="0">
                    <a:moveTo>
                      <a:pt x="8369" y="0"/>
                    </a:moveTo>
                    <a:cubicBezTo>
                      <a:pt x="3747" y="0"/>
                      <a:pt x="1" y="3747"/>
                      <a:pt x="1" y="8366"/>
                    </a:cubicBezTo>
                    <a:lnTo>
                      <a:pt x="1" y="32649"/>
                    </a:lnTo>
                    <a:lnTo>
                      <a:pt x="16734" y="32649"/>
                    </a:lnTo>
                    <a:lnTo>
                      <a:pt x="16734" y="8366"/>
                    </a:lnTo>
                    <a:cubicBezTo>
                      <a:pt x="16734" y="3744"/>
                      <a:pt x="12987" y="0"/>
                      <a:pt x="8369" y="0"/>
                    </a:cubicBezTo>
                    <a:close/>
                  </a:path>
                </a:pathLst>
              </a:custGeom>
              <a:solidFill>
                <a:srgbClr val="BFE8E0">
                  <a:lumMod val="5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600" b="0" i="0" u="none" strike="noStrike" kern="0" cap="none" spc="0" normalizeH="0" baseline="0" noProof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endParaRPr>
              </a:p>
            </p:txBody>
          </p:sp>
          <p:sp>
            <p:nvSpPr>
              <p:cNvPr id="31" name="Google Shape;7969;p59">
                <a:extLst>
                  <a:ext uri="{FF2B5EF4-FFF2-40B4-BE49-F238E27FC236}">
                    <a16:creationId xmlns:a16="http://schemas.microsoft.com/office/drawing/2014/main" id="{4E7B3C8A-B35B-4DC1-B4F8-A5678A1E5070}"/>
                  </a:ext>
                </a:extLst>
              </p:cNvPr>
              <p:cNvSpPr/>
              <p:nvPr/>
            </p:nvSpPr>
            <p:spPr>
              <a:xfrm rot="5247774">
                <a:off x="7007304" y="3336282"/>
                <a:ext cx="277982" cy="306319"/>
              </a:xfrm>
              <a:custGeom>
                <a:avLst/>
                <a:gdLst/>
                <a:ahLst/>
                <a:cxnLst/>
                <a:rect l="l" t="t" r="r" b="b"/>
                <a:pathLst>
                  <a:path w="12457" h="12457" extrusionOk="0">
                    <a:moveTo>
                      <a:pt x="6229" y="1"/>
                    </a:moveTo>
                    <a:cubicBezTo>
                      <a:pt x="2788" y="1"/>
                      <a:pt x="1" y="2788"/>
                      <a:pt x="1" y="6229"/>
                    </a:cubicBezTo>
                    <a:cubicBezTo>
                      <a:pt x="1" y="9670"/>
                      <a:pt x="2788" y="12457"/>
                      <a:pt x="6229" y="12457"/>
                    </a:cubicBezTo>
                    <a:cubicBezTo>
                      <a:pt x="9666" y="12457"/>
                      <a:pt x="12457" y="9670"/>
                      <a:pt x="12457" y="6229"/>
                    </a:cubicBezTo>
                    <a:cubicBezTo>
                      <a:pt x="12457" y="2788"/>
                      <a:pt x="9666" y="1"/>
                      <a:pt x="6229" y="1"/>
                    </a:cubicBezTo>
                    <a:close/>
                  </a:path>
                </a:pathLst>
              </a:custGeom>
              <a:solidFill>
                <a:srgbClr val="9CE8D9">
                  <a:lumMod val="40000"/>
                  <a:lumOff val="6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ctr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+mn-ea"/>
                  </a:rPr>
                  <a:t>KQ</a:t>
                </a:r>
                <a:endParaRPr kumimoji="0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+mn-ea"/>
                </a:endParaRPr>
              </a:p>
            </p:txBody>
          </p:sp>
        </p:grpSp>
        <p:sp>
          <p:nvSpPr>
            <p:cNvPr id="29" name="Hộp Văn bản 168">
              <a:extLst>
                <a:ext uri="{FF2B5EF4-FFF2-40B4-BE49-F238E27FC236}">
                  <a16:creationId xmlns:a16="http://schemas.microsoft.com/office/drawing/2014/main" id="{1CD64FED-28D6-4374-8BB7-9948452D835C}"/>
                </a:ext>
              </a:extLst>
            </p:cNvPr>
            <p:cNvSpPr txBox="1"/>
            <p:nvPr/>
          </p:nvSpPr>
          <p:spPr>
            <a:xfrm>
              <a:off x="1235874" y="3132177"/>
              <a:ext cx="146106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3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Bác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Lan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mua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hết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= </a:t>
              </a:r>
              <a:r>
                <a:rPr lang="en-US" dirty="0" smtClean="0">
                  <a:solidFill>
                    <a:srgbClr val="FFFBEF"/>
                  </a:solidFill>
                </a:rPr>
                <a:t>? </a:t>
              </a:r>
              <a:r>
                <a:rPr lang="en-US" dirty="0" err="1" smtClean="0">
                  <a:solidFill>
                    <a:srgbClr val="FFFBEF"/>
                  </a:solidFill>
                </a:rPr>
                <a:t>Đồng</a:t>
              </a:r>
              <a:endParaRPr lang="en-US" dirty="0" smtClean="0">
                <a:solidFill>
                  <a:srgbClr val="FFFBEF"/>
                </a:solidFill>
              </a:endParaRPr>
            </a:p>
            <a:p>
              <a:pPr marL="0" marR="0" lvl="0" indent="0" defTabSz="9143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 err="1" smtClean="0">
                  <a:solidFill>
                    <a:srgbClr val="FFFBEF"/>
                  </a:solidFill>
                </a:rPr>
                <a:t>Bác</a:t>
              </a:r>
              <a:r>
                <a:rPr lang="en-US" dirty="0" smtClean="0">
                  <a:solidFill>
                    <a:srgbClr val="FFFBEF"/>
                  </a:solidFill>
                </a:rPr>
                <a:t> </a:t>
              </a:r>
              <a:r>
                <a:rPr lang="en-US" dirty="0" err="1" smtClean="0">
                  <a:solidFill>
                    <a:srgbClr val="FFFBEF"/>
                  </a:solidFill>
                </a:rPr>
                <a:t>Tư</a:t>
              </a:r>
              <a:r>
                <a:rPr lang="en-US" dirty="0" smtClean="0">
                  <a:solidFill>
                    <a:srgbClr val="FFFBEF"/>
                  </a:solidFill>
                </a:rPr>
                <a:t> </a:t>
              </a:r>
              <a:r>
                <a:rPr lang="en-US" dirty="0" err="1" smtClean="0">
                  <a:solidFill>
                    <a:srgbClr val="FFFBEF"/>
                  </a:solidFill>
                </a:rPr>
                <a:t>mua</a:t>
              </a:r>
              <a:r>
                <a:rPr lang="en-US" dirty="0" smtClean="0">
                  <a:solidFill>
                    <a:srgbClr val="FFFBEF"/>
                  </a:solidFill>
                </a:rPr>
                <a:t> </a:t>
              </a:r>
              <a:r>
                <a:rPr lang="en-US" dirty="0" err="1" smtClean="0">
                  <a:solidFill>
                    <a:srgbClr val="FFFBEF"/>
                  </a:solidFill>
                </a:rPr>
                <a:t>hết</a:t>
              </a:r>
              <a:r>
                <a:rPr lang="en-US" dirty="0" smtClean="0">
                  <a:solidFill>
                    <a:srgbClr val="FFFBEF"/>
                  </a:solidFill>
                </a:rPr>
                <a:t> = ? </a:t>
              </a:r>
              <a:r>
                <a:rPr lang="en-US" dirty="0" err="1" smtClean="0">
                  <a:solidFill>
                    <a:srgbClr val="FFFBEF"/>
                  </a:solidFill>
                </a:rPr>
                <a:t>Đồng</a:t>
              </a:r>
              <a:endParaRPr lang="en-US" dirty="0">
                <a:solidFill>
                  <a:srgbClr val="FFFBEF"/>
                </a:solidFill>
              </a:endParaRPr>
            </a:p>
          </p:txBody>
        </p:sp>
      </p:grpSp>
      <p:grpSp>
        <p:nvGrpSpPr>
          <p:cNvPr id="32" name="Nhóm 171">
            <a:extLst>
              <a:ext uri="{FF2B5EF4-FFF2-40B4-BE49-F238E27FC236}">
                <a16:creationId xmlns:a16="http://schemas.microsoft.com/office/drawing/2014/main" id="{AAC82BA7-0150-4896-8EE7-A175B9ABF3F0}"/>
              </a:ext>
            </a:extLst>
          </p:cNvPr>
          <p:cNvGrpSpPr/>
          <p:nvPr/>
        </p:nvGrpSpPr>
        <p:grpSpPr>
          <a:xfrm>
            <a:off x="6902797" y="2161079"/>
            <a:ext cx="2122080" cy="773754"/>
            <a:chOff x="706249" y="3103119"/>
            <a:chExt cx="1948688" cy="1038802"/>
          </a:xfrm>
        </p:grpSpPr>
        <p:grpSp>
          <p:nvGrpSpPr>
            <p:cNvPr id="33" name="Google Shape;7967;p59">
              <a:extLst>
                <a:ext uri="{FF2B5EF4-FFF2-40B4-BE49-F238E27FC236}">
                  <a16:creationId xmlns:a16="http://schemas.microsoft.com/office/drawing/2014/main" id="{86D2ACBF-6F0E-424A-8CBF-853E5BC9D00D}"/>
                </a:ext>
              </a:extLst>
            </p:cNvPr>
            <p:cNvGrpSpPr/>
            <p:nvPr/>
          </p:nvGrpSpPr>
          <p:grpSpPr>
            <a:xfrm rot="16200000">
              <a:off x="1182770" y="2626598"/>
              <a:ext cx="995644" cy="1948686"/>
              <a:chOff x="6894587" y="3311868"/>
              <a:chExt cx="566596" cy="1170499"/>
            </a:xfrm>
          </p:grpSpPr>
          <p:sp>
            <p:nvSpPr>
              <p:cNvPr id="35" name="Google Shape;7968;p59">
                <a:extLst>
                  <a:ext uri="{FF2B5EF4-FFF2-40B4-BE49-F238E27FC236}">
                    <a16:creationId xmlns:a16="http://schemas.microsoft.com/office/drawing/2014/main" id="{B134A3FC-6396-4315-B745-C4CB748B4C9D}"/>
                  </a:ext>
                </a:extLst>
              </p:cNvPr>
              <p:cNvSpPr/>
              <p:nvPr/>
            </p:nvSpPr>
            <p:spPr>
              <a:xfrm>
                <a:off x="6894587" y="3311868"/>
                <a:ext cx="566596" cy="1170499"/>
              </a:xfrm>
              <a:custGeom>
                <a:avLst/>
                <a:gdLst/>
                <a:ahLst/>
                <a:cxnLst/>
                <a:rect l="l" t="t" r="r" b="b"/>
                <a:pathLst>
                  <a:path w="16734" h="32649" extrusionOk="0">
                    <a:moveTo>
                      <a:pt x="8369" y="0"/>
                    </a:moveTo>
                    <a:cubicBezTo>
                      <a:pt x="3747" y="0"/>
                      <a:pt x="1" y="3747"/>
                      <a:pt x="1" y="8366"/>
                    </a:cubicBezTo>
                    <a:lnTo>
                      <a:pt x="1" y="32649"/>
                    </a:lnTo>
                    <a:lnTo>
                      <a:pt x="16734" y="32649"/>
                    </a:lnTo>
                    <a:lnTo>
                      <a:pt x="16734" y="8366"/>
                    </a:lnTo>
                    <a:cubicBezTo>
                      <a:pt x="16734" y="3744"/>
                      <a:pt x="12987" y="0"/>
                      <a:pt x="8369" y="0"/>
                    </a:cubicBezTo>
                    <a:close/>
                  </a:path>
                </a:pathLst>
              </a:custGeom>
              <a:solidFill>
                <a:srgbClr val="FFAB4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200" b="0" i="0" u="none" strike="noStrike" kern="0" cap="none" spc="0" normalizeH="0" baseline="0" noProof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endParaRPr>
              </a:p>
            </p:txBody>
          </p:sp>
          <p:sp>
            <p:nvSpPr>
              <p:cNvPr id="36" name="Google Shape;7969;p59">
                <a:extLst>
                  <a:ext uri="{FF2B5EF4-FFF2-40B4-BE49-F238E27FC236}">
                    <a16:creationId xmlns:a16="http://schemas.microsoft.com/office/drawing/2014/main" id="{107A4DD5-D9C2-4EFE-8909-4C15D4F1611C}"/>
                  </a:ext>
                </a:extLst>
              </p:cNvPr>
              <p:cNvSpPr/>
              <p:nvPr/>
            </p:nvSpPr>
            <p:spPr>
              <a:xfrm rot="5400000">
                <a:off x="7004410" y="3329391"/>
                <a:ext cx="341267" cy="418784"/>
              </a:xfrm>
              <a:custGeom>
                <a:avLst/>
                <a:gdLst/>
                <a:ahLst/>
                <a:cxnLst/>
                <a:rect l="l" t="t" r="r" b="b"/>
                <a:pathLst>
                  <a:path w="12457" h="12457" extrusionOk="0">
                    <a:moveTo>
                      <a:pt x="6229" y="1"/>
                    </a:moveTo>
                    <a:cubicBezTo>
                      <a:pt x="2788" y="1"/>
                      <a:pt x="1" y="2788"/>
                      <a:pt x="1" y="6229"/>
                    </a:cubicBezTo>
                    <a:cubicBezTo>
                      <a:pt x="1" y="9670"/>
                      <a:pt x="2788" y="12457"/>
                      <a:pt x="6229" y="12457"/>
                    </a:cubicBezTo>
                    <a:cubicBezTo>
                      <a:pt x="9666" y="12457"/>
                      <a:pt x="12457" y="9670"/>
                      <a:pt x="12457" y="6229"/>
                    </a:cubicBezTo>
                    <a:cubicBezTo>
                      <a:pt x="12457" y="2788"/>
                      <a:pt x="9666" y="1"/>
                      <a:pt x="6229" y="1"/>
                    </a:cubicBezTo>
                    <a:close/>
                  </a:path>
                </a:pathLst>
              </a:cu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ctr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+mn-ea"/>
                  </a:rPr>
                  <a:t>1</a:t>
                </a:r>
                <a:endParaRPr kumimoji="0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+mn-ea"/>
                </a:endParaRPr>
              </a:p>
            </p:txBody>
          </p:sp>
        </p:grpSp>
        <p:sp>
          <p:nvSpPr>
            <p:cNvPr id="34" name="Hộp Văn bản 173">
              <a:extLst>
                <a:ext uri="{FF2B5EF4-FFF2-40B4-BE49-F238E27FC236}">
                  <a16:creationId xmlns:a16="http://schemas.microsoft.com/office/drawing/2014/main" id="{A37C8C08-AC17-4E77-BAB2-B56CB33A2172}"/>
                </a:ext>
              </a:extLst>
            </p:cNvPr>
            <p:cNvSpPr txBox="1"/>
            <p:nvPr/>
          </p:nvSpPr>
          <p:spPr>
            <a:xfrm>
              <a:off x="1322521" y="3150229"/>
              <a:ext cx="1332416" cy="9916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3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Tính</a:t>
              </a:r>
              <a:r>
                <a:rPr lang="en-US" dirty="0">
                  <a:solidFill>
                    <a:srgbClr val="FFFBEF"/>
                  </a:solidFill>
                  <a:ea typeface="+mn-ea"/>
                </a:rPr>
                <a:t> </a:t>
              </a: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giá</a:t>
              </a:r>
              <a:r>
                <a:rPr lang="en-US" dirty="0" smtClean="0">
                  <a:solidFill>
                    <a:srgbClr val="FFFBEF"/>
                  </a:solidFill>
                  <a:ea typeface="+mn-ea"/>
                </a:rPr>
                <a:t> </a:t>
              </a: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tiền</a:t>
              </a:r>
              <a:r>
                <a:rPr lang="en-US" dirty="0" smtClean="0">
                  <a:solidFill>
                    <a:srgbClr val="FFFBEF"/>
                  </a:solidFill>
                  <a:ea typeface="+mn-ea"/>
                </a:rPr>
                <a:t> 1kg </a:t>
              </a: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gạo</a:t>
              </a:r>
              <a:r>
                <a:rPr lang="en-US" dirty="0" smtClean="0">
                  <a:solidFill>
                    <a:srgbClr val="FFFBEF"/>
                  </a:solidFill>
                  <a:ea typeface="+mn-ea"/>
                </a:rPr>
                <a:t> </a:t>
              </a: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bác</a:t>
              </a:r>
              <a:r>
                <a:rPr lang="en-US" dirty="0" smtClean="0">
                  <a:solidFill>
                    <a:srgbClr val="FFFBEF"/>
                  </a:solidFill>
                  <a:ea typeface="+mn-ea"/>
                </a:rPr>
                <a:t> </a:t>
              </a: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Tư</a:t>
              </a:r>
              <a:r>
                <a:rPr lang="en-US" dirty="0" smtClean="0">
                  <a:solidFill>
                    <a:srgbClr val="FFFBEF"/>
                  </a:solidFill>
                  <a:ea typeface="+mn-ea"/>
                </a:rPr>
                <a:t> </a:t>
              </a:r>
              <a:r>
                <a:rPr lang="en-US" dirty="0" err="1" smtClean="0">
                  <a:solidFill>
                    <a:srgbClr val="FFFBEF"/>
                  </a:solidFill>
                  <a:ea typeface="+mn-ea"/>
                </a:rPr>
                <a:t>mua</a:t>
              </a:r>
              <a:endParaRPr kumimoji="0" lang="vi-VN" b="0" i="0" u="none" strike="noStrike" kern="0" cap="none" spc="0" normalizeH="0" baseline="0" noProof="0" dirty="0">
                <a:ln>
                  <a:noFill/>
                </a:ln>
                <a:solidFill>
                  <a:srgbClr val="FFFBEF"/>
                </a:solidFill>
                <a:effectLst/>
                <a:uLnTx/>
                <a:uFillTx/>
                <a:ea typeface="+mn-ea"/>
              </a:endParaRPr>
            </a:p>
          </p:txBody>
        </p:sp>
      </p:grpSp>
      <p:grpSp>
        <p:nvGrpSpPr>
          <p:cNvPr id="37" name="Nhóm 182">
            <a:extLst>
              <a:ext uri="{FF2B5EF4-FFF2-40B4-BE49-F238E27FC236}">
                <a16:creationId xmlns:a16="http://schemas.microsoft.com/office/drawing/2014/main" id="{357DFF6C-1BD0-40DD-BD54-284DA7998656}"/>
              </a:ext>
            </a:extLst>
          </p:cNvPr>
          <p:cNvGrpSpPr/>
          <p:nvPr/>
        </p:nvGrpSpPr>
        <p:grpSpPr>
          <a:xfrm>
            <a:off x="6908626" y="2948437"/>
            <a:ext cx="2199200" cy="733811"/>
            <a:chOff x="706252" y="3103119"/>
            <a:chExt cx="2019507" cy="1015664"/>
          </a:xfrm>
        </p:grpSpPr>
        <p:grpSp>
          <p:nvGrpSpPr>
            <p:cNvPr id="38" name="Google Shape;7967;p59">
              <a:extLst>
                <a:ext uri="{FF2B5EF4-FFF2-40B4-BE49-F238E27FC236}">
                  <a16:creationId xmlns:a16="http://schemas.microsoft.com/office/drawing/2014/main" id="{31B69B22-3B70-459C-9DE3-3B2F0D4D73B3}"/>
                </a:ext>
              </a:extLst>
            </p:cNvPr>
            <p:cNvGrpSpPr/>
            <p:nvPr/>
          </p:nvGrpSpPr>
          <p:grpSpPr>
            <a:xfrm rot="16200000">
              <a:off x="1170088" y="2639283"/>
              <a:ext cx="1015664" cy="1943335"/>
              <a:chOff x="6883196" y="3311870"/>
              <a:chExt cx="577989" cy="1167285"/>
            </a:xfrm>
          </p:grpSpPr>
          <p:sp>
            <p:nvSpPr>
              <p:cNvPr id="40" name="Google Shape;7968;p59">
                <a:extLst>
                  <a:ext uri="{FF2B5EF4-FFF2-40B4-BE49-F238E27FC236}">
                    <a16:creationId xmlns:a16="http://schemas.microsoft.com/office/drawing/2014/main" id="{4C3BC9D0-31D0-4351-BC6E-061E779C2B81}"/>
                  </a:ext>
                </a:extLst>
              </p:cNvPr>
              <p:cNvSpPr/>
              <p:nvPr/>
            </p:nvSpPr>
            <p:spPr>
              <a:xfrm>
                <a:off x="6883196" y="3311870"/>
                <a:ext cx="577989" cy="1167285"/>
              </a:xfrm>
              <a:custGeom>
                <a:avLst/>
                <a:gdLst/>
                <a:ahLst/>
                <a:cxnLst/>
                <a:rect l="l" t="t" r="r" b="b"/>
                <a:pathLst>
                  <a:path w="16734" h="32649" extrusionOk="0">
                    <a:moveTo>
                      <a:pt x="8369" y="0"/>
                    </a:moveTo>
                    <a:cubicBezTo>
                      <a:pt x="3747" y="0"/>
                      <a:pt x="1" y="3747"/>
                      <a:pt x="1" y="8366"/>
                    </a:cubicBezTo>
                    <a:lnTo>
                      <a:pt x="1" y="32649"/>
                    </a:lnTo>
                    <a:lnTo>
                      <a:pt x="16734" y="32649"/>
                    </a:lnTo>
                    <a:lnTo>
                      <a:pt x="16734" y="8366"/>
                    </a:lnTo>
                    <a:cubicBezTo>
                      <a:pt x="16734" y="3744"/>
                      <a:pt x="12987" y="0"/>
                      <a:pt x="8369" y="0"/>
                    </a:cubicBezTo>
                    <a:close/>
                  </a:path>
                </a:pathLst>
              </a:custGeom>
              <a:solidFill>
                <a:srgbClr val="00B0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200" b="0" i="0" u="none" strike="noStrike" kern="0" cap="none" spc="0" normalizeH="0" baseline="0" noProof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endParaRPr>
              </a:p>
            </p:txBody>
          </p:sp>
          <p:sp>
            <p:nvSpPr>
              <p:cNvPr id="41" name="Google Shape;7969;p59">
                <a:extLst>
                  <a:ext uri="{FF2B5EF4-FFF2-40B4-BE49-F238E27FC236}">
                    <a16:creationId xmlns:a16="http://schemas.microsoft.com/office/drawing/2014/main" id="{98922A3A-A1F4-458B-BFBC-08AB98ACFE7C}"/>
                  </a:ext>
                </a:extLst>
              </p:cNvPr>
              <p:cNvSpPr/>
              <p:nvPr/>
            </p:nvSpPr>
            <p:spPr>
              <a:xfrm rot="5400000">
                <a:off x="6998809" y="3323164"/>
                <a:ext cx="341267" cy="435114"/>
              </a:xfrm>
              <a:custGeom>
                <a:avLst/>
                <a:gdLst/>
                <a:ahLst/>
                <a:cxnLst/>
                <a:rect l="l" t="t" r="r" b="b"/>
                <a:pathLst>
                  <a:path w="12457" h="12457" extrusionOk="0">
                    <a:moveTo>
                      <a:pt x="6229" y="1"/>
                    </a:moveTo>
                    <a:cubicBezTo>
                      <a:pt x="2788" y="1"/>
                      <a:pt x="1" y="2788"/>
                      <a:pt x="1" y="6229"/>
                    </a:cubicBezTo>
                    <a:cubicBezTo>
                      <a:pt x="1" y="9670"/>
                      <a:pt x="2788" y="12457"/>
                      <a:pt x="6229" y="12457"/>
                    </a:cubicBezTo>
                    <a:cubicBezTo>
                      <a:pt x="9666" y="12457"/>
                      <a:pt x="12457" y="9670"/>
                      <a:pt x="12457" y="6229"/>
                    </a:cubicBezTo>
                    <a:cubicBezTo>
                      <a:pt x="12457" y="2788"/>
                      <a:pt x="9666" y="1"/>
                      <a:pt x="6229" y="1"/>
                    </a:cubicBezTo>
                    <a:close/>
                  </a:path>
                </a:pathLst>
              </a:custGeom>
              <a:solidFill>
                <a:srgbClr val="9CE8D9">
                  <a:lumMod val="20000"/>
                  <a:lumOff val="8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ctr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+mn-ea"/>
                  </a:rPr>
                  <a:t>2</a:t>
                </a:r>
                <a:endParaRPr kumimoji="0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+mn-ea"/>
                </a:endParaRPr>
              </a:p>
            </p:txBody>
          </p:sp>
        </p:grpSp>
        <p:sp>
          <p:nvSpPr>
            <p:cNvPr id="39" name="Hộp Văn bản 184">
              <a:extLst>
                <a:ext uri="{FF2B5EF4-FFF2-40B4-BE49-F238E27FC236}">
                  <a16:creationId xmlns:a16="http://schemas.microsoft.com/office/drawing/2014/main" id="{C0031317-F2AB-4FA3-9457-1FDD8AE20728}"/>
                </a:ext>
              </a:extLst>
            </p:cNvPr>
            <p:cNvSpPr txBox="1"/>
            <p:nvPr/>
          </p:nvSpPr>
          <p:spPr>
            <a:xfrm>
              <a:off x="1299017" y="3182987"/>
              <a:ext cx="1426742" cy="7241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3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Tính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giá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tiền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mua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gạo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của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bác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Lan</a:t>
              </a:r>
              <a:endParaRPr kumimoji="0" lang="vi-VN" b="0" i="0" u="none" strike="noStrike" kern="0" cap="none" spc="0" normalizeH="0" baseline="0" noProof="0" dirty="0">
                <a:ln>
                  <a:noFill/>
                </a:ln>
                <a:solidFill>
                  <a:srgbClr val="FFFBEF"/>
                </a:solidFill>
                <a:effectLst/>
                <a:uLnTx/>
                <a:uFillTx/>
                <a:ea typeface="+mn-ea"/>
              </a:endParaRPr>
            </a:p>
          </p:txBody>
        </p:sp>
      </p:grpSp>
      <p:grpSp>
        <p:nvGrpSpPr>
          <p:cNvPr id="42" name="Nhóm 182">
            <a:extLst>
              <a:ext uri="{FF2B5EF4-FFF2-40B4-BE49-F238E27FC236}">
                <a16:creationId xmlns:a16="http://schemas.microsoft.com/office/drawing/2014/main" id="{357DFF6C-1BD0-40DD-BD54-284DA7998656}"/>
              </a:ext>
            </a:extLst>
          </p:cNvPr>
          <p:cNvGrpSpPr/>
          <p:nvPr/>
        </p:nvGrpSpPr>
        <p:grpSpPr>
          <a:xfrm>
            <a:off x="6864238" y="3747773"/>
            <a:ext cx="2199200" cy="733811"/>
            <a:chOff x="706252" y="3103122"/>
            <a:chExt cx="2019507" cy="1015664"/>
          </a:xfrm>
        </p:grpSpPr>
        <p:grpSp>
          <p:nvGrpSpPr>
            <p:cNvPr id="43" name="Google Shape;7967;p59">
              <a:extLst>
                <a:ext uri="{FF2B5EF4-FFF2-40B4-BE49-F238E27FC236}">
                  <a16:creationId xmlns:a16="http://schemas.microsoft.com/office/drawing/2014/main" id="{31B69B22-3B70-459C-9DE3-3B2F0D4D73B3}"/>
                </a:ext>
              </a:extLst>
            </p:cNvPr>
            <p:cNvGrpSpPr/>
            <p:nvPr/>
          </p:nvGrpSpPr>
          <p:grpSpPr>
            <a:xfrm rot="16200000">
              <a:off x="1190469" y="2618905"/>
              <a:ext cx="1015664" cy="1984097"/>
              <a:chOff x="6883194" y="3311870"/>
              <a:chExt cx="577989" cy="1191769"/>
            </a:xfrm>
          </p:grpSpPr>
          <p:sp>
            <p:nvSpPr>
              <p:cNvPr id="45" name="Google Shape;7968;p59">
                <a:extLst>
                  <a:ext uri="{FF2B5EF4-FFF2-40B4-BE49-F238E27FC236}">
                    <a16:creationId xmlns:a16="http://schemas.microsoft.com/office/drawing/2014/main" id="{4C3BC9D0-31D0-4351-BC6E-061E779C2B81}"/>
                  </a:ext>
                </a:extLst>
              </p:cNvPr>
              <p:cNvSpPr/>
              <p:nvPr/>
            </p:nvSpPr>
            <p:spPr>
              <a:xfrm>
                <a:off x="6883194" y="3311870"/>
                <a:ext cx="577989" cy="1191769"/>
              </a:xfrm>
              <a:custGeom>
                <a:avLst/>
                <a:gdLst/>
                <a:ahLst/>
                <a:cxnLst/>
                <a:rect l="l" t="t" r="r" b="b"/>
                <a:pathLst>
                  <a:path w="16734" h="32649" extrusionOk="0">
                    <a:moveTo>
                      <a:pt x="8369" y="0"/>
                    </a:moveTo>
                    <a:cubicBezTo>
                      <a:pt x="3747" y="0"/>
                      <a:pt x="1" y="3747"/>
                      <a:pt x="1" y="8366"/>
                    </a:cubicBezTo>
                    <a:lnTo>
                      <a:pt x="1" y="32649"/>
                    </a:lnTo>
                    <a:lnTo>
                      <a:pt x="16734" y="32649"/>
                    </a:lnTo>
                    <a:lnTo>
                      <a:pt x="16734" y="8366"/>
                    </a:lnTo>
                    <a:cubicBezTo>
                      <a:pt x="16734" y="3744"/>
                      <a:pt x="12987" y="0"/>
                      <a:pt x="8369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1200" b="0" i="0" u="none" strike="noStrike" kern="0" cap="none" spc="0" normalizeH="0" baseline="0" noProof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endParaRPr>
              </a:p>
            </p:txBody>
          </p:sp>
          <p:sp>
            <p:nvSpPr>
              <p:cNvPr id="46" name="Google Shape;7969;p59">
                <a:extLst>
                  <a:ext uri="{FF2B5EF4-FFF2-40B4-BE49-F238E27FC236}">
                    <a16:creationId xmlns:a16="http://schemas.microsoft.com/office/drawing/2014/main" id="{98922A3A-A1F4-458B-BFBC-08AB98ACFE7C}"/>
                  </a:ext>
                </a:extLst>
              </p:cNvPr>
              <p:cNvSpPr/>
              <p:nvPr/>
            </p:nvSpPr>
            <p:spPr>
              <a:xfrm rot="5400000">
                <a:off x="6998809" y="3323164"/>
                <a:ext cx="341267" cy="435114"/>
              </a:xfrm>
              <a:custGeom>
                <a:avLst/>
                <a:gdLst/>
                <a:ahLst/>
                <a:cxnLst/>
                <a:rect l="l" t="t" r="r" b="b"/>
                <a:pathLst>
                  <a:path w="12457" h="12457" extrusionOk="0">
                    <a:moveTo>
                      <a:pt x="6229" y="1"/>
                    </a:moveTo>
                    <a:cubicBezTo>
                      <a:pt x="2788" y="1"/>
                      <a:pt x="1" y="2788"/>
                      <a:pt x="1" y="6229"/>
                    </a:cubicBezTo>
                    <a:cubicBezTo>
                      <a:pt x="1" y="9670"/>
                      <a:pt x="2788" y="12457"/>
                      <a:pt x="6229" y="12457"/>
                    </a:cubicBezTo>
                    <a:cubicBezTo>
                      <a:pt x="9666" y="12457"/>
                      <a:pt x="12457" y="9670"/>
                      <a:pt x="12457" y="6229"/>
                    </a:cubicBezTo>
                    <a:cubicBezTo>
                      <a:pt x="12457" y="2788"/>
                      <a:pt x="9666" y="1"/>
                      <a:pt x="6229" y="1"/>
                    </a:cubicBezTo>
                    <a:close/>
                  </a:path>
                </a:pathLst>
              </a:custGeom>
              <a:solidFill>
                <a:srgbClr val="9CE8D9">
                  <a:lumMod val="20000"/>
                  <a:lumOff val="8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ctr" defTabSz="9143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+mn-ea"/>
                  </a:rPr>
                  <a:t>3</a:t>
                </a:r>
                <a:endParaRPr kumimoji="0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+mn-ea"/>
                </a:endParaRPr>
              </a:p>
            </p:txBody>
          </p:sp>
        </p:grpSp>
        <p:sp>
          <p:nvSpPr>
            <p:cNvPr id="44" name="Hộp Văn bản 184">
              <a:extLst>
                <a:ext uri="{FF2B5EF4-FFF2-40B4-BE49-F238E27FC236}">
                  <a16:creationId xmlns:a16="http://schemas.microsoft.com/office/drawing/2014/main" id="{C0031317-F2AB-4FA3-9457-1FDD8AE20728}"/>
                </a:ext>
              </a:extLst>
            </p:cNvPr>
            <p:cNvSpPr txBox="1"/>
            <p:nvPr/>
          </p:nvSpPr>
          <p:spPr>
            <a:xfrm>
              <a:off x="1299017" y="3182987"/>
              <a:ext cx="1426742" cy="7241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3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Tính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giá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tiền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mua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gạo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của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bác</a:t>
              </a:r>
              <a:r>
                <a:rPr kumimoji="0" lang="en-US" b="0" i="0" u="none" strike="noStrike" kern="0" cap="none" spc="0" normalizeH="0" noProof="0" dirty="0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 </a:t>
              </a:r>
              <a:r>
                <a:rPr kumimoji="0" lang="en-US" b="0" i="0" u="none" strike="noStrike" kern="0" cap="none" spc="0" normalizeH="0" noProof="0" dirty="0" err="1" smtClean="0">
                  <a:ln>
                    <a:noFill/>
                  </a:ln>
                  <a:solidFill>
                    <a:srgbClr val="FFFBEF"/>
                  </a:solidFill>
                  <a:effectLst/>
                  <a:uLnTx/>
                  <a:uFillTx/>
                  <a:ea typeface="+mn-ea"/>
                </a:rPr>
                <a:t>Tư</a:t>
              </a:r>
              <a:endParaRPr kumimoji="0" lang="vi-VN" b="0" i="0" u="none" strike="noStrike" kern="0" cap="none" spc="0" normalizeH="0" baseline="0" noProof="0" dirty="0">
                <a:ln>
                  <a:noFill/>
                </a:ln>
                <a:solidFill>
                  <a:srgbClr val="FFFBEF"/>
                </a:solidFill>
                <a:effectLst/>
                <a:uLnTx/>
                <a:uFillTx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815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9E5EB7B3-32E1-4738-BCA2-1B592ACF3DE7}"/>
              </a:ext>
            </a:extLst>
          </p:cNvPr>
          <p:cNvGrpSpPr/>
          <p:nvPr/>
        </p:nvGrpSpPr>
        <p:grpSpPr>
          <a:xfrm>
            <a:off x="1798320" y="156448"/>
            <a:ext cx="5821181" cy="743066"/>
            <a:chOff x="2428549" y="163899"/>
            <a:chExt cx="4638601" cy="743066"/>
          </a:xfrm>
        </p:grpSpPr>
        <p:sp>
          <p:nvSpPr>
            <p:cNvPr id="19" name="Google Shape;1240;p41">
              <a:extLst>
                <a:ext uri="{FF2B5EF4-FFF2-40B4-BE49-F238E27FC236}">
                  <a16:creationId xmlns:a16="http://schemas.microsoft.com/office/drawing/2014/main" id="{0C59E477-1A6B-418B-B232-823C11F8C790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A9A4542-9FE3-45A9-AF05-F29E5FE8A4F8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>
                  <a:solidFill>
                    <a:srgbClr val="666658"/>
                  </a:solidFill>
                </a:rPr>
                <a:t>VẬN DỤNG KIẾN THỨC</a:t>
              </a:r>
            </a:p>
          </p:txBody>
        </p:sp>
      </p:grpSp>
      <p:sp>
        <p:nvSpPr>
          <p:cNvPr id="44" name="椭圆 31">
            <a:extLst>
              <a:ext uri="{FF2B5EF4-FFF2-40B4-BE49-F238E27FC236}">
                <a16:creationId xmlns:a16="http://schemas.microsoft.com/office/drawing/2014/main" id="{A340DDE3-6744-44AC-90C3-0F997A5D0FF7}"/>
              </a:ext>
            </a:extLst>
          </p:cNvPr>
          <p:cNvSpPr/>
          <p:nvPr/>
        </p:nvSpPr>
        <p:spPr>
          <a:xfrm flipV="1">
            <a:off x="2471686" y="1968500"/>
            <a:ext cx="6409821" cy="3018552"/>
          </a:xfrm>
          <a:custGeom>
            <a:avLst/>
            <a:gdLst>
              <a:gd name="connsiteX0" fmla="*/ 0 w 656493"/>
              <a:gd name="connsiteY0" fmla="*/ 316523 h 633046"/>
              <a:gd name="connsiteX1" fmla="*/ 328247 w 656493"/>
              <a:gd name="connsiteY1" fmla="*/ 0 h 633046"/>
              <a:gd name="connsiteX2" fmla="*/ 656494 w 656493"/>
              <a:gd name="connsiteY2" fmla="*/ 316523 h 633046"/>
              <a:gd name="connsiteX3" fmla="*/ 328247 w 656493"/>
              <a:gd name="connsiteY3" fmla="*/ 633046 h 633046"/>
              <a:gd name="connsiteX4" fmla="*/ 0 w 656493"/>
              <a:gd name="connsiteY4" fmla="*/ 316523 h 633046"/>
              <a:gd name="connsiteX0-1" fmla="*/ 328247 w 656494"/>
              <a:gd name="connsiteY0-2" fmla="*/ 0 h 633046"/>
              <a:gd name="connsiteX1-3" fmla="*/ 656494 w 656494"/>
              <a:gd name="connsiteY1-4" fmla="*/ 316523 h 633046"/>
              <a:gd name="connsiteX2-5" fmla="*/ 328247 w 656494"/>
              <a:gd name="connsiteY2-6" fmla="*/ 633046 h 633046"/>
              <a:gd name="connsiteX3-7" fmla="*/ 0 w 656494"/>
              <a:gd name="connsiteY3-8" fmla="*/ 316523 h 633046"/>
              <a:gd name="connsiteX4-9" fmla="*/ 419687 w 656494"/>
              <a:gd name="connsiteY4-10" fmla="*/ 91440 h 633046"/>
              <a:gd name="connsiteX0-11" fmla="*/ 402964 w 731211"/>
              <a:gd name="connsiteY0-12" fmla="*/ 0 h 633046"/>
              <a:gd name="connsiteX1-13" fmla="*/ 731211 w 731211"/>
              <a:gd name="connsiteY1-14" fmla="*/ 316523 h 633046"/>
              <a:gd name="connsiteX2-15" fmla="*/ 402964 w 731211"/>
              <a:gd name="connsiteY2-16" fmla="*/ 633046 h 633046"/>
              <a:gd name="connsiteX3-17" fmla="*/ 74717 w 731211"/>
              <a:gd name="connsiteY3-18" fmla="*/ 316523 h 633046"/>
              <a:gd name="connsiteX4-19" fmla="*/ 161895 w 731211"/>
              <a:gd name="connsiteY4-20" fmla="*/ 152400 h 633046"/>
              <a:gd name="connsiteX0-21" fmla="*/ 353700 w 681947"/>
              <a:gd name="connsiteY0-22" fmla="*/ 0 h 633046"/>
              <a:gd name="connsiteX1-23" fmla="*/ 681947 w 681947"/>
              <a:gd name="connsiteY1-24" fmla="*/ 316523 h 633046"/>
              <a:gd name="connsiteX2-25" fmla="*/ 353700 w 681947"/>
              <a:gd name="connsiteY2-26" fmla="*/ 633046 h 633046"/>
              <a:gd name="connsiteX3-27" fmla="*/ 25453 w 681947"/>
              <a:gd name="connsiteY3-28" fmla="*/ 316523 h 633046"/>
              <a:gd name="connsiteX4-29" fmla="*/ 112631 w 681947"/>
              <a:gd name="connsiteY4-30" fmla="*/ 152400 h 633046"/>
              <a:gd name="connsiteX0-31" fmla="*/ 341249 w 669496"/>
              <a:gd name="connsiteY0-32" fmla="*/ 0 h 633046"/>
              <a:gd name="connsiteX1-33" fmla="*/ 669496 w 669496"/>
              <a:gd name="connsiteY1-34" fmla="*/ 316523 h 633046"/>
              <a:gd name="connsiteX2-35" fmla="*/ 341249 w 669496"/>
              <a:gd name="connsiteY2-36" fmla="*/ 633046 h 633046"/>
              <a:gd name="connsiteX3-37" fmla="*/ 13002 w 669496"/>
              <a:gd name="connsiteY3-38" fmla="*/ 316523 h 633046"/>
              <a:gd name="connsiteX4-39" fmla="*/ 100180 w 669496"/>
              <a:gd name="connsiteY4-40" fmla="*/ 152400 h 633046"/>
              <a:gd name="connsiteX0-41" fmla="*/ 347951 w 676198"/>
              <a:gd name="connsiteY0-42" fmla="*/ 0 h 633046"/>
              <a:gd name="connsiteX1-43" fmla="*/ 676198 w 676198"/>
              <a:gd name="connsiteY1-44" fmla="*/ 316523 h 633046"/>
              <a:gd name="connsiteX2-45" fmla="*/ 347951 w 676198"/>
              <a:gd name="connsiteY2-46" fmla="*/ 633046 h 633046"/>
              <a:gd name="connsiteX3-47" fmla="*/ 19704 w 676198"/>
              <a:gd name="connsiteY3-48" fmla="*/ 316523 h 633046"/>
              <a:gd name="connsiteX4-49" fmla="*/ 79173 w 676198"/>
              <a:gd name="connsiteY4-50" fmla="*/ 113607 h 633046"/>
              <a:gd name="connsiteX0-51" fmla="*/ 333371 w 661618"/>
              <a:gd name="connsiteY0-52" fmla="*/ 0 h 633046"/>
              <a:gd name="connsiteX1-53" fmla="*/ 661618 w 661618"/>
              <a:gd name="connsiteY1-54" fmla="*/ 316523 h 633046"/>
              <a:gd name="connsiteX2-55" fmla="*/ 333371 w 661618"/>
              <a:gd name="connsiteY2-56" fmla="*/ 633046 h 633046"/>
              <a:gd name="connsiteX3-57" fmla="*/ 5124 w 661618"/>
              <a:gd name="connsiteY3-58" fmla="*/ 316523 h 633046"/>
              <a:gd name="connsiteX4-59" fmla="*/ 64593 w 661618"/>
              <a:gd name="connsiteY4-60" fmla="*/ 113607 h 633046"/>
              <a:gd name="connsiteX0-61" fmla="*/ 178200 w 661618"/>
              <a:gd name="connsiteY0-62" fmla="*/ 0 h 583170"/>
              <a:gd name="connsiteX1-63" fmla="*/ 661618 w 661618"/>
              <a:gd name="connsiteY1-64" fmla="*/ 266647 h 583170"/>
              <a:gd name="connsiteX2-65" fmla="*/ 333371 w 661618"/>
              <a:gd name="connsiteY2-66" fmla="*/ 583170 h 583170"/>
              <a:gd name="connsiteX3-67" fmla="*/ 5124 w 661618"/>
              <a:gd name="connsiteY3-68" fmla="*/ 266647 h 583170"/>
              <a:gd name="connsiteX4-69" fmla="*/ 64593 w 661618"/>
              <a:gd name="connsiteY4-70" fmla="*/ 63731 h 583170"/>
              <a:gd name="connsiteX0-71" fmla="*/ 178200 w 662133"/>
              <a:gd name="connsiteY0-72" fmla="*/ 66578 h 649748"/>
              <a:gd name="connsiteX1-73" fmla="*/ 412660 w 662133"/>
              <a:gd name="connsiteY1-74" fmla="*/ 10947 h 649748"/>
              <a:gd name="connsiteX2-75" fmla="*/ 661618 w 662133"/>
              <a:gd name="connsiteY2-76" fmla="*/ 333225 h 649748"/>
              <a:gd name="connsiteX3-77" fmla="*/ 333371 w 662133"/>
              <a:gd name="connsiteY3-78" fmla="*/ 649748 h 649748"/>
              <a:gd name="connsiteX4-79" fmla="*/ 5124 w 662133"/>
              <a:gd name="connsiteY4-80" fmla="*/ 333225 h 649748"/>
              <a:gd name="connsiteX5" fmla="*/ 64593 w 662133"/>
              <a:gd name="connsiteY5" fmla="*/ 130309 h 649748"/>
              <a:gd name="connsiteX0-81" fmla="*/ 178200 w 662148"/>
              <a:gd name="connsiteY0-82" fmla="*/ 66578 h 649748"/>
              <a:gd name="connsiteX1-83" fmla="*/ 412660 w 662148"/>
              <a:gd name="connsiteY1-84" fmla="*/ 10947 h 649748"/>
              <a:gd name="connsiteX2-85" fmla="*/ 661618 w 662148"/>
              <a:gd name="connsiteY2-86" fmla="*/ 333225 h 649748"/>
              <a:gd name="connsiteX3-87" fmla="*/ 333371 w 662148"/>
              <a:gd name="connsiteY3-88" fmla="*/ 649748 h 649748"/>
              <a:gd name="connsiteX4-89" fmla="*/ 5124 w 662148"/>
              <a:gd name="connsiteY4-90" fmla="*/ 333225 h 649748"/>
              <a:gd name="connsiteX5-91" fmla="*/ 64593 w 662148"/>
              <a:gd name="connsiteY5-92" fmla="*/ 130309 h 649748"/>
              <a:gd name="connsiteX0-93" fmla="*/ 178200 w 662148"/>
              <a:gd name="connsiteY0-94" fmla="*/ 61032 h 644202"/>
              <a:gd name="connsiteX1-95" fmla="*/ 412660 w 662148"/>
              <a:gd name="connsiteY1-96" fmla="*/ 5401 h 644202"/>
              <a:gd name="connsiteX2-97" fmla="*/ 661618 w 662148"/>
              <a:gd name="connsiteY2-98" fmla="*/ 327679 h 644202"/>
              <a:gd name="connsiteX3-99" fmla="*/ 333371 w 662148"/>
              <a:gd name="connsiteY3-100" fmla="*/ 644202 h 644202"/>
              <a:gd name="connsiteX4-101" fmla="*/ 5124 w 662148"/>
              <a:gd name="connsiteY4-102" fmla="*/ 327679 h 644202"/>
              <a:gd name="connsiteX5-103" fmla="*/ 64593 w 662148"/>
              <a:gd name="connsiteY5-104" fmla="*/ 124763 h 644202"/>
              <a:gd name="connsiteX0-105" fmla="*/ 178200 w 662148"/>
              <a:gd name="connsiteY0-106" fmla="*/ 75865 h 659035"/>
              <a:gd name="connsiteX1-107" fmla="*/ 168819 w 662148"/>
              <a:gd name="connsiteY1-108" fmla="*/ 31317 h 659035"/>
              <a:gd name="connsiteX2-109" fmla="*/ 412660 w 662148"/>
              <a:gd name="connsiteY2-110" fmla="*/ 20234 h 659035"/>
              <a:gd name="connsiteX3-111" fmla="*/ 661618 w 662148"/>
              <a:gd name="connsiteY3-112" fmla="*/ 342512 h 659035"/>
              <a:gd name="connsiteX4-113" fmla="*/ 333371 w 662148"/>
              <a:gd name="connsiteY4-114" fmla="*/ 659035 h 659035"/>
              <a:gd name="connsiteX5-115" fmla="*/ 5124 w 662148"/>
              <a:gd name="connsiteY5-116" fmla="*/ 342512 h 659035"/>
              <a:gd name="connsiteX6" fmla="*/ 64593 w 662148"/>
              <a:gd name="connsiteY6" fmla="*/ 139596 h 659035"/>
              <a:gd name="connsiteX0-117" fmla="*/ 178200 w 662148"/>
              <a:gd name="connsiteY0-118" fmla="*/ 68901 h 652071"/>
              <a:gd name="connsiteX1-119" fmla="*/ 130026 w 662148"/>
              <a:gd name="connsiteY1-120" fmla="*/ 68688 h 652071"/>
              <a:gd name="connsiteX2-121" fmla="*/ 412660 w 662148"/>
              <a:gd name="connsiteY2-122" fmla="*/ 13270 h 652071"/>
              <a:gd name="connsiteX3-123" fmla="*/ 661618 w 662148"/>
              <a:gd name="connsiteY3-124" fmla="*/ 335548 h 652071"/>
              <a:gd name="connsiteX4-125" fmla="*/ 333371 w 662148"/>
              <a:gd name="connsiteY4-126" fmla="*/ 652071 h 652071"/>
              <a:gd name="connsiteX5-127" fmla="*/ 5124 w 662148"/>
              <a:gd name="connsiteY5-128" fmla="*/ 335548 h 652071"/>
              <a:gd name="connsiteX6-129" fmla="*/ 64593 w 662148"/>
              <a:gd name="connsiteY6-130" fmla="*/ 132632 h 652071"/>
              <a:gd name="connsiteX0-131" fmla="*/ 178200 w 662220"/>
              <a:gd name="connsiteY0-132" fmla="*/ 68901 h 652071"/>
              <a:gd name="connsiteX1-133" fmla="*/ 130026 w 662220"/>
              <a:gd name="connsiteY1-134" fmla="*/ 68688 h 652071"/>
              <a:gd name="connsiteX2-135" fmla="*/ 412660 w 662220"/>
              <a:gd name="connsiteY2-136" fmla="*/ 13270 h 652071"/>
              <a:gd name="connsiteX3-137" fmla="*/ 661618 w 662220"/>
              <a:gd name="connsiteY3-138" fmla="*/ 335548 h 652071"/>
              <a:gd name="connsiteX4-139" fmla="*/ 333371 w 662220"/>
              <a:gd name="connsiteY4-140" fmla="*/ 652071 h 652071"/>
              <a:gd name="connsiteX5-141" fmla="*/ 5124 w 662220"/>
              <a:gd name="connsiteY5-142" fmla="*/ 335548 h 652071"/>
              <a:gd name="connsiteX6-143" fmla="*/ 64593 w 662220"/>
              <a:gd name="connsiteY6-144" fmla="*/ 132632 h 652071"/>
              <a:gd name="connsiteX0-145" fmla="*/ 178200 w 662220"/>
              <a:gd name="connsiteY0-146" fmla="*/ 58449 h 641619"/>
              <a:gd name="connsiteX1-147" fmla="*/ 130026 w 662220"/>
              <a:gd name="connsiteY1-148" fmla="*/ 58236 h 641619"/>
              <a:gd name="connsiteX2-149" fmla="*/ 412660 w 662220"/>
              <a:gd name="connsiteY2-150" fmla="*/ 2818 h 641619"/>
              <a:gd name="connsiteX3-151" fmla="*/ 661618 w 662220"/>
              <a:gd name="connsiteY3-152" fmla="*/ 325096 h 641619"/>
              <a:gd name="connsiteX4-153" fmla="*/ 333371 w 662220"/>
              <a:gd name="connsiteY4-154" fmla="*/ 641619 h 641619"/>
              <a:gd name="connsiteX5-155" fmla="*/ 5124 w 662220"/>
              <a:gd name="connsiteY5-156" fmla="*/ 325096 h 641619"/>
              <a:gd name="connsiteX6-157" fmla="*/ 64593 w 662220"/>
              <a:gd name="connsiteY6-158" fmla="*/ 122180 h 641619"/>
              <a:gd name="connsiteX0-159" fmla="*/ 178200 w 662220"/>
              <a:gd name="connsiteY0-160" fmla="*/ 58449 h 641619"/>
              <a:gd name="connsiteX1-161" fmla="*/ 130026 w 662220"/>
              <a:gd name="connsiteY1-162" fmla="*/ 58236 h 641619"/>
              <a:gd name="connsiteX2-163" fmla="*/ 412660 w 662220"/>
              <a:gd name="connsiteY2-164" fmla="*/ 2818 h 641619"/>
              <a:gd name="connsiteX3-165" fmla="*/ 661618 w 662220"/>
              <a:gd name="connsiteY3-166" fmla="*/ 325096 h 641619"/>
              <a:gd name="connsiteX4-167" fmla="*/ 333371 w 662220"/>
              <a:gd name="connsiteY4-168" fmla="*/ 641619 h 641619"/>
              <a:gd name="connsiteX5-169" fmla="*/ 5124 w 662220"/>
              <a:gd name="connsiteY5-170" fmla="*/ 325096 h 641619"/>
              <a:gd name="connsiteX6-171" fmla="*/ 64593 w 662220"/>
              <a:gd name="connsiteY6-172" fmla="*/ 122180 h 641619"/>
              <a:gd name="connsiteX0-173" fmla="*/ 178200 w 662220"/>
              <a:gd name="connsiteY0-174" fmla="*/ 58449 h 641619"/>
              <a:gd name="connsiteX1-175" fmla="*/ 130026 w 662220"/>
              <a:gd name="connsiteY1-176" fmla="*/ 58236 h 641619"/>
              <a:gd name="connsiteX2-177" fmla="*/ 412660 w 662220"/>
              <a:gd name="connsiteY2-178" fmla="*/ 2818 h 641619"/>
              <a:gd name="connsiteX3-179" fmla="*/ 661618 w 662220"/>
              <a:gd name="connsiteY3-180" fmla="*/ 325096 h 641619"/>
              <a:gd name="connsiteX4-181" fmla="*/ 333371 w 662220"/>
              <a:gd name="connsiteY4-182" fmla="*/ 641619 h 641619"/>
              <a:gd name="connsiteX5-183" fmla="*/ 5124 w 662220"/>
              <a:gd name="connsiteY5-184" fmla="*/ 325096 h 641619"/>
              <a:gd name="connsiteX6-185" fmla="*/ 64593 w 662220"/>
              <a:gd name="connsiteY6-186" fmla="*/ 122180 h 641619"/>
              <a:gd name="connsiteX0-187" fmla="*/ 178200 w 662220"/>
              <a:gd name="connsiteY0-188" fmla="*/ 58449 h 641619"/>
              <a:gd name="connsiteX1-189" fmla="*/ 130026 w 662220"/>
              <a:gd name="connsiteY1-190" fmla="*/ 58236 h 641619"/>
              <a:gd name="connsiteX2-191" fmla="*/ 412660 w 662220"/>
              <a:gd name="connsiteY2-192" fmla="*/ 2818 h 641619"/>
              <a:gd name="connsiteX3-193" fmla="*/ 661618 w 662220"/>
              <a:gd name="connsiteY3-194" fmla="*/ 325096 h 641619"/>
              <a:gd name="connsiteX4-195" fmla="*/ 333371 w 662220"/>
              <a:gd name="connsiteY4-196" fmla="*/ 641619 h 641619"/>
              <a:gd name="connsiteX5-197" fmla="*/ 5124 w 662220"/>
              <a:gd name="connsiteY5-198" fmla="*/ 325096 h 641619"/>
              <a:gd name="connsiteX6-199" fmla="*/ 64593 w 662220"/>
              <a:gd name="connsiteY6-200" fmla="*/ 122180 h 641619"/>
              <a:gd name="connsiteX0-201" fmla="*/ 178200 w 662220"/>
              <a:gd name="connsiteY0-202" fmla="*/ 58449 h 641619"/>
              <a:gd name="connsiteX1-203" fmla="*/ 130026 w 662220"/>
              <a:gd name="connsiteY1-204" fmla="*/ 58236 h 641619"/>
              <a:gd name="connsiteX2-205" fmla="*/ 412660 w 662220"/>
              <a:gd name="connsiteY2-206" fmla="*/ 2818 h 641619"/>
              <a:gd name="connsiteX3-207" fmla="*/ 661618 w 662220"/>
              <a:gd name="connsiteY3-208" fmla="*/ 325096 h 641619"/>
              <a:gd name="connsiteX4-209" fmla="*/ 333371 w 662220"/>
              <a:gd name="connsiteY4-210" fmla="*/ 641619 h 641619"/>
              <a:gd name="connsiteX5-211" fmla="*/ 5124 w 662220"/>
              <a:gd name="connsiteY5-212" fmla="*/ 325096 h 641619"/>
              <a:gd name="connsiteX6-213" fmla="*/ 64593 w 662220"/>
              <a:gd name="connsiteY6-214" fmla="*/ 122180 h 641619"/>
              <a:gd name="connsiteX0-215" fmla="*/ 176252 w 660272"/>
              <a:gd name="connsiteY0-216" fmla="*/ 58449 h 641619"/>
              <a:gd name="connsiteX1-217" fmla="*/ 128078 w 660272"/>
              <a:gd name="connsiteY1-218" fmla="*/ 58236 h 641619"/>
              <a:gd name="connsiteX2-219" fmla="*/ 410712 w 660272"/>
              <a:gd name="connsiteY2-220" fmla="*/ 2818 h 641619"/>
              <a:gd name="connsiteX3-221" fmla="*/ 659670 w 660272"/>
              <a:gd name="connsiteY3-222" fmla="*/ 325096 h 641619"/>
              <a:gd name="connsiteX4-223" fmla="*/ 331423 w 660272"/>
              <a:gd name="connsiteY4-224" fmla="*/ 641619 h 641619"/>
              <a:gd name="connsiteX5-225" fmla="*/ 3176 w 660272"/>
              <a:gd name="connsiteY5-226" fmla="*/ 325096 h 641619"/>
              <a:gd name="connsiteX6-227" fmla="*/ 62645 w 660272"/>
              <a:gd name="connsiteY6-228" fmla="*/ 122180 h 641619"/>
              <a:gd name="connsiteX0-229" fmla="*/ 253837 w 660272"/>
              <a:gd name="connsiteY0-230" fmla="*/ 30740 h 641619"/>
              <a:gd name="connsiteX1-231" fmla="*/ 128078 w 660272"/>
              <a:gd name="connsiteY1-232" fmla="*/ 58236 h 641619"/>
              <a:gd name="connsiteX2-233" fmla="*/ 410712 w 660272"/>
              <a:gd name="connsiteY2-234" fmla="*/ 2818 h 641619"/>
              <a:gd name="connsiteX3-235" fmla="*/ 659670 w 660272"/>
              <a:gd name="connsiteY3-236" fmla="*/ 325096 h 641619"/>
              <a:gd name="connsiteX4-237" fmla="*/ 331423 w 660272"/>
              <a:gd name="connsiteY4-238" fmla="*/ 641619 h 641619"/>
              <a:gd name="connsiteX5-239" fmla="*/ 3176 w 660272"/>
              <a:gd name="connsiteY5-240" fmla="*/ 325096 h 641619"/>
              <a:gd name="connsiteX6-241" fmla="*/ 62645 w 660272"/>
              <a:gd name="connsiteY6-242" fmla="*/ 122180 h 641619"/>
              <a:gd name="connsiteX0-243" fmla="*/ 253837 w 660191"/>
              <a:gd name="connsiteY0-244" fmla="*/ 41069 h 651948"/>
              <a:gd name="connsiteX1-245" fmla="*/ 161329 w 660191"/>
              <a:gd name="connsiteY1-246" fmla="*/ 63023 h 651948"/>
              <a:gd name="connsiteX2-247" fmla="*/ 410712 w 660191"/>
              <a:gd name="connsiteY2-248" fmla="*/ 13147 h 651948"/>
              <a:gd name="connsiteX3-249" fmla="*/ 659670 w 660191"/>
              <a:gd name="connsiteY3-250" fmla="*/ 335425 h 651948"/>
              <a:gd name="connsiteX4-251" fmla="*/ 331423 w 660191"/>
              <a:gd name="connsiteY4-252" fmla="*/ 651948 h 651948"/>
              <a:gd name="connsiteX5-253" fmla="*/ 3176 w 660191"/>
              <a:gd name="connsiteY5-254" fmla="*/ 335425 h 651948"/>
              <a:gd name="connsiteX6-255" fmla="*/ 62645 w 660191"/>
              <a:gd name="connsiteY6-256" fmla="*/ 132509 h 651948"/>
              <a:gd name="connsiteX0-257" fmla="*/ 253837 w 660897"/>
              <a:gd name="connsiteY0-258" fmla="*/ 45475 h 656354"/>
              <a:gd name="connsiteX1-259" fmla="*/ 161329 w 660897"/>
              <a:gd name="connsiteY1-260" fmla="*/ 67429 h 656354"/>
              <a:gd name="connsiteX2-261" fmla="*/ 410712 w 660897"/>
              <a:gd name="connsiteY2-262" fmla="*/ 17553 h 656354"/>
              <a:gd name="connsiteX3-263" fmla="*/ 659670 w 660897"/>
              <a:gd name="connsiteY3-264" fmla="*/ 339831 h 656354"/>
              <a:gd name="connsiteX4-265" fmla="*/ 331423 w 660897"/>
              <a:gd name="connsiteY4-266" fmla="*/ 656354 h 656354"/>
              <a:gd name="connsiteX5-267" fmla="*/ 3176 w 660897"/>
              <a:gd name="connsiteY5-268" fmla="*/ 339831 h 656354"/>
              <a:gd name="connsiteX6-269" fmla="*/ 62645 w 660897"/>
              <a:gd name="connsiteY6-270" fmla="*/ 136915 h 656354"/>
              <a:gd name="connsiteX0-271" fmla="*/ 253837 w 660406"/>
              <a:gd name="connsiteY0-272" fmla="*/ 41070 h 651949"/>
              <a:gd name="connsiteX1-273" fmla="*/ 161329 w 660406"/>
              <a:gd name="connsiteY1-274" fmla="*/ 63024 h 651949"/>
              <a:gd name="connsiteX2-275" fmla="*/ 410712 w 660406"/>
              <a:gd name="connsiteY2-276" fmla="*/ 13148 h 651949"/>
              <a:gd name="connsiteX3-277" fmla="*/ 659670 w 660406"/>
              <a:gd name="connsiteY3-278" fmla="*/ 335426 h 651949"/>
              <a:gd name="connsiteX4-279" fmla="*/ 331423 w 660406"/>
              <a:gd name="connsiteY4-280" fmla="*/ 651949 h 651949"/>
              <a:gd name="connsiteX5-281" fmla="*/ 3176 w 660406"/>
              <a:gd name="connsiteY5-282" fmla="*/ 335426 h 651949"/>
              <a:gd name="connsiteX6-283" fmla="*/ 62645 w 660406"/>
              <a:gd name="connsiteY6-284" fmla="*/ 132510 h 651949"/>
              <a:gd name="connsiteX0-285" fmla="*/ 161329 w 660406"/>
              <a:gd name="connsiteY0-286" fmla="*/ 63024 h 651949"/>
              <a:gd name="connsiteX1-287" fmla="*/ 410712 w 660406"/>
              <a:gd name="connsiteY1-288" fmla="*/ 13148 h 651949"/>
              <a:gd name="connsiteX2-289" fmla="*/ 659670 w 660406"/>
              <a:gd name="connsiteY2-290" fmla="*/ 335426 h 651949"/>
              <a:gd name="connsiteX3-291" fmla="*/ 331423 w 660406"/>
              <a:gd name="connsiteY3-292" fmla="*/ 651949 h 651949"/>
              <a:gd name="connsiteX4-293" fmla="*/ 3176 w 660406"/>
              <a:gd name="connsiteY4-294" fmla="*/ 335426 h 651949"/>
              <a:gd name="connsiteX5-295" fmla="*/ 62645 w 660406"/>
              <a:gd name="connsiteY5-296" fmla="*/ 132510 h 651949"/>
              <a:gd name="connsiteX0-297" fmla="*/ 128078 w 660207"/>
              <a:gd name="connsiteY0-298" fmla="*/ 63024 h 651949"/>
              <a:gd name="connsiteX1-299" fmla="*/ 410712 w 660207"/>
              <a:gd name="connsiteY1-300" fmla="*/ 13148 h 651949"/>
              <a:gd name="connsiteX2-301" fmla="*/ 659670 w 660207"/>
              <a:gd name="connsiteY2-302" fmla="*/ 335426 h 651949"/>
              <a:gd name="connsiteX3-303" fmla="*/ 331423 w 660207"/>
              <a:gd name="connsiteY3-304" fmla="*/ 651949 h 651949"/>
              <a:gd name="connsiteX4-305" fmla="*/ 3176 w 660207"/>
              <a:gd name="connsiteY4-306" fmla="*/ 335426 h 651949"/>
              <a:gd name="connsiteX5-307" fmla="*/ 62645 w 660207"/>
              <a:gd name="connsiteY5-308" fmla="*/ 132510 h 651949"/>
              <a:gd name="connsiteX0-309" fmla="*/ 128078 w 660438"/>
              <a:gd name="connsiteY0-310" fmla="*/ 60888 h 649813"/>
              <a:gd name="connsiteX1-311" fmla="*/ 410712 w 660438"/>
              <a:gd name="connsiteY1-312" fmla="*/ 11012 h 649813"/>
              <a:gd name="connsiteX2-313" fmla="*/ 659670 w 660438"/>
              <a:gd name="connsiteY2-314" fmla="*/ 333290 h 649813"/>
              <a:gd name="connsiteX3-315" fmla="*/ 331423 w 660438"/>
              <a:gd name="connsiteY3-316" fmla="*/ 649813 h 649813"/>
              <a:gd name="connsiteX4-317" fmla="*/ 3176 w 660438"/>
              <a:gd name="connsiteY4-318" fmla="*/ 333290 h 649813"/>
              <a:gd name="connsiteX5-319" fmla="*/ 62645 w 660438"/>
              <a:gd name="connsiteY5-320" fmla="*/ 130374 h 649813"/>
              <a:gd name="connsiteX0-321" fmla="*/ 128078 w 660438"/>
              <a:gd name="connsiteY0-322" fmla="*/ 64927 h 653852"/>
              <a:gd name="connsiteX1-323" fmla="*/ 410712 w 660438"/>
              <a:gd name="connsiteY1-324" fmla="*/ 15051 h 653852"/>
              <a:gd name="connsiteX2-325" fmla="*/ 659670 w 660438"/>
              <a:gd name="connsiteY2-326" fmla="*/ 337329 h 653852"/>
              <a:gd name="connsiteX3-327" fmla="*/ 331423 w 660438"/>
              <a:gd name="connsiteY3-328" fmla="*/ 653852 h 653852"/>
              <a:gd name="connsiteX4-329" fmla="*/ 3176 w 660438"/>
              <a:gd name="connsiteY4-330" fmla="*/ 337329 h 653852"/>
              <a:gd name="connsiteX5-331" fmla="*/ 62645 w 660438"/>
              <a:gd name="connsiteY5-332" fmla="*/ 134413 h 653852"/>
              <a:gd name="connsiteX0-333" fmla="*/ 128078 w 687378"/>
              <a:gd name="connsiteY0-334" fmla="*/ 58090 h 647015"/>
              <a:gd name="connsiteX1-335" fmla="*/ 571432 w 687378"/>
              <a:gd name="connsiteY1-336" fmla="*/ 16673 h 647015"/>
              <a:gd name="connsiteX2-337" fmla="*/ 659670 w 687378"/>
              <a:gd name="connsiteY2-338" fmla="*/ 330492 h 647015"/>
              <a:gd name="connsiteX3-339" fmla="*/ 331423 w 687378"/>
              <a:gd name="connsiteY3-340" fmla="*/ 647015 h 647015"/>
              <a:gd name="connsiteX4-341" fmla="*/ 3176 w 687378"/>
              <a:gd name="connsiteY4-342" fmla="*/ 330492 h 647015"/>
              <a:gd name="connsiteX5-343" fmla="*/ 62645 w 687378"/>
              <a:gd name="connsiteY5-344" fmla="*/ 127576 h 647015"/>
              <a:gd name="connsiteX0-345" fmla="*/ 128078 w 677145"/>
              <a:gd name="connsiteY0-346" fmla="*/ 58090 h 663933"/>
              <a:gd name="connsiteX1-347" fmla="*/ 571432 w 677145"/>
              <a:gd name="connsiteY1-348" fmla="*/ 16673 h 663933"/>
              <a:gd name="connsiteX2-349" fmla="*/ 659670 w 677145"/>
              <a:gd name="connsiteY2-350" fmla="*/ 330492 h 663933"/>
              <a:gd name="connsiteX3-351" fmla="*/ 559815 w 677145"/>
              <a:gd name="connsiteY3-352" fmla="*/ 663933 h 663933"/>
              <a:gd name="connsiteX4-353" fmla="*/ 3176 w 677145"/>
              <a:gd name="connsiteY4-354" fmla="*/ 330492 h 663933"/>
              <a:gd name="connsiteX5-355" fmla="*/ 62645 w 677145"/>
              <a:gd name="connsiteY5-356" fmla="*/ 127576 h 663933"/>
              <a:gd name="connsiteX0-357" fmla="*/ 101940 w 644966"/>
              <a:gd name="connsiteY0-358" fmla="*/ 58090 h 685888"/>
              <a:gd name="connsiteX1-359" fmla="*/ 545294 w 644966"/>
              <a:gd name="connsiteY1-360" fmla="*/ 16673 h 685888"/>
              <a:gd name="connsiteX2-361" fmla="*/ 633532 w 644966"/>
              <a:gd name="connsiteY2-362" fmla="*/ 330492 h 685888"/>
              <a:gd name="connsiteX3-363" fmla="*/ 533677 w 644966"/>
              <a:gd name="connsiteY3-364" fmla="*/ 663933 h 685888"/>
              <a:gd name="connsiteX4-365" fmla="*/ 10874 w 644966"/>
              <a:gd name="connsiteY4-366" fmla="*/ 575801 h 685888"/>
              <a:gd name="connsiteX5-367" fmla="*/ 36507 w 644966"/>
              <a:gd name="connsiteY5-368" fmla="*/ 127576 h 685888"/>
              <a:gd name="connsiteX0-369" fmla="*/ 101940 w 642626"/>
              <a:gd name="connsiteY0-370" fmla="*/ 58090 h 654766"/>
              <a:gd name="connsiteX1-371" fmla="*/ 545294 w 642626"/>
              <a:gd name="connsiteY1-372" fmla="*/ 16673 h 654766"/>
              <a:gd name="connsiteX2-373" fmla="*/ 633532 w 642626"/>
              <a:gd name="connsiteY2-374" fmla="*/ 330492 h 654766"/>
              <a:gd name="connsiteX3-375" fmla="*/ 567513 w 642626"/>
              <a:gd name="connsiteY3-376" fmla="*/ 613179 h 654766"/>
              <a:gd name="connsiteX4-377" fmla="*/ 10874 w 642626"/>
              <a:gd name="connsiteY4-378" fmla="*/ 575801 h 654766"/>
              <a:gd name="connsiteX5-379" fmla="*/ 36507 w 642626"/>
              <a:gd name="connsiteY5-380" fmla="*/ 127576 h 654766"/>
              <a:gd name="connsiteX0-381" fmla="*/ 101940 w 642626"/>
              <a:gd name="connsiteY0-382" fmla="*/ 30477 h 627153"/>
              <a:gd name="connsiteX1-383" fmla="*/ 545294 w 642626"/>
              <a:gd name="connsiteY1-384" fmla="*/ 31354 h 627153"/>
              <a:gd name="connsiteX2-385" fmla="*/ 633532 w 642626"/>
              <a:gd name="connsiteY2-386" fmla="*/ 302879 h 627153"/>
              <a:gd name="connsiteX3-387" fmla="*/ 567513 w 642626"/>
              <a:gd name="connsiteY3-388" fmla="*/ 585566 h 627153"/>
              <a:gd name="connsiteX4-389" fmla="*/ 10874 w 642626"/>
              <a:gd name="connsiteY4-390" fmla="*/ 548188 h 627153"/>
              <a:gd name="connsiteX5-391" fmla="*/ 36507 w 642626"/>
              <a:gd name="connsiteY5-392" fmla="*/ 99963 h 627153"/>
              <a:gd name="connsiteX0-393" fmla="*/ 101940 w 641803"/>
              <a:gd name="connsiteY0-394" fmla="*/ 32533 h 629209"/>
              <a:gd name="connsiteX1-395" fmla="*/ 545294 w 641803"/>
              <a:gd name="connsiteY1-396" fmla="*/ 33410 h 629209"/>
              <a:gd name="connsiteX2-397" fmla="*/ 633532 w 641803"/>
              <a:gd name="connsiteY2-398" fmla="*/ 304935 h 629209"/>
              <a:gd name="connsiteX3-399" fmla="*/ 567513 w 641803"/>
              <a:gd name="connsiteY3-400" fmla="*/ 587622 h 629209"/>
              <a:gd name="connsiteX4-401" fmla="*/ 10874 w 641803"/>
              <a:gd name="connsiteY4-402" fmla="*/ 550244 h 629209"/>
              <a:gd name="connsiteX5-403" fmla="*/ 36507 w 641803"/>
              <a:gd name="connsiteY5-404" fmla="*/ 102019 h 629209"/>
              <a:gd name="connsiteX0-405" fmla="*/ 93785 w 633648"/>
              <a:gd name="connsiteY0-406" fmla="*/ 32533 h 629209"/>
              <a:gd name="connsiteX1-407" fmla="*/ 537139 w 633648"/>
              <a:gd name="connsiteY1-408" fmla="*/ 33410 h 629209"/>
              <a:gd name="connsiteX2-409" fmla="*/ 625377 w 633648"/>
              <a:gd name="connsiteY2-410" fmla="*/ 304935 h 629209"/>
              <a:gd name="connsiteX3-411" fmla="*/ 559358 w 633648"/>
              <a:gd name="connsiteY3-412" fmla="*/ 587622 h 629209"/>
              <a:gd name="connsiteX4-413" fmla="*/ 2719 w 633648"/>
              <a:gd name="connsiteY4-414" fmla="*/ 550244 h 629209"/>
              <a:gd name="connsiteX5-415" fmla="*/ 28352 w 633648"/>
              <a:gd name="connsiteY5-416" fmla="*/ 102019 h 629209"/>
              <a:gd name="connsiteX0-417" fmla="*/ 103603 w 643466"/>
              <a:gd name="connsiteY0-418" fmla="*/ 32533 h 629209"/>
              <a:gd name="connsiteX1-419" fmla="*/ 546957 w 643466"/>
              <a:gd name="connsiteY1-420" fmla="*/ 33410 h 629209"/>
              <a:gd name="connsiteX2-421" fmla="*/ 635195 w 643466"/>
              <a:gd name="connsiteY2-422" fmla="*/ 304935 h 629209"/>
              <a:gd name="connsiteX3-423" fmla="*/ 569176 w 643466"/>
              <a:gd name="connsiteY3-424" fmla="*/ 587622 h 629209"/>
              <a:gd name="connsiteX4-425" fmla="*/ 12537 w 643466"/>
              <a:gd name="connsiteY4-426" fmla="*/ 550244 h 629209"/>
              <a:gd name="connsiteX5-427" fmla="*/ 4334 w 643466"/>
              <a:gd name="connsiteY5-428" fmla="*/ 102019 h 629209"/>
              <a:gd name="connsiteX0-429" fmla="*/ 103603 w 643466"/>
              <a:gd name="connsiteY0-430" fmla="*/ 32533 h 613248"/>
              <a:gd name="connsiteX1-431" fmla="*/ 546957 w 643466"/>
              <a:gd name="connsiteY1-432" fmla="*/ 33410 h 613248"/>
              <a:gd name="connsiteX2-433" fmla="*/ 635195 w 643466"/>
              <a:gd name="connsiteY2-434" fmla="*/ 304935 h 613248"/>
              <a:gd name="connsiteX3-435" fmla="*/ 569176 w 643466"/>
              <a:gd name="connsiteY3-436" fmla="*/ 587622 h 613248"/>
              <a:gd name="connsiteX4-437" fmla="*/ 12537 w 643466"/>
              <a:gd name="connsiteY4-438" fmla="*/ 518643 h 613248"/>
              <a:gd name="connsiteX5-439" fmla="*/ 4334 w 643466"/>
              <a:gd name="connsiteY5-440" fmla="*/ 102019 h 613248"/>
              <a:gd name="connsiteX0-441" fmla="*/ 103603 w 622280"/>
              <a:gd name="connsiteY0-442" fmla="*/ 51723 h 632438"/>
              <a:gd name="connsiteX1-443" fmla="*/ 546957 w 622280"/>
              <a:gd name="connsiteY1-444" fmla="*/ 52600 h 632438"/>
              <a:gd name="connsiteX2-445" fmla="*/ 569176 w 622280"/>
              <a:gd name="connsiteY2-446" fmla="*/ 606812 h 632438"/>
              <a:gd name="connsiteX3-447" fmla="*/ 12537 w 622280"/>
              <a:gd name="connsiteY3-448" fmla="*/ 537833 h 632438"/>
              <a:gd name="connsiteX4-449" fmla="*/ 4334 w 622280"/>
              <a:gd name="connsiteY4-450" fmla="*/ 121209 h 632438"/>
              <a:gd name="connsiteX0-451" fmla="*/ 103603 w 640916"/>
              <a:gd name="connsiteY0-452" fmla="*/ 51277 h 628066"/>
              <a:gd name="connsiteX1-453" fmla="*/ 546957 w 640916"/>
              <a:gd name="connsiteY1-454" fmla="*/ 52154 h 628066"/>
              <a:gd name="connsiteX2-455" fmla="*/ 595444 w 640916"/>
              <a:gd name="connsiteY2-456" fmla="*/ 600046 h 628066"/>
              <a:gd name="connsiteX3-457" fmla="*/ 12537 w 640916"/>
              <a:gd name="connsiteY3-458" fmla="*/ 537387 h 628066"/>
              <a:gd name="connsiteX4-459" fmla="*/ 4334 w 640916"/>
              <a:gd name="connsiteY4-460" fmla="*/ 120763 h 628066"/>
              <a:gd name="connsiteX0-461" fmla="*/ 103603 w 629940"/>
              <a:gd name="connsiteY0-462" fmla="*/ 26437 h 603226"/>
              <a:gd name="connsiteX1-463" fmla="*/ 546957 w 629940"/>
              <a:gd name="connsiteY1-464" fmla="*/ 27314 h 603226"/>
              <a:gd name="connsiteX2-465" fmla="*/ 595444 w 629940"/>
              <a:gd name="connsiteY2-466" fmla="*/ 575206 h 603226"/>
              <a:gd name="connsiteX3-467" fmla="*/ 12537 w 629940"/>
              <a:gd name="connsiteY3-468" fmla="*/ 512547 h 603226"/>
              <a:gd name="connsiteX4-469" fmla="*/ 4334 w 629940"/>
              <a:gd name="connsiteY4-470" fmla="*/ 95923 h 603226"/>
              <a:gd name="connsiteX0-471" fmla="*/ 103603 w 651443"/>
              <a:gd name="connsiteY0-472" fmla="*/ 20041 h 614843"/>
              <a:gd name="connsiteX1-473" fmla="*/ 608249 w 651443"/>
              <a:gd name="connsiteY1-474" fmla="*/ 39879 h 614843"/>
              <a:gd name="connsiteX2-475" fmla="*/ 595444 w 651443"/>
              <a:gd name="connsiteY2-476" fmla="*/ 568810 h 614843"/>
              <a:gd name="connsiteX3-477" fmla="*/ 12537 w 651443"/>
              <a:gd name="connsiteY3-478" fmla="*/ 506151 h 614843"/>
              <a:gd name="connsiteX4-479" fmla="*/ 4334 w 651443"/>
              <a:gd name="connsiteY4-480" fmla="*/ 89527 h 614843"/>
              <a:gd name="connsiteX0-481" fmla="*/ 103603 w 640788"/>
              <a:gd name="connsiteY0-482" fmla="*/ 20041 h 614843"/>
              <a:gd name="connsiteX1-483" fmla="*/ 581981 w 640788"/>
              <a:gd name="connsiteY1-484" fmla="*/ 39879 h 614843"/>
              <a:gd name="connsiteX2-485" fmla="*/ 595444 w 640788"/>
              <a:gd name="connsiteY2-486" fmla="*/ 568810 h 614843"/>
              <a:gd name="connsiteX3-487" fmla="*/ 12537 w 640788"/>
              <a:gd name="connsiteY3-488" fmla="*/ 506151 h 614843"/>
              <a:gd name="connsiteX4-489" fmla="*/ 4334 w 640788"/>
              <a:gd name="connsiteY4-490" fmla="*/ 89527 h 614843"/>
              <a:gd name="connsiteX0-491" fmla="*/ 103603 w 673655"/>
              <a:gd name="connsiteY0-492" fmla="*/ 38763 h 618146"/>
              <a:gd name="connsiteX1-493" fmla="*/ 581981 w 673655"/>
              <a:gd name="connsiteY1-494" fmla="*/ 58601 h 618146"/>
              <a:gd name="connsiteX2-495" fmla="*/ 621713 w 673655"/>
              <a:gd name="connsiteY2-496" fmla="*/ 562250 h 618146"/>
              <a:gd name="connsiteX3-497" fmla="*/ 12537 w 673655"/>
              <a:gd name="connsiteY3-498" fmla="*/ 524873 h 618146"/>
              <a:gd name="connsiteX4-499" fmla="*/ 4334 w 673655"/>
              <a:gd name="connsiteY4-500" fmla="*/ 108249 h 618146"/>
              <a:gd name="connsiteX0-501" fmla="*/ 103603 w 654750"/>
              <a:gd name="connsiteY0-502" fmla="*/ 38763 h 605787"/>
              <a:gd name="connsiteX1-503" fmla="*/ 581981 w 654750"/>
              <a:gd name="connsiteY1-504" fmla="*/ 58601 h 605787"/>
              <a:gd name="connsiteX2-505" fmla="*/ 621713 w 654750"/>
              <a:gd name="connsiteY2-506" fmla="*/ 562250 h 605787"/>
              <a:gd name="connsiteX3-507" fmla="*/ 12537 w 654750"/>
              <a:gd name="connsiteY3-508" fmla="*/ 524873 h 605787"/>
              <a:gd name="connsiteX4-509" fmla="*/ 4334 w 654750"/>
              <a:gd name="connsiteY4-510" fmla="*/ 108249 h 605787"/>
              <a:gd name="connsiteX0-511" fmla="*/ 103603 w 643734"/>
              <a:gd name="connsiteY0-512" fmla="*/ 31800 h 598824"/>
              <a:gd name="connsiteX1-513" fmla="*/ 581981 w 643734"/>
              <a:gd name="connsiteY1-514" fmla="*/ 51638 h 598824"/>
              <a:gd name="connsiteX2-515" fmla="*/ 621713 w 643734"/>
              <a:gd name="connsiteY2-516" fmla="*/ 555287 h 598824"/>
              <a:gd name="connsiteX3-517" fmla="*/ 12537 w 643734"/>
              <a:gd name="connsiteY3-518" fmla="*/ 517910 h 598824"/>
              <a:gd name="connsiteX4-519" fmla="*/ 4334 w 643734"/>
              <a:gd name="connsiteY4-520" fmla="*/ 101286 h 598824"/>
              <a:gd name="connsiteX0-521" fmla="*/ 103603 w 643734"/>
              <a:gd name="connsiteY0-522" fmla="*/ 24551 h 591575"/>
              <a:gd name="connsiteX1-523" fmla="*/ 581981 w 643734"/>
              <a:gd name="connsiteY1-524" fmla="*/ 44389 h 591575"/>
              <a:gd name="connsiteX2-525" fmla="*/ 621713 w 643734"/>
              <a:gd name="connsiteY2-526" fmla="*/ 548038 h 591575"/>
              <a:gd name="connsiteX3-527" fmla="*/ 12537 w 643734"/>
              <a:gd name="connsiteY3-528" fmla="*/ 510661 h 591575"/>
              <a:gd name="connsiteX4-529" fmla="*/ 4334 w 643734"/>
              <a:gd name="connsiteY4-530" fmla="*/ 94037 h 591575"/>
              <a:gd name="connsiteX0-531" fmla="*/ 103603 w 643734"/>
              <a:gd name="connsiteY0-532" fmla="*/ 20135 h 587159"/>
              <a:gd name="connsiteX1-533" fmla="*/ 581981 w 643734"/>
              <a:gd name="connsiteY1-534" fmla="*/ 39973 h 587159"/>
              <a:gd name="connsiteX2-535" fmla="*/ 621713 w 643734"/>
              <a:gd name="connsiteY2-536" fmla="*/ 543622 h 587159"/>
              <a:gd name="connsiteX3-537" fmla="*/ 12537 w 643734"/>
              <a:gd name="connsiteY3-538" fmla="*/ 506245 h 587159"/>
              <a:gd name="connsiteX4-539" fmla="*/ 4334 w 643734"/>
              <a:gd name="connsiteY4-540" fmla="*/ 89621 h 587159"/>
              <a:gd name="connsiteX0-541" fmla="*/ 51067 w 657504"/>
              <a:gd name="connsiteY0-542" fmla="*/ 31623 h 592327"/>
              <a:gd name="connsiteX1-543" fmla="*/ 581981 w 657504"/>
              <a:gd name="connsiteY1-544" fmla="*/ 45141 h 592327"/>
              <a:gd name="connsiteX2-545" fmla="*/ 621713 w 657504"/>
              <a:gd name="connsiteY2-546" fmla="*/ 548790 h 592327"/>
              <a:gd name="connsiteX3-547" fmla="*/ 12537 w 657504"/>
              <a:gd name="connsiteY3-548" fmla="*/ 511413 h 592327"/>
              <a:gd name="connsiteX4-549" fmla="*/ 4334 w 657504"/>
              <a:gd name="connsiteY4-550" fmla="*/ 94789 h 592327"/>
              <a:gd name="connsiteX0-551" fmla="*/ 51067 w 676118"/>
              <a:gd name="connsiteY0-552" fmla="*/ 31623 h 604686"/>
              <a:gd name="connsiteX1-553" fmla="*/ 581981 w 676118"/>
              <a:gd name="connsiteY1-554" fmla="*/ 45141 h 604686"/>
              <a:gd name="connsiteX2-555" fmla="*/ 621713 w 676118"/>
              <a:gd name="connsiteY2-556" fmla="*/ 548790 h 604686"/>
              <a:gd name="connsiteX3-557" fmla="*/ 12537 w 676118"/>
              <a:gd name="connsiteY3-558" fmla="*/ 511413 h 604686"/>
              <a:gd name="connsiteX4-559" fmla="*/ 4334 w 676118"/>
              <a:gd name="connsiteY4-560" fmla="*/ 94789 h 604686"/>
              <a:gd name="connsiteX0-561" fmla="*/ 51067 w 659741"/>
              <a:gd name="connsiteY0-562" fmla="*/ 18182 h 591245"/>
              <a:gd name="connsiteX1-563" fmla="*/ 581981 w 659741"/>
              <a:gd name="connsiteY1-564" fmla="*/ 31700 h 591245"/>
              <a:gd name="connsiteX2-565" fmla="*/ 621713 w 659741"/>
              <a:gd name="connsiteY2-566" fmla="*/ 535349 h 591245"/>
              <a:gd name="connsiteX3-567" fmla="*/ 12537 w 659741"/>
              <a:gd name="connsiteY3-568" fmla="*/ 497972 h 591245"/>
              <a:gd name="connsiteX4-569" fmla="*/ 4334 w 659741"/>
              <a:gd name="connsiteY4-570" fmla="*/ 81348 h 591245"/>
              <a:gd name="connsiteX0-571" fmla="*/ 51067 w 671131"/>
              <a:gd name="connsiteY0-572" fmla="*/ 18182 h 591245"/>
              <a:gd name="connsiteX1-573" fmla="*/ 617005 w 671131"/>
              <a:gd name="connsiteY1-574" fmla="*/ 31700 h 591245"/>
              <a:gd name="connsiteX2-575" fmla="*/ 621713 w 671131"/>
              <a:gd name="connsiteY2-576" fmla="*/ 535349 h 591245"/>
              <a:gd name="connsiteX3-577" fmla="*/ 12537 w 671131"/>
              <a:gd name="connsiteY3-578" fmla="*/ 497972 h 591245"/>
              <a:gd name="connsiteX4-579" fmla="*/ 4334 w 671131"/>
              <a:gd name="connsiteY4-580" fmla="*/ 81348 h 591245"/>
              <a:gd name="connsiteX0-581" fmla="*/ 51067 w 648099"/>
              <a:gd name="connsiteY0-582" fmla="*/ 18182 h 578886"/>
              <a:gd name="connsiteX1-583" fmla="*/ 617005 w 648099"/>
              <a:gd name="connsiteY1-584" fmla="*/ 31700 h 578886"/>
              <a:gd name="connsiteX2-585" fmla="*/ 621713 w 648099"/>
              <a:gd name="connsiteY2-586" fmla="*/ 535349 h 578886"/>
              <a:gd name="connsiteX3-587" fmla="*/ 12537 w 648099"/>
              <a:gd name="connsiteY3-588" fmla="*/ 497972 h 578886"/>
              <a:gd name="connsiteX4-589" fmla="*/ 4334 w 648099"/>
              <a:gd name="connsiteY4-590" fmla="*/ 81348 h 578886"/>
              <a:gd name="connsiteX0-591" fmla="*/ 51067 w 648099"/>
              <a:gd name="connsiteY0-592" fmla="*/ 18182 h 565791"/>
              <a:gd name="connsiteX1-593" fmla="*/ 617005 w 648099"/>
              <a:gd name="connsiteY1-594" fmla="*/ 31700 h 565791"/>
              <a:gd name="connsiteX2-595" fmla="*/ 621713 w 648099"/>
              <a:gd name="connsiteY2-596" fmla="*/ 535349 h 565791"/>
              <a:gd name="connsiteX3-597" fmla="*/ 12537 w 648099"/>
              <a:gd name="connsiteY3-598" fmla="*/ 497972 h 565791"/>
              <a:gd name="connsiteX4-599" fmla="*/ 4334 w 648099"/>
              <a:gd name="connsiteY4-600" fmla="*/ 81348 h 565791"/>
            </a:gdLst>
            <a:ahLst/>
            <a:cxnLst>
              <a:cxn ang="0">
                <a:pos x="connsiteX0-591" y="connsiteY0-592"/>
              </a:cxn>
              <a:cxn ang="0">
                <a:pos x="connsiteX1-593" y="connsiteY1-594"/>
              </a:cxn>
              <a:cxn ang="0">
                <a:pos x="connsiteX2-595" y="connsiteY2-596"/>
              </a:cxn>
              <a:cxn ang="0">
                <a:pos x="connsiteX3-597" y="connsiteY3-598"/>
              </a:cxn>
              <a:cxn ang="0">
                <a:pos x="connsiteX4-599" y="connsiteY4-600"/>
              </a:cxn>
            </a:cxnLst>
            <a:rect l="l" t="t" r="r" b="b"/>
            <a:pathLst>
              <a:path w="648099" h="565791">
                <a:moveTo>
                  <a:pt x="51067" y="18182"/>
                </a:moveTo>
                <a:cubicBezTo>
                  <a:pt x="281003" y="7261"/>
                  <a:pt x="591945" y="-22893"/>
                  <a:pt x="617005" y="31700"/>
                </a:cubicBezTo>
                <a:cubicBezTo>
                  <a:pt x="642065" y="86293"/>
                  <a:pt x="669922" y="489239"/>
                  <a:pt x="621713" y="535349"/>
                </a:cubicBezTo>
                <a:cubicBezTo>
                  <a:pt x="573504" y="581459"/>
                  <a:pt x="32838" y="579874"/>
                  <a:pt x="12537" y="497972"/>
                </a:cubicBezTo>
                <a:cubicBezTo>
                  <a:pt x="992" y="378148"/>
                  <a:pt x="-4426" y="189998"/>
                  <a:pt x="4334" y="81348"/>
                </a:cubicBezTo>
              </a:path>
            </a:pathLst>
          </a:custGeom>
          <a:noFill/>
          <a:ln w="38100" cap="rnd">
            <a:solidFill>
              <a:schemeClr val="accent1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cs typeface="+mn-ea"/>
              <a:sym typeface="+mn-lt"/>
            </a:endParaRPr>
          </a:p>
        </p:txBody>
      </p:sp>
      <p:grpSp>
        <p:nvGrpSpPr>
          <p:cNvPr id="51" name="Google Shape;2988;p57">
            <a:extLst>
              <a:ext uri="{FF2B5EF4-FFF2-40B4-BE49-F238E27FC236}">
                <a16:creationId xmlns:a16="http://schemas.microsoft.com/office/drawing/2014/main" id="{26500C70-B1B8-4687-AEBA-0C7DF1512749}"/>
              </a:ext>
            </a:extLst>
          </p:cNvPr>
          <p:cNvGrpSpPr/>
          <p:nvPr/>
        </p:nvGrpSpPr>
        <p:grpSpPr>
          <a:xfrm rot="21068465">
            <a:off x="765384" y="4364005"/>
            <a:ext cx="612988" cy="637682"/>
            <a:chOff x="6664450" y="2853088"/>
            <a:chExt cx="474450" cy="425250"/>
          </a:xfrm>
        </p:grpSpPr>
        <p:sp>
          <p:nvSpPr>
            <p:cNvPr id="52" name="Google Shape;2989;p57">
              <a:extLst>
                <a:ext uri="{FF2B5EF4-FFF2-40B4-BE49-F238E27FC236}">
                  <a16:creationId xmlns:a16="http://schemas.microsoft.com/office/drawing/2014/main" id="{1F7B30FA-8D43-443D-AA43-7E044334DDDD}"/>
                </a:ext>
              </a:extLst>
            </p:cNvPr>
            <p:cNvSpPr/>
            <p:nvPr/>
          </p:nvSpPr>
          <p:spPr>
            <a:xfrm>
              <a:off x="6666725" y="3271738"/>
              <a:ext cx="187650" cy="6600"/>
            </a:xfrm>
            <a:custGeom>
              <a:avLst/>
              <a:gdLst/>
              <a:ahLst/>
              <a:cxnLst/>
              <a:rect l="l" t="t" r="r" b="b"/>
              <a:pathLst>
                <a:path w="7506" h="264" extrusionOk="0">
                  <a:moveTo>
                    <a:pt x="105" y="1"/>
                  </a:moveTo>
                  <a:cubicBezTo>
                    <a:pt x="1" y="1"/>
                    <a:pt x="2" y="160"/>
                    <a:pt x="108" y="167"/>
                  </a:cubicBezTo>
                  <a:cubicBezTo>
                    <a:pt x="1762" y="228"/>
                    <a:pt x="3418" y="264"/>
                    <a:pt x="5075" y="264"/>
                  </a:cubicBezTo>
                  <a:cubicBezTo>
                    <a:pt x="5850" y="264"/>
                    <a:pt x="6626" y="256"/>
                    <a:pt x="7401" y="239"/>
                  </a:cubicBezTo>
                  <a:cubicBezTo>
                    <a:pt x="7504" y="239"/>
                    <a:pt x="7505" y="76"/>
                    <a:pt x="7404" y="76"/>
                  </a:cubicBezTo>
                  <a:cubicBezTo>
                    <a:pt x="7403" y="76"/>
                    <a:pt x="7402" y="76"/>
                    <a:pt x="7401" y="76"/>
                  </a:cubicBezTo>
                  <a:cubicBezTo>
                    <a:pt x="6631" y="93"/>
                    <a:pt x="5861" y="101"/>
                    <a:pt x="5090" y="101"/>
                  </a:cubicBezTo>
                  <a:cubicBezTo>
                    <a:pt x="3429" y="101"/>
                    <a:pt x="1767" y="64"/>
                    <a:pt x="108" y="1"/>
                  </a:cubicBezTo>
                  <a:cubicBezTo>
                    <a:pt x="107" y="1"/>
                    <a:pt x="106" y="1"/>
                    <a:pt x="105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2990;p57">
              <a:extLst>
                <a:ext uri="{FF2B5EF4-FFF2-40B4-BE49-F238E27FC236}">
                  <a16:creationId xmlns:a16="http://schemas.microsoft.com/office/drawing/2014/main" id="{251F28E0-5C1F-4001-B351-251C4235B003}"/>
                </a:ext>
              </a:extLst>
            </p:cNvPr>
            <p:cNvSpPr/>
            <p:nvPr/>
          </p:nvSpPr>
          <p:spPr>
            <a:xfrm>
              <a:off x="6846875" y="3198313"/>
              <a:ext cx="7925" cy="79800"/>
            </a:xfrm>
            <a:custGeom>
              <a:avLst/>
              <a:gdLst/>
              <a:ahLst/>
              <a:cxnLst/>
              <a:rect l="l" t="t" r="r" b="b"/>
              <a:pathLst>
                <a:path w="317" h="3192" extrusionOk="0">
                  <a:moveTo>
                    <a:pt x="82" y="1"/>
                  </a:moveTo>
                  <a:cubicBezTo>
                    <a:pt x="42" y="1"/>
                    <a:pt x="1" y="27"/>
                    <a:pt x="1" y="79"/>
                  </a:cubicBezTo>
                  <a:cubicBezTo>
                    <a:pt x="8" y="1094"/>
                    <a:pt x="71" y="2103"/>
                    <a:pt x="150" y="3114"/>
                  </a:cubicBezTo>
                  <a:cubicBezTo>
                    <a:pt x="154" y="3166"/>
                    <a:pt x="196" y="3192"/>
                    <a:pt x="237" y="3192"/>
                  </a:cubicBezTo>
                  <a:cubicBezTo>
                    <a:pt x="277" y="3192"/>
                    <a:pt x="316" y="3166"/>
                    <a:pt x="313" y="3114"/>
                  </a:cubicBezTo>
                  <a:cubicBezTo>
                    <a:pt x="237" y="2103"/>
                    <a:pt x="171" y="1094"/>
                    <a:pt x="164" y="79"/>
                  </a:cubicBezTo>
                  <a:cubicBezTo>
                    <a:pt x="164" y="27"/>
                    <a:pt x="123" y="1"/>
                    <a:pt x="82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2991;p57">
              <a:extLst>
                <a:ext uri="{FF2B5EF4-FFF2-40B4-BE49-F238E27FC236}">
                  <a16:creationId xmlns:a16="http://schemas.microsoft.com/office/drawing/2014/main" id="{63F844B6-3C7F-4F1E-83F0-3695784CDA42}"/>
                </a:ext>
              </a:extLst>
            </p:cNvPr>
            <p:cNvSpPr/>
            <p:nvPr/>
          </p:nvSpPr>
          <p:spPr>
            <a:xfrm>
              <a:off x="6803400" y="3196713"/>
              <a:ext cx="46625" cy="5800"/>
            </a:xfrm>
            <a:custGeom>
              <a:avLst/>
              <a:gdLst/>
              <a:ahLst/>
              <a:cxnLst/>
              <a:rect l="l" t="t" r="r" b="b"/>
              <a:pathLst>
                <a:path w="1865" h="232" extrusionOk="0">
                  <a:moveTo>
                    <a:pt x="1767" y="0"/>
                  </a:moveTo>
                  <a:cubicBezTo>
                    <a:pt x="1765" y="0"/>
                    <a:pt x="1763" y="0"/>
                    <a:pt x="1761" y="1"/>
                  </a:cubicBezTo>
                  <a:cubicBezTo>
                    <a:pt x="1270" y="44"/>
                    <a:pt x="779" y="68"/>
                    <a:pt x="286" y="68"/>
                  </a:cubicBezTo>
                  <a:cubicBezTo>
                    <a:pt x="226" y="68"/>
                    <a:pt x="165" y="68"/>
                    <a:pt x="105" y="67"/>
                  </a:cubicBezTo>
                  <a:cubicBezTo>
                    <a:pt x="1" y="67"/>
                    <a:pt x="1" y="229"/>
                    <a:pt x="105" y="229"/>
                  </a:cubicBezTo>
                  <a:cubicBezTo>
                    <a:pt x="186" y="231"/>
                    <a:pt x="268" y="232"/>
                    <a:pt x="349" y="232"/>
                  </a:cubicBezTo>
                  <a:cubicBezTo>
                    <a:pt x="821" y="232"/>
                    <a:pt x="1291" y="206"/>
                    <a:pt x="1761" y="167"/>
                  </a:cubicBezTo>
                  <a:cubicBezTo>
                    <a:pt x="1862" y="157"/>
                    <a:pt x="1864" y="0"/>
                    <a:pt x="1767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2992;p57">
              <a:extLst>
                <a:ext uri="{FF2B5EF4-FFF2-40B4-BE49-F238E27FC236}">
                  <a16:creationId xmlns:a16="http://schemas.microsoft.com/office/drawing/2014/main" id="{CEAA9365-61FF-4B9F-9EDA-DF5E4EF97EC7}"/>
                </a:ext>
              </a:extLst>
            </p:cNvPr>
            <p:cNvSpPr/>
            <p:nvPr/>
          </p:nvSpPr>
          <p:spPr>
            <a:xfrm>
              <a:off x="6803550" y="3161388"/>
              <a:ext cx="18125" cy="41050"/>
            </a:xfrm>
            <a:custGeom>
              <a:avLst/>
              <a:gdLst/>
              <a:ahLst/>
              <a:cxnLst/>
              <a:rect l="l" t="t" r="r" b="b"/>
              <a:pathLst>
                <a:path w="725" h="1642" extrusionOk="0">
                  <a:moveTo>
                    <a:pt x="625" y="0"/>
                  </a:moveTo>
                  <a:cubicBezTo>
                    <a:pt x="593" y="0"/>
                    <a:pt x="559" y="17"/>
                    <a:pt x="545" y="56"/>
                  </a:cubicBezTo>
                  <a:cubicBezTo>
                    <a:pt x="366" y="551"/>
                    <a:pt x="179" y="1039"/>
                    <a:pt x="19" y="1543"/>
                  </a:cubicBezTo>
                  <a:cubicBezTo>
                    <a:pt x="0" y="1602"/>
                    <a:pt x="50" y="1641"/>
                    <a:pt x="100" y="1641"/>
                  </a:cubicBezTo>
                  <a:cubicBezTo>
                    <a:pt x="133" y="1641"/>
                    <a:pt x="166" y="1624"/>
                    <a:pt x="179" y="1584"/>
                  </a:cubicBezTo>
                  <a:cubicBezTo>
                    <a:pt x="334" y="1085"/>
                    <a:pt x="525" y="593"/>
                    <a:pt x="702" y="101"/>
                  </a:cubicBezTo>
                  <a:cubicBezTo>
                    <a:pt x="725" y="40"/>
                    <a:pt x="676" y="0"/>
                    <a:pt x="625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2993;p57">
              <a:extLst>
                <a:ext uri="{FF2B5EF4-FFF2-40B4-BE49-F238E27FC236}">
                  <a16:creationId xmlns:a16="http://schemas.microsoft.com/office/drawing/2014/main" id="{CAB5685C-7700-4331-A7BA-5CC0120606EB}"/>
                </a:ext>
              </a:extLst>
            </p:cNvPr>
            <p:cNvSpPr/>
            <p:nvPr/>
          </p:nvSpPr>
          <p:spPr>
            <a:xfrm>
              <a:off x="6816500" y="3159638"/>
              <a:ext cx="117375" cy="5750"/>
            </a:xfrm>
            <a:custGeom>
              <a:avLst/>
              <a:gdLst/>
              <a:ahLst/>
              <a:cxnLst/>
              <a:rect l="l" t="t" r="r" b="b"/>
              <a:pathLst>
                <a:path w="4695" h="230" extrusionOk="0">
                  <a:moveTo>
                    <a:pt x="4591" y="1"/>
                  </a:moveTo>
                  <a:cubicBezTo>
                    <a:pt x="3094" y="28"/>
                    <a:pt x="1601" y="39"/>
                    <a:pt x="104" y="67"/>
                  </a:cubicBezTo>
                  <a:cubicBezTo>
                    <a:pt x="1" y="70"/>
                    <a:pt x="0" y="230"/>
                    <a:pt x="101" y="230"/>
                  </a:cubicBezTo>
                  <a:cubicBezTo>
                    <a:pt x="102" y="230"/>
                    <a:pt x="103" y="230"/>
                    <a:pt x="104" y="230"/>
                  </a:cubicBezTo>
                  <a:cubicBezTo>
                    <a:pt x="1601" y="206"/>
                    <a:pt x="3094" y="191"/>
                    <a:pt x="4591" y="167"/>
                  </a:cubicBezTo>
                  <a:cubicBezTo>
                    <a:pt x="4695" y="164"/>
                    <a:pt x="4695" y="1"/>
                    <a:pt x="4591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2994;p57">
              <a:extLst>
                <a:ext uri="{FF2B5EF4-FFF2-40B4-BE49-F238E27FC236}">
                  <a16:creationId xmlns:a16="http://schemas.microsoft.com/office/drawing/2014/main" id="{8B275854-EDE3-43A4-B632-D0FDF52E1B03}"/>
                </a:ext>
              </a:extLst>
            </p:cNvPr>
            <p:cNvSpPr/>
            <p:nvPr/>
          </p:nvSpPr>
          <p:spPr>
            <a:xfrm>
              <a:off x="6928700" y="3159788"/>
              <a:ext cx="18400" cy="39125"/>
            </a:xfrm>
            <a:custGeom>
              <a:avLst/>
              <a:gdLst/>
              <a:ahLst/>
              <a:cxnLst/>
              <a:rect l="l" t="t" r="r" b="b"/>
              <a:pathLst>
                <a:path w="736" h="1565" extrusionOk="0">
                  <a:moveTo>
                    <a:pt x="100" y="0"/>
                  </a:moveTo>
                  <a:cubicBezTo>
                    <a:pt x="49" y="0"/>
                    <a:pt x="0" y="40"/>
                    <a:pt x="23" y="99"/>
                  </a:cubicBezTo>
                  <a:cubicBezTo>
                    <a:pt x="200" y="570"/>
                    <a:pt x="377" y="1038"/>
                    <a:pt x="553" y="1509"/>
                  </a:cubicBezTo>
                  <a:cubicBezTo>
                    <a:pt x="568" y="1548"/>
                    <a:pt x="602" y="1564"/>
                    <a:pt x="635" y="1564"/>
                  </a:cubicBezTo>
                  <a:cubicBezTo>
                    <a:pt x="686" y="1564"/>
                    <a:pt x="736" y="1525"/>
                    <a:pt x="713" y="1464"/>
                  </a:cubicBezTo>
                  <a:cubicBezTo>
                    <a:pt x="536" y="996"/>
                    <a:pt x="359" y="525"/>
                    <a:pt x="183" y="57"/>
                  </a:cubicBezTo>
                  <a:cubicBezTo>
                    <a:pt x="168" y="17"/>
                    <a:pt x="134" y="0"/>
                    <a:pt x="100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2995;p57">
              <a:extLst>
                <a:ext uri="{FF2B5EF4-FFF2-40B4-BE49-F238E27FC236}">
                  <a16:creationId xmlns:a16="http://schemas.microsoft.com/office/drawing/2014/main" id="{F78FCDB6-B0D5-41E1-AAF7-302D80F91F04}"/>
                </a:ext>
              </a:extLst>
            </p:cNvPr>
            <p:cNvSpPr/>
            <p:nvPr/>
          </p:nvSpPr>
          <p:spPr>
            <a:xfrm>
              <a:off x="6885975" y="3194713"/>
              <a:ext cx="61225" cy="6225"/>
            </a:xfrm>
            <a:custGeom>
              <a:avLst/>
              <a:gdLst/>
              <a:ahLst/>
              <a:cxnLst/>
              <a:rect l="l" t="t" r="r" b="b"/>
              <a:pathLst>
                <a:path w="2449" h="249" extrusionOk="0">
                  <a:moveTo>
                    <a:pt x="2078" y="1"/>
                  </a:moveTo>
                  <a:cubicBezTo>
                    <a:pt x="1541" y="1"/>
                    <a:pt x="1007" y="86"/>
                    <a:pt x="470" y="86"/>
                  </a:cubicBezTo>
                  <a:cubicBezTo>
                    <a:pt x="348" y="86"/>
                    <a:pt x="226" y="81"/>
                    <a:pt x="104" y="71"/>
                  </a:cubicBezTo>
                  <a:cubicBezTo>
                    <a:pt x="101" y="70"/>
                    <a:pt x="98" y="70"/>
                    <a:pt x="95" y="70"/>
                  </a:cubicBezTo>
                  <a:cubicBezTo>
                    <a:pt x="0" y="70"/>
                    <a:pt x="3" y="226"/>
                    <a:pt x="104" y="234"/>
                  </a:cubicBezTo>
                  <a:cubicBezTo>
                    <a:pt x="226" y="244"/>
                    <a:pt x="348" y="249"/>
                    <a:pt x="470" y="249"/>
                  </a:cubicBezTo>
                  <a:cubicBezTo>
                    <a:pt x="1007" y="249"/>
                    <a:pt x="1541" y="164"/>
                    <a:pt x="2078" y="164"/>
                  </a:cubicBezTo>
                  <a:cubicBezTo>
                    <a:pt x="2166" y="164"/>
                    <a:pt x="2254" y="166"/>
                    <a:pt x="2342" y="171"/>
                  </a:cubicBezTo>
                  <a:cubicBezTo>
                    <a:pt x="2344" y="171"/>
                    <a:pt x="2346" y="171"/>
                    <a:pt x="2348" y="171"/>
                  </a:cubicBezTo>
                  <a:cubicBezTo>
                    <a:pt x="2449" y="171"/>
                    <a:pt x="2447" y="15"/>
                    <a:pt x="2342" y="8"/>
                  </a:cubicBezTo>
                  <a:cubicBezTo>
                    <a:pt x="2254" y="3"/>
                    <a:pt x="2166" y="1"/>
                    <a:pt x="2078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2996;p57">
              <a:extLst>
                <a:ext uri="{FF2B5EF4-FFF2-40B4-BE49-F238E27FC236}">
                  <a16:creationId xmlns:a16="http://schemas.microsoft.com/office/drawing/2014/main" id="{E8C5C5A6-4188-40F5-AA9E-E03FB99087CE}"/>
                </a:ext>
              </a:extLst>
            </p:cNvPr>
            <p:cNvSpPr/>
            <p:nvPr/>
          </p:nvSpPr>
          <p:spPr>
            <a:xfrm>
              <a:off x="6886425" y="3196538"/>
              <a:ext cx="7650" cy="80775"/>
            </a:xfrm>
            <a:custGeom>
              <a:avLst/>
              <a:gdLst/>
              <a:ahLst/>
              <a:cxnLst/>
              <a:rect l="l" t="t" r="r" b="b"/>
              <a:pathLst>
                <a:path w="306" h="3231" extrusionOk="0">
                  <a:moveTo>
                    <a:pt x="82" y="0"/>
                  </a:moveTo>
                  <a:cubicBezTo>
                    <a:pt x="41" y="0"/>
                    <a:pt x="1" y="27"/>
                    <a:pt x="3" y="81"/>
                  </a:cubicBezTo>
                  <a:cubicBezTo>
                    <a:pt x="54" y="1103"/>
                    <a:pt x="89" y="2128"/>
                    <a:pt x="138" y="3151"/>
                  </a:cubicBezTo>
                  <a:cubicBezTo>
                    <a:pt x="141" y="3203"/>
                    <a:pt x="184" y="3230"/>
                    <a:pt x="225" y="3230"/>
                  </a:cubicBezTo>
                  <a:cubicBezTo>
                    <a:pt x="266" y="3230"/>
                    <a:pt x="306" y="3204"/>
                    <a:pt x="304" y="3151"/>
                  </a:cubicBezTo>
                  <a:cubicBezTo>
                    <a:pt x="252" y="2128"/>
                    <a:pt x="217" y="1103"/>
                    <a:pt x="169" y="81"/>
                  </a:cubicBezTo>
                  <a:cubicBezTo>
                    <a:pt x="165" y="27"/>
                    <a:pt x="123" y="0"/>
                    <a:pt x="82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2997;p57">
              <a:extLst>
                <a:ext uri="{FF2B5EF4-FFF2-40B4-BE49-F238E27FC236}">
                  <a16:creationId xmlns:a16="http://schemas.microsoft.com/office/drawing/2014/main" id="{16101F21-F96B-4DA8-AAD7-4E6DAB512C00}"/>
                </a:ext>
              </a:extLst>
            </p:cNvPr>
            <p:cNvSpPr/>
            <p:nvPr/>
          </p:nvSpPr>
          <p:spPr>
            <a:xfrm>
              <a:off x="6889325" y="3273113"/>
              <a:ext cx="231400" cy="5125"/>
            </a:xfrm>
            <a:custGeom>
              <a:avLst/>
              <a:gdLst/>
              <a:ahLst/>
              <a:cxnLst/>
              <a:rect l="l" t="t" r="r" b="b"/>
              <a:pathLst>
                <a:path w="9256" h="205" extrusionOk="0">
                  <a:moveTo>
                    <a:pt x="9148" y="1"/>
                  </a:moveTo>
                  <a:cubicBezTo>
                    <a:pt x="7532" y="27"/>
                    <a:pt x="5916" y="41"/>
                    <a:pt x="4299" y="41"/>
                  </a:cubicBezTo>
                  <a:cubicBezTo>
                    <a:pt x="2901" y="41"/>
                    <a:pt x="1503" y="30"/>
                    <a:pt x="105" y="8"/>
                  </a:cubicBezTo>
                  <a:cubicBezTo>
                    <a:pt x="104" y="8"/>
                    <a:pt x="103" y="8"/>
                    <a:pt x="102" y="8"/>
                  </a:cubicBezTo>
                  <a:cubicBezTo>
                    <a:pt x="1" y="8"/>
                    <a:pt x="2" y="167"/>
                    <a:pt x="105" y="171"/>
                  </a:cubicBezTo>
                  <a:cubicBezTo>
                    <a:pt x="1526" y="194"/>
                    <a:pt x="2947" y="204"/>
                    <a:pt x="4367" y="204"/>
                  </a:cubicBezTo>
                  <a:cubicBezTo>
                    <a:pt x="5961" y="204"/>
                    <a:pt x="7554" y="191"/>
                    <a:pt x="9148" y="167"/>
                  </a:cubicBezTo>
                  <a:cubicBezTo>
                    <a:pt x="9255" y="164"/>
                    <a:pt x="9255" y="1"/>
                    <a:pt x="9148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2998;p57">
              <a:extLst>
                <a:ext uri="{FF2B5EF4-FFF2-40B4-BE49-F238E27FC236}">
                  <a16:creationId xmlns:a16="http://schemas.microsoft.com/office/drawing/2014/main" id="{0ADA6EB7-2754-4377-9280-403C9697741A}"/>
                </a:ext>
              </a:extLst>
            </p:cNvPr>
            <p:cNvSpPr/>
            <p:nvPr/>
          </p:nvSpPr>
          <p:spPr>
            <a:xfrm>
              <a:off x="7112025" y="3195613"/>
              <a:ext cx="8175" cy="81600"/>
            </a:xfrm>
            <a:custGeom>
              <a:avLst/>
              <a:gdLst/>
              <a:ahLst/>
              <a:cxnLst/>
              <a:rect l="l" t="t" r="r" b="b"/>
              <a:pathLst>
                <a:path w="327" h="3264" extrusionOk="0">
                  <a:moveTo>
                    <a:pt x="80" y="0"/>
                  </a:moveTo>
                  <a:cubicBezTo>
                    <a:pt x="39" y="0"/>
                    <a:pt x="1" y="26"/>
                    <a:pt x="5" y="80"/>
                  </a:cubicBezTo>
                  <a:cubicBezTo>
                    <a:pt x="64" y="1116"/>
                    <a:pt x="101" y="2148"/>
                    <a:pt x="160" y="3184"/>
                  </a:cubicBezTo>
                  <a:cubicBezTo>
                    <a:pt x="162" y="3236"/>
                    <a:pt x="205" y="3263"/>
                    <a:pt x="247" y="3263"/>
                  </a:cubicBezTo>
                  <a:cubicBezTo>
                    <a:pt x="287" y="3263"/>
                    <a:pt x="326" y="3237"/>
                    <a:pt x="323" y="3184"/>
                  </a:cubicBezTo>
                  <a:cubicBezTo>
                    <a:pt x="264" y="2148"/>
                    <a:pt x="226" y="1116"/>
                    <a:pt x="168" y="80"/>
                  </a:cubicBezTo>
                  <a:cubicBezTo>
                    <a:pt x="164" y="27"/>
                    <a:pt x="121" y="0"/>
                    <a:pt x="80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2999;p57">
              <a:extLst>
                <a:ext uri="{FF2B5EF4-FFF2-40B4-BE49-F238E27FC236}">
                  <a16:creationId xmlns:a16="http://schemas.microsoft.com/office/drawing/2014/main" id="{793B89F3-57BB-4CDC-8E50-1769DA53BED8}"/>
                </a:ext>
              </a:extLst>
            </p:cNvPr>
            <p:cNvSpPr/>
            <p:nvPr/>
          </p:nvSpPr>
          <p:spPr>
            <a:xfrm>
              <a:off x="7071150" y="3195513"/>
              <a:ext cx="45675" cy="6625"/>
            </a:xfrm>
            <a:custGeom>
              <a:avLst/>
              <a:gdLst/>
              <a:ahLst/>
              <a:cxnLst/>
              <a:rect l="l" t="t" r="r" b="b"/>
              <a:pathLst>
                <a:path w="1827" h="265" extrusionOk="0">
                  <a:moveTo>
                    <a:pt x="1723" y="0"/>
                  </a:moveTo>
                  <a:cubicBezTo>
                    <a:pt x="1722" y="0"/>
                    <a:pt x="1721" y="0"/>
                    <a:pt x="1719" y="0"/>
                  </a:cubicBezTo>
                  <a:cubicBezTo>
                    <a:pt x="1182" y="28"/>
                    <a:pt x="645" y="74"/>
                    <a:pt x="108" y="98"/>
                  </a:cubicBezTo>
                  <a:cubicBezTo>
                    <a:pt x="5" y="104"/>
                    <a:pt x="1" y="264"/>
                    <a:pt x="105" y="264"/>
                  </a:cubicBezTo>
                  <a:cubicBezTo>
                    <a:pt x="106" y="264"/>
                    <a:pt x="107" y="264"/>
                    <a:pt x="108" y="264"/>
                  </a:cubicBezTo>
                  <a:cubicBezTo>
                    <a:pt x="645" y="236"/>
                    <a:pt x="1182" y="191"/>
                    <a:pt x="1719" y="163"/>
                  </a:cubicBezTo>
                  <a:cubicBezTo>
                    <a:pt x="1826" y="160"/>
                    <a:pt x="1827" y="0"/>
                    <a:pt x="1723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3000;p57">
              <a:extLst>
                <a:ext uri="{FF2B5EF4-FFF2-40B4-BE49-F238E27FC236}">
                  <a16:creationId xmlns:a16="http://schemas.microsoft.com/office/drawing/2014/main" id="{1A3EE72B-D53A-43A2-95BA-78D864A63064}"/>
                </a:ext>
              </a:extLst>
            </p:cNvPr>
            <p:cNvSpPr/>
            <p:nvPr/>
          </p:nvSpPr>
          <p:spPr>
            <a:xfrm>
              <a:off x="6664450" y="3197113"/>
              <a:ext cx="6875" cy="73300"/>
            </a:xfrm>
            <a:custGeom>
              <a:avLst/>
              <a:gdLst/>
              <a:ahLst/>
              <a:cxnLst/>
              <a:rect l="l" t="t" r="r" b="b"/>
              <a:pathLst>
                <a:path w="275" h="2932" extrusionOk="0">
                  <a:moveTo>
                    <a:pt x="195" y="1"/>
                  </a:moveTo>
                  <a:cubicBezTo>
                    <a:pt x="155" y="1"/>
                    <a:pt x="112" y="27"/>
                    <a:pt x="109" y="79"/>
                  </a:cubicBezTo>
                  <a:cubicBezTo>
                    <a:pt x="50" y="1003"/>
                    <a:pt x="1" y="1925"/>
                    <a:pt x="67" y="2853"/>
                  </a:cubicBezTo>
                  <a:cubicBezTo>
                    <a:pt x="71" y="2905"/>
                    <a:pt x="114" y="2931"/>
                    <a:pt x="155" y="2931"/>
                  </a:cubicBezTo>
                  <a:cubicBezTo>
                    <a:pt x="196" y="2931"/>
                    <a:pt x="235" y="2905"/>
                    <a:pt x="230" y="2853"/>
                  </a:cubicBezTo>
                  <a:cubicBezTo>
                    <a:pt x="164" y="1925"/>
                    <a:pt x="213" y="1003"/>
                    <a:pt x="271" y="79"/>
                  </a:cubicBezTo>
                  <a:cubicBezTo>
                    <a:pt x="275" y="27"/>
                    <a:pt x="236" y="1"/>
                    <a:pt x="195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3001;p57">
              <a:extLst>
                <a:ext uri="{FF2B5EF4-FFF2-40B4-BE49-F238E27FC236}">
                  <a16:creationId xmlns:a16="http://schemas.microsoft.com/office/drawing/2014/main" id="{0D7B4E08-7E8F-4E82-A85E-A4F6C78AE289}"/>
                </a:ext>
              </a:extLst>
            </p:cNvPr>
            <p:cNvSpPr/>
            <p:nvPr/>
          </p:nvSpPr>
          <p:spPr>
            <a:xfrm>
              <a:off x="6670100" y="3195263"/>
              <a:ext cx="38300" cy="4950"/>
            </a:xfrm>
            <a:custGeom>
              <a:avLst/>
              <a:gdLst/>
              <a:ahLst/>
              <a:cxnLst/>
              <a:rect l="l" t="t" r="r" b="b"/>
              <a:pathLst>
                <a:path w="1532" h="198" extrusionOk="0">
                  <a:moveTo>
                    <a:pt x="104" y="0"/>
                  </a:moveTo>
                  <a:cubicBezTo>
                    <a:pt x="0" y="0"/>
                    <a:pt x="2" y="163"/>
                    <a:pt x="107" y="163"/>
                  </a:cubicBezTo>
                  <a:cubicBezTo>
                    <a:pt x="548" y="173"/>
                    <a:pt x="988" y="188"/>
                    <a:pt x="1428" y="197"/>
                  </a:cubicBezTo>
                  <a:cubicBezTo>
                    <a:pt x="1532" y="197"/>
                    <a:pt x="1532" y="35"/>
                    <a:pt x="1428" y="31"/>
                  </a:cubicBezTo>
                  <a:cubicBezTo>
                    <a:pt x="988" y="21"/>
                    <a:pt x="548" y="10"/>
                    <a:pt x="107" y="0"/>
                  </a:cubicBezTo>
                  <a:cubicBezTo>
                    <a:pt x="106" y="0"/>
                    <a:pt x="105" y="0"/>
                    <a:pt x="104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3002;p57">
              <a:extLst>
                <a:ext uri="{FF2B5EF4-FFF2-40B4-BE49-F238E27FC236}">
                  <a16:creationId xmlns:a16="http://schemas.microsoft.com/office/drawing/2014/main" id="{30BAC06B-4AFA-461F-AC93-B9D7185C5555}"/>
                </a:ext>
              </a:extLst>
            </p:cNvPr>
            <p:cNvSpPr/>
            <p:nvPr/>
          </p:nvSpPr>
          <p:spPr>
            <a:xfrm>
              <a:off x="6707650" y="2953113"/>
              <a:ext cx="77975" cy="248025"/>
            </a:xfrm>
            <a:custGeom>
              <a:avLst/>
              <a:gdLst/>
              <a:ahLst/>
              <a:cxnLst/>
              <a:rect l="l" t="t" r="r" b="b"/>
              <a:pathLst>
                <a:path w="3119" h="9921" extrusionOk="0">
                  <a:moveTo>
                    <a:pt x="3017" y="1"/>
                  </a:moveTo>
                  <a:cubicBezTo>
                    <a:pt x="2984" y="1"/>
                    <a:pt x="2952" y="18"/>
                    <a:pt x="2940" y="57"/>
                  </a:cubicBezTo>
                  <a:cubicBezTo>
                    <a:pt x="1894" y="3290"/>
                    <a:pt x="945" y="6547"/>
                    <a:pt x="19" y="9818"/>
                  </a:cubicBezTo>
                  <a:cubicBezTo>
                    <a:pt x="1" y="9880"/>
                    <a:pt x="51" y="9920"/>
                    <a:pt x="100" y="9920"/>
                  </a:cubicBezTo>
                  <a:cubicBezTo>
                    <a:pt x="133" y="9920"/>
                    <a:pt x="165" y="9903"/>
                    <a:pt x="175" y="9863"/>
                  </a:cubicBezTo>
                  <a:cubicBezTo>
                    <a:pt x="1100" y="6592"/>
                    <a:pt x="2050" y="3335"/>
                    <a:pt x="3100" y="103"/>
                  </a:cubicBezTo>
                  <a:cubicBezTo>
                    <a:pt x="3119" y="42"/>
                    <a:pt x="3067" y="1"/>
                    <a:pt x="3017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3003;p57">
              <a:extLst>
                <a:ext uri="{FF2B5EF4-FFF2-40B4-BE49-F238E27FC236}">
                  <a16:creationId xmlns:a16="http://schemas.microsoft.com/office/drawing/2014/main" id="{4BA4DCA7-61DE-4EDE-B53D-56D000E5F3AA}"/>
                </a:ext>
              </a:extLst>
            </p:cNvPr>
            <p:cNvSpPr/>
            <p:nvPr/>
          </p:nvSpPr>
          <p:spPr>
            <a:xfrm>
              <a:off x="6755150" y="2882688"/>
              <a:ext cx="5825" cy="73975"/>
            </a:xfrm>
            <a:custGeom>
              <a:avLst/>
              <a:gdLst/>
              <a:ahLst/>
              <a:cxnLst/>
              <a:rect l="l" t="t" r="r" b="b"/>
              <a:pathLst>
                <a:path w="233" h="2959" extrusionOk="0">
                  <a:moveTo>
                    <a:pt x="83" y="0"/>
                  </a:moveTo>
                  <a:cubicBezTo>
                    <a:pt x="43" y="0"/>
                    <a:pt x="3" y="26"/>
                    <a:pt x="4" y="78"/>
                  </a:cubicBezTo>
                  <a:cubicBezTo>
                    <a:pt x="15" y="1014"/>
                    <a:pt x="67" y="1946"/>
                    <a:pt x="4" y="2878"/>
                  </a:cubicBezTo>
                  <a:cubicBezTo>
                    <a:pt x="1" y="2932"/>
                    <a:pt x="40" y="2959"/>
                    <a:pt x="81" y="2959"/>
                  </a:cubicBezTo>
                  <a:cubicBezTo>
                    <a:pt x="122" y="2959"/>
                    <a:pt x="164" y="2932"/>
                    <a:pt x="167" y="2878"/>
                  </a:cubicBezTo>
                  <a:cubicBezTo>
                    <a:pt x="233" y="1946"/>
                    <a:pt x="177" y="1014"/>
                    <a:pt x="167" y="78"/>
                  </a:cubicBezTo>
                  <a:cubicBezTo>
                    <a:pt x="166" y="26"/>
                    <a:pt x="124" y="0"/>
                    <a:pt x="83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3004;p57">
              <a:extLst>
                <a:ext uri="{FF2B5EF4-FFF2-40B4-BE49-F238E27FC236}">
                  <a16:creationId xmlns:a16="http://schemas.microsoft.com/office/drawing/2014/main" id="{3D25A69A-3793-4CC5-9BF7-D5654970976F}"/>
                </a:ext>
              </a:extLst>
            </p:cNvPr>
            <p:cNvSpPr/>
            <p:nvPr/>
          </p:nvSpPr>
          <p:spPr>
            <a:xfrm>
              <a:off x="6756025" y="2952188"/>
              <a:ext cx="29750" cy="4950"/>
            </a:xfrm>
            <a:custGeom>
              <a:avLst/>
              <a:gdLst/>
              <a:ahLst/>
              <a:cxnLst/>
              <a:rect l="l" t="t" r="r" b="b"/>
              <a:pathLst>
                <a:path w="1190" h="198" extrusionOk="0">
                  <a:moveTo>
                    <a:pt x="105" y="1"/>
                  </a:moveTo>
                  <a:cubicBezTo>
                    <a:pt x="1" y="1"/>
                    <a:pt x="1" y="164"/>
                    <a:pt x="105" y="164"/>
                  </a:cubicBezTo>
                  <a:cubicBezTo>
                    <a:pt x="433" y="167"/>
                    <a:pt x="759" y="195"/>
                    <a:pt x="1085" y="198"/>
                  </a:cubicBezTo>
                  <a:cubicBezTo>
                    <a:pt x="1189" y="198"/>
                    <a:pt x="1189" y="36"/>
                    <a:pt x="1085" y="36"/>
                  </a:cubicBezTo>
                  <a:cubicBezTo>
                    <a:pt x="759" y="32"/>
                    <a:pt x="433" y="1"/>
                    <a:pt x="105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3005;p57">
              <a:extLst>
                <a:ext uri="{FF2B5EF4-FFF2-40B4-BE49-F238E27FC236}">
                  <a16:creationId xmlns:a16="http://schemas.microsoft.com/office/drawing/2014/main" id="{C05815A5-271A-443A-829C-ECB3F884A3F8}"/>
                </a:ext>
              </a:extLst>
            </p:cNvPr>
            <p:cNvSpPr/>
            <p:nvPr/>
          </p:nvSpPr>
          <p:spPr>
            <a:xfrm>
              <a:off x="6754650" y="2880963"/>
              <a:ext cx="226100" cy="6375"/>
            </a:xfrm>
            <a:custGeom>
              <a:avLst/>
              <a:gdLst/>
              <a:ahLst/>
              <a:cxnLst/>
              <a:rect l="l" t="t" r="r" b="b"/>
              <a:pathLst>
                <a:path w="9044" h="255" extrusionOk="0">
                  <a:moveTo>
                    <a:pt x="7772" y="0"/>
                  </a:moveTo>
                  <a:cubicBezTo>
                    <a:pt x="5765" y="0"/>
                    <a:pt x="3759" y="92"/>
                    <a:pt x="1752" y="92"/>
                  </a:cubicBezTo>
                  <a:cubicBezTo>
                    <a:pt x="1203" y="92"/>
                    <a:pt x="653" y="85"/>
                    <a:pt x="104" y="67"/>
                  </a:cubicBezTo>
                  <a:cubicBezTo>
                    <a:pt x="103" y="67"/>
                    <a:pt x="102" y="67"/>
                    <a:pt x="101" y="67"/>
                  </a:cubicBezTo>
                  <a:cubicBezTo>
                    <a:pt x="0" y="67"/>
                    <a:pt x="1" y="227"/>
                    <a:pt x="104" y="230"/>
                  </a:cubicBezTo>
                  <a:cubicBezTo>
                    <a:pt x="659" y="248"/>
                    <a:pt x="1214" y="255"/>
                    <a:pt x="1768" y="255"/>
                  </a:cubicBezTo>
                  <a:cubicBezTo>
                    <a:pt x="3763" y="255"/>
                    <a:pt x="5757" y="166"/>
                    <a:pt x="7751" y="166"/>
                  </a:cubicBezTo>
                  <a:cubicBezTo>
                    <a:pt x="8147" y="166"/>
                    <a:pt x="8543" y="170"/>
                    <a:pt x="8939" y="178"/>
                  </a:cubicBezTo>
                  <a:cubicBezTo>
                    <a:pt x="9043" y="178"/>
                    <a:pt x="9043" y="16"/>
                    <a:pt x="8939" y="12"/>
                  </a:cubicBezTo>
                  <a:cubicBezTo>
                    <a:pt x="8550" y="3"/>
                    <a:pt x="8161" y="0"/>
                    <a:pt x="7772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3006;p57">
              <a:extLst>
                <a:ext uri="{FF2B5EF4-FFF2-40B4-BE49-F238E27FC236}">
                  <a16:creationId xmlns:a16="http://schemas.microsoft.com/office/drawing/2014/main" id="{53198473-91FC-4205-9CB2-B135ED060E87}"/>
                </a:ext>
              </a:extLst>
            </p:cNvPr>
            <p:cNvSpPr/>
            <p:nvPr/>
          </p:nvSpPr>
          <p:spPr>
            <a:xfrm>
              <a:off x="6975725" y="2881338"/>
              <a:ext cx="100700" cy="320775"/>
            </a:xfrm>
            <a:custGeom>
              <a:avLst/>
              <a:gdLst/>
              <a:ahLst/>
              <a:cxnLst/>
              <a:rect l="l" t="t" r="r" b="b"/>
              <a:pathLst>
                <a:path w="4028" h="12831" extrusionOk="0">
                  <a:moveTo>
                    <a:pt x="99" y="0"/>
                  </a:moveTo>
                  <a:cubicBezTo>
                    <a:pt x="50" y="0"/>
                    <a:pt x="0" y="41"/>
                    <a:pt x="17" y="101"/>
                  </a:cubicBezTo>
                  <a:cubicBezTo>
                    <a:pt x="668" y="2350"/>
                    <a:pt x="1288" y="4609"/>
                    <a:pt x="1929" y="6857"/>
                  </a:cubicBezTo>
                  <a:cubicBezTo>
                    <a:pt x="2501" y="8846"/>
                    <a:pt x="2954" y="10915"/>
                    <a:pt x="3856" y="12789"/>
                  </a:cubicBezTo>
                  <a:cubicBezTo>
                    <a:pt x="3870" y="12818"/>
                    <a:pt x="3893" y="12830"/>
                    <a:pt x="3917" y="12830"/>
                  </a:cubicBezTo>
                  <a:cubicBezTo>
                    <a:pt x="3970" y="12830"/>
                    <a:pt x="4028" y="12771"/>
                    <a:pt x="3994" y="12706"/>
                  </a:cubicBezTo>
                  <a:cubicBezTo>
                    <a:pt x="3069" y="10776"/>
                    <a:pt x="2605" y="8628"/>
                    <a:pt x="2019" y="6577"/>
                  </a:cubicBezTo>
                  <a:cubicBezTo>
                    <a:pt x="1403" y="4404"/>
                    <a:pt x="803" y="2229"/>
                    <a:pt x="176" y="59"/>
                  </a:cubicBezTo>
                  <a:cubicBezTo>
                    <a:pt x="164" y="18"/>
                    <a:pt x="131" y="0"/>
                    <a:pt x="99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3007;p57">
              <a:extLst>
                <a:ext uri="{FF2B5EF4-FFF2-40B4-BE49-F238E27FC236}">
                  <a16:creationId xmlns:a16="http://schemas.microsoft.com/office/drawing/2014/main" id="{4F61D8C4-FD07-4482-B787-7EC60227BF03}"/>
                </a:ext>
              </a:extLst>
            </p:cNvPr>
            <p:cNvSpPr/>
            <p:nvPr/>
          </p:nvSpPr>
          <p:spPr>
            <a:xfrm>
              <a:off x="6837250" y="2977188"/>
              <a:ext cx="36600" cy="123475"/>
            </a:xfrm>
            <a:custGeom>
              <a:avLst/>
              <a:gdLst/>
              <a:ahLst/>
              <a:cxnLst/>
              <a:rect l="l" t="t" r="r" b="b"/>
              <a:pathLst>
                <a:path w="1464" h="4939" extrusionOk="0">
                  <a:moveTo>
                    <a:pt x="1364" y="0"/>
                  </a:moveTo>
                  <a:cubicBezTo>
                    <a:pt x="1332" y="0"/>
                    <a:pt x="1299" y="18"/>
                    <a:pt x="1287" y="58"/>
                  </a:cubicBezTo>
                  <a:cubicBezTo>
                    <a:pt x="822" y="1641"/>
                    <a:pt x="400" y="3231"/>
                    <a:pt x="16" y="4836"/>
                  </a:cubicBezTo>
                  <a:cubicBezTo>
                    <a:pt x="1" y="4898"/>
                    <a:pt x="53" y="4938"/>
                    <a:pt x="101" y="4938"/>
                  </a:cubicBezTo>
                  <a:cubicBezTo>
                    <a:pt x="134" y="4938"/>
                    <a:pt x="165" y="4921"/>
                    <a:pt x="175" y="4881"/>
                  </a:cubicBezTo>
                  <a:cubicBezTo>
                    <a:pt x="556" y="3277"/>
                    <a:pt x="982" y="1683"/>
                    <a:pt x="1446" y="103"/>
                  </a:cubicBezTo>
                  <a:cubicBezTo>
                    <a:pt x="1463" y="40"/>
                    <a:pt x="1413" y="0"/>
                    <a:pt x="1364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3008;p57">
              <a:extLst>
                <a:ext uri="{FF2B5EF4-FFF2-40B4-BE49-F238E27FC236}">
                  <a16:creationId xmlns:a16="http://schemas.microsoft.com/office/drawing/2014/main" id="{C8D6CF59-0A36-4110-8A41-5D0E00405BE3}"/>
                </a:ext>
              </a:extLst>
            </p:cNvPr>
            <p:cNvSpPr/>
            <p:nvPr/>
          </p:nvSpPr>
          <p:spPr>
            <a:xfrm>
              <a:off x="6869050" y="2977138"/>
              <a:ext cx="48050" cy="124300"/>
            </a:xfrm>
            <a:custGeom>
              <a:avLst/>
              <a:gdLst/>
              <a:ahLst/>
              <a:cxnLst/>
              <a:rect l="l" t="t" r="r" b="b"/>
              <a:pathLst>
                <a:path w="1922" h="4972" extrusionOk="0">
                  <a:moveTo>
                    <a:pt x="102" y="1"/>
                  </a:moveTo>
                  <a:cubicBezTo>
                    <a:pt x="53" y="1"/>
                    <a:pt x="1" y="42"/>
                    <a:pt x="15" y="105"/>
                  </a:cubicBezTo>
                  <a:cubicBezTo>
                    <a:pt x="202" y="946"/>
                    <a:pt x="673" y="1695"/>
                    <a:pt x="888" y="2534"/>
                  </a:cubicBezTo>
                  <a:cubicBezTo>
                    <a:pt x="1100" y="3362"/>
                    <a:pt x="1397" y="4152"/>
                    <a:pt x="1751" y="4928"/>
                  </a:cubicBezTo>
                  <a:cubicBezTo>
                    <a:pt x="1764" y="4958"/>
                    <a:pt x="1787" y="4971"/>
                    <a:pt x="1811" y="4971"/>
                  </a:cubicBezTo>
                  <a:cubicBezTo>
                    <a:pt x="1864" y="4971"/>
                    <a:pt x="1921" y="4911"/>
                    <a:pt x="1893" y="4845"/>
                  </a:cubicBezTo>
                  <a:cubicBezTo>
                    <a:pt x="1512" y="4006"/>
                    <a:pt x="1228" y="3164"/>
                    <a:pt x="992" y="2273"/>
                  </a:cubicBezTo>
                  <a:cubicBezTo>
                    <a:pt x="788" y="1507"/>
                    <a:pt x="344" y="832"/>
                    <a:pt x="174" y="60"/>
                  </a:cubicBezTo>
                  <a:cubicBezTo>
                    <a:pt x="164" y="19"/>
                    <a:pt x="134" y="1"/>
                    <a:pt x="102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3009;p57">
              <a:extLst>
                <a:ext uri="{FF2B5EF4-FFF2-40B4-BE49-F238E27FC236}">
                  <a16:creationId xmlns:a16="http://schemas.microsoft.com/office/drawing/2014/main" id="{2CF1C507-B3FA-4AEA-B2A0-DC926CE42532}"/>
                </a:ext>
              </a:extLst>
            </p:cNvPr>
            <p:cNvSpPr/>
            <p:nvPr/>
          </p:nvSpPr>
          <p:spPr>
            <a:xfrm>
              <a:off x="6835975" y="3096488"/>
              <a:ext cx="81425" cy="4900"/>
            </a:xfrm>
            <a:custGeom>
              <a:avLst/>
              <a:gdLst/>
              <a:ahLst/>
              <a:cxnLst/>
              <a:rect l="l" t="t" r="r" b="b"/>
              <a:pathLst>
                <a:path w="3257" h="196" extrusionOk="0">
                  <a:moveTo>
                    <a:pt x="1513" y="0"/>
                  </a:moveTo>
                  <a:cubicBezTo>
                    <a:pt x="1043" y="0"/>
                    <a:pt x="578" y="5"/>
                    <a:pt x="136" y="5"/>
                  </a:cubicBezTo>
                  <a:cubicBezTo>
                    <a:pt x="0" y="5"/>
                    <a:pt x="0" y="168"/>
                    <a:pt x="136" y="168"/>
                  </a:cubicBezTo>
                  <a:cubicBezTo>
                    <a:pt x="136" y="168"/>
                    <a:pt x="567" y="163"/>
                    <a:pt x="1129" y="163"/>
                  </a:cubicBezTo>
                  <a:cubicBezTo>
                    <a:pt x="1781" y="163"/>
                    <a:pt x="2611" y="169"/>
                    <a:pt x="3150" y="195"/>
                  </a:cubicBezTo>
                  <a:cubicBezTo>
                    <a:pt x="3151" y="195"/>
                    <a:pt x="3152" y="195"/>
                    <a:pt x="3153" y="195"/>
                  </a:cubicBezTo>
                  <a:cubicBezTo>
                    <a:pt x="3254" y="195"/>
                    <a:pt x="3256" y="36"/>
                    <a:pt x="3153" y="32"/>
                  </a:cubicBezTo>
                  <a:cubicBezTo>
                    <a:pt x="2614" y="6"/>
                    <a:pt x="2059" y="0"/>
                    <a:pt x="1513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3010;p57">
              <a:extLst>
                <a:ext uri="{FF2B5EF4-FFF2-40B4-BE49-F238E27FC236}">
                  <a16:creationId xmlns:a16="http://schemas.microsoft.com/office/drawing/2014/main" id="{84132B89-3563-4421-8836-55664484A698}"/>
                </a:ext>
              </a:extLst>
            </p:cNvPr>
            <p:cNvSpPr/>
            <p:nvPr/>
          </p:nvSpPr>
          <p:spPr>
            <a:xfrm>
              <a:off x="6754550" y="2853088"/>
              <a:ext cx="57375" cy="33700"/>
            </a:xfrm>
            <a:custGeom>
              <a:avLst/>
              <a:gdLst/>
              <a:ahLst/>
              <a:cxnLst/>
              <a:rect l="l" t="t" r="r" b="b"/>
              <a:pathLst>
                <a:path w="2295" h="1348" extrusionOk="0">
                  <a:moveTo>
                    <a:pt x="2181" y="1"/>
                  </a:moveTo>
                  <a:cubicBezTo>
                    <a:pt x="2167" y="1"/>
                    <a:pt x="2153" y="5"/>
                    <a:pt x="2139" y="15"/>
                  </a:cubicBezTo>
                  <a:cubicBezTo>
                    <a:pt x="1490" y="441"/>
                    <a:pt x="815" y="906"/>
                    <a:pt x="87" y="1186"/>
                  </a:cubicBezTo>
                  <a:cubicBezTo>
                    <a:pt x="0" y="1217"/>
                    <a:pt x="24" y="1348"/>
                    <a:pt x="102" y="1348"/>
                  </a:cubicBezTo>
                  <a:cubicBezTo>
                    <a:pt x="112" y="1348"/>
                    <a:pt x="122" y="1346"/>
                    <a:pt x="132" y="1342"/>
                  </a:cubicBezTo>
                  <a:cubicBezTo>
                    <a:pt x="874" y="1058"/>
                    <a:pt x="1557" y="590"/>
                    <a:pt x="2222" y="157"/>
                  </a:cubicBezTo>
                  <a:cubicBezTo>
                    <a:pt x="2294" y="108"/>
                    <a:pt x="2248" y="1"/>
                    <a:pt x="2181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3011;p57">
              <a:extLst>
                <a:ext uri="{FF2B5EF4-FFF2-40B4-BE49-F238E27FC236}">
                  <a16:creationId xmlns:a16="http://schemas.microsoft.com/office/drawing/2014/main" id="{72A60435-5EF8-463D-9F7A-198E6A1EC6F2}"/>
                </a:ext>
              </a:extLst>
            </p:cNvPr>
            <p:cNvSpPr/>
            <p:nvPr/>
          </p:nvSpPr>
          <p:spPr>
            <a:xfrm>
              <a:off x="6807300" y="2853188"/>
              <a:ext cx="205575" cy="10925"/>
            </a:xfrm>
            <a:custGeom>
              <a:avLst/>
              <a:gdLst/>
              <a:ahLst/>
              <a:cxnLst/>
              <a:rect l="l" t="t" r="r" b="b"/>
              <a:pathLst>
                <a:path w="8223" h="437" extrusionOk="0">
                  <a:moveTo>
                    <a:pt x="101" y="0"/>
                  </a:moveTo>
                  <a:cubicBezTo>
                    <a:pt x="0" y="0"/>
                    <a:pt x="2" y="160"/>
                    <a:pt x="104" y="163"/>
                  </a:cubicBezTo>
                  <a:cubicBezTo>
                    <a:pt x="2776" y="288"/>
                    <a:pt x="5447" y="403"/>
                    <a:pt x="8119" y="437"/>
                  </a:cubicBezTo>
                  <a:cubicBezTo>
                    <a:pt x="8223" y="437"/>
                    <a:pt x="8223" y="275"/>
                    <a:pt x="8119" y="275"/>
                  </a:cubicBezTo>
                  <a:cubicBezTo>
                    <a:pt x="5447" y="240"/>
                    <a:pt x="2776" y="125"/>
                    <a:pt x="104" y="0"/>
                  </a:cubicBezTo>
                  <a:cubicBezTo>
                    <a:pt x="103" y="0"/>
                    <a:pt x="102" y="0"/>
                    <a:pt x="101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3012;p57">
              <a:extLst>
                <a:ext uri="{FF2B5EF4-FFF2-40B4-BE49-F238E27FC236}">
                  <a16:creationId xmlns:a16="http://schemas.microsoft.com/office/drawing/2014/main" id="{5B606F5A-5CD7-4E4B-867D-782565634420}"/>
                </a:ext>
              </a:extLst>
            </p:cNvPr>
            <p:cNvSpPr/>
            <p:nvPr/>
          </p:nvSpPr>
          <p:spPr>
            <a:xfrm>
              <a:off x="6975300" y="2860113"/>
              <a:ext cx="37875" cy="25375"/>
            </a:xfrm>
            <a:custGeom>
              <a:avLst/>
              <a:gdLst/>
              <a:ahLst/>
              <a:cxnLst/>
              <a:rect l="l" t="t" r="r" b="b"/>
              <a:pathLst>
                <a:path w="1515" h="1015" extrusionOk="0">
                  <a:moveTo>
                    <a:pt x="1397" y="1"/>
                  </a:moveTo>
                  <a:cubicBezTo>
                    <a:pt x="1373" y="1"/>
                    <a:pt x="1347" y="11"/>
                    <a:pt x="1329" y="35"/>
                  </a:cubicBezTo>
                  <a:cubicBezTo>
                    <a:pt x="1035" y="430"/>
                    <a:pt x="463" y="586"/>
                    <a:pt x="72" y="857"/>
                  </a:cubicBezTo>
                  <a:cubicBezTo>
                    <a:pt x="0" y="908"/>
                    <a:pt x="45" y="1014"/>
                    <a:pt x="111" y="1014"/>
                  </a:cubicBezTo>
                  <a:cubicBezTo>
                    <a:pt x="125" y="1014"/>
                    <a:pt x="140" y="1010"/>
                    <a:pt x="155" y="999"/>
                  </a:cubicBezTo>
                  <a:cubicBezTo>
                    <a:pt x="574" y="708"/>
                    <a:pt x="1153" y="545"/>
                    <a:pt x="1468" y="118"/>
                  </a:cubicBezTo>
                  <a:cubicBezTo>
                    <a:pt x="1514" y="59"/>
                    <a:pt x="1457" y="1"/>
                    <a:pt x="1397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3013;p57">
              <a:extLst>
                <a:ext uri="{FF2B5EF4-FFF2-40B4-BE49-F238E27FC236}">
                  <a16:creationId xmlns:a16="http://schemas.microsoft.com/office/drawing/2014/main" id="{63D98C82-CDD4-4A89-956A-A063F61BD957}"/>
                </a:ext>
              </a:extLst>
            </p:cNvPr>
            <p:cNvSpPr/>
            <p:nvPr/>
          </p:nvSpPr>
          <p:spPr>
            <a:xfrm>
              <a:off x="7007800" y="2860063"/>
              <a:ext cx="103050" cy="324075"/>
            </a:xfrm>
            <a:custGeom>
              <a:avLst/>
              <a:gdLst/>
              <a:ahLst/>
              <a:cxnLst/>
              <a:rect l="l" t="t" r="r" b="b"/>
              <a:pathLst>
                <a:path w="4122" h="12963" extrusionOk="0">
                  <a:moveTo>
                    <a:pt x="101" y="1"/>
                  </a:moveTo>
                  <a:cubicBezTo>
                    <a:pt x="51" y="1"/>
                    <a:pt x="0" y="41"/>
                    <a:pt x="19" y="103"/>
                  </a:cubicBezTo>
                  <a:cubicBezTo>
                    <a:pt x="736" y="2522"/>
                    <a:pt x="1377" y="4961"/>
                    <a:pt x="2077" y="7383"/>
                  </a:cubicBezTo>
                  <a:cubicBezTo>
                    <a:pt x="2618" y="9236"/>
                    <a:pt x="3096" y="11180"/>
                    <a:pt x="3948" y="12919"/>
                  </a:cubicBezTo>
                  <a:cubicBezTo>
                    <a:pt x="3962" y="12950"/>
                    <a:pt x="3986" y="12963"/>
                    <a:pt x="4011" y="12963"/>
                  </a:cubicBezTo>
                  <a:cubicBezTo>
                    <a:pt x="4064" y="12963"/>
                    <a:pt x="4121" y="12903"/>
                    <a:pt x="4090" y="12836"/>
                  </a:cubicBezTo>
                  <a:cubicBezTo>
                    <a:pt x="3206" y="11042"/>
                    <a:pt x="2722" y="9022"/>
                    <a:pt x="2170" y="7105"/>
                  </a:cubicBezTo>
                  <a:cubicBezTo>
                    <a:pt x="1495" y="4760"/>
                    <a:pt x="871" y="2400"/>
                    <a:pt x="179" y="58"/>
                  </a:cubicBezTo>
                  <a:cubicBezTo>
                    <a:pt x="166" y="18"/>
                    <a:pt x="134" y="1"/>
                    <a:pt x="101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3014;p57">
              <a:extLst>
                <a:ext uri="{FF2B5EF4-FFF2-40B4-BE49-F238E27FC236}">
                  <a16:creationId xmlns:a16="http://schemas.microsoft.com/office/drawing/2014/main" id="{E22EA28C-CD9F-432A-9D16-6B7AA2BC9ACD}"/>
                </a:ext>
              </a:extLst>
            </p:cNvPr>
            <p:cNvSpPr/>
            <p:nvPr/>
          </p:nvSpPr>
          <p:spPr>
            <a:xfrm>
              <a:off x="7070875" y="3180613"/>
              <a:ext cx="40275" cy="20675"/>
            </a:xfrm>
            <a:custGeom>
              <a:avLst/>
              <a:gdLst/>
              <a:ahLst/>
              <a:cxnLst/>
              <a:rect l="l" t="t" r="r" b="b"/>
              <a:pathLst>
                <a:path w="1611" h="827" extrusionOk="0">
                  <a:moveTo>
                    <a:pt x="1497" y="1"/>
                  </a:moveTo>
                  <a:cubicBezTo>
                    <a:pt x="1490" y="1"/>
                    <a:pt x="1482" y="2"/>
                    <a:pt x="1473" y="4"/>
                  </a:cubicBezTo>
                  <a:cubicBezTo>
                    <a:pt x="982" y="153"/>
                    <a:pt x="521" y="423"/>
                    <a:pt x="77" y="673"/>
                  </a:cubicBezTo>
                  <a:cubicBezTo>
                    <a:pt x="1" y="717"/>
                    <a:pt x="47" y="826"/>
                    <a:pt x="120" y="826"/>
                  </a:cubicBezTo>
                  <a:cubicBezTo>
                    <a:pt x="133" y="826"/>
                    <a:pt x="147" y="823"/>
                    <a:pt x="160" y="815"/>
                  </a:cubicBezTo>
                  <a:cubicBezTo>
                    <a:pt x="594" y="572"/>
                    <a:pt x="1040" y="305"/>
                    <a:pt x="1518" y="163"/>
                  </a:cubicBezTo>
                  <a:cubicBezTo>
                    <a:pt x="1611" y="135"/>
                    <a:pt x="1580" y="1"/>
                    <a:pt x="1497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3015;p57">
              <a:extLst>
                <a:ext uri="{FF2B5EF4-FFF2-40B4-BE49-F238E27FC236}">
                  <a16:creationId xmlns:a16="http://schemas.microsoft.com/office/drawing/2014/main" id="{DA35F1C0-12EE-4590-8697-1EEE888AB200}"/>
                </a:ext>
              </a:extLst>
            </p:cNvPr>
            <p:cNvSpPr/>
            <p:nvPr/>
          </p:nvSpPr>
          <p:spPr>
            <a:xfrm>
              <a:off x="7105625" y="3179888"/>
              <a:ext cx="29900" cy="5575"/>
            </a:xfrm>
            <a:custGeom>
              <a:avLst/>
              <a:gdLst/>
              <a:ahLst/>
              <a:cxnLst/>
              <a:rect l="l" t="t" r="r" b="b"/>
              <a:pathLst>
                <a:path w="1196" h="223" extrusionOk="0">
                  <a:moveTo>
                    <a:pt x="553" y="1"/>
                  </a:moveTo>
                  <a:cubicBezTo>
                    <a:pt x="399" y="1"/>
                    <a:pt x="246" y="13"/>
                    <a:pt x="104" y="33"/>
                  </a:cubicBezTo>
                  <a:cubicBezTo>
                    <a:pt x="8" y="46"/>
                    <a:pt x="1" y="196"/>
                    <a:pt x="92" y="196"/>
                  </a:cubicBezTo>
                  <a:cubicBezTo>
                    <a:pt x="96" y="196"/>
                    <a:pt x="100" y="196"/>
                    <a:pt x="104" y="195"/>
                  </a:cubicBezTo>
                  <a:cubicBezTo>
                    <a:pt x="245" y="176"/>
                    <a:pt x="399" y="163"/>
                    <a:pt x="552" y="163"/>
                  </a:cubicBezTo>
                  <a:cubicBezTo>
                    <a:pt x="726" y="163"/>
                    <a:pt x="901" y="180"/>
                    <a:pt x="1057" y="220"/>
                  </a:cubicBezTo>
                  <a:cubicBezTo>
                    <a:pt x="1064" y="222"/>
                    <a:pt x="1071" y="223"/>
                    <a:pt x="1078" y="223"/>
                  </a:cubicBezTo>
                  <a:cubicBezTo>
                    <a:pt x="1163" y="223"/>
                    <a:pt x="1195" y="86"/>
                    <a:pt x="1099" y="61"/>
                  </a:cubicBezTo>
                  <a:cubicBezTo>
                    <a:pt x="929" y="19"/>
                    <a:pt x="741" y="1"/>
                    <a:pt x="553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3016;p57">
              <a:extLst>
                <a:ext uri="{FF2B5EF4-FFF2-40B4-BE49-F238E27FC236}">
                  <a16:creationId xmlns:a16="http://schemas.microsoft.com/office/drawing/2014/main" id="{6F306389-FB49-493E-B5A6-9E607F281562}"/>
                </a:ext>
              </a:extLst>
            </p:cNvPr>
            <p:cNvSpPr/>
            <p:nvPr/>
          </p:nvSpPr>
          <p:spPr>
            <a:xfrm>
              <a:off x="7126925" y="3181438"/>
              <a:ext cx="11975" cy="87525"/>
            </a:xfrm>
            <a:custGeom>
              <a:avLst/>
              <a:gdLst/>
              <a:ahLst/>
              <a:cxnLst/>
              <a:rect l="l" t="t" r="r" b="b"/>
              <a:pathLst>
                <a:path w="479" h="3501" extrusionOk="0">
                  <a:moveTo>
                    <a:pt x="237" y="1"/>
                  </a:moveTo>
                  <a:cubicBezTo>
                    <a:pt x="195" y="1"/>
                    <a:pt x="150" y="27"/>
                    <a:pt x="143" y="79"/>
                  </a:cubicBezTo>
                  <a:cubicBezTo>
                    <a:pt x="1" y="1198"/>
                    <a:pt x="316" y="2303"/>
                    <a:pt x="229" y="3422"/>
                  </a:cubicBezTo>
                  <a:cubicBezTo>
                    <a:pt x="224" y="3474"/>
                    <a:pt x="263" y="3500"/>
                    <a:pt x="305" y="3500"/>
                  </a:cubicBezTo>
                  <a:cubicBezTo>
                    <a:pt x="346" y="3500"/>
                    <a:pt x="389" y="3474"/>
                    <a:pt x="392" y="3422"/>
                  </a:cubicBezTo>
                  <a:cubicBezTo>
                    <a:pt x="479" y="2303"/>
                    <a:pt x="167" y="1198"/>
                    <a:pt x="309" y="79"/>
                  </a:cubicBezTo>
                  <a:cubicBezTo>
                    <a:pt x="316" y="27"/>
                    <a:pt x="278" y="1"/>
                    <a:pt x="237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3017;p57">
              <a:extLst>
                <a:ext uri="{FF2B5EF4-FFF2-40B4-BE49-F238E27FC236}">
                  <a16:creationId xmlns:a16="http://schemas.microsoft.com/office/drawing/2014/main" id="{C1E87C4E-EDB8-4A2F-B677-E520C5D94B33}"/>
                </a:ext>
              </a:extLst>
            </p:cNvPr>
            <p:cNvSpPr/>
            <p:nvPr/>
          </p:nvSpPr>
          <p:spPr>
            <a:xfrm>
              <a:off x="7111150" y="3181263"/>
              <a:ext cx="24275" cy="18350"/>
            </a:xfrm>
            <a:custGeom>
              <a:avLst/>
              <a:gdLst/>
              <a:ahLst/>
              <a:cxnLst/>
              <a:rect l="l" t="t" r="r" b="b"/>
              <a:pathLst>
                <a:path w="971" h="734" extrusionOk="0">
                  <a:moveTo>
                    <a:pt x="859" y="0"/>
                  </a:moveTo>
                  <a:cubicBezTo>
                    <a:pt x="845" y="0"/>
                    <a:pt x="830" y="5"/>
                    <a:pt x="815" y="16"/>
                  </a:cubicBezTo>
                  <a:cubicBezTo>
                    <a:pt x="566" y="193"/>
                    <a:pt x="348" y="432"/>
                    <a:pt x="78" y="581"/>
                  </a:cubicBezTo>
                  <a:cubicBezTo>
                    <a:pt x="1" y="625"/>
                    <a:pt x="49" y="734"/>
                    <a:pt x="121" y="734"/>
                  </a:cubicBezTo>
                  <a:cubicBezTo>
                    <a:pt x="134" y="734"/>
                    <a:pt x="147" y="730"/>
                    <a:pt x="161" y="723"/>
                  </a:cubicBezTo>
                  <a:cubicBezTo>
                    <a:pt x="431" y="574"/>
                    <a:pt x="649" y="335"/>
                    <a:pt x="899" y="155"/>
                  </a:cubicBezTo>
                  <a:cubicBezTo>
                    <a:pt x="970" y="106"/>
                    <a:pt x="926" y="0"/>
                    <a:pt x="859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3018;p57">
              <a:extLst>
                <a:ext uri="{FF2B5EF4-FFF2-40B4-BE49-F238E27FC236}">
                  <a16:creationId xmlns:a16="http://schemas.microsoft.com/office/drawing/2014/main" id="{B1F46013-8FB7-44E5-95DE-CE63B17432CC}"/>
                </a:ext>
              </a:extLst>
            </p:cNvPr>
            <p:cNvSpPr/>
            <p:nvPr/>
          </p:nvSpPr>
          <p:spPr>
            <a:xfrm>
              <a:off x="7115300" y="3264838"/>
              <a:ext cx="22150" cy="12525"/>
            </a:xfrm>
            <a:custGeom>
              <a:avLst/>
              <a:gdLst/>
              <a:ahLst/>
              <a:cxnLst/>
              <a:rect l="l" t="t" r="r" b="b"/>
              <a:pathLst>
                <a:path w="886" h="501" extrusionOk="0">
                  <a:moveTo>
                    <a:pt x="783" y="1"/>
                  </a:moveTo>
                  <a:cubicBezTo>
                    <a:pt x="774" y="1"/>
                    <a:pt x="764" y="2"/>
                    <a:pt x="753" y="6"/>
                  </a:cubicBezTo>
                  <a:cubicBezTo>
                    <a:pt x="521" y="93"/>
                    <a:pt x="220" y="165"/>
                    <a:pt x="53" y="357"/>
                  </a:cubicBezTo>
                  <a:cubicBezTo>
                    <a:pt x="0" y="417"/>
                    <a:pt x="55" y="500"/>
                    <a:pt x="115" y="500"/>
                  </a:cubicBezTo>
                  <a:cubicBezTo>
                    <a:pt x="133" y="500"/>
                    <a:pt x="152" y="493"/>
                    <a:pt x="168" y="474"/>
                  </a:cubicBezTo>
                  <a:cubicBezTo>
                    <a:pt x="317" y="304"/>
                    <a:pt x="594" y="242"/>
                    <a:pt x="798" y="165"/>
                  </a:cubicBezTo>
                  <a:cubicBezTo>
                    <a:pt x="885" y="132"/>
                    <a:pt x="861" y="1"/>
                    <a:pt x="783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3019;p57">
              <a:extLst>
                <a:ext uri="{FF2B5EF4-FFF2-40B4-BE49-F238E27FC236}">
                  <a16:creationId xmlns:a16="http://schemas.microsoft.com/office/drawing/2014/main" id="{5443B6CE-0902-4258-984A-3BBA8ECFBD35}"/>
                </a:ext>
              </a:extLst>
            </p:cNvPr>
            <p:cNvSpPr/>
            <p:nvPr/>
          </p:nvSpPr>
          <p:spPr>
            <a:xfrm>
              <a:off x="6861575" y="3004088"/>
              <a:ext cx="22075" cy="95725"/>
            </a:xfrm>
            <a:custGeom>
              <a:avLst/>
              <a:gdLst/>
              <a:ahLst/>
              <a:cxnLst/>
              <a:rect l="l" t="t" r="r" b="b"/>
              <a:pathLst>
                <a:path w="883" h="3829" extrusionOk="0">
                  <a:moveTo>
                    <a:pt x="782" y="0"/>
                  </a:moveTo>
                  <a:cubicBezTo>
                    <a:pt x="750" y="0"/>
                    <a:pt x="719" y="18"/>
                    <a:pt x="709" y="59"/>
                  </a:cubicBezTo>
                  <a:cubicBezTo>
                    <a:pt x="425" y="1269"/>
                    <a:pt x="189" y="2495"/>
                    <a:pt x="9" y="3725"/>
                  </a:cubicBezTo>
                  <a:cubicBezTo>
                    <a:pt x="0" y="3788"/>
                    <a:pt x="54" y="3829"/>
                    <a:pt x="102" y="3829"/>
                  </a:cubicBezTo>
                  <a:cubicBezTo>
                    <a:pt x="133" y="3829"/>
                    <a:pt x="162" y="3811"/>
                    <a:pt x="169" y="3770"/>
                  </a:cubicBezTo>
                  <a:cubicBezTo>
                    <a:pt x="348" y="2537"/>
                    <a:pt x="584" y="1313"/>
                    <a:pt x="868" y="101"/>
                  </a:cubicBezTo>
                  <a:cubicBezTo>
                    <a:pt x="883" y="41"/>
                    <a:pt x="831" y="0"/>
                    <a:pt x="782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3020;p57">
              <a:extLst>
                <a:ext uri="{FF2B5EF4-FFF2-40B4-BE49-F238E27FC236}">
                  <a16:creationId xmlns:a16="http://schemas.microsoft.com/office/drawing/2014/main" id="{3055A335-4427-4178-BA4E-3D8A4184E41D}"/>
                </a:ext>
              </a:extLst>
            </p:cNvPr>
            <p:cNvSpPr/>
            <p:nvPr/>
          </p:nvSpPr>
          <p:spPr>
            <a:xfrm>
              <a:off x="6830325" y="3163338"/>
              <a:ext cx="9650" cy="28525"/>
            </a:xfrm>
            <a:custGeom>
              <a:avLst/>
              <a:gdLst/>
              <a:ahLst/>
              <a:cxnLst/>
              <a:rect l="l" t="t" r="r" b="b"/>
              <a:pathLst>
                <a:path w="386" h="1141" extrusionOk="0">
                  <a:moveTo>
                    <a:pt x="304" y="0"/>
                  </a:moveTo>
                  <a:cubicBezTo>
                    <a:pt x="263" y="0"/>
                    <a:pt x="220" y="26"/>
                    <a:pt x="216" y="78"/>
                  </a:cubicBezTo>
                  <a:cubicBezTo>
                    <a:pt x="195" y="404"/>
                    <a:pt x="91" y="719"/>
                    <a:pt x="15" y="1038"/>
                  </a:cubicBezTo>
                  <a:cubicBezTo>
                    <a:pt x="0" y="1100"/>
                    <a:pt x="52" y="1140"/>
                    <a:pt x="101" y="1140"/>
                  </a:cubicBezTo>
                  <a:cubicBezTo>
                    <a:pt x="134" y="1140"/>
                    <a:pt x="165" y="1123"/>
                    <a:pt x="175" y="1083"/>
                  </a:cubicBezTo>
                  <a:cubicBezTo>
                    <a:pt x="251" y="750"/>
                    <a:pt x="358" y="421"/>
                    <a:pt x="383" y="78"/>
                  </a:cubicBezTo>
                  <a:cubicBezTo>
                    <a:pt x="386" y="26"/>
                    <a:pt x="346" y="0"/>
                    <a:pt x="304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3021;p57">
              <a:extLst>
                <a:ext uri="{FF2B5EF4-FFF2-40B4-BE49-F238E27FC236}">
                  <a16:creationId xmlns:a16="http://schemas.microsoft.com/office/drawing/2014/main" id="{53CE968A-A8BE-4300-82F8-B57D94B4FB6D}"/>
                </a:ext>
              </a:extLst>
            </p:cNvPr>
            <p:cNvSpPr/>
            <p:nvPr/>
          </p:nvSpPr>
          <p:spPr>
            <a:xfrm>
              <a:off x="6803225" y="3187213"/>
              <a:ext cx="32700" cy="14425"/>
            </a:xfrm>
            <a:custGeom>
              <a:avLst/>
              <a:gdLst/>
              <a:ahLst/>
              <a:cxnLst/>
              <a:rect l="l" t="t" r="r" b="b"/>
              <a:pathLst>
                <a:path w="1308" h="577" extrusionOk="0">
                  <a:moveTo>
                    <a:pt x="1186" y="1"/>
                  </a:moveTo>
                  <a:cubicBezTo>
                    <a:pt x="1179" y="1"/>
                    <a:pt x="1172" y="1"/>
                    <a:pt x="1165" y="3"/>
                  </a:cubicBezTo>
                  <a:cubicBezTo>
                    <a:pt x="790" y="83"/>
                    <a:pt x="424" y="260"/>
                    <a:pt x="80" y="426"/>
                  </a:cubicBezTo>
                  <a:cubicBezTo>
                    <a:pt x="0" y="468"/>
                    <a:pt x="51" y="577"/>
                    <a:pt x="126" y="577"/>
                  </a:cubicBezTo>
                  <a:cubicBezTo>
                    <a:pt x="138" y="577"/>
                    <a:pt x="151" y="574"/>
                    <a:pt x="163" y="568"/>
                  </a:cubicBezTo>
                  <a:cubicBezTo>
                    <a:pt x="496" y="409"/>
                    <a:pt x="846" y="239"/>
                    <a:pt x="1210" y="159"/>
                  </a:cubicBezTo>
                  <a:cubicBezTo>
                    <a:pt x="1307" y="140"/>
                    <a:pt x="1274" y="1"/>
                    <a:pt x="1186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3022;p57">
              <a:extLst>
                <a:ext uri="{FF2B5EF4-FFF2-40B4-BE49-F238E27FC236}">
                  <a16:creationId xmlns:a16="http://schemas.microsoft.com/office/drawing/2014/main" id="{93FF6078-6192-4358-B6E4-8784C8638866}"/>
                </a:ext>
              </a:extLst>
            </p:cNvPr>
            <p:cNvSpPr/>
            <p:nvPr/>
          </p:nvSpPr>
          <p:spPr>
            <a:xfrm>
              <a:off x="6830075" y="3188138"/>
              <a:ext cx="33825" cy="5150"/>
            </a:xfrm>
            <a:custGeom>
              <a:avLst/>
              <a:gdLst/>
              <a:ahLst/>
              <a:cxnLst/>
              <a:rect l="l" t="t" r="r" b="b"/>
              <a:pathLst>
                <a:path w="1353" h="206" extrusionOk="0">
                  <a:moveTo>
                    <a:pt x="102" y="1"/>
                  </a:moveTo>
                  <a:cubicBezTo>
                    <a:pt x="1" y="1"/>
                    <a:pt x="2" y="161"/>
                    <a:pt x="105" y="164"/>
                  </a:cubicBezTo>
                  <a:cubicBezTo>
                    <a:pt x="486" y="185"/>
                    <a:pt x="867" y="191"/>
                    <a:pt x="1248" y="206"/>
                  </a:cubicBezTo>
                  <a:cubicBezTo>
                    <a:pt x="1250" y="206"/>
                    <a:pt x="1252" y="206"/>
                    <a:pt x="1254" y="206"/>
                  </a:cubicBezTo>
                  <a:cubicBezTo>
                    <a:pt x="1352" y="206"/>
                    <a:pt x="1350" y="46"/>
                    <a:pt x="1248" y="43"/>
                  </a:cubicBezTo>
                  <a:cubicBezTo>
                    <a:pt x="867" y="28"/>
                    <a:pt x="486" y="22"/>
                    <a:pt x="105" y="1"/>
                  </a:cubicBezTo>
                  <a:cubicBezTo>
                    <a:pt x="104" y="1"/>
                    <a:pt x="103" y="1"/>
                    <a:pt x="102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3023;p57">
              <a:extLst>
                <a:ext uri="{FF2B5EF4-FFF2-40B4-BE49-F238E27FC236}">
                  <a16:creationId xmlns:a16="http://schemas.microsoft.com/office/drawing/2014/main" id="{7FD24A1F-DB6F-4178-B873-C52F781F4796}"/>
                </a:ext>
              </a:extLst>
            </p:cNvPr>
            <p:cNvSpPr/>
            <p:nvPr/>
          </p:nvSpPr>
          <p:spPr>
            <a:xfrm>
              <a:off x="6844800" y="3189213"/>
              <a:ext cx="19575" cy="11775"/>
            </a:xfrm>
            <a:custGeom>
              <a:avLst/>
              <a:gdLst/>
              <a:ahLst/>
              <a:cxnLst/>
              <a:rect l="l" t="t" r="r" b="b"/>
              <a:pathLst>
                <a:path w="783" h="471" extrusionOk="0">
                  <a:moveTo>
                    <a:pt x="654" y="1"/>
                  </a:moveTo>
                  <a:cubicBezTo>
                    <a:pt x="643" y="1"/>
                    <a:pt x="630" y="4"/>
                    <a:pt x="618" y="10"/>
                  </a:cubicBezTo>
                  <a:cubicBezTo>
                    <a:pt x="431" y="100"/>
                    <a:pt x="264" y="225"/>
                    <a:pt x="80" y="321"/>
                  </a:cubicBezTo>
                  <a:cubicBezTo>
                    <a:pt x="1" y="361"/>
                    <a:pt x="50" y="470"/>
                    <a:pt x="125" y="470"/>
                  </a:cubicBezTo>
                  <a:cubicBezTo>
                    <a:pt x="137" y="470"/>
                    <a:pt x="150" y="467"/>
                    <a:pt x="164" y="460"/>
                  </a:cubicBezTo>
                  <a:cubicBezTo>
                    <a:pt x="347" y="367"/>
                    <a:pt x="514" y="242"/>
                    <a:pt x="701" y="152"/>
                  </a:cubicBezTo>
                  <a:cubicBezTo>
                    <a:pt x="782" y="113"/>
                    <a:pt x="731" y="1"/>
                    <a:pt x="654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3024;p57">
              <a:extLst>
                <a:ext uri="{FF2B5EF4-FFF2-40B4-BE49-F238E27FC236}">
                  <a16:creationId xmlns:a16="http://schemas.microsoft.com/office/drawing/2014/main" id="{8FF9B532-1DC8-44C7-B14F-C8DFC3AF40A2}"/>
                </a:ext>
              </a:extLst>
            </p:cNvPr>
            <p:cNvSpPr/>
            <p:nvPr/>
          </p:nvSpPr>
          <p:spPr>
            <a:xfrm>
              <a:off x="6859200" y="3189263"/>
              <a:ext cx="9575" cy="79175"/>
            </a:xfrm>
            <a:custGeom>
              <a:avLst/>
              <a:gdLst/>
              <a:ahLst/>
              <a:cxnLst/>
              <a:rect l="l" t="t" r="r" b="b"/>
              <a:pathLst>
                <a:path w="383" h="3167" extrusionOk="0">
                  <a:moveTo>
                    <a:pt x="82" y="0"/>
                  </a:moveTo>
                  <a:cubicBezTo>
                    <a:pt x="41" y="0"/>
                    <a:pt x="0" y="27"/>
                    <a:pt x="0" y="81"/>
                  </a:cubicBezTo>
                  <a:cubicBezTo>
                    <a:pt x="21" y="1085"/>
                    <a:pt x="121" y="2086"/>
                    <a:pt x="215" y="3088"/>
                  </a:cubicBezTo>
                  <a:cubicBezTo>
                    <a:pt x="220" y="3140"/>
                    <a:pt x="263" y="3166"/>
                    <a:pt x="304" y="3166"/>
                  </a:cubicBezTo>
                  <a:cubicBezTo>
                    <a:pt x="345" y="3166"/>
                    <a:pt x="383" y="3140"/>
                    <a:pt x="378" y="3088"/>
                  </a:cubicBezTo>
                  <a:cubicBezTo>
                    <a:pt x="284" y="2086"/>
                    <a:pt x="184" y="1085"/>
                    <a:pt x="163" y="81"/>
                  </a:cubicBezTo>
                  <a:cubicBezTo>
                    <a:pt x="163" y="27"/>
                    <a:pt x="122" y="0"/>
                    <a:pt x="82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3025;p57">
              <a:extLst>
                <a:ext uri="{FF2B5EF4-FFF2-40B4-BE49-F238E27FC236}">
                  <a16:creationId xmlns:a16="http://schemas.microsoft.com/office/drawing/2014/main" id="{2E27862A-0215-4D33-B6DE-A13910BCC1E8}"/>
                </a:ext>
              </a:extLst>
            </p:cNvPr>
            <p:cNvSpPr/>
            <p:nvPr/>
          </p:nvSpPr>
          <p:spPr>
            <a:xfrm>
              <a:off x="6850275" y="3264413"/>
              <a:ext cx="19325" cy="12400"/>
            </a:xfrm>
            <a:custGeom>
              <a:avLst/>
              <a:gdLst/>
              <a:ahLst/>
              <a:cxnLst/>
              <a:rect l="l" t="t" r="r" b="b"/>
              <a:pathLst>
                <a:path w="773" h="496" extrusionOk="0">
                  <a:moveTo>
                    <a:pt x="652" y="0"/>
                  </a:moveTo>
                  <a:cubicBezTo>
                    <a:pt x="645" y="0"/>
                    <a:pt x="638" y="1"/>
                    <a:pt x="631" y="3"/>
                  </a:cubicBezTo>
                  <a:cubicBezTo>
                    <a:pt x="513" y="33"/>
                    <a:pt x="399" y="113"/>
                    <a:pt x="298" y="179"/>
                  </a:cubicBezTo>
                  <a:cubicBezTo>
                    <a:pt x="215" y="231"/>
                    <a:pt x="98" y="290"/>
                    <a:pt x="42" y="374"/>
                  </a:cubicBezTo>
                  <a:cubicBezTo>
                    <a:pt x="1" y="436"/>
                    <a:pt x="57" y="495"/>
                    <a:pt x="115" y="495"/>
                  </a:cubicBezTo>
                  <a:cubicBezTo>
                    <a:pt x="140" y="495"/>
                    <a:pt x="165" y="484"/>
                    <a:pt x="183" y="458"/>
                  </a:cubicBezTo>
                  <a:lnTo>
                    <a:pt x="183" y="458"/>
                  </a:lnTo>
                  <a:cubicBezTo>
                    <a:pt x="180" y="462"/>
                    <a:pt x="180" y="464"/>
                    <a:pt x="180" y="464"/>
                  </a:cubicBezTo>
                  <a:cubicBezTo>
                    <a:pt x="182" y="464"/>
                    <a:pt x="198" y="445"/>
                    <a:pt x="202" y="443"/>
                  </a:cubicBezTo>
                  <a:cubicBezTo>
                    <a:pt x="218" y="428"/>
                    <a:pt x="236" y="418"/>
                    <a:pt x="250" y="408"/>
                  </a:cubicBezTo>
                  <a:cubicBezTo>
                    <a:pt x="301" y="369"/>
                    <a:pt x="350" y="339"/>
                    <a:pt x="402" y="307"/>
                  </a:cubicBezTo>
                  <a:cubicBezTo>
                    <a:pt x="485" y="252"/>
                    <a:pt x="579" y="186"/>
                    <a:pt x="676" y="161"/>
                  </a:cubicBezTo>
                  <a:cubicBezTo>
                    <a:pt x="772" y="139"/>
                    <a:pt x="740" y="0"/>
                    <a:pt x="652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3026;p57">
              <a:extLst>
                <a:ext uri="{FF2B5EF4-FFF2-40B4-BE49-F238E27FC236}">
                  <a16:creationId xmlns:a16="http://schemas.microsoft.com/office/drawing/2014/main" id="{2A1D4FD6-CD1F-4D7C-960B-AE3ED6C13A43}"/>
                </a:ext>
              </a:extLst>
            </p:cNvPr>
            <p:cNvSpPr/>
            <p:nvPr/>
          </p:nvSpPr>
          <p:spPr>
            <a:xfrm>
              <a:off x="6799425" y="2862388"/>
              <a:ext cx="21775" cy="15525"/>
            </a:xfrm>
            <a:custGeom>
              <a:avLst/>
              <a:gdLst/>
              <a:ahLst/>
              <a:cxnLst/>
              <a:rect l="l" t="t" r="r" b="b"/>
              <a:pathLst>
                <a:path w="871" h="621" extrusionOk="0">
                  <a:moveTo>
                    <a:pt x="746" y="0"/>
                  </a:moveTo>
                  <a:cubicBezTo>
                    <a:pt x="734" y="0"/>
                    <a:pt x="721" y="3"/>
                    <a:pt x="707" y="10"/>
                  </a:cubicBezTo>
                  <a:cubicBezTo>
                    <a:pt x="468" y="135"/>
                    <a:pt x="250" y="291"/>
                    <a:pt x="59" y="481"/>
                  </a:cubicBezTo>
                  <a:cubicBezTo>
                    <a:pt x="0" y="538"/>
                    <a:pt x="55" y="620"/>
                    <a:pt x="118" y="620"/>
                  </a:cubicBezTo>
                  <a:cubicBezTo>
                    <a:pt x="137" y="620"/>
                    <a:pt x="156" y="613"/>
                    <a:pt x="173" y="596"/>
                  </a:cubicBezTo>
                  <a:cubicBezTo>
                    <a:pt x="357" y="419"/>
                    <a:pt x="562" y="270"/>
                    <a:pt x="787" y="152"/>
                  </a:cubicBezTo>
                  <a:cubicBezTo>
                    <a:pt x="870" y="111"/>
                    <a:pt x="821" y="0"/>
                    <a:pt x="746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3027;p57">
              <a:extLst>
                <a:ext uri="{FF2B5EF4-FFF2-40B4-BE49-F238E27FC236}">
                  <a16:creationId xmlns:a16="http://schemas.microsoft.com/office/drawing/2014/main" id="{912806B7-E4BF-4A66-8A72-58EBAFFC4A0A}"/>
                </a:ext>
              </a:extLst>
            </p:cNvPr>
            <p:cNvSpPr/>
            <p:nvPr/>
          </p:nvSpPr>
          <p:spPr>
            <a:xfrm>
              <a:off x="6817525" y="2865763"/>
              <a:ext cx="14750" cy="10625"/>
            </a:xfrm>
            <a:custGeom>
              <a:avLst/>
              <a:gdLst/>
              <a:ahLst/>
              <a:cxnLst/>
              <a:rect l="l" t="t" r="r" b="b"/>
              <a:pathLst>
                <a:path w="590" h="425" extrusionOk="0">
                  <a:moveTo>
                    <a:pt x="461" y="1"/>
                  </a:moveTo>
                  <a:cubicBezTo>
                    <a:pt x="442" y="1"/>
                    <a:pt x="423" y="7"/>
                    <a:pt x="406" y="21"/>
                  </a:cubicBezTo>
                  <a:cubicBezTo>
                    <a:pt x="292" y="111"/>
                    <a:pt x="177" y="201"/>
                    <a:pt x="63" y="291"/>
                  </a:cubicBezTo>
                  <a:cubicBezTo>
                    <a:pt x="0" y="343"/>
                    <a:pt x="58" y="425"/>
                    <a:pt x="126" y="425"/>
                  </a:cubicBezTo>
                  <a:cubicBezTo>
                    <a:pt x="145" y="425"/>
                    <a:pt x="163" y="419"/>
                    <a:pt x="181" y="405"/>
                  </a:cubicBezTo>
                  <a:cubicBezTo>
                    <a:pt x="295" y="315"/>
                    <a:pt x="410" y="225"/>
                    <a:pt x="524" y="135"/>
                  </a:cubicBezTo>
                  <a:cubicBezTo>
                    <a:pt x="589" y="83"/>
                    <a:pt x="530" y="1"/>
                    <a:pt x="461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3028;p57">
              <a:extLst>
                <a:ext uri="{FF2B5EF4-FFF2-40B4-BE49-F238E27FC236}">
                  <a16:creationId xmlns:a16="http://schemas.microsoft.com/office/drawing/2014/main" id="{DAAD1014-AD36-4B17-AF9C-89FE9100DD03}"/>
                </a:ext>
              </a:extLst>
            </p:cNvPr>
            <p:cNvSpPr/>
            <p:nvPr/>
          </p:nvSpPr>
          <p:spPr>
            <a:xfrm>
              <a:off x="6992050" y="2890863"/>
              <a:ext cx="27425" cy="84450"/>
            </a:xfrm>
            <a:custGeom>
              <a:avLst/>
              <a:gdLst/>
              <a:ahLst/>
              <a:cxnLst/>
              <a:rect l="l" t="t" r="r" b="b"/>
              <a:pathLst>
                <a:path w="1097" h="3378" extrusionOk="0">
                  <a:moveTo>
                    <a:pt x="100" y="1"/>
                  </a:moveTo>
                  <a:cubicBezTo>
                    <a:pt x="51" y="1"/>
                    <a:pt x="0" y="41"/>
                    <a:pt x="15" y="101"/>
                  </a:cubicBezTo>
                  <a:cubicBezTo>
                    <a:pt x="139" y="589"/>
                    <a:pt x="257" y="1082"/>
                    <a:pt x="396" y="1563"/>
                  </a:cubicBezTo>
                  <a:cubicBezTo>
                    <a:pt x="563" y="2142"/>
                    <a:pt x="846" y="2697"/>
                    <a:pt x="923" y="3300"/>
                  </a:cubicBezTo>
                  <a:cubicBezTo>
                    <a:pt x="930" y="3352"/>
                    <a:pt x="975" y="3377"/>
                    <a:pt x="1016" y="3377"/>
                  </a:cubicBezTo>
                  <a:cubicBezTo>
                    <a:pt x="1058" y="3377"/>
                    <a:pt x="1096" y="3352"/>
                    <a:pt x="1089" y="3300"/>
                  </a:cubicBezTo>
                  <a:cubicBezTo>
                    <a:pt x="1017" y="2752"/>
                    <a:pt x="781" y="2263"/>
                    <a:pt x="618" y="1740"/>
                  </a:cubicBezTo>
                  <a:cubicBezTo>
                    <a:pt x="448" y="1186"/>
                    <a:pt x="317" y="621"/>
                    <a:pt x="174" y="60"/>
                  </a:cubicBezTo>
                  <a:cubicBezTo>
                    <a:pt x="163" y="18"/>
                    <a:pt x="132" y="1"/>
                    <a:pt x="100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3029;p57">
              <a:extLst>
                <a:ext uri="{FF2B5EF4-FFF2-40B4-BE49-F238E27FC236}">
                  <a16:creationId xmlns:a16="http://schemas.microsoft.com/office/drawing/2014/main" id="{EF6C66C1-63FC-4C8C-8733-7EB12078063E}"/>
                </a:ext>
              </a:extLst>
            </p:cNvPr>
            <p:cNvSpPr/>
            <p:nvPr/>
          </p:nvSpPr>
          <p:spPr>
            <a:xfrm>
              <a:off x="6905600" y="3211613"/>
              <a:ext cx="73075" cy="5075"/>
            </a:xfrm>
            <a:custGeom>
              <a:avLst/>
              <a:gdLst/>
              <a:ahLst/>
              <a:cxnLst/>
              <a:rect l="l" t="t" r="r" b="b"/>
              <a:pathLst>
                <a:path w="2923" h="203" extrusionOk="0">
                  <a:moveTo>
                    <a:pt x="2815" y="1"/>
                  </a:moveTo>
                  <a:cubicBezTo>
                    <a:pt x="1913" y="25"/>
                    <a:pt x="1010" y="36"/>
                    <a:pt x="109" y="39"/>
                  </a:cubicBezTo>
                  <a:cubicBezTo>
                    <a:pt x="1" y="39"/>
                    <a:pt x="1" y="202"/>
                    <a:pt x="109" y="202"/>
                  </a:cubicBezTo>
                  <a:cubicBezTo>
                    <a:pt x="1010" y="202"/>
                    <a:pt x="1913" y="188"/>
                    <a:pt x="2815" y="167"/>
                  </a:cubicBezTo>
                  <a:cubicBezTo>
                    <a:pt x="2922" y="164"/>
                    <a:pt x="2922" y="1"/>
                    <a:pt x="2815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3030;p57">
              <a:extLst>
                <a:ext uri="{FF2B5EF4-FFF2-40B4-BE49-F238E27FC236}">
                  <a16:creationId xmlns:a16="http://schemas.microsoft.com/office/drawing/2014/main" id="{3EAE9840-6183-42C1-828E-CCB97C8B949F}"/>
                </a:ext>
              </a:extLst>
            </p:cNvPr>
            <p:cNvSpPr/>
            <p:nvPr/>
          </p:nvSpPr>
          <p:spPr>
            <a:xfrm>
              <a:off x="6911950" y="3228238"/>
              <a:ext cx="33100" cy="4875"/>
            </a:xfrm>
            <a:custGeom>
              <a:avLst/>
              <a:gdLst/>
              <a:ahLst/>
              <a:cxnLst/>
              <a:rect l="l" t="t" r="r" b="b"/>
              <a:pathLst>
                <a:path w="1324" h="195" extrusionOk="0">
                  <a:moveTo>
                    <a:pt x="98" y="1"/>
                  </a:moveTo>
                  <a:cubicBezTo>
                    <a:pt x="1" y="1"/>
                    <a:pt x="3" y="158"/>
                    <a:pt x="104" y="164"/>
                  </a:cubicBezTo>
                  <a:cubicBezTo>
                    <a:pt x="475" y="185"/>
                    <a:pt x="849" y="195"/>
                    <a:pt x="1220" y="195"/>
                  </a:cubicBezTo>
                  <a:cubicBezTo>
                    <a:pt x="1324" y="195"/>
                    <a:pt x="1324" y="29"/>
                    <a:pt x="1220" y="29"/>
                  </a:cubicBezTo>
                  <a:cubicBezTo>
                    <a:pt x="1167" y="29"/>
                    <a:pt x="1114" y="29"/>
                    <a:pt x="1061" y="29"/>
                  </a:cubicBezTo>
                  <a:cubicBezTo>
                    <a:pt x="742" y="29"/>
                    <a:pt x="422" y="19"/>
                    <a:pt x="104" y="1"/>
                  </a:cubicBezTo>
                  <a:cubicBezTo>
                    <a:pt x="102" y="1"/>
                    <a:pt x="100" y="1"/>
                    <a:pt x="98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3031;p57">
              <a:extLst>
                <a:ext uri="{FF2B5EF4-FFF2-40B4-BE49-F238E27FC236}">
                  <a16:creationId xmlns:a16="http://schemas.microsoft.com/office/drawing/2014/main" id="{45CBE2F8-8D62-4C7C-A003-CB9510502656}"/>
                </a:ext>
              </a:extLst>
            </p:cNvPr>
            <p:cNvSpPr/>
            <p:nvPr/>
          </p:nvSpPr>
          <p:spPr>
            <a:xfrm>
              <a:off x="6914725" y="3245238"/>
              <a:ext cx="12925" cy="3400"/>
            </a:xfrm>
            <a:custGeom>
              <a:avLst/>
              <a:gdLst/>
              <a:ahLst/>
              <a:cxnLst/>
              <a:rect l="l" t="t" r="r" b="b"/>
              <a:pathLst>
                <a:path w="517" h="136" extrusionOk="0">
                  <a:moveTo>
                    <a:pt x="107" y="0"/>
                  </a:moveTo>
                  <a:cubicBezTo>
                    <a:pt x="3" y="0"/>
                    <a:pt x="0" y="135"/>
                    <a:pt x="107" y="135"/>
                  </a:cubicBezTo>
                  <a:lnTo>
                    <a:pt x="381" y="135"/>
                  </a:lnTo>
                  <a:cubicBezTo>
                    <a:pt x="517" y="135"/>
                    <a:pt x="517" y="0"/>
                    <a:pt x="381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3032;p57">
              <a:extLst>
                <a:ext uri="{FF2B5EF4-FFF2-40B4-BE49-F238E27FC236}">
                  <a16:creationId xmlns:a16="http://schemas.microsoft.com/office/drawing/2014/main" id="{5B8CC6B3-EDAE-42B9-B66A-C90BF53D120B}"/>
                </a:ext>
              </a:extLst>
            </p:cNvPr>
            <p:cNvSpPr/>
            <p:nvPr/>
          </p:nvSpPr>
          <p:spPr>
            <a:xfrm>
              <a:off x="6776475" y="3145188"/>
              <a:ext cx="69050" cy="4300"/>
            </a:xfrm>
            <a:custGeom>
              <a:avLst/>
              <a:gdLst/>
              <a:ahLst/>
              <a:cxnLst/>
              <a:rect l="l" t="t" r="r" b="b"/>
              <a:pathLst>
                <a:path w="2762" h="172" extrusionOk="0">
                  <a:moveTo>
                    <a:pt x="2661" y="0"/>
                  </a:moveTo>
                  <a:cubicBezTo>
                    <a:pt x="2660" y="0"/>
                    <a:pt x="2659" y="0"/>
                    <a:pt x="2658" y="0"/>
                  </a:cubicBezTo>
                  <a:cubicBezTo>
                    <a:pt x="2193" y="6"/>
                    <a:pt x="1728" y="9"/>
                    <a:pt x="1265" y="9"/>
                  </a:cubicBezTo>
                  <a:cubicBezTo>
                    <a:pt x="879" y="9"/>
                    <a:pt x="493" y="7"/>
                    <a:pt x="108" y="4"/>
                  </a:cubicBezTo>
                  <a:cubicBezTo>
                    <a:pt x="0" y="4"/>
                    <a:pt x="0" y="167"/>
                    <a:pt x="108" y="167"/>
                  </a:cubicBezTo>
                  <a:cubicBezTo>
                    <a:pt x="493" y="170"/>
                    <a:pt x="879" y="172"/>
                    <a:pt x="1265" y="172"/>
                  </a:cubicBezTo>
                  <a:cubicBezTo>
                    <a:pt x="1728" y="172"/>
                    <a:pt x="2193" y="169"/>
                    <a:pt x="2658" y="163"/>
                  </a:cubicBezTo>
                  <a:cubicBezTo>
                    <a:pt x="2761" y="163"/>
                    <a:pt x="2762" y="0"/>
                    <a:pt x="2661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3033;p57">
              <a:extLst>
                <a:ext uri="{FF2B5EF4-FFF2-40B4-BE49-F238E27FC236}">
                  <a16:creationId xmlns:a16="http://schemas.microsoft.com/office/drawing/2014/main" id="{19A30AC1-65B8-4C25-9565-F619AFDCCE96}"/>
                </a:ext>
              </a:extLst>
            </p:cNvPr>
            <p:cNvSpPr/>
            <p:nvPr/>
          </p:nvSpPr>
          <p:spPr>
            <a:xfrm>
              <a:off x="6812050" y="3132538"/>
              <a:ext cx="23950" cy="3500"/>
            </a:xfrm>
            <a:custGeom>
              <a:avLst/>
              <a:gdLst/>
              <a:ahLst/>
              <a:cxnLst/>
              <a:rect l="l" t="t" r="r" b="b"/>
              <a:pathLst>
                <a:path w="958" h="140" extrusionOk="0">
                  <a:moveTo>
                    <a:pt x="136" y="1"/>
                  </a:moveTo>
                  <a:cubicBezTo>
                    <a:pt x="1" y="1"/>
                    <a:pt x="1" y="139"/>
                    <a:pt x="136" y="139"/>
                  </a:cubicBezTo>
                  <a:lnTo>
                    <a:pt x="819" y="139"/>
                  </a:lnTo>
                  <a:cubicBezTo>
                    <a:pt x="957" y="139"/>
                    <a:pt x="957" y="1"/>
                    <a:pt x="819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" name="Google Shape;2963;p57">
            <a:extLst>
              <a:ext uri="{FF2B5EF4-FFF2-40B4-BE49-F238E27FC236}">
                <a16:creationId xmlns:a16="http://schemas.microsoft.com/office/drawing/2014/main" id="{6AACF177-EF54-4998-B053-B0F519B4B8CE}"/>
              </a:ext>
            </a:extLst>
          </p:cNvPr>
          <p:cNvGrpSpPr/>
          <p:nvPr/>
        </p:nvGrpSpPr>
        <p:grpSpPr>
          <a:xfrm rot="21068465">
            <a:off x="2390870" y="4324611"/>
            <a:ext cx="694720" cy="668581"/>
            <a:chOff x="8424000" y="2086413"/>
            <a:chExt cx="410825" cy="422325"/>
          </a:xfrm>
        </p:grpSpPr>
        <p:sp>
          <p:nvSpPr>
            <p:cNvPr id="98" name="Google Shape;2964;p57">
              <a:extLst>
                <a:ext uri="{FF2B5EF4-FFF2-40B4-BE49-F238E27FC236}">
                  <a16:creationId xmlns:a16="http://schemas.microsoft.com/office/drawing/2014/main" id="{327E66CC-A3F1-47B6-8690-75C72D9A3FD7}"/>
                </a:ext>
              </a:extLst>
            </p:cNvPr>
            <p:cNvSpPr/>
            <p:nvPr/>
          </p:nvSpPr>
          <p:spPr>
            <a:xfrm>
              <a:off x="8690600" y="2091788"/>
              <a:ext cx="15850" cy="37700"/>
            </a:xfrm>
            <a:custGeom>
              <a:avLst/>
              <a:gdLst/>
              <a:ahLst/>
              <a:cxnLst/>
              <a:rect l="l" t="t" r="r" b="b"/>
              <a:pathLst>
                <a:path w="634" h="1508" extrusionOk="0">
                  <a:moveTo>
                    <a:pt x="532" y="0"/>
                  </a:moveTo>
                  <a:cubicBezTo>
                    <a:pt x="500" y="0"/>
                    <a:pt x="470" y="18"/>
                    <a:pt x="462" y="59"/>
                  </a:cubicBezTo>
                  <a:cubicBezTo>
                    <a:pt x="372" y="517"/>
                    <a:pt x="230" y="957"/>
                    <a:pt x="32" y="1383"/>
                  </a:cubicBezTo>
                  <a:cubicBezTo>
                    <a:pt x="1" y="1448"/>
                    <a:pt x="59" y="1507"/>
                    <a:pt x="112" y="1507"/>
                  </a:cubicBezTo>
                  <a:cubicBezTo>
                    <a:pt x="135" y="1507"/>
                    <a:pt x="158" y="1495"/>
                    <a:pt x="170" y="1466"/>
                  </a:cubicBezTo>
                  <a:cubicBezTo>
                    <a:pt x="375" y="1030"/>
                    <a:pt x="527" y="576"/>
                    <a:pt x="621" y="101"/>
                  </a:cubicBezTo>
                  <a:cubicBezTo>
                    <a:pt x="634" y="40"/>
                    <a:pt x="581" y="0"/>
                    <a:pt x="532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965;p57">
              <a:extLst>
                <a:ext uri="{FF2B5EF4-FFF2-40B4-BE49-F238E27FC236}">
                  <a16:creationId xmlns:a16="http://schemas.microsoft.com/office/drawing/2014/main" id="{56557590-9734-4B59-B33C-D3A05EEBD3A0}"/>
                </a:ext>
              </a:extLst>
            </p:cNvPr>
            <p:cNvSpPr/>
            <p:nvPr/>
          </p:nvSpPr>
          <p:spPr>
            <a:xfrm>
              <a:off x="8701525" y="2091688"/>
              <a:ext cx="92700" cy="6200"/>
            </a:xfrm>
            <a:custGeom>
              <a:avLst/>
              <a:gdLst/>
              <a:ahLst/>
              <a:cxnLst/>
              <a:rect l="l" t="t" r="r" b="b"/>
              <a:pathLst>
                <a:path w="3708" h="248" extrusionOk="0">
                  <a:moveTo>
                    <a:pt x="439" y="1"/>
                  </a:moveTo>
                  <a:cubicBezTo>
                    <a:pt x="327" y="1"/>
                    <a:pt x="216" y="2"/>
                    <a:pt x="104" y="4"/>
                  </a:cubicBezTo>
                  <a:cubicBezTo>
                    <a:pt x="1" y="4"/>
                    <a:pt x="0" y="167"/>
                    <a:pt x="101" y="167"/>
                  </a:cubicBezTo>
                  <a:cubicBezTo>
                    <a:pt x="102" y="167"/>
                    <a:pt x="103" y="167"/>
                    <a:pt x="104" y="167"/>
                  </a:cubicBezTo>
                  <a:cubicBezTo>
                    <a:pt x="216" y="165"/>
                    <a:pt x="327" y="164"/>
                    <a:pt x="439" y="164"/>
                  </a:cubicBezTo>
                  <a:cubicBezTo>
                    <a:pt x="1383" y="164"/>
                    <a:pt x="2325" y="248"/>
                    <a:pt x="3269" y="248"/>
                  </a:cubicBezTo>
                  <a:cubicBezTo>
                    <a:pt x="3381" y="248"/>
                    <a:pt x="3492" y="246"/>
                    <a:pt x="3604" y="244"/>
                  </a:cubicBezTo>
                  <a:cubicBezTo>
                    <a:pt x="3706" y="241"/>
                    <a:pt x="3707" y="81"/>
                    <a:pt x="3607" y="81"/>
                  </a:cubicBezTo>
                  <a:cubicBezTo>
                    <a:pt x="3606" y="81"/>
                    <a:pt x="3605" y="81"/>
                    <a:pt x="3604" y="81"/>
                  </a:cubicBezTo>
                  <a:cubicBezTo>
                    <a:pt x="3492" y="83"/>
                    <a:pt x="3381" y="85"/>
                    <a:pt x="3269" y="85"/>
                  </a:cubicBezTo>
                  <a:cubicBezTo>
                    <a:pt x="2325" y="85"/>
                    <a:pt x="1383" y="1"/>
                    <a:pt x="439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966;p57">
              <a:extLst>
                <a:ext uri="{FF2B5EF4-FFF2-40B4-BE49-F238E27FC236}">
                  <a16:creationId xmlns:a16="http://schemas.microsoft.com/office/drawing/2014/main" id="{33D30469-5C8C-446F-B7FC-A2D71DB03A02}"/>
                </a:ext>
              </a:extLst>
            </p:cNvPr>
            <p:cNvSpPr/>
            <p:nvPr/>
          </p:nvSpPr>
          <p:spPr>
            <a:xfrm>
              <a:off x="8782075" y="2093738"/>
              <a:ext cx="11725" cy="164350"/>
            </a:xfrm>
            <a:custGeom>
              <a:avLst/>
              <a:gdLst/>
              <a:ahLst/>
              <a:cxnLst/>
              <a:rect l="l" t="t" r="r" b="b"/>
              <a:pathLst>
                <a:path w="469" h="6574" extrusionOk="0">
                  <a:moveTo>
                    <a:pt x="388" y="1"/>
                  </a:moveTo>
                  <a:cubicBezTo>
                    <a:pt x="347" y="1"/>
                    <a:pt x="304" y="27"/>
                    <a:pt x="298" y="79"/>
                  </a:cubicBezTo>
                  <a:cubicBezTo>
                    <a:pt x="108" y="2209"/>
                    <a:pt x="1" y="4355"/>
                    <a:pt x="63" y="6496"/>
                  </a:cubicBezTo>
                  <a:cubicBezTo>
                    <a:pt x="63" y="6548"/>
                    <a:pt x="105" y="6574"/>
                    <a:pt x="146" y="6574"/>
                  </a:cubicBezTo>
                  <a:cubicBezTo>
                    <a:pt x="187" y="6574"/>
                    <a:pt x="228" y="6548"/>
                    <a:pt x="226" y="6496"/>
                  </a:cubicBezTo>
                  <a:cubicBezTo>
                    <a:pt x="164" y="4355"/>
                    <a:pt x="271" y="2209"/>
                    <a:pt x="465" y="79"/>
                  </a:cubicBezTo>
                  <a:cubicBezTo>
                    <a:pt x="468" y="27"/>
                    <a:pt x="430" y="1"/>
                    <a:pt x="388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967;p57">
              <a:extLst>
                <a:ext uri="{FF2B5EF4-FFF2-40B4-BE49-F238E27FC236}">
                  <a16:creationId xmlns:a16="http://schemas.microsoft.com/office/drawing/2014/main" id="{B8353DBB-8E9F-4598-BA6C-D1EE263CFD4A}"/>
                </a:ext>
              </a:extLst>
            </p:cNvPr>
            <p:cNvSpPr/>
            <p:nvPr/>
          </p:nvSpPr>
          <p:spPr>
            <a:xfrm>
              <a:off x="8685325" y="2254038"/>
              <a:ext cx="103025" cy="4300"/>
            </a:xfrm>
            <a:custGeom>
              <a:avLst/>
              <a:gdLst/>
              <a:ahLst/>
              <a:cxnLst/>
              <a:rect l="l" t="t" r="r" b="b"/>
              <a:pathLst>
                <a:path w="4121" h="172" extrusionOk="0">
                  <a:moveTo>
                    <a:pt x="4013" y="1"/>
                  </a:moveTo>
                  <a:cubicBezTo>
                    <a:pt x="3704" y="4"/>
                    <a:pt x="3395" y="5"/>
                    <a:pt x="3086" y="5"/>
                  </a:cubicBezTo>
                  <a:cubicBezTo>
                    <a:pt x="2469" y="5"/>
                    <a:pt x="1853" y="1"/>
                    <a:pt x="1237" y="1"/>
                  </a:cubicBezTo>
                  <a:cubicBezTo>
                    <a:pt x="859" y="1"/>
                    <a:pt x="482" y="2"/>
                    <a:pt x="105" y="7"/>
                  </a:cubicBezTo>
                  <a:cubicBezTo>
                    <a:pt x="1" y="7"/>
                    <a:pt x="1" y="170"/>
                    <a:pt x="105" y="170"/>
                  </a:cubicBezTo>
                  <a:cubicBezTo>
                    <a:pt x="421" y="167"/>
                    <a:pt x="738" y="166"/>
                    <a:pt x="1055" y="166"/>
                  </a:cubicBezTo>
                  <a:cubicBezTo>
                    <a:pt x="1738" y="166"/>
                    <a:pt x="2421" y="171"/>
                    <a:pt x="3105" y="171"/>
                  </a:cubicBezTo>
                  <a:cubicBezTo>
                    <a:pt x="3407" y="171"/>
                    <a:pt x="3710" y="170"/>
                    <a:pt x="4013" y="167"/>
                  </a:cubicBezTo>
                  <a:cubicBezTo>
                    <a:pt x="4120" y="163"/>
                    <a:pt x="4120" y="1"/>
                    <a:pt x="4013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968;p57">
              <a:extLst>
                <a:ext uri="{FF2B5EF4-FFF2-40B4-BE49-F238E27FC236}">
                  <a16:creationId xmlns:a16="http://schemas.microsoft.com/office/drawing/2014/main" id="{B05FA072-0E24-49EB-A3AD-75B1E0285A45}"/>
                </a:ext>
              </a:extLst>
            </p:cNvPr>
            <p:cNvSpPr/>
            <p:nvPr/>
          </p:nvSpPr>
          <p:spPr>
            <a:xfrm>
              <a:off x="8560600" y="2186238"/>
              <a:ext cx="175775" cy="224450"/>
            </a:xfrm>
            <a:custGeom>
              <a:avLst/>
              <a:gdLst/>
              <a:ahLst/>
              <a:cxnLst/>
              <a:rect l="l" t="t" r="r" b="b"/>
              <a:pathLst>
                <a:path w="7031" h="8978" extrusionOk="0">
                  <a:moveTo>
                    <a:pt x="2684" y="0"/>
                  </a:moveTo>
                  <a:cubicBezTo>
                    <a:pt x="2495" y="0"/>
                    <a:pt x="2297" y="22"/>
                    <a:pt x="2092" y="68"/>
                  </a:cubicBezTo>
                  <a:cubicBezTo>
                    <a:pt x="1348" y="235"/>
                    <a:pt x="936" y="842"/>
                    <a:pt x="672" y="1514"/>
                  </a:cubicBezTo>
                  <a:cubicBezTo>
                    <a:pt x="260" y="2570"/>
                    <a:pt x="0" y="3769"/>
                    <a:pt x="31" y="4905"/>
                  </a:cubicBezTo>
                  <a:cubicBezTo>
                    <a:pt x="80" y="6565"/>
                    <a:pt x="963" y="8353"/>
                    <a:pt x="2658" y="8852"/>
                  </a:cubicBezTo>
                  <a:cubicBezTo>
                    <a:pt x="2948" y="8938"/>
                    <a:pt x="3228" y="8977"/>
                    <a:pt x="3495" y="8977"/>
                  </a:cubicBezTo>
                  <a:cubicBezTo>
                    <a:pt x="5042" y="8977"/>
                    <a:pt x="6212" y="7661"/>
                    <a:pt x="6992" y="6367"/>
                  </a:cubicBezTo>
                  <a:cubicBezTo>
                    <a:pt x="7031" y="6305"/>
                    <a:pt x="6974" y="6246"/>
                    <a:pt x="6918" y="6246"/>
                  </a:cubicBezTo>
                  <a:cubicBezTo>
                    <a:pt x="6893" y="6246"/>
                    <a:pt x="6869" y="6257"/>
                    <a:pt x="6853" y="6284"/>
                  </a:cubicBezTo>
                  <a:cubicBezTo>
                    <a:pt x="6098" y="7533"/>
                    <a:pt x="5037" y="8801"/>
                    <a:pt x="3498" y="8801"/>
                  </a:cubicBezTo>
                  <a:cubicBezTo>
                    <a:pt x="3358" y="8801"/>
                    <a:pt x="3214" y="8791"/>
                    <a:pt x="3066" y="8769"/>
                  </a:cubicBezTo>
                  <a:cubicBezTo>
                    <a:pt x="1531" y="8540"/>
                    <a:pt x="503" y="7082"/>
                    <a:pt x="263" y="5630"/>
                  </a:cubicBezTo>
                  <a:cubicBezTo>
                    <a:pt x="114" y="4732"/>
                    <a:pt x="215" y="3804"/>
                    <a:pt x="423" y="2924"/>
                  </a:cubicBezTo>
                  <a:cubicBezTo>
                    <a:pt x="592" y="2200"/>
                    <a:pt x="790" y="1282"/>
                    <a:pt x="1303" y="717"/>
                  </a:cubicBezTo>
                  <a:cubicBezTo>
                    <a:pt x="1644" y="340"/>
                    <a:pt x="2118" y="182"/>
                    <a:pt x="2607" y="182"/>
                  </a:cubicBezTo>
                  <a:cubicBezTo>
                    <a:pt x="3150" y="182"/>
                    <a:pt x="3711" y="377"/>
                    <a:pt x="4130" y="689"/>
                  </a:cubicBezTo>
                  <a:cubicBezTo>
                    <a:pt x="4771" y="1167"/>
                    <a:pt x="5003" y="2030"/>
                    <a:pt x="5010" y="2799"/>
                  </a:cubicBezTo>
                  <a:cubicBezTo>
                    <a:pt x="5012" y="2853"/>
                    <a:pt x="5054" y="2880"/>
                    <a:pt x="5095" y="2880"/>
                  </a:cubicBezTo>
                  <a:cubicBezTo>
                    <a:pt x="5136" y="2880"/>
                    <a:pt x="5177" y="2853"/>
                    <a:pt x="5177" y="2799"/>
                  </a:cubicBezTo>
                  <a:cubicBezTo>
                    <a:pt x="5161" y="1319"/>
                    <a:pt x="4159" y="0"/>
                    <a:pt x="2684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969;p57">
              <a:extLst>
                <a:ext uri="{FF2B5EF4-FFF2-40B4-BE49-F238E27FC236}">
                  <a16:creationId xmlns:a16="http://schemas.microsoft.com/office/drawing/2014/main" id="{A3C55532-CCC1-4296-8060-01F72319161D}"/>
                </a:ext>
              </a:extLst>
            </p:cNvPr>
            <p:cNvSpPr/>
            <p:nvPr/>
          </p:nvSpPr>
          <p:spPr>
            <a:xfrm>
              <a:off x="8730700" y="2342363"/>
              <a:ext cx="72850" cy="79825"/>
            </a:xfrm>
            <a:custGeom>
              <a:avLst/>
              <a:gdLst/>
              <a:ahLst/>
              <a:cxnLst/>
              <a:rect l="l" t="t" r="r" b="b"/>
              <a:pathLst>
                <a:path w="2914" h="3193" extrusionOk="0">
                  <a:moveTo>
                    <a:pt x="123" y="1"/>
                  </a:moveTo>
                  <a:cubicBezTo>
                    <a:pt x="57" y="1"/>
                    <a:pt x="0" y="83"/>
                    <a:pt x="60" y="140"/>
                  </a:cubicBezTo>
                  <a:cubicBezTo>
                    <a:pt x="1058" y="1048"/>
                    <a:pt x="1886" y="2129"/>
                    <a:pt x="2745" y="3165"/>
                  </a:cubicBezTo>
                  <a:cubicBezTo>
                    <a:pt x="2762" y="3184"/>
                    <a:pt x="2781" y="3192"/>
                    <a:pt x="2799" y="3192"/>
                  </a:cubicBezTo>
                  <a:cubicBezTo>
                    <a:pt x="2859" y="3192"/>
                    <a:pt x="2913" y="3111"/>
                    <a:pt x="2863" y="3050"/>
                  </a:cubicBezTo>
                  <a:cubicBezTo>
                    <a:pt x="2000" y="2014"/>
                    <a:pt x="1172" y="933"/>
                    <a:pt x="178" y="23"/>
                  </a:cubicBezTo>
                  <a:cubicBezTo>
                    <a:pt x="161" y="7"/>
                    <a:pt x="141" y="1"/>
                    <a:pt x="123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970;p57">
              <a:extLst>
                <a:ext uri="{FF2B5EF4-FFF2-40B4-BE49-F238E27FC236}">
                  <a16:creationId xmlns:a16="http://schemas.microsoft.com/office/drawing/2014/main" id="{C2A46BD9-9015-440C-A87E-AF1C2A7861F5}"/>
                </a:ext>
              </a:extLst>
            </p:cNvPr>
            <p:cNvSpPr/>
            <p:nvPr/>
          </p:nvSpPr>
          <p:spPr>
            <a:xfrm>
              <a:off x="8424000" y="2264413"/>
              <a:ext cx="379850" cy="238825"/>
            </a:xfrm>
            <a:custGeom>
              <a:avLst/>
              <a:gdLst/>
              <a:ahLst/>
              <a:cxnLst/>
              <a:rect l="l" t="t" r="r" b="b"/>
              <a:pathLst>
                <a:path w="15194" h="9553" extrusionOk="0">
                  <a:moveTo>
                    <a:pt x="329" y="0"/>
                  </a:moveTo>
                  <a:cubicBezTo>
                    <a:pt x="288" y="0"/>
                    <a:pt x="243" y="26"/>
                    <a:pt x="235" y="77"/>
                  </a:cubicBezTo>
                  <a:cubicBezTo>
                    <a:pt x="0" y="1872"/>
                    <a:pt x="298" y="3931"/>
                    <a:pt x="1366" y="5431"/>
                  </a:cubicBezTo>
                  <a:cubicBezTo>
                    <a:pt x="1885" y="6158"/>
                    <a:pt x="2325" y="6972"/>
                    <a:pt x="3035" y="7534"/>
                  </a:cubicBezTo>
                  <a:cubicBezTo>
                    <a:pt x="3707" y="8060"/>
                    <a:pt x="4484" y="8479"/>
                    <a:pt x="5266" y="8812"/>
                  </a:cubicBezTo>
                  <a:cubicBezTo>
                    <a:pt x="6332" y="9267"/>
                    <a:pt x="7496" y="9552"/>
                    <a:pt x="8655" y="9552"/>
                  </a:cubicBezTo>
                  <a:cubicBezTo>
                    <a:pt x="9313" y="9552"/>
                    <a:pt x="9970" y="9460"/>
                    <a:pt x="10606" y="9256"/>
                  </a:cubicBezTo>
                  <a:cubicBezTo>
                    <a:pt x="12342" y="8695"/>
                    <a:pt x="13772" y="7451"/>
                    <a:pt x="15131" y="6283"/>
                  </a:cubicBezTo>
                  <a:cubicBezTo>
                    <a:pt x="15194" y="6228"/>
                    <a:pt x="15135" y="6147"/>
                    <a:pt x="15068" y="6147"/>
                  </a:cubicBezTo>
                  <a:cubicBezTo>
                    <a:pt x="15050" y="6147"/>
                    <a:pt x="15030" y="6153"/>
                    <a:pt x="15013" y="6168"/>
                  </a:cubicBezTo>
                  <a:cubicBezTo>
                    <a:pt x="13703" y="7294"/>
                    <a:pt x="12328" y="8490"/>
                    <a:pt x="10668" y="9061"/>
                  </a:cubicBezTo>
                  <a:cubicBezTo>
                    <a:pt x="10010" y="9286"/>
                    <a:pt x="9329" y="9387"/>
                    <a:pt x="8646" y="9387"/>
                  </a:cubicBezTo>
                  <a:cubicBezTo>
                    <a:pt x="7580" y="9387"/>
                    <a:pt x="6511" y="9142"/>
                    <a:pt x="5523" y="8743"/>
                  </a:cubicBezTo>
                  <a:cubicBezTo>
                    <a:pt x="4684" y="8407"/>
                    <a:pt x="3856" y="7964"/>
                    <a:pt x="3146" y="7406"/>
                  </a:cubicBezTo>
                  <a:cubicBezTo>
                    <a:pt x="2453" y="6862"/>
                    <a:pt x="2013" y="6061"/>
                    <a:pt x="1507" y="5348"/>
                  </a:cubicBezTo>
                  <a:cubicBezTo>
                    <a:pt x="454" y="3868"/>
                    <a:pt x="166" y="1844"/>
                    <a:pt x="398" y="77"/>
                  </a:cubicBezTo>
                  <a:cubicBezTo>
                    <a:pt x="405" y="26"/>
                    <a:pt x="369" y="0"/>
                    <a:pt x="329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971;p57">
              <a:extLst>
                <a:ext uri="{FF2B5EF4-FFF2-40B4-BE49-F238E27FC236}">
                  <a16:creationId xmlns:a16="http://schemas.microsoft.com/office/drawing/2014/main" id="{360DCE18-7FEC-4E23-89C3-32EEC0132575}"/>
                </a:ext>
              </a:extLst>
            </p:cNvPr>
            <p:cNvSpPr/>
            <p:nvPr/>
          </p:nvSpPr>
          <p:spPr>
            <a:xfrm>
              <a:off x="8435200" y="2086413"/>
              <a:ext cx="260975" cy="164050"/>
            </a:xfrm>
            <a:custGeom>
              <a:avLst/>
              <a:gdLst/>
              <a:ahLst/>
              <a:cxnLst/>
              <a:rect l="l" t="t" r="r" b="b"/>
              <a:pathLst>
                <a:path w="10439" h="6562" extrusionOk="0">
                  <a:moveTo>
                    <a:pt x="7098" y="0"/>
                  </a:moveTo>
                  <a:cubicBezTo>
                    <a:pt x="6034" y="0"/>
                    <a:pt x="4942" y="310"/>
                    <a:pt x="4004" y="773"/>
                  </a:cubicBezTo>
                  <a:cubicBezTo>
                    <a:pt x="1783" y="1875"/>
                    <a:pt x="325" y="4041"/>
                    <a:pt x="6" y="6484"/>
                  </a:cubicBezTo>
                  <a:cubicBezTo>
                    <a:pt x="1" y="6536"/>
                    <a:pt x="39" y="6562"/>
                    <a:pt x="80" y="6562"/>
                  </a:cubicBezTo>
                  <a:cubicBezTo>
                    <a:pt x="121" y="6562"/>
                    <a:pt x="165" y="6536"/>
                    <a:pt x="172" y="6484"/>
                  </a:cubicBezTo>
                  <a:cubicBezTo>
                    <a:pt x="470" y="4176"/>
                    <a:pt x="1828" y="2118"/>
                    <a:pt x="3890" y="1016"/>
                  </a:cubicBezTo>
                  <a:cubicBezTo>
                    <a:pt x="4881" y="490"/>
                    <a:pt x="6011" y="178"/>
                    <a:pt x="7133" y="170"/>
                  </a:cubicBezTo>
                  <a:cubicBezTo>
                    <a:pt x="7139" y="170"/>
                    <a:pt x="7145" y="170"/>
                    <a:pt x="7151" y="170"/>
                  </a:cubicBezTo>
                  <a:cubicBezTo>
                    <a:pt x="8417" y="170"/>
                    <a:pt x="9351" y="895"/>
                    <a:pt x="10258" y="1696"/>
                  </a:cubicBezTo>
                  <a:cubicBezTo>
                    <a:pt x="10276" y="1711"/>
                    <a:pt x="10295" y="1717"/>
                    <a:pt x="10313" y="1717"/>
                  </a:cubicBezTo>
                  <a:cubicBezTo>
                    <a:pt x="10380" y="1717"/>
                    <a:pt x="10438" y="1635"/>
                    <a:pt x="10377" y="1581"/>
                  </a:cubicBezTo>
                  <a:cubicBezTo>
                    <a:pt x="9572" y="871"/>
                    <a:pt x="8685" y="126"/>
                    <a:pt x="7573" y="22"/>
                  </a:cubicBezTo>
                  <a:cubicBezTo>
                    <a:pt x="7416" y="7"/>
                    <a:pt x="7257" y="0"/>
                    <a:pt x="7098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972;p57">
              <a:extLst>
                <a:ext uri="{FF2B5EF4-FFF2-40B4-BE49-F238E27FC236}">
                  <a16:creationId xmlns:a16="http://schemas.microsoft.com/office/drawing/2014/main" id="{93556A7B-D9D5-4EFA-9FF0-D65CE57EB483}"/>
                </a:ext>
              </a:extLst>
            </p:cNvPr>
            <p:cNvSpPr/>
            <p:nvPr/>
          </p:nvSpPr>
          <p:spPr>
            <a:xfrm>
              <a:off x="8589500" y="2189588"/>
              <a:ext cx="101350" cy="211925"/>
            </a:xfrm>
            <a:custGeom>
              <a:avLst/>
              <a:gdLst/>
              <a:ahLst/>
              <a:cxnLst/>
              <a:rect l="l" t="t" r="r" b="b"/>
              <a:pathLst>
                <a:path w="4054" h="8477" extrusionOk="0">
                  <a:moveTo>
                    <a:pt x="2233" y="0"/>
                  </a:moveTo>
                  <a:cubicBezTo>
                    <a:pt x="2220" y="0"/>
                    <a:pt x="2206" y="4"/>
                    <a:pt x="2191" y="14"/>
                  </a:cubicBezTo>
                  <a:cubicBezTo>
                    <a:pt x="576" y="1154"/>
                    <a:pt x="1" y="3458"/>
                    <a:pt x="258" y="5336"/>
                  </a:cubicBezTo>
                  <a:cubicBezTo>
                    <a:pt x="480" y="6962"/>
                    <a:pt x="1558" y="8476"/>
                    <a:pt x="3170" y="8476"/>
                  </a:cubicBezTo>
                  <a:cubicBezTo>
                    <a:pt x="3420" y="8476"/>
                    <a:pt x="3684" y="8440"/>
                    <a:pt x="3958" y="8361"/>
                  </a:cubicBezTo>
                  <a:cubicBezTo>
                    <a:pt x="4054" y="8332"/>
                    <a:pt x="4024" y="8198"/>
                    <a:pt x="3940" y="8198"/>
                  </a:cubicBezTo>
                  <a:cubicBezTo>
                    <a:pt x="3933" y="8198"/>
                    <a:pt x="3925" y="8199"/>
                    <a:pt x="3917" y="8202"/>
                  </a:cubicBezTo>
                  <a:cubicBezTo>
                    <a:pt x="3648" y="8278"/>
                    <a:pt x="3394" y="8314"/>
                    <a:pt x="3154" y="8314"/>
                  </a:cubicBezTo>
                  <a:cubicBezTo>
                    <a:pt x="1416" y="8314"/>
                    <a:pt x="439" y="6447"/>
                    <a:pt x="372" y="4754"/>
                  </a:cubicBezTo>
                  <a:cubicBezTo>
                    <a:pt x="303" y="3098"/>
                    <a:pt x="861" y="1154"/>
                    <a:pt x="2274" y="156"/>
                  </a:cubicBezTo>
                  <a:cubicBezTo>
                    <a:pt x="2344" y="107"/>
                    <a:pt x="2300" y="0"/>
                    <a:pt x="2233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973;p57">
              <a:extLst>
                <a:ext uri="{FF2B5EF4-FFF2-40B4-BE49-F238E27FC236}">
                  <a16:creationId xmlns:a16="http://schemas.microsoft.com/office/drawing/2014/main" id="{98870E1B-5913-4DC3-AE1B-C1E2AD314B19}"/>
                </a:ext>
              </a:extLst>
            </p:cNvPr>
            <p:cNvSpPr/>
            <p:nvPr/>
          </p:nvSpPr>
          <p:spPr>
            <a:xfrm>
              <a:off x="8731075" y="2342288"/>
              <a:ext cx="50750" cy="6900"/>
            </a:xfrm>
            <a:custGeom>
              <a:avLst/>
              <a:gdLst/>
              <a:ahLst/>
              <a:cxnLst/>
              <a:rect l="l" t="t" r="r" b="b"/>
              <a:pathLst>
                <a:path w="2030" h="276" extrusionOk="0">
                  <a:moveTo>
                    <a:pt x="95" y="0"/>
                  </a:moveTo>
                  <a:cubicBezTo>
                    <a:pt x="0" y="0"/>
                    <a:pt x="3" y="154"/>
                    <a:pt x="104" y="164"/>
                  </a:cubicBezTo>
                  <a:cubicBezTo>
                    <a:pt x="710" y="233"/>
                    <a:pt x="1320" y="205"/>
                    <a:pt x="1926" y="275"/>
                  </a:cubicBezTo>
                  <a:cubicBezTo>
                    <a:pt x="1929" y="275"/>
                    <a:pt x="1932" y="275"/>
                    <a:pt x="1935" y="275"/>
                  </a:cubicBezTo>
                  <a:cubicBezTo>
                    <a:pt x="2030" y="275"/>
                    <a:pt x="2027" y="122"/>
                    <a:pt x="1926" y="109"/>
                  </a:cubicBezTo>
                  <a:cubicBezTo>
                    <a:pt x="1320" y="42"/>
                    <a:pt x="710" y="67"/>
                    <a:pt x="104" y="1"/>
                  </a:cubicBezTo>
                  <a:cubicBezTo>
                    <a:pt x="101" y="0"/>
                    <a:pt x="98" y="0"/>
                    <a:pt x="95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974;p57">
              <a:extLst>
                <a:ext uri="{FF2B5EF4-FFF2-40B4-BE49-F238E27FC236}">
                  <a16:creationId xmlns:a16="http://schemas.microsoft.com/office/drawing/2014/main" id="{E7C32304-9FF2-472B-A67B-F7B33CC9BB33}"/>
                </a:ext>
              </a:extLst>
            </p:cNvPr>
            <p:cNvSpPr/>
            <p:nvPr/>
          </p:nvSpPr>
          <p:spPr>
            <a:xfrm>
              <a:off x="8776375" y="2345113"/>
              <a:ext cx="58375" cy="80425"/>
            </a:xfrm>
            <a:custGeom>
              <a:avLst/>
              <a:gdLst/>
              <a:ahLst/>
              <a:cxnLst/>
              <a:rect l="l" t="t" r="r" b="b"/>
              <a:pathLst>
                <a:path w="2335" h="3217" extrusionOk="0">
                  <a:moveTo>
                    <a:pt x="116" y="0"/>
                  </a:moveTo>
                  <a:cubicBezTo>
                    <a:pt x="58" y="0"/>
                    <a:pt x="0" y="59"/>
                    <a:pt x="42" y="120"/>
                  </a:cubicBezTo>
                  <a:cubicBezTo>
                    <a:pt x="755" y="1132"/>
                    <a:pt x="1452" y="2158"/>
                    <a:pt x="2151" y="3180"/>
                  </a:cubicBezTo>
                  <a:cubicBezTo>
                    <a:pt x="2169" y="3206"/>
                    <a:pt x="2194" y="3216"/>
                    <a:pt x="2219" y="3216"/>
                  </a:cubicBezTo>
                  <a:cubicBezTo>
                    <a:pt x="2277" y="3216"/>
                    <a:pt x="2335" y="3157"/>
                    <a:pt x="2293" y="3097"/>
                  </a:cubicBezTo>
                  <a:cubicBezTo>
                    <a:pt x="1594" y="2075"/>
                    <a:pt x="897" y="1048"/>
                    <a:pt x="184" y="37"/>
                  </a:cubicBezTo>
                  <a:cubicBezTo>
                    <a:pt x="166" y="11"/>
                    <a:pt x="141" y="0"/>
                    <a:pt x="116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975;p57">
              <a:extLst>
                <a:ext uri="{FF2B5EF4-FFF2-40B4-BE49-F238E27FC236}">
                  <a16:creationId xmlns:a16="http://schemas.microsoft.com/office/drawing/2014/main" id="{BC88152B-CAF7-4892-95E0-F1F4D44CDCEB}"/>
                </a:ext>
              </a:extLst>
            </p:cNvPr>
            <p:cNvSpPr/>
            <p:nvPr/>
          </p:nvSpPr>
          <p:spPr>
            <a:xfrm>
              <a:off x="8798200" y="2417988"/>
              <a:ext cx="36500" cy="8700"/>
            </a:xfrm>
            <a:custGeom>
              <a:avLst/>
              <a:gdLst/>
              <a:ahLst/>
              <a:cxnLst/>
              <a:rect l="l" t="t" r="r" b="b"/>
              <a:pathLst>
                <a:path w="1460" h="348" extrusionOk="0">
                  <a:moveTo>
                    <a:pt x="92" y="0"/>
                  </a:moveTo>
                  <a:cubicBezTo>
                    <a:pt x="0" y="0"/>
                    <a:pt x="4" y="154"/>
                    <a:pt x="104" y="164"/>
                  </a:cubicBezTo>
                  <a:cubicBezTo>
                    <a:pt x="400" y="196"/>
                    <a:pt x="765" y="347"/>
                    <a:pt x="1092" y="347"/>
                  </a:cubicBezTo>
                  <a:cubicBezTo>
                    <a:pt x="1190" y="347"/>
                    <a:pt x="1284" y="333"/>
                    <a:pt x="1372" y="299"/>
                  </a:cubicBezTo>
                  <a:cubicBezTo>
                    <a:pt x="1459" y="265"/>
                    <a:pt x="1435" y="137"/>
                    <a:pt x="1358" y="137"/>
                  </a:cubicBezTo>
                  <a:cubicBezTo>
                    <a:pt x="1348" y="137"/>
                    <a:pt x="1338" y="139"/>
                    <a:pt x="1327" y="143"/>
                  </a:cubicBezTo>
                  <a:cubicBezTo>
                    <a:pt x="1266" y="167"/>
                    <a:pt x="1198" y="176"/>
                    <a:pt x="1128" y="176"/>
                  </a:cubicBezTo>
                  <a:cubicBezTo>
                    <a:pt x="972" y="176"/>
                    <a:pt x="804" y="131"/>
                    <a:pt x="665" y="105"/>
                  </a:cubicBezTo>
                  <a:cubicBezTo>
                    <a:pt x="478" y="67"/>
                    <a:pt x="295" y="19"/>
                    <a:pt x="104" y="1"/>
                  </a:cubicBezTo>
                  <a:cubicBezTo>
                    <a:pt x="100" y="1"/>
                    <a:pt x="96" y="0"/>
                    <a:pt x="92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976;p57">
              <a:extLst>
                <a:ext uri="{FF2B5EF4-FFF2-40B4-BE49-F238E27FC236}">
                  <a16:creationId xmlns:a16="http://schemas.microsoft.com/office/drawing/2014/main" id="{F30EBE14-6867-4F3C-BF5E-171694311663}"/>
                </a:ext>
              </a:extLst>
            </p:cNvPr>
            <p:cNvSpPr/>
            <p:nvPr/>
          </p:nvSpPr>
          <p:spPr>
            <a:xfrm>
              <a:off x="8600325" y="2421613"/>
              <a:ext cx="234500" cy="87125"/>
            </a:xfrm>
            <a:custGeom>
              <a:avLst/>
              <a:gdLst/>
              <a:ahLst/>
              <a:cxnLst/>
              <a:rect l="l" t="t" r="r" b="b"/>
              <a:pathLst>
                <a:path w="9380" h="3485" extrusionOk="0">
                  <a:moveTo>
                    <a:pt x="9263" y="0"/>
                  </a:moveTo>
                  <a:cubicBezTo>
                    <a:pt x="9238" y="0"/>
                    <a:pt x="9212" y="11"/>
                    <a:pt x="9193" y="37"/>
                  </a:cubicBezTo>
                  <a:cubicBezTo>
                    <a:pt x="7615" y="2198"/>
                    <a:pt x="5186" y="3321"/>
                    <a:pt x="2642" y="3321"/>
                  </a:cubicBezTo>
                  <a:cubicBezTo>
                    <a:pt x="1810" y="3321"/>
                    <a:pt x="965" y="3201"/>
                    <a:pt x="133" y="2957"/>
                  </a:cubicBezTo>
                  <a:cubicBezTo>
                    <a:pt x="125" y="2954"/>
                    <a:pt x="116" y="2953"/>
                    <a:pt x="108" y="2953"/>
                  </a:cubicBezTo>
                  <a:cubicBezTo>
                    <a:pt x="27" y="2953"/>
                    <a:pt x="0" y="3088"/>
                    <a:pt x="92" y="3113"/>
                  </a:cubicBezTo>
                  <a:cubicBezTo>
                    <a:pt x="937" y="3362"/>
                    <a:pt x="1796" y="3484"/>
                    <a:pt x="2642" y="3484"/>
                  </a:cubicBezTo>
                  <a:cubicBezTo>
                    <a:pt x="5241" y="3484"/>
                    <a:pt x="7720" y="2329"/>
                    <a:pt x="9335" y="120"/>
                  </a:cubicBezTo>
                  <a:cubicBezTo>
                    <a:pt x="9379" y="59"/>
                    <a:pt x="9322" y="0"/>
                    <a:pt x="9263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977;p57">
              <a:extLst>
                <a:ext uri="{FF2B5EF4-FFF2-40B4-BE49-F238E27FC236}">
                  <a16:creationId xmlns:a16="http://schemas.microsoft.com/office/drawing/2014/main" id="{E11A7F99-D40F-4FB5-91C7-9469CE214C4B}"/>
                </a:ext>
              </a:extLst>
            </p:cNvPr>
            <p:cNvSpPr/>
            <p:nvPr/>
          </p:nvSpPr>
          <p:spPr>
            <a:xfrm>
              <a:off x="8788700" y="2093688"/>
              <a:ext cx="31200" cy="10800"/>
            </a:xfrm>
            <a:custGeom>
              <a:avLst/>
              <a:gdLst/>
              <a:ahLst/>
              <a:cxnLst/>
              <a:rect l="l" t="t" r="r" b="b"/>
              <a:pathLst>
                <a:path w="1248" h="432" extrusionOk="0">
                  <a:moveTo>
                    <a:pt x="112" y="0"/>
                  </a:moveTo>
                  <a:cubicBezTo>
                    <a:pt x="30" y="0"/>
                    <a:pt x="1" y="135"/>
                    <a:pt x="96" y="160"/>
                  </a:cubicBezTo>
                  <a:cubicBezTo>
                    <a:pt x="432" y="257"/>
                    <a:pt x="775" y="323"/>
                    <a:pt x="1111" y="427"/>
                  </a:cubicBezTo>
                  <a:cubicBezTo>
                    <a:pt x="1120" y="430"/>
                    <a:pt x="1129" y="431"/>
                    <a:pt x="1137" y="431"/>
                  </a:cubicBezTo>
                  <a:cubicBezTo>
                    <a:pt x="1219" y="431"/>
                    <a:pt x="1247" y="300"/>
                    <a:pt x="1153" y="271"/>
                  </a:cubicBezTo>
                  <a:cubicBezTo>
                    <a:pt x="820" y="167"/>
                    <a:pt x="473" y="98"/>
                    <a:pt x="137" y="4"/>
                  </a:cubicBezTo>
                  <a:cubicBezTo>
                    <a:pt x="129" y="1"/>
                    <a:pt x="120" y="0"/>
                    <a:pt x="112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2978;p57">
              <a:extLst>
                <a:ext uri="{FF2B5EF4-FFF2-40B4-BE49-F238E27FC236}">
                  <a16:creationId xmlns:a16="http://schemas.microsoft.com/office/drawing/2014/main" id="{9F894D69-EF36-4C28-828B-2A28E490D9EF}"/>
                </a:ext>
              </a:extLst>
            </p:cNvPr>
            <p:cNvSpPr/>
            <p:nvPr/>
          </p:nvSpPr>
          <p:spPr>
            <a:xfrm>
              <a:off x="8782675" y="2254113"/>
              <a:ext cx="31125" cy="24400"/>
            </a:xfrm>
            <a:custGeom>
              <a:avLst/>
              <a:gdLst/>
              <a:ahLst/>
              <a:cxnLst/>
              <a:rect l="l" t="t" r="r" b="b"/>
              <a:pathLst>
                <a:path w="1245" h="976" extrusionOk="0">
                  <a:moveTo>
                    <a:pt x="123" y="0"/>
                  </a:moveTo>
                  <a:cubicBezTo>
                    <a:pt x="57" y="0"/>
                    <a:pt x="0" y="82"/>
                    <a:pt x="60" y="139"/>
                  </a:cubicBezTo>
                  <a:cubicBezTo>
                    <a:pt x="382" y="427"/>
                    <a:pt x="746" y="663"/>
                    <a:pt x="1068" y="954"/>
                  </a:cubicBezTo>
                  <a:cubicBezTo>
                    <a:pt x="1085" y="969"/>
                    <a:pt x="1104" y="975"/>
                    <a:pt x="1122" y="975"/>
                  </a:cubicBezTo>
                  <a:cubicBezTo>
                    <a:pt x="1188" y="975"/>
                    <a:pt x="1245" y="893"/>
                    <a:pt x="1182" y="836"/>
                  </a:cubicBezTo>
                  <a:cubicBezTo>
                    <a:pt x="864" y="548"/>
                    <a:pt x="500" y="309"/>
                    <a:pt x="178" y="22"/>
                  </a:cubicBezTo>
                  <a:cubicBezTo>
                    <a:pt x="160" y="6"/>
                    <a:pt x="141" y="0"/>
                    <a:pt x="123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2979;p57">
              <a:extLst>
                <a:ext uri="{FF2B5EF4-FFF2-40B4-BE49-F238E27FC236}">
                  <a16:creationId xmlns:a16="http://schemas.microsoft.com/office/drawing/2014/main" id="{B635B1F3-9AE9-4612-8210-F456362654EB}"/>
                </a:ext>
              </a:extLst>
            </p:cNvPr>
            <p:cNvSpPr/>
            <p:nvPr/>
          </p:nvSpPr>
          <p:spPr>
            <a:xfrm>
              <a:off x="8697450" y="2273513"/>
              <a:ext cx="114875" cy="6025"/>
            </a:xfrm>
            <a:custGeom>
              <a:avLst/>
              <a:gdLst/>
              <a:ahLst/>
              <a:cxnLst/>
              <a:rect l="l" t="t" r="r" b="b"/>
              <a:pathLst>
                <a:path w="4595" h="241" extrusionOk="0">
                  <a:moveTo>
                    <a:pt x="98" y="0"/>
                  </a:moveTo>
                  <a:cubicBezTo>
                    <a:pt x="1" y="0"/>
                    <a:pt x="4" y="153"/>
                    <a:pt x="108" y="164"/>
                  </a:cubicBezTo>
                  <a:cubicBezTo>
                    <a:pt x="846" y="222"/>
                    <a:pt x="1586" y="240"/>
                    <a:pt x="2327" y="240"/>
                  </a:cubicBezTo>
                  <a:cubicBezTo>
                    <a:pt x="3048" y="240"/>
                    <a:pt x="3769" y="223"/>
                    <a:pt x="4488" y="205"/>
                  </a:cubicBezTo>
                  <a:cubicBezTo>
                    <a:pt x="4594" y="202"/>
                    <a:pt x="4595" y="39"/>
                    <a:pt x="4491" y="39"/>
                  </a:cubicBezTo>
                  <a:cubicBezTo>
                    <a:pt x="4490" y="39"/>
                    <a:pt x="4489" y="39"/>
                    <a:pt x="4488" y="39"/>
                  </a:cubicBezTo>
                  <a:cubicBezTo>
                    <a:pt x="3758" y="58"/>
                    <a:pt x="3027" y="77"/>
                    <a:pt x="2296" y="77"/>
                  </a:cubicBezTo>
                  <a:cubicBezTo>
                    <a:pt x="1566" y="77"/>
                    <a:pt x="835" y="58"/>
                    <a:pt x="108" y="1"/>
                  </a:cubicBezTo>
                  <a:cubicBezTo>
                    <a:pt x="105" y="1"/>
                    <a:pt x="101" y="0"/>
                    <a:pt x="98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2980;p57">
              <a:extLst>
                <a:ext uri="{FF2B5EF4-FFF2-40B4-BE49-F238E27FC236}">
                  <a16:creationId xmlns:a16="http://schemas.microsoft.com/office/drawing/2014/main" id="{9AF8C167-FC25-4F67-A5FB-CDDDDDCA8CF8}"/>
                </a:ext>
              </a:extLst>
            </p:cNvPr>
            <p:cNvSpPr/>
            <p:nvPr/>
          </p:nvSpPr>
          <p:spPr>
            <a:xfrm>
              <a:off x="8801825" y="2100413"/>
              <a:ext cx="19700" cy="178025"/>
            </a:xfrm>
            <a:custGeom>
              <a:avLst/>
              <a:gdLst/>
              <a:ahLst/>
              <a:cxnLst/>
              <a:rect l="l" t="t" r="r" b="b"/>
              <a:pathLst>
                <a:path w="788" h="7121" extrusionOk="0">
                  <a:moveTo>
                    <a:pt x="605" y="1"/>
                  </a:moveTo>
                  <a:cubicBezTo>
                    <a:pt x="564" y="1"/>
                    <a:pt x="524" y="27"/>
                    <a:pt x="527" y="79"/>
                  </a:cubicBezTo>
                  <a:cubicBezTo>
                    <a:pt x="624" y="2404"/>
                    <a:pt x="1" y="4725"/>
                    <a:pt x="278" y="7043"/>
                  </a:cubicBezTo>
                  <a:cubicBezTo>
                    <a:pt x="285" y="7095"/>
                    <a:pt x="329" y="7121"/>
                    <a:pt x="370" y="7121"/>
                  </a:cubicBezTo>
                  <a:cubicBezTo>
                    <a:pt x="410" y="7121"/>
                    <a:pt x="448" y="7095"/>
                    <a:pt x="441" y="7043"/>
                  </a:cubicBezTo>
                  <a:cubicBezTo>
                    <a:pt x="164" y="4725"/>
                    <a:pt x="787" y="2404"/>
                    <a:pt x="690" y="79"/>
                  </a:cubicBezTo>
                  <a:cubicBezTo>
                    <a:pt x="688" y="27"/>
                    <a:pt x="646" y="1"/>
                    <a:pt x="605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2981;p57">
              <a:extLst>
                <a:ext uri="{FF2B5EF4-FFF2-40B4-BE49-F238E27FC236}">
                  <a16:creationId xmlns:a16="http://schemas.microsoft.com/office/drawing/2014/main" id="{1DE12801-FEF5-4253-A59A-D32539B26B89}"/>
                </a:ext>
              </a:extLst>
            </p:cNvPr>
            <p:cNvSpPr/>
            <p:nvPr/>
          </p:nvSpPr>
          <p:spPr>
            <a:xfrm>
              <a:off x="8685400" y="2254138"/>
              <a:ext cx="17550" cy="23500"/>
            </a:xfrm>
            <a:custGeom>
              <a:avLst/>
              <a:gdLst/>
              <a:ahLst/>
              <a:cxnLst/>
              <a:rect l="l" t="t" r="r" b="b"/>
              <a:pathLst>
                <a:path w="702" h="940" extrusionOk="0">
                  <a:moveTo>
                    <a:pt x="111" y="0"/>
                  </a:moveTo>
                  <a:cubicBezTo>
                    <a:pt x="57" y="0"/>
                    <a:pt x="1" y="60"/>
                    <a:pt x="32" y="125"/>
                  </a:cubicBezTo>
                  <a:cubicBezTo>
                    <a:pt x="164" y="402"/>
                    <a:pt x="316" y="689"/>
                    <a:pt x="531" y="915"/>
                  </a:cubicBezTo>
                  <a:cubicBezTo>
                    <a:pt x="547" y="932"/>
                    <a:pt x="566" y="939"/>
                    <a:pt x="584" y="939"/>
                  </a:cubicBezTo>
                  <a:cubicBezTo>
                    <a:pt x="646" y="939"/>
                    <a:pt x="701" y="856"/>
                    <a:pt x="645" y="797"/>
                  </a:cubicBezTo>
                  <a:cubicBezTo>
                    <a:pt x="441" y="585"/>
                    <a:pt x="299" y="308"/>
                    <a:pt x="174" y="42"/>
                  </a:cubicBezTo>
                  <a:cubicBezTo>
                    <a:pt x="159" y="12"/>
                    <a:pt x="135" y="0"/>
                    <a:pt x="111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2982;p57">
              <a:extLst>
                <a:ext uri="{FF2B5EF4-FFF2-40B4-BE49-F238E27FC236}">
                  <a16:creationId xmlns:a16="http://schemas.microsoft.com/office/drawing/2014/main" id="{D91F8AAB-7DFB-4E85-9218-0B66B8B99229}"/>
                </a:ext>
              </a:extLst>
            </p:cNvPr>
            <p:cNvSpPr/>
            <p:nvPr/>
          </p:nvSpPr>
          <p:spPr>
            <a:xfrm>
              <a:off x="8449025" y="2185813"/>
              <a:ext cx="43100" cy="214100"/>
            </a:xfrm>
            <a:custGeom>
              <a:avLst/>
              <a:gdLst/>
              <a:ahLst/>
              <a:cxnLst/>
              <a:rect l="l" t="t" r="r" b="b"/>
              <a:pathLst>
                <a:path w="1724" h="8564" extrusionOk="0">
                  <a:moveTo>
                    <a:pt x="1229" y="1"/>
                  </a:moveTo>
                  <a:cubicBezTo>
                    <a:pt x="1204" y="1"/>
                    <a:pt x="1179" y="11"/>
                    <a:pt x="1161" y="37"/>
                  </a:cubicBezTo>
                  <a:cubicBezTo>
                    <a:pt x="232" y="1319"/>
                    <a:pt x="14" y="3058"/>
                    <a:pt x="7" y="4607"/>
                  </a:cubicBezTo>
                  <a:cubicBezTo>
                    <a:pt x="0" y="6087"/>
                    <a:pt x="548" y="7455"/>
                    <a:pt x="1553" y="8536"/>
                  </a:cubicBezTo>
                  <a:cubicBezTo>
                    <a:pt x="1570" y="8555"/>
                    <a:pt x="1589" y="8563"/>
                    <a:pt x="1608" y="8563"/>
                  </a:cubicBezTo>
                  <a:cubicBezTo>
                    <a:pt x="1669" y="8563"/>
                    <a:pt x="1724" y="8480"/>
                    <a:pt x="1670" y="8422"/>
                  </a:cubicBezTo>
                  <a:cubicBezTo>
                    <a:pt x="624" y="7299"/>
                    <a:pt x="125" y="5885"/>
                    <a:pt x="177" y="4355"/>
                  </a:cubicBezTo>
                  <a:cubicBezTo>
                    <a:pt x="226" y="2899"/>
                    <a:pt x="427" y="1329"/>
                    <a:pt x="1300" y="120"/>
                  </a:cubicBezTo>
                  <a:cubicBezTo>
                    <a:pt x="1344" y="60"/>
                    <a:pt x="1287" y="1"/>
                    <a:pt x="1229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2983;p57">
              <a:extLst>
                <a:ext uri="{FF2B5EF4-FFF2-40B4-BE49-F238E27FC236}">
                  <a16:creationId xmlns:a16="http://schemas.microsoft.com/office/drawing/2014/main" id="{16F228E4-E0A9-4DB2-B2EB-33F630B4796B}"/>
                </a:ext>
              </a:extLst>
            </p:cNvPr>
            <p:cNvSpPr/>
            <p:nvPr/>
          </p:nvSpPr>
          <p:spPr>
            <a:xfrm>
              <a:off x="8766825" y="2105438"/>
              <a:ext cx="6600" cy="50600"/>
            </a:xfrm>
            <a:custGeom>
              <a:avLst/>
              <a:gdLst/>
              <a:ahLst/>
              <a:cxnLst/>
              <a:rect l="l" t="t" r="r" b="b"/>
              <a:pathLst>
                <a:path w="264" h="2024" extrusionOk="0">
                  <a:moveTo>
                    <a:pt x="159" y="0"/>
                  </a:moveTo>
                  <a:cubicBezTo>
                    <a:pt x="118" y="0"/>
                    <a:pt x="79" y="26"/>
                    <a:pt x="80" y="78"/>
                  </a:cubicBezTo>
                  <a:cubicBezTo>
                    <a:pt x="98" y="702"/>
                    <a:pt x="74" y="1325"/>
                    <a:pt x="8" y="1946"/>
                  </a:cubicBezTo>
                  <a:cubicBezTo>
                    <a:pt x="1" y="1998"/>
                    <a:pt x="39" y="2024"/>
                    <a:pt x="80" y="2024"/>
                  </a:cubicBezTo>
                  <a:cubicBezTo>
                    <a:pt x="121" y="2024"/>
                    <a:pt x="165" y="1998"/>
                    <a:pt x="171" y="1946"/>
                  </a:cubicBezTo>
                  <a:cubicBezTo>
                    <a:pt x="240" y="1325"/>
                    <a:pt x="264" y="702"/>
                    <a:pt x="243" y="78"/>
                  </a:cubicBezTo>
                  <a:cubicBezTo>
                    <a:pt x="241" y="26"/>
                    <a:pt x="200" y="0"/>
                    <a:pt x="159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2984;p57">
              <a:extLst>
                <a:ext uri="{FF2B5EF4-FFF2-40B4-BE49-F238E27FC236}">
                  <a16:creationId xmlns:a16="http://schemas.microsoft.com/office/drawing/2014/main" id="{94237B39-9451-496B-B8CD-C9EC43743444}"/>
                </a:ext>
              </a:extLst>
            </p:cNvPr>
            <p:cNvSpPr/>
            <p:nvPr/>
          </p:nvSpPr>
          <p:spPr>
            <a:xfrm>
              <a:off x="8751575" y="2107338"/>
              <a:ext cx="7075" cy="27100"/>
            </a:xfrm>
            <a:custGeom>
              <a:avLst/>
              <a:gdLst/>
              <a:ahLst/>
              <a:cxnLst/>
              <a:rect l="l" t="t" r="r" b="b"/>
              <a:pathLst>
                <a:path w="283" h="1084" extrusionOk="0">
                  <a:moveTo>
                    <a:pt x="184" y="0"/>
                  </a:moveTo>
                  <a:cubicBezTo>
                    <a:pt x="152" y="0"/>
                    <a:pt x="122" y="18"/>
                    <a:pt x="112" y="58"/>
                  </a:cubicBezTo>
                  <a:cubicBezTo>
                    <a:pt x="36" y="370"/>
                    <a:pt x="1" y="685"/>
                    <a:pt x="8" y="1004"/>
                  </a:cubicBezTo>
                  <a:cubicBezTo>
                    <a:pt x="8" y="1056"/>
                    <a:pt x="51" y="1083"/>
                    <a:pt x="92" y="1083"/>
                  </a:cubicBezTo>
                  <a:cubicBezTo>
                    <a:pt x="133" y="1083"/>
                    <a:pt x="173" y="1057"/>
                    <a:pt x="170" y="1004"/>
                  </a:cubicBezTo>
                  <a:cubicBezTo>
                    <a:pt x="164" y="699"/>
                    <a:pt x="199" y="401"/>
                    <a:pt x="268" y="103"/>
                  </a:cubicBezTo>
                  <a:cubicBezTo>
                    <a:pt x="282" y="40"/>
                    <a:pt x="232" y="0"/>
                    <a:pt x="184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2985;p57">
              <a:extLst>
                <a:ext uri="{FF2B5EF4-FFF2-40B4-BE49-F238E27FC236}">
                  <a16:creationId xmlns:a16="http://schemas.microsoft.com/office/drawing/2014/main" id="{6DED4802-F6F6-45A5-861F-15F02DD727C4}"/>
                </a:ext>
              </a:extLst>
            </p:cNvPr>
            <p:cNvSpPr/>
            <p:nvPr/>
          </p:nvSpPr>
          <p:spPr>
            <a:xfrm>
              <a:off x="8750100" y="2357913"/>
              <a:ext cx="24650" cy="4775"/>
            </a:xfrm>
            <a:custGeom>
              <a:avLst/>
              <a:gdLst/>
              <a:ahLst/>
              <a:cxnLst/>
              <a:rect l="l" t="t" r="r" b="b"/>
              <a:pathLst>
                <a:path w="986" h="191" extrusionOk="0">
                  <a:moveTo>
                    <a:pt x="297" y="1"/>
                  </a:moveTo>
                  <a:cubicBezTo>
                    <a:pt x="233" y="1"/>
                    <a:pt x="169" y="2"/>
                    <a:pt x="105" y="3"/>
                  </a:cubicBezTo>
                  <a:cubicBezTo>
                    <a:pt x="2" y="7"/>
                    <a:pt x="1" y="166"/>
                    <a:pt x="101" y="166"/>
                  </a:cubicBezTo>
                  <a:cubicBezTo>
                    <a:pt x="102" y="166"/>
                    <a:pt x="103" y="166"/>
                    <a:pt x="105" y="166"/>
                  </a:cubicBezTo>
                  <a:cubicBezTo>
                    <a:pt x="167" y="164"/>
                    <a:pt x="229" y="163"/>
                    <a:pt x="291" y="163"/>
                  </a:cubicBezTo>
                  <a:cubicBezTo>
                    <a:pt x="488" y="163"/>
                    <a:pt x="683" y="172"/>
                    <a:pt x="878" y="191"/>
                  </a:cubicBezTo>
                  <a:cubicBezTo>
                    <a:pt x="881" y="191"/>
                    <a:pt x="884" y="191"/>
                    <a:pt x="887" y="191"/>
                  </a:cubicBezTo>
                  <a:cubicBezTo>
                    <a:pt x="985" y="191"/>
                    <a:pt x="979" y="37"/>
                    <a:pt x="878" y="28"/>
                  </a:cubicBezTo>
                  <a:cubicBezTo>
                    <a:pt x="684" y="9"/>
                    <a:pt x="491" y="1"/>
                    <a:pt x="297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2986;p57">
              <a:extLst>
                <a:ext uri="{FF2B5EF4-FFF2-40B4-BE49-F238E27FC236}">
                  <a16:creationId xmlns:a16="http://schemas.microsoft.com/office/drawing/2014/main" id="{9B172DB6-3CDC-46C6-B087-CE4BEC98E153}"/>
                </a:ext>
              </a:extLst>
            </p:cNvPr>
            <p:cNvSpPr/>
            <p:nvPr/>
          </p:nvSpPr>
          <p:spPr>
            <a:xfrm>
              <a:off x="8759100" y="2369113"/>
              <a:ext cx="15050" cy="6125"/>
            </a:xfrm>
            <a:custGeom>
              <a:avLst/>
              <a:gdLst/>
              <a:ahLst/>
              <a:cxnLst/>
              <a:rect l="l" t="t" r="r" b="b"/>
              <a:pathLst>
                <a:path w="602" h="245" extrusionOk="0">
                  <a:moveTo>
                    <a:pt x="105" y="0"/>
                  </a:moveTo>
                  <a:cubicBezTo>
                    <a:pt x="26" y="0"/>
                    <a:pt x="1" y="130"/>
                    <a:pt x="91" y="162"/>
                  </a:cubicBezTo>
                  <a:cubicBezTo>
                    <a:pt x="223" y="210"/>
                    <a:pt x="358" y="234"/>
                    <a:pt x="497" y="245"/>
                  </a:cubicBezTo>
                  <a:cubicBezTo>
                    <a:pt x="499" y="245"/>
                    <a:pt x="501" y="245"/>
                    <a:pt x="503" y="245"/>
                  </a:cubicBezTo>
                  <a:cubicBezTo>
                    <a:pt x="601" y="245"/>
                    <a:pt x="599" y="88"/>
                    <a:pt x="497" y="82"/>
                  </a:cubicBezTo>
                  <a:cubicBezTo>
                    <a:pt x="373" y="71"/>
                    <a:pt x="251" y="47"/>
                    <a:pt x="133" y="5"/>
                  </a:cubicBezTo>
                  <a:cubicBezTo>
                    <a:pt x="123" y="2"/>
                    <a:pt x="114" y="0"/>
                    <a:pt x="105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2987;p57">
              <a:extLst>
                <a:ext uri="{FF2B5EF4-FFF2-40B4-BE49-F238E27FC236}">
                  <a16:creationId xmlns:a16="http://schemas.microsoft.com/office/drawing/2014/main" id="{8DFA6C52-B72C-4537-B799-08271BC34B81}"/>
                </a:ext>
              </a:extLst>
            </p:cNvPr>
            <p:cNvSpPr/>
            <p:nvPr/>
          </p:nvSpPr>
          <p:spPr>
            <a:xfrm>
              <a:off x="8590075" y="2187388"/>
              <a:ext cx="37750" cy="47000"/>
            </a:xfrm>
            <a:custGeom>
              <a:avLst/>
              <a:gdLst/>
              <a:ahLst/>
              <a:cxnLst/>
              <a:rect l="l" t="t" r="r" b="b"/>
              <a:pathLst>
                <a:path w="1510" h="1880" extrusionOk="0">
                  <a:moveTo>
                    <a:pt x="1390" y="1"/>
                  </a:moveTo>
                  <a:cubicBezTo>
                    <a:pt x="1377" y="1"/>
                    <a:pt x="1364" y="4"/>
                    <a:pt x="1350" y="12"/>
                  </a:cubicBezTo>
                  <a:cubicBezTo>
                    <a:pt x="637" y="428"/>
                    <a:pt x="315" y="1031"/>
                    <a:pt x="24" y="1779"/>
                  </a:cubicBezTo>
                  <a:cubicBezTo>
                    <a:pt x="1" y="1840"/>
                    <a:pt x="48" y="1879"/>
                    <a:pt x="98" y="1879"/>
                  </a:cubicBezTo>
                  <a:cubicBezTo>
                    <a:pt x="131" y="1879"/>
                    <a:pt x="164" y="1863"/>
                    <a:pt x="179" y="1824"/>
                  </a:cubicBezTo>
                  <a:cubicBezTo>
                    <a:pt x="456" y="1117"/>
                    <a:pt x="758" y="546"/>
                    <a:pt x="1430" y="155"/>
                  </a:cubicBezTo>
                  <a:cubicBezTo>
                    <a:pt x="1510" y="110"/>
                    <a:pt x="1462" y="1"/>
                    <a:pt x="1390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2" name="Google Shape;3034;p57">
            <a:extLst>
              <a:ext uri="{FF2B5EF4-FFF2-40B4-BE49-F238E27FC236}">
                <a16:creationId xmlns:a16="http://schemas.microsoft.com/office/drawing/2014/main" id="{A0C0D019-FEDB-4E2A-B2A7-5A517DB8966C}"/>
              </a:ext>
            </a:extLst>
          </p:cNvPr>
          <p:cNvGrpSpPr/>
          <p:nvPr/>
        </p:nvGrpSpPr>
        <p:grpSpPr>
          <a:xfrm rot="21068465">
            <a:off x="1578631" y="4342427"/>
            <a:ext cx="650124" cy="652669"/>
            <a:chOff x="6539250" y="1865163"/>
            <a:chExt cx="356175" cy="381950"/>
          </a:xfrm>
        </p:grpSpPr>
        <p:sp>
          <p:nvSpPr>
            <p:cNvPr id="123" name="Google Shape;3035;p57">
              <a:extLst>
                <a:ext uri="{FF2B5EF4-FFF2-40B4-BE49-F238E27FC236}">
                  <a16:creationId xmlns:a16="http://schemas.microsoft.com/office/drawing/2014/main" id="{FCEF02D9-B15A-42D4-B124-5B805D6C4737}"/>
                </a:ext>
              </a:extLst>
            </p:cNvPr>
            <p:cNvSpPr/>
            <p:nvPr/>
          </p:nvSpPr>
          <p:spPr>
            <a:xfrm>
              <a:off x="6539950" y="1884138"/>
              <a:ext cx="5300" cy="68775"/>
            </a:xfrm>
            <a:custGeom>
              <a:avLst/>
              <a:gdLst/>
              <a:ahLst/>
              <a:cxnLst/>
              <a:rect l="l" t="t" r="r" b="b"/>
              <a:pathLst>
                <a:path w="212" h="2751" extrusionOk="0">
                  <a:moveTo>
                    <a:pt x="131" y="0"/>
                  </a:moveTo>
                  <a:cubicBezTo>
                    <a:pt x="90" y="0"/>
                    <a:pt x="49" y="26"/>
                    <a:pt x="47" y="78"/>
                  </a:cubicBezTo>
                  <a:cubicBezTo>
                    <a:pt x="33" y="944"/>
                    <a:pt x="16" y="1807"/>
                    <a:pt x="2" y="2673"/>
                  </a:cubicBezTo>
                  <a:cubicBezTo>
                    <a:pt x="1" y="2725"/>
                    <a:pt x="41" y="2750"/>
                    <a:pt x="83" y="2750"/>
                  </a:cubicBezTo>
                  <a:cubicBezTo>
                    <a:pt x="124" y="2750"/>
                    <a:pt x="165" y="2725"/>
                    <a:pt x="165" y="2673"/>
                  </a:cubicBezTo>
                  <a:cubicBezTo>
                    <a:pt x="183" y="1807"/>
                    <a:pt x="196" y="944"/>
                    <a:pt x="210" y="78"/>
                  </a:cubicBezTo>
                  <a:cubicBezTo>
                    <a:pt x="212" y="26"/>
                    <a:pt x="172" y="0"/>
                    <a:pt x="131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3036;p57">
              <a:extLst>
                <a:ext uri="{FF2B5EF4-FFF2-40B4-BE49-F238E27FC236}">
                  <a16:creationId xmlns:a16="http://schemas.microsoft.com/office/drawing/2014/main" id="{FC63D08F-E60A-4A07-8A5F-2D66652675D7}"/>
                </a:ext>
              </a:extLst>
            </p:cNvPr>
            <p:cNvSpPr/>
            <p:nvPr/>
          </p:nvSpPr>
          <p:spPr>
            <a:xfrm>
              <a:off x="6539400" y="1948838"/>
              <a:ext cx="35875" cy="5525"/>
            </a:xfrm>
            <a:custGeom>
              <a:avLst/>
              <a:gdLst/>
              <a:ahLst/>
              <a:cxnLst/>
              <a:rect l="l" t="t" r="r" b="b"/>
              <a:pathLst>
                <a:path w="1435" h="221" extrusionOk="0">
                  <a:moveTo>
                    <a:pt x="98" y="1"/>
                  </a:moveTo>
                  <a:cubicBezTo>
                    <a:pt x="0" y="1"/>
                    <a:pt x="7" y="155"/>
                    <a:pt x="107" y="164"/>
                  </a:cubicBezTo>
                  <a:cubicBezTo>
                    <a:pt x="480" y="203"/>
                    <a:pt x="857" y="220"/>
                    <a:pt x="1233" y="220"/>
                  </a:cubicBezTo>
                  <a:cubicBezTo>
                    <a:pt x="1266" y="220"/>
                    <a:pt x="1298" y="220"/>
                    <a:pt x="1331" y="220"/>
                  </a:cubicBezTo>
                  <a:cubicBezTo>
                    <a:pt x="1435" y="220"/>
                    <a:pt x="1435" y="57"/>
                    <a:pt x="1331" y="57"/>
                  </a:cubicBezTo>
                  <a:cubicBezTo>
                    <a:pt x="922" y="57"/>
                    <a:pt x="512" y="43"/>
                    <a:pt x="107" y="1"/>
                  </a:cubicBezTo>
                  <a:cubicBezTo>
                    <a:pt x="104" y="1"/>
                    <a:pt x="101" y="1"/>
                    <a:pt x="98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3037;p57">
              <a:extLst>
                <a:ext uri="{FF2B5EF4-FFF2-40B4-BE49-F238E27FC236}">
                  <a16:creationId xmlns:a16="http://schemas.microsoft.com/office/drawing/2014/main" id="{6366422C-C607-4702-BFD6-B4C510AADCE0}"/>
                </a:ext>
              </a:extLst>
            </p:cNvPr>
            <p:cNvSpPr/>
            <p:nvPr/>
          </p:nvSpPr>
          <p:spPr>
            <a:xfrm>
              <a:off x="6567975" y="1951338"/>
              <a:ext cx="9725" cy="225050"/>
            </a:xfrm>
            <a:custGeom>
              <a:avLst/>
              <a:gdLst/>
              <a:ahLst/>
              <a:cxnLst/>
              <a:rect l="l" t="t" r="r" b="b"/>
              <a:pathLst>
                <a:path w="389" h="9002" extrusionOk="0">
                  <a:moveTo>
                    <a:pt x="164" y="1"/>
                  </a:moveTo>
                  <a:cubicBezTo>
                    <a:pt x="123" y="1"/>
                    <a:pt x="82" y="27"/>
                    <a:pt x="84" y="79"/>
                  </a:cubicBezTo>
                  <a:cubicBezTo>
                    <a:pt x="177" y="3045"/>
                    <a:pt x="226" y="5965"/>
                    <a:pt x="4" y="8924"/>
                  </a:cubicBezTo>
                  <a:cubicBezTo>
                    <a:pt x="1" y="8976"/>
                    <a:pt x="39" y="9002"/>
                    <a:pt x="81" y="9002"/>
                  </a:cubicBezTo>
                  <a:cubicBezTo>
                    <a:pt x="122" y="9002"/>
                    <a:pt x="165" y="8976"/>
                    <a:pt x="170" y="8924"/>
                  </a:cubicBezTo>
                  <a:cubicBezTo>
                    <a:pt x="388" y="5965"/>
                    <a:pt x="340" y="3045"/>
                    <a:pt x="250" y="79"/>
                  </a:cubicBezTo>
                  <a:cubicBezTo>
                    <a:pt x="248" y="27"/>
                    <a:pt x="206" y="1"/>
                    <a:pt x="164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3038;p57">
              <a:extLst>
                <a:ext uri="{FF2B5EF4-FFF2-40B4-BE49-F238E27FC236}">
                  <a16:creationId xmlns:a16="http://schemas.microsoft.com/office/drawing/2014/main" id="{E958669F-62D3-4F97-BB9C-072436F37226}"/>
                </a:ext>
              </a:extLst>
            </p:cNvPr>
            <p:cNvSpPr/>
            <p:nvPr/>
          </p:nvSpPr>
          <p:spPr>
            <a:xfrm>
              <a:off x="6539250" y="2172338"/>
              <a:ext cx="33525" cy="5550"/>
            </a:xfrm>
            <a:custGeom>
              <a:avLst/>
              <a:gdLst/>
              <a:ahLst/>
              <a:cxnLst/>
              <a:rect l="l" t="t" r="r" b="b"/>
              <a:pathLst>
                <a:path w="1341" h="222" extrusionOk="0">
                  <a:moveTo>
                    <a:pt x="1239" y="1"/>
                  </a:moveTo>
                  <a:cubicBezTo>
                    <a:pt x="1238" y="1"/>
                    <a:pt x="1237" y="1"/>
                    <a:pt x="1236" y="1"/>
                  </a:cubicBezTo>
                  <a:cubicBezTo>
                    <a:pt x="961" y="11"/>
                    <a:pt x="687" y="61"/>
                    <a:pt x="413" y="61"/>
                  </a:cubicBezTo>
                  <a:cubicBezTo>
                    <a:pt x="323" y="61"/>
                    <a:pt x="234" y="56"/>
                    <a:pt x="144" y="42"/>
                  </a:cubicBezTo>
                  <a:cubicBezTo>
                    <a:pt x="139" y="41"/>
                    <a:pt x="134" y="41"/>
                    <a:pt x="129" y="41"/>
                  </a:cubicBezTo>
                  <a:cubicBezTo>
                    <a:pt x="36" y="41"/>
                    <a:pt x="1" y="185"/>
                    <a:pt x="99" y="202"/>
                  </a:cubicBezTo>
                  <a:cubicBezTo>
                    <a:pt x="196" y="216"/>
                    <a:pt x="292" y="221"/>
                    <a:pt x="388" y="221"/>
                  </a:cubicBezTo>
                  <a:cubicBezTo>
                    <a:pt x="671" y="221"/>
                    <a:pt x="952" y="174"/>
                    <a:pt x="1236" y="164"/>
                  </a:cubicBezTo>
                  <a:cubicBezTo>
                    <a:pt x="1339" y="160"/>
                    <a:pt x="1340" y="1"/>
                    <a:pt x="1239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3039;p57">
              <a:extLst>
                <a:ext uri="{FF2B5EF4-FFF2-40B4-BE49-F238E27FC236}">
                  <a16:creationId xmlns:a16="http://schemas.microsoft.com/office/drawing/2014/main" id="{1C7E75D5-B8CA-4E28-86DB-921CB9F2B61C}"/>
                </a:ext>
              </a:extLst>
            </p:cNvPr>
            <p:cNvSpPr/>
            <p:nvPr/>
          </p:nvSpPr>
          <p:spPr>
            <a:xfrm>
              <a:off x="6540125" y="2174413"/>
              <a:ext cx="7600" cy="72650"/>
            </a:xfrm>
            <a:custGeom>
              <a:avLst/>
              <a:gdLst/>
              <a:ahLst/>
              <a:cxnLst/>
              <a:rect l="l" t="t" r="r" b="b"/>
              <a:pathLst>
                <a:path w="304" h="2906" extrusionOk="0">
                  <a:moveTo>
                    <a:pt x="102" y="1"/>
                  </a:moveTo>
                  <a:cubicBezTo>
                    <a:pt x="54" y="1"/>
                    <a:pt x="1" y="42"/>
                    <a:pt x="9" y="105"/>
                  </a:cubicBezTo>
                  <a:cubicBezTo>
                    <a:pt x="134" y="1003"/>
                    <a:pt x="141" y="1924"/>
                    <a:pt x="82" y="2825"/>
                  </a:cubicBezTo>
                  <a:cubicBezTo>
                    <a:pt x="78" y="2878"/>
                    <a:pt x="118" y="2905"/>
                    <a:pt x="158" y="2905"/>
                  </a:cubicBezTo>
                  <a:cubicBezTo>
                    <a:pt x="199" y="2905"/>
                    <a:pt x="241" y="2878"/>
                    <a:pt x="245" y="2825"/>
                  </a:cubicBezTo>
                  <a:cubicBezTo>
                    <a:pt x="304" y="1907"/>
                    <a:pt x="296" y="975"/>
                    <a:pt x="168" y="60"/>
                  </a:cubicBezTo>
                  <a:cubicBezTo>
                    <a:pt x="161" y="19"/>
                    <a:pt x="133" y="1"/>
                    <a:pt x="102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3040;p57">
              <a:extLst>
                <a:ext uri="{FF2B5EF4-FFF2-40B4-BE49-F238E27FC236}">
                  <a16:creationId xmlns:a16="http://schemas.microsoft.com/office/drawing/2014/main" id="{67942E06-CE52-4619-8600-57CD0F968AA4}"/>
                </a:ext>
              </a:extLst>
            </p:cNvPr>
            <p:cNvSpPr/>
            <p:nvPr/>
          </p:nvSpPr>
          <p:spPr>
            <a:xfrm>
              <a:off x="6540525" y="1881138"/>
              <a:ext cx="321725" cy="177275"/>
            </a:xfrm>
            <a:custGeom>
              <a:avLst/>
              <a:gdLst/>
              <a:ahLst/>
              <a:cxnLst/>
              <a:rect l="l" t="t" r="r" b="b"/>
              <a:pathLst>
                <a:path w="12869" h="7091" extrusionOk="0">
                  <a:moveTo>
                    <a:pt x="7883" y="0"/>
                  </a:moveTo>
                  <a:cubicBezTo>
                    <a:pt x="7261" y="0"/>
                    <a:pt x="6641" y="34"/>
                    <a:pt x="6056" y="42"/>
                  </a:cubicBezTo>
                  <a:cubicBezTo>
                    <a:pt x="4075" y="73"/>
                    <a:pt x="2089" y="80"/>
                    <a:pt x="107" y="115"/>
                  </a:cubicBezTo>
                  <a:cubicBezTo>
                    <a:pt x="0" y="118"/>
                    <a:pt x="0" y="281"/>
                    <a:pt x="107" y="281"/>
                  </a:cubicBezTo>
                  <a:cubicBezTo>
                    <a:pt x="1628" y="253"/>
                    <a:pt x="3146" y="243"/>
                    <a:pt x="4667" y="226"/>
                  </a:cubicBezTo>
                  <a:cubicBezTo>
                    <a:pt x="5579" y="216"/>
                    <a:pt x="6518" y="152"/>
                    <a:pt x="7450" y="152"/>
                  </a:cubicBezTo>
                  <a:cubicBezTo>
                    <a:pt x="8150" y="152"/>
                    <a:pt x="8847" y="188"/>
                    <a:pt x="9525" y="309"/>
                  </a:cubicBezTo>
                  <a:cubicBezTo>
                    <a:pt x="11136" y="593"/>
                    <a:pt x="12155" y="1681"/>
                    <a:pt x="12529" y="3264"/>
                  </a:cubicBezTo>
                  <a:cubicBezTo>
                    <a:pt x="12868" y="4716"/>
                    <a:pt x="12162" y="6216"/>
                    <a:pt x="10873" y="6937"/>
                  </a:cubicBezTo>
                  <a:cubicBezTo>
                    <a:pt x="10793" y="6981"/>
                    <a:pt x="10841" y="7090"/>
                    <a:pt x="10913" y="7090"/>
                  </a:cubicBezTo>
                  <a:cubicBezTo>
                    <a:pt x="10926" y="7090"/>
                    <a:pt x="10939" y="7087"/>
                    <a:pt x="10953" y="7079"/>
                  </a:cubicBezTo>
                  <a:cubicBezTo>
                    <a:pt x="12034" y="6476"/>
                    <a:pt x="12747" y="5340"/>
                    <a:pt x="12782" y="4096"/>
                  </a:cubicBezTo>
                  <a:cubicBezTo>
                    <a:pt x="12820" y="2810"/>
                    <a:pt x="12082" y="1233"/>
                    <a:pt x="10938" y="603"/>
                  </a:cubicBezTo>
                  <a:cubicBezTo>
                    <a:pt x="10021" y="100"/>
                    <a:pt x="8949" y="0"/>
                    <a:pt x="7883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3041;p57">
              <a:extLst>
                <a:ext uri="{FF2B5EF4-FFF2-40B4-BE49-F238E27FC236}">
                  <a16:creationId xmlns:a16="http://schemas.microsoft.com/office/drawing/2014/main" id="{EB19DE5B-947B-475C-97A4-CF4DC7DE466A}"/>
                </a:ext>
              </a:extLst>
            </p:cNvPr>
            <p:cNvSpPr/>
            <p:nvPr/>
          </p:nvSpPr>
          <p:spPr>
            <a:xfrm>
              <a:off x="6541550" y="2052263"/>
              <a:ext cx="332475" cy="194850"/>
            </a:xfrm>
            <a:custGeom>
              <a:avLst/>
              <a:gdLst/>
              <a:ahLst/>
              <a:cxnLst/>
              <a:rect l="l" t="t" r="r" b="b"/>
              <a:pathLst>
                <a:path w="13299" h="7794" extrusionOk="0">
                  <a:moveTo>
                    <a:pt x="11016" y="1"/>
                  </a:moveTo>
                  <a:cubicBezTo>
                    <a:pt x="10942" y="1"/>
                    <a:pt x="10894" y="110"/>
                    <a:pt x="10974" y="154"/>
                  </a:cubicBezTo>
                  <a:cubicBezTo>
                    <a:pt x="12557" y="1055"/>
                    <a:pt x="13299" y="2825"/>
                    <a:pt x="13008" y="4600"/>
                  </a:cubicBezTo>
                  <a:cubicBezTo>
                    <a:pt x="12862" y="5476"/>
                    <a:pt x="12530" y="6404"/>
                    <a:pt x="11708" y="6855"/>
                  </a:cubicBezTo>
                  <a:cubicBezTo>
                    <a:pt x="10936" y="7282"/>
                    <a:pt x="10021" y="7351"/>
                    <a:pt x="9158" y="7402"/>
                  </a:cubicBezTo>
                  <a:cubicBezTo>
                    <a:pt x="6148" y="7593"/>
                    <a:pt x="3122" y="7618"/>
                    <a:pt x="105" y="7631"/>
                  </a:cubicBezTo>
                  <a:cubicBezTo>
                    <a:pt x="1" y="7631"/>
                    <a:pt x="1" y="7794"/>
                    <a:pt x="105" y="7794"/>
                  </a:cubicBezTo>
                  <a:cubicBezTo>
                    <a:pt x="2021" y="7787"/>
                    <a:pt x="3933" y="7763"/>
                    <a:pt x="5846" y="7704"/>
                  </a:cubicBezTo>
                  <a:cubicBezTo>
                    <a:pt x="6788" y="7677"/>
                    <a:pt x="7731" y="7642"/>
                    <a:pt x="8673" y="7593"/>
                  </a:cubicBezTo>
                  <a:cubicBezTo>
                    <a:pt x="9553" y="7548"/>
                    <a:pt x="10478" y="7517"/>
                    <a:pt x="11317" y="7212"/>
                  </a:cubicBezTo>
                  <a:cubicBezTo>
                    <a:pt x="12779" y="6682"/>
                    <a:pt x="13271" y="5105"/>
                    <a:pt x="13240" y="3660"/>
                  </a:cubicBezTo>
                  <a:cubicBezTo>
                    <a:pt x="13202" y="2153"/>
                    <a:pt x="12370" y="761"/>
                    <a:pt x="11057" y="12"/>
                  </a:cubicBezTo>
                  <a:cubicBezTo>
                    <a:pt x="11043" y="4"/>
                    <a:pt x="11029" y="1"/>
                    <a:pt x="11016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3042;p57">
              <a:extLst>
                <a:ext uri="{FF2B5EF4-FFF2-40B4-BE49-F238E27FC236}">
                  <a16:creationId xmlns:a16="http://schemas.microsoft.com/office/drawing/2014/main" id="{95F6DDA7-FA78-4E7F-AF36-8C4500E8AEE2}"/>
                </a:ext>
              </a:extLst>
            </p:cNvPr>
            <p:cNvSpPr/>
            <p:nvPr/>
          </p:nvSpPr>
          <p:spPr>
            <a:xfrm>
              <a:off x="6672275" y="1951338"/>
              <a:ext cx="8425" cy="78650"/>
            </a:xfrm>
            <a:custGeom>
              <a:avLst/>
              <a:gdLst/>
              <a:ahLst/>
              <a:cxnLst/>
              <a:rect l="l" t="t" r="r" b="b"/>
              <a:pathLst>
                <a:path w="337" h="3146" extrusionOk="0">
                  <a:moveTo>
                    <a:pt x="257" y="1"/>
                  </a:moveTo>
                  <a:cubicBezTo>
                    <a:pt x="216" y="1"/>
                    <a:pt x="173" y="27"/>
                    <a:pt x="170" y="79"/>
                  </a:cubicBezTo>
                  <a:cubicBezTo>
                    <a:pt x="111" y="1073"/>
                    <a:pt x="59" y="2071"/>
                    <a:pt x="4" y="3065"/>
                  </a:cubicBezTo>
                  <a:cubicBezTo>
                    <a:pt x="0" y="3119"/>
                    <a:pt x="39" y="3146"/>
                    <a:pt x="80" y="3146"/>
                  </a:cubicBezTo>
                  <a:cubicBezTo>
                    <a:pt x="120" y="3146"/>
                    <a:pt x="163" y="3119"/>
                    <a:pt x="166" y="3065"/>
                  </a:cubicBezTo>
                  <a:cubicBezTo>
                    <a:pt x="225" y="2071"/>
                    <a:pt x="277" y="1073"/>
                    <a:pt x="332" y="79"/>
                  </a:cubicBezTo>
                  <a:cubicBezTo>
                    <a:pt x="336" y="27"/>
                    <a:pt x="297" y="1"/>
                    <a:pt x="257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3043;p57">
              <a:extLst>
                <a:ext uri="{FF2B5EF4-FFF2-40B4-BE49-F238E27FC236}">
                  <a16:creationId xmlns:a16="http://schemas.microsoft.com/office/drawing/2014/main" id="{31F1E7ED-9172-45E6-85E5-7B627EBD5233}"/>
                </a:ext>
              </a:extLst>
            </p:cNvPr>
            <p:cNvSpPr/>
            <p:nvPr/>
          </p:nvSpPr>
          <p:spPr>
            <a:xfrm>
              <a:off x="6671750" y="1951188"/>
              <a:ext cx="77225" cy="79600"/>
            </a:xfrm>
            <a:custGeom>
              <a:avLst/>
              <a:gdLst/>
              <a:ahLst/>
              <a:cxnLst/>
              <a:rect l="l" t="t" r="r" b="b"/>
              <a:pathLst>
                <a:path w="3089" h="3184" extrusionOk="0">
                  <a:moveTo>
                    <a:pt x="376" y="1"/>
                  </a:moveTo>
                  <a:cubicBezTo>
                    <a:pt x="342" y="1"/>
                    <a:pt x="308" y="1"/>
                    <a:pt x="274" y="1"/>
                  </a:cubicBezTo>
                  <a:cubicBezTo>
                    <a:pt x="166" y="5"/>
                    <a:pt x="166" y="168"/>
                    <a:pt x="274" y="168"/>
                  </a:cubicBezTo>
                  <a:cubicBezTo>
                    <a:pt x="311" y="167"/>
                    <a:pt x="348" y="167"/>
                    <a:pt x="385" y="167"/>
                  </a:cubicBezTo>
                  <a:cubicBezTo>
                    <a:pt x="1526" y="167"/>
                    <a:pt x="3088" y="441"/>
                    <a:pt x="2689" y="1990"/>
                  </a:cubicBezTo>
                  <a:cubicBezTo>
                    <a:pt x="2465" y="2855"/>
                    <a:pt x="1630" y="3026"/>
                    <a:pt x="828" y="3026"/>
                  </a:cubicBezTo>
                  <a:cubicBezTo>
                    <a:pt x="577" y="3026"/>
                    <a:pt x="329" y="3009"/>
                    <a:pt x="104" y="2992"/>
                  </a:cubicBezTo>
                  <a:cubicBezTo>
                    <a:pt x="101" y="2991"/>
                    <a:pt x="97" y="2991"/>
                    <a:pt x="94" y="2991"/>
                  </a:cubicBezTo>
                  <a:cubicBezTo>
                    <a:pt x="0" y="2991"/>
                    <a:pt x="3" y="3147"/>
                    <a:pt x="104" y="3155"/>
                  </a:cubicBezTo>
                  <a:cubicBezTo>
                    <a:pt x="316" y="3171"/>
                    <a:pt x="541" y="3184"/>
                    <a:pt x="767" y="3184"/>
                  </a:cubicBezTo>
                  <a:cubicBezTo>
                    <a:pt x="1758" y="3184"/>
                    <a:pt x="2776" y="2943"/>
                    <a:pt x="2897" y="1762"/>
                  </a:cubicBezTo>
                  <a:cubicBezTo>
                    <a:pt x="3048" y="250"/>
                    <a:pt x="1541" y="1"/>
                    <a:pt x="376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3044;p57">
              <a:extLst>
                <a:ext uri="{FF2B5EF4-FFF2-40B4-BE49-F238E27FC236}">
                  <a16:creationId xmlns:a16="http://schemas.microsoft.com/office/drawing/2014/main" id="{A47A2388-E3DC-44DB-A217-28DB60994549}"/>
                </a:ext>
              </a:extLst>
            </p:cNvPr>
            <p:cNvSpPr/>
            <p:nvPr/>
          </p:nvSpPr>
          <p:spPr>
            <a:xfrm>
              <a:off x="6671475" y="2084113"/>
              <a:ext cx="8175" cy="90175"/>
            </a:xfrm>
            <a:custGeom>
              <a:avLst/>
              <a:gdLst/>
              <a:ahLst/>
              <a:cxnLst/>
              <a:rect l="l" t="t" r="r" b="b"/>
              <a:pathLst>
                <a:path w="327" h="3607" extrusionOk="0">
                  <a:moveTo>
                    <a:pt x="246" y="1"/>
                  </a:moveTo>
                  <a:cubicBezTo>
                    <a:pt x="205" y="1"/>
                    <a:pt x="162" y="27"/>
                    <a:pt x="156" y="79"/>
                  </a:cubicBezTo>
                  <a:cubicBezTo>
                    <a:pt x="73" y="1230"/>
                    <a:pt x="1" y="2376"/>
                    <a:pt x="77" y="3526"/>
                  </a:cubicBezTo>
                  <a:cubicBezTo>
                    <a:pt x="81" y="3580"/>
                    <a:pt x="123" y="3607"/>
                    <a:pt x="164" y="3607"/>
                  </a:cubicBezTo>
                  <a:cubicBezTo>
                    <a:pt x="204" y="3607"/>
                    <a:pt x="243" y="3580"/>
                    <a:pt x="240" y="3526"/>
                  </a:cubicBezTo>
                  <a:cubicBezTo>
                    <a:pt x="164" y="2376"/>
                    <a:pt x="236" y="1230"/>
                    <a:pt x="323" y="79"/>
                  </a:cubicBezTo>
                  <a:cubicBezTo>
                    <a:pt x="326" y="27"/>
                    <a:pt x="288" y="1"/>
                    <a:pt x="246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3045;p57">
              <a:extLst>
                <a:ext uri="{FF2B5EF4-FFF2-40B4-BE49-F238E27FC236}">
                  <a16:creationId xmlns:a16="http://schemas.microsoft.com/office/drawing/2014/main" id="{2566F70D-2C1B-49FB-858C-1A79CFCA2316}"/>
                </a:ext>
              </a:extLst>
            </p:cNvPr>
            <p:cNvSpPr/>
            <p:nvPr/>
          </p:nvSpPr>
          <p:spPr>
            <a:xfrm>
              <a:off x="6673000" y="2084088"/>
              <a:ext cx="85725" cy="90550"/>
            </a:xfrm>
            <a:custGeom>
              <a:avLst/>
              <a:gdLst/>
              <a:ahLst/>
              <a:cxnLst/>
              <a:rect l="l" t="t" r="r" b="b"/>
              <a:pathLst>
                <a:path w="3429" h="3622" extrusionOk="0">
                  <a:moveTo>
                    <a:pt x="274" y="1"/>
                  </a:moveTo>
                  <a:cubicBezTo>
                    <a:pt x="262" y="1"/>
                    <a:pt x="250" y="1"/>
                    <a:pt x="238" y="1"/>
                  </a:cubicBezTo>
                  <a:cubicBezTo>
                    <a:pt x="100" y="1"/>
                    <a:pt x="100" y="163"/>
                    <a:pt x="238" y="163"/>
                  </a:cubicBezTo>
                  <a:cubicBezTo>
                    <a:pt x="238" y="163"/>
                    <a:pt x="3269" y="305"/>
                    <a:pt x="3197" y="2027"/>
                  </a:cubicBezTo>
                  <a:cubicBezTo>
                    <a:pt x="3145" y="3293"/>
                    <a:pt x="1797" y="3459"/>
                    <a:pt x="702" y="3459"/>
                  </a:cubicBezTo>
                  <a:cubicBezTo>
                    <a:pt x="493" y="3459"/>
                    <a:pt x="293" y="3453"/>
                    <a:pt x="113" y="3447"/>
                  </a:cubicBezTo>
                  <a:cubicBezTo>
                    <a:pt x="112" y="3447"/>
                    <a:pt x="111" y="3447"/>
                    <a:pt x="110" y="3447"/>
                  </a:cubicBezTo>
                  <a:cubicBezTo>
                    <a:pt x="5" y="3447"/>
                    <a:pt x="0" y="3607"/>
                    <a:pt x="103" y="3610"/>
                  </a:cubicBezTo>
                  <a:cubicBezTo>
                    <a:pt x="281" y="3616"/>
                    <a:pt x="473" y="3621"/>
                    <a:pt x="673" y="3621"/>
                  </a:cubicBezTo>
                  <a:cubicBezTo>
                    <a:pt x="1866" y="3621"/>
                    <a:pt x="3316" y="3436"/>
                    <a:pt x="3367" y="2027"/>
                  </a:cubicBezTo>
                  <a:cubicBezTo>
                    <a:pt x="3429" y="238"/>
                    <a:pt x="1635" y="1"/>
                    <a:pt x="274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3046;p57">
              <a:extLst>
                <a:ext uri="{FF2B5EF4-FFF2-40B4-BE49-F238E27FC236}">
                  <a16:creationId xmlns:a16="http://schemas.microsoft.com/office/drawing/2014/main" id="{44DAAA22-313A-4443-BE91-97E21F336884}"/>
                </a:ext>
              </a:extLst>
            </p:cNvPr>
            <p:cNvSpPr/>
            <p:nvPr/>
          </p:nvSpPr>
          <p:spPr>
            <a:xfrm>
              <a:off x="6540425" y="1865213"/>
              <a:ext cx="48350" cy="23000"/>
            </a:xfrm>
            <a:custGeom>
              <a:avLst/>
              <a:gdLst/>
              <a:ahLst/>
              <a:cxnLst/>
              <a:rect l="l" t="t" r="r" b="b"/>
              <a:pathLst>
                <a:path w="1934" h="920" extrusionOk="0">
                  <a:moveTo>
                    <a:pt x="1832" y="1"/>
                  </a:moveTo>
                  <a:cubicBezTo>
                    <a:pt x="1823" y="1"/>
                    <a:pt x="1813" y="3"/>
                    <a:pt x="1802" y="7"/>
                  </a:cubicBezTo>
                  <a:cubicBezTo>
                    <a:pt x="1224" y="236"/>
                    <a:pt x="669" y="527"/>
                    <a:pt x="87" y="755"/>
                  </a:cubicBezTo>
                  <a:cubicBezTo>
                    <a:pt x="0" y="789"/>
                    <a:pt x="27" y="920"/>
                    <a:pt x="103" y="920"/>
                  </a:cubicBezTo>
                  <a:cubicBezTo>
                    <a:pt x="112" y="920"/>
                    <a:pt x="122" y="918"/>
                    <a:pt x="132" y="914"/>
                  </a:cubicBezTo>
                  <a:cubicBezTo>
                    <a:pt x="714" y="685"/>
                    <a:pt x="1266" y="391"/>
                    <a:pt x="1848" y="162"/>
                  </a:cubicBezTo>
                  <a:cubicBezTo>
                    <a:pt x="1934" y="128"/>
                    <a:pt x="1910" y="1"/>
                    <a:pt x="1832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3047;p57">
              <a:extLst>
                <a:ext uri="{FF2B5EF4-FFF2-40B4-BE49-F238E27FC236}">
                  <a16:creationId xmlns:a16="http://schemas.microsoft.com/office/drawing/2014/main" id="{80CA9ACA-B49B-4FA8-9FBD-C8A287751D6E}"/>
                </a:ext>
              </a:extLst>
            </p:cNvPr>
            <p:cNvSpPr/>
            <p:nvPr/>
          </p:nvSpPr>
          <p:spPr>
            <a:xfrm>
              <a:off x="6583375" y="1865163"/>
              <a:ext cx="283025" cy="139775"/>
            </a:xfrm>
            <a:custGeom>
              <a:avLst/>
              <a:gdLst/>
              <a:ahLst/>
              <a:cxnLst/>
              <a:rect l="l" t="t" r="r" b="b"/>
              <a:pathLst>
                <a:path w="11321" h="5591" extrusionOk="0">
                  <a:moveTo>
                    <a:pt x="5837" y="0"/>
                  </a:moveTo>
                  <a:cubicBezTo>
                    <a:pt x="5374" y="0"/>
                    <a:pt x="4911" y="14"/>
                    <a:pt x="4457" y="15"/>
                  </a:cubicBezTo>
                  <a:cubicBezTo>
                    <a:pt x="4382" y="16"/>
                    <a:pt x="4306" y="16"/>
                    <a:pt x="4230" y="16"/>
                  </a:cubicBezTo>
                  <a:cubicBezTo>
                    <a:pt x="3179" y="16"/>
                    <a:pt x="2130" y="0"/>
                    <a:pt x="1081" y="0"/>
                  </a:cubicBezTo>
                  <a:cubicBezTo>
                    <a:pt x="757" y="0"/>
                    <a:pt x="433" y="2"/>
                    <a:pt x="109" y="6"/>
                  </a:cubicBezTo>
                  <a:cubicBezTo>
                    <a:pt x="2" y="6"/>
                    <a:pt x="1" y="168"/>
                    <a:pt x="105" y="168"/>
                  </a:cubicBezTo>
                  <a:cubicBezTo>
                    <a:pt x="106" y="168"/>
                    <a:pt x="108" y="168"/>
                    <a:pt x="109" y="168"/>
                  </a:cubicBezTo>
                  <a:cubicBezTo>
                    <a:pt x="421" y="164"/>
                    <a:pt x="734" y="163"/>
                    <a:pt x="1047" y="163"/>
                  </a:cubicBezTo>
                  <a:cubicBezTo>
                    <a:pt x="1924" y="163"/>
                    <a:pt x="2802" y="174"/>
                    <a:pt x="3680" y="178"/>
                  </a:cubicBezTo>
                  <a:cubicBezTo>
                    <a:pt x="3720" y="179"/>
                    <a:pt x="3760" y="179"/>
                    <a:pt x="3800" y="179"/>
                  </a:cubicBezTo>
                  <a:cubicBezTo>
                    <a:pt x="4403" y="179"/>
                    <a:pt x="5013" y="155"/>
                    <a:pt x="5622" y="155"/>
                  </a:cubicBezTo>
                  <a:cubicBezTo>
                    <a:pt x="6199" y="155"/>
                    <a:pt x="6776" y="176"/>
                    <a:pt x="7343" y="258"/>
                  </a:cubicBezTo>
                  <a:cubicBezTo>
                    <a:pt x="8618" y="445"/>
                    <a:pt x="9658" y="1024"/>
                    <a:pt x="10288" y="2174"/>
                  </a:cubicBezTo>
                  <a:cubicBezTo>
                    <a:pt x="10839" y="3175"/>
                    <a:pt x="11009" y="4367"/>
                    <a:pt x="10794" y="5486"/>
                  </a:cubicBezTo>
                  <a:cubicBezTo>
                    <a:pt x="10782" y="5549"/>
                    <a:pt x="10835" y="5590"/>
                    <a:pt x="10882" y="5590"/>
                  </a:cubicBezTo>
                  <a:cubicBezTo>
                    <a:pt x="10914" y="5590"/>
                    <a:pt x="10943" y="5572"/>
                    <a:pt x="10950" y="5531"/>
                  </a:cubicBezTo>
                  <a:cubicBezTo>
                    <a:pt x="11321" y="3609"/>
                    <a:pt x="10569" y="1228"/>
                    <a:pt x="8642" y="428"/>
                  </a:cubicBezTo>
                  <a:cubicBezTo>
                    <a:pt x="7753" y="61"/>
                    <a:pt x="6794" y="0"/>
                    <a:pt x="5837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3048;p57">
              <a:extLst>
                <a:ext uri="{FF2B5EF4-FFF2-40B4-BE49-F238E27FC236}">
                  <a16:creationId xmlns:a16="http://schemas.microsoft.com/office/drawing/2014/main" id="{286E3CBB-F6B3-4212-A7D3-456AA4FAE2EE}"/>
                </a:ext>
              </a:extLst>
            </p:cNvPr>
            <p:cNvSpPr/>
            <p:nvPr/>
          </p:nvSpPr>
          <p:spPr>
            <a:xfrm>
              <a:off x="6788100" y="2042563"/>
              <a:ext cx="107325" cy="197150"/>
            </a:xfrm>
            <a:custGeom>
              <a:avLst/>
              <a:gdLst/>
              <a:ahLst/>
              <a:cxnLst/>
              <a:rect l="l" t="t" r="r" b="b"/>
              <a:pathLst>
                <a:path w="4293" h="7886" extrusionOk="0">
                  <a:moveTo>
                    <a:pt x="1661" y="1"/>
                  </a:moveTo>
                  <a:cubicBezTo>
                    <a:pt x="1582" y="1"/>
                    <a:pt x="1529" y="112"/>
                    <a:pt x="1614" y="151"/>
                  </a:cubicBezTo>
                  <a:cubicBezTo>
                    <a:pt x="3354" y="941"/>
                    <a:pt x="4154" y="3349"/>
                    <a:pt x="3578" y="5074"/>
                  </a:cubicBezTo>
                  <a:cubicBezTo>
                    <a:pt x="3263" y="6034"/>
                    <a:pt x="2862" y="6976"/>
                    <a:pt x="1870" y="7368"/>
                  </a:cubicBezTo>
                  <a:cubicBezTo>
                    <a:pt x="1306" y="7590"/>
                    <a:pt x="696" y="7645"/>
                    <a:pt x="100" y="7725"/>
                  </a:cubicBezTo>
                  <a:cubicBezTo>
                    <a:pt x="0" y="7738"/>
                    <a:pt x="37" y="7885"/>
                    <a:pt x="132" y="7885"/>
                  </a:cubicBezTo>
                  <a:cubicBezTo>
                    <a:pt x="136" y="7885"/>
                    <a:pt x="140" y="7885"/>
                    <a:pt x="145" y="7884"/>
                  </a:cubicBezTo>
                  <a:cubicBezTo>
                    <a:pt x="901" y="7780"/>
                    <a:pt x="1704" y="7711"/>
                    <a:pt x="2373" y="7302"/>
                  </a:cubicBezTo>
                  <a:cubicBezTo>
                    <a:pt x="3180" y="6807"/>
                    <a:pt x="3568" y="5753"/>
                    <a:pt x="3811" y="4884"/>
                  </a:cubicBezTo>
                  <a:cubicBezTo>
                    <a:pt x="4293" y="3144"/>
                    <a:pt x="3399" y="781"/>
                    <a:pt x="1697" y="9"/>
                  </a:cubicBezTo>
                  <a:cubicBezTo>
                    <a:pt x="1685" y="3"/>
                    <a:pt x="1673" y="1"/>
                    <a:pt x="1661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3049;p57">
              <a:extLst>
                <a:ext uri="{FF2B5EF4-FFF2-40B4-BE49-F238E27FC236}">
                  <a16:creationId xmlns:a16="http://schemas.microsoft.com/office/drawing/2014/main" id="{7688A21A-A22B-4B1A-A639-F6E807EB412D}"/>
                </a:ext>
              </a:extLst>
            </p:cNvPr>
            <p:cNvSpPr/>
            <p:nvPr/>
          </p:nvSpPr>
          <p:spPr>
            <a:xfrm>
              <a:off x="6686725" y="1951588"/>
              <a:ext cx="8225" cy="78925"/>
            </a:xfrm>
            <a:custGeom>
              <a:avLst/>
              <a:gdLst/>
              <a:ahLst/>
              <a:cxnLst/>
              <a:rect l="l" t="t" r="r" b="b"/>
              <a:pathLst>
                <a:path w="329" h="3157" extrusionOk="0">
                  <a:moveTo>
                    <a:pt x="228" y="1"/>
                  </a:moveTo>
                  <a:cubicBezTo>
                    <a:pt x="196" y="1"/>
                    <a:pt x="164" y="18"/>
                    <a:pt x="153" y="58"/>
                  </a:cubicBezTo>
                  <a:cubicBezTo>
                    <a:pt x="35" y="467"/>
                    <a:pt x="94" y="893"/>
                    <a:pt x="87" y="1316"/>
                  </a:cubicBezTo>
                  <a:cubicBezTo>
                    <a:pt x="80" y="1905"/>
                    <a:pt x="0" y="2487"/>
                    <a:pt x="4" y="3076"/>
                  </a:cubicBezTo>
                  <a:cubicBezTo>
                    <a:pt x="4" y="3130"/>
                    <a:pt x="45" y="3157"/>
                    <a:pt x="85" y="3157"/>
                  </a:cubicBezTo>
                  <a:cubicBezTo>
                    <a:pt x="126" y="3157"/>
                    <a:pt x="167" y="3130"/>
                    <a:pt x="167" y="3076"/>
                  </a:cubicBezTo>
                  <a:cubicBezTo>
                    <a:pt x="163" y="2552"/>
                    <a:pt x="229" y="2029"/>
                    <a:pt x="247" y="1506"/>
                  </a:cubicBezTo>
                  <a:cubicBezTo>
                    <a:pt x="264" y="1042"/>
                    <a:pt x="181" y="550"/>
                    <a:pt x="309" y="103"/>
                  </a:cubicBezTo>
                  <a:cubicBezTo>
                    <a:pt x="328" y="41"/>
                    <a:pt x="278" y="1"/>
                    <a:pt x="228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3050;p57">
              <a:extLst>
                <a:ext uri="{FF2B5EF4-FFF2-40B4-BE49-F238E27FC236}">
                  <a16:creationId xmlns:a16="http://schemas.microsoft.com/office/drawing/2014/main" id="{6B7DA41F-E2BA-4A9D-8DCC-913447713F11}"/>
                </a:ext>
              </a:extLst>
            </p:cNvPr>
            <p:cNvSpPr/>
            <p:nvPr/>
          </p:nvSpPr>
          <p:spPr>
            <a:xfrm>
              <a:off x="6686200" y="2084388"/>
              <a:ext cx="8775" cy="90025"/>
            </a:xfrm>
            <a:custGeom>
              <a:avLst/>
              <a:gdLst/>
              <a:ahLst/>
              <a:cxnLst/>
              <a:rect l="l" t="t" r="r" b="b"/>
              <a:pathLst>
                <a:path w="351" h="3601" extrusionOk="0">
                  <a:moveTo>
                    <a:pt x="213" y="1"/>
                  </a:moveTo>
                  <a:cubicBezTo>
                    <a:pt x="172" y="1"/>
                    <a:pt x="127" y="26"/>
                    <a:pt x="122" y="78"/>
                  </a:cubicBezTo>
                  <a:cubicBezTo>
                    <a:pt x="1" y="1236"/>
                    <a:pt x="188" y="2375"/>
                    <a:pt x="80" y="3523"/>
                  </a:cubicBezTo>
                  <a:cubicBezTo>
                    <a:pt x="76" y="3575"/>
                    <a:pt x="115" y="3601"/>
                    <a:pt x="156" y="3601"/>
                  </a:cubicBezTo>
                  <a:cubicBezTo>
                    <a:pt x="197" y="3601"/>
                    <a:pt x="240" y="3575"/>
                    <a:pt x="243" y="3523"/>
                  </a:cubicBezTo>
                  <a:cubicBezTo>
                    <a:pt x="351" y="2372"/>
                    <a:pt x="164" y="1236"/>
                    <a:pt x="285" y="78"/>
                  </a:cubicBezTo>
                  <a:cubicBezTo>
                    <a:pt x="292" y="26"/>
                    <a:pt x="254" y="1"/>
                    <a:pt x="213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3051;p57">
              <a:extLst>
                <a:ext uri="{FF2B5EF4-FFF2-40B4-BE49-F238E27FC236}">
                  <a16:creationId xmlns:a16="http://schemas.microsoft.com/office/drawing/2014/main" id="{7661CDAB-7428-468F-A4EA-10E365C1B25F}"/>
                </a:ext>
              </a:extLst>
            </p:cNvPr>
            <p:cNvSpPr/>
            <p:nvPr/>
          </p:nvSpPr>
          <p:spPr>
            <a:xfrm>
              <a:off x="6546925" y="1896888"/>
              <a:ext cx="82125" cy="5150"/>
            </a:xfrm>
            <a:custGeom>
              <a:avLst/>
              <a:gdLst/>
              <a:ahLst/>
              <a:cxnLst/>
              <a:rect l="l" t="t" r="r" b="b"/>
              <a:pathLst>
                <a:path w="3285" h="206" extrusionOk="0">
                  <a:moveTo>
                    <a:pt x="2296" y="1"/>
                  </a:moveTo>
                  <a:cubicBezTo>
                    <a:pt x="1567" y="1"/>
                    <a:pt x="837" y="15"/>
                    <a:pt x="108" y="42"/>
                  </a:cubicBezTo>
                  <a:cubicBezTo>
                    <a:pt x="6" y="46"/>
                    <a:pt x="0" y="205"/>
                    <a:pt x="101" y="205"/>
                  </a:cubicBezTo>
                  <a:cubicBezTo>
                    <a:pt x="103" y="205"/>
                    <a:pt x="105" y="205"/>
                    <a:pt x="108" y="205"/>
                  </a:cubicBezTo>
                  <a:cubicBezTo>
                    <a:pt x="838" y="178"/>
                    <a:pt x="1569" y="165"/>
                    <a:pt x="2300" y="165"/>
                  </a:cubicBezTo>
                  <a:cubicBezTo>
                    <a:pt x="2593" y="165"/>
                    <a:pt x="2885" y="167"/>
                    <a:pt x="3178" y="171"/>
                  </a:cubicBezTo>
                  <a:cubicBezTo>
                    <a:pt x="3179" y="171"/>
                    <a:pt x="3180" y="171"/>
                    <a:pt x="3181" y="171"/>
                  </a:cubicBezTo>
                  <a:cubicBezTo>
                    <a:pt x="3285" y="171"/>
                    <a:pt x="3284" y="8"/>
                    <a:pt x="3178" y="8"/>
                  </a:cubicBezTo>
                  <a:cubicBezTo>
                    <a:pt x="2884" y="3"/>
                    <a:pt x="2590" y="1"/>
                    <a:pt x="2296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3052;p57">
              <a:extLst>
                <a:ext uri="{FF2B5EF4-FFF2-40B4-BE49-F238E27FC236}">
                  <a16:creationId xmlns:a16="http://schemas.microsoft.com/office/drawing/2014/main" id="{9928A307-B09D-4330-B71E-6E05C9030ABA}"/>
                </a:ext>
              </a:extLst>
            </p:cNvPr>
            <p:cNvSpPr/>
            <p:nvPr/>
          </p:nvSpPr>
          <p:spPr>
            <a:xfrm>
              <a:off x="6549175" y="1910588"/>
              <a:ext cx="34150" cy="3400"/>
            </a:xfrm>
            <a:custGeom>
              <a:avLst/>
              <a:gdLst/>
              <a:ahLst/>
              <a:cxnLst/>
              <a:rect l="l" t="t" r="r" b="b"/>
              <a:pathLst>
                <a:path w="1366" h="136" extrusionOk="0">
                  <a:moveTo>
                    <a:pt x="139" y="0"/>
                  </a:moveTo>
                  <a:cubicBezTo>
                    <a:pt x="1" y="0"/>
                    <a:pt x="1" y="135"/>
                    <a:pt x="139" y="135"/>
                  </a:cubicBezTo>
                  <a:lnTo>
                    <a:pt x="1231" y="135"/>
                  </a:lnTo>
                  <a:cubicBezTo>
                    <a:pt x="1365" y="135"/>
                    <a:pt x="1365" y="0"/>
                    <a:pt x="1231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3053;p57">
              <a:extLst>
                <a:ext uri="{FF2B5EF4-FFF2-40B4-BE49-F238E27FC236}">
                  <a16:creationId xmlns:a16="http://schemas.microsoft.com/office/drawing/2014/main" id="{5EBA397E-C569-4176-92EE-6DC8A4BD77C3}"/>
                </a:ext>
              </a:extLst>
            </p:cNvPr>
            <p:cNvSpPr/>
            <p:nvPr/>
          </p:nvSpPr>
          <p:spPr>
            <a:xfrm>
              <a:off x="6560775" y="2222213"/>
              <a:ext cx="183650" cy="8825"/>
            </a:xfrm>
            <a:custGeom>
              <a:avLst/>
              <a:gdLst/>
              <a:ahLst/>
              <a:cxnLst/>
              <a:rect l="l" t="t" r="r" b="b"/>
              <a:pathLst>
                <a:path w="7346" h="353" extrusionOk="0">
                  <a:moveTo>
                    <a:pt x="7251" y="1"/>
                  </a:moveTo>
                  <a:cubicBezTo>
                    <a:pt x="7248" y="1"/>
                    <a:pt x="7245" y="1"/>
                    <a:pt x="7242" y="1"/>
                  </a:cubicBezTo>
                  <a:cubicBezTo>
                    <a:pt x="5633" y="138"/>
                    <a:pt x="4021" y="190"/>
                    <a:pt x="2410" y="190"/>
                  </a:cubicBezTo>
                  <a:cubicBezTo>
                    <a:pt x="1641" y="190"/>
                    <a:pt x="873" y="178"/>
                    <a:pt x="105" y="158"/>
                  </a:cubicBezTo>
                  <a:cubicBezTo>
                    <a:pt x="104" y="158"/>
                    <a:pt x="103" y="158"/>
                    <a:pt x="102" y="158"/>
                  </a:cubicBezTo>
                  <a:cubicBezTo>
                    <a:pt x="1" y="158"/>
                    <a:pt x="2" y="317"/>
                    <a:pt x="105" y="321"/>
                  </a:cubicBezTo>
                  <a:cubicBezTo>
                    <a:pt x="873" y="341"/>
                    <a:pt x="1641" y="353"/>
                    <a:pt x="2410" y="353"/>
                  </a:cubicBezTo>
                  <a:cubicBezTo>
                    <a:pt x="4021" y="353"/>
                    <a:pt x="5633" y="301"/>
                    <a:pt x="7242" y="164"/>
                  </a:cubicBezTo>
                  <a:cubicBezTo>
                    <a:pt x="7343" y="155"/>
                    <a:pt x="7346" y="1"/>
                    <a:pt x="7251" y="1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3054;p57">
              <a:extLst>
                <a:ext uri="{FF2B5EF4-FFF2-40B4-BE49-F238E27FC236}">
                  <a16:creationId xmlns:a16="http://schemas.microsoft.com/office/drawing/2014/main" id="{CF02E424-4EA7-4479-811E-3AEC9366581E}"/>
                </a:ext>
              </a:extLst>
            </p:cNvPr>
            <p:cNvSpPr/>
            <p:nvPr/>
          </p:nvSpPr>
          <p:spPr>
            <a:xfrm>
              <a:off x="6599600" y="2210988"/>
              <a:ext cx="69550" cy="4875"/>
            </a:xfrm>
            <a:custGeom>
              <a:avLst/>
              <a:gdLst/>
              <a:ahLst/>
              <a:cxnLst/>
              <a:rect l="l" t="t" r="r" b="b"/>
              <a:pathLst>
                <a:path w="2782" h="195" extrusionOk="0">
                  <a:moveTo>
                    <a:pt x="2678" y="0"/>
                  </a:moveTo>
                  <a:cubicBezTo>
                    <a:pt x="2677" y="0"/>
                    <a:pt x="2676" y="0"/>
                    <a:pt x="2675" y="0"/>
                  </a:cubicBezTo>
                  <a:cubicBezTo>
                    <a:pt x="1819" y="10"/>
                    <a:pt x="963" y="21"/>
                    <a:pt x="104" y="31"/>
                  </a:cubicBezTo>
                  <a:cubicBezTo>
                    <a:pt x="1" y="31"/>
                    <a:pt x="0" y="194"/>
                    <a:pt x="101" y="194"/>
                  </a:cubicBezTo>
                  <a:cubicBezTo>
                    <a:pt x="102" y="194"/>
                    <a:pt x="103" y="194"/>
                    <a:pt x="104" y="194"/>
                  </a:cubicBezTo>
                  <a:cubicBezTo>
                    <a:pt x="963" y="184"/>
                    <a:pt x="1819" y="173"/>
                    <a:pt x="2675" y="163"/>
                  </a:cubicBezTo>
                  <a:cubicBezTo>
                    <a:pt x="2781" y="163"/>
                    <a:pt x="2782" y="0"/>
                    <a:pt x="2678" y="0"/>
                  </a:cubicBezTo>
                  <a:close/>
                </a:path>
              </a:pathLst>
            </a:cu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755719" y="2235466"/>
            <a:ext cx="654373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 smtClean="0"/>
              <a:t>Bài</a:t>
            </a:r>
            <a:r>
              <a:rPr lang="en-US" sz="1800" dirty="0" smtClean="0"/>
              <a:t> </a:t>
            </a:r>
            <a:r>
              <a:rPr lang="en-US" sz="1800" dirty="0" err="1" smtClean="0"/>
              <a:t>giải</a:t>
            </a:r>
            <a:endParaRPr lang="en-US" sz="1800" dirty="0" smtClean="0"/>
          </a:p>
          <a:p>
            <a:r>
              <a:rPr lang="en-US" sz="1800" dirty="0" err="1" smtClean="0"/>
              <a:t>Gía</a:t>
            </a:r>
            <a:r>
              <a:rPr lang="en-US" sz="1800" dirty="0" smtClean="0"/>
              <a:t> </a:t>
            </a:r>
            <a:r>
              <a:rPr lang="en-US" sz="1800" dirty="0" err="1" smtClean="0"/>
              <a:t>tiền</a:t>
            </a:r>
            <a:r>
              <a:rPr lang="en-US" sz="1800" dirty="0" smtClean="0"/>
              <a:t> 1kg </a:t>
            </a:r>
            <a:r>
              <a:rPr lang="en-US" sz="1800" dirty="0" err="1" smtClean="0"/>
              <a:t>gạo</a:t>
            </a:r>
            <a:r>
              <a:rPr lang="en-US" sz="1800" dirty="0" smtClean="0"/>
              <a:t> </a:t>
            </a:r>
            <a:r>
              <a:rPr lang="en-US" sz="1800" dirty="0" err="1" smtClean="0"/>
              <a:t>bác</a:t>
            </a:r>
            <a:r>
              <a:rPr lang="en-US" sz="1800" dirty="0" smtClean="0"/>
              <a:t> </a:t>
            </a:r>
            <a:r>
              <a:rPr lang="en-US" sz="1800" dirty="0" err="1" smtClean="0"/>
              <a:t>Tư</a:t>
            </a:r>
            <a:r>
              <a:rPr lang="en-US" sz="1800" dirty="0" smtClean="0"/>
              <a:t> </a:t>
            </a:r>
            <a:r>
              <a:rPr lang="en-US" sz="1800" dirty="0" err="1" smtClean="0"/>
              <a:t>mua</a:t>
            </a:r>
            <a:r>
              <a:rPr lang="en-US" sz="1800" dirty="0" smtClean="0"/>
              <a:t> </a:t>
            </a:r>
            <a:r>
              <a:rPr lang="en-US" sz="1800" dirty="0" err="1" smtClean="0"/>
              <a:t>là</a:t>
            </a:r>
            <a:r>
              <a:rPr lang="en-US" sz="1800" dirty="0" smtClean="0"/>
              <a:t>:</a:t>
            </a:r>
          </a:p>
          <a:p>
            <a:pPr algn="ctr"/>
            <a:r>
              <a:rPr lang="en-US" sz="1800" dirty="0" smtClean="0"/>
              <a:t>8000 – 4000 = 4 000 </a:t>
            </a:r>
            <a:r>
              <a:rPr lang="en-US" sz="1800" dirty="0" err="1" smtClean="0"/>
              <a:t>đồng</a:t>
            </a:r>
            <a:endParaRPr lang="en-US" sz="1800" dirty="0" smtClean="0"/>
          </a:p>
          <a:p>
            <a:r>
              <a:rPr lang="en-US" sz="1800" dirty="0" err="1" smtClean="0"/>
              <a:t>Bác</a:t>
            </a:r>
            <a:r>
              <a:rPr lang="en-US" sz="1800" dirty="0" smtClean="0"/>
              <a:t> </a:t>
            </a:r>
            <a:r>
              <a:rPr lang="en-US" sz="1800" dirty="0" err="1" smtClean="0"/>
              <a:t>Lan</a:t>
            </a:r>
            <a:r>
              <a:rPr lang="en-US" sz="1800" dirty="0" smtClean="0"/>
              <a:t> </a:t>
            </a:r>
            <a:r>
              <a:rPr lang="en-US" sz="1800" dirty="0" err="1" smtClean="0"/>
              <a:t>mua</a:t>
            </a:r>
            <a:r>
              <a:rPr lang="en-US" sz="1800" dirty="0" smtClean="0"/>
              <a:t> </a:t>
            </a:r>
            <a:r>
              <a:rPr lang="en-US" sz="1800" dirty="0" err="1" smtClean="0"/>
              <a:t>gạo</a:t>
            </a:r>
            <a:r>
              <a:rPr lang="en-US" sz="1800" dirty="0" smtClean="0"/>
              <a:t> </a:t>
            </a:r>
            <a:r>
              <a:rPr lang="en-US" sz="1800" dirty="0" err="1" smtClean="0"/>
              <a:t>hết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dirty="0" err="1" smtClean="0"/>
              <a:t>tiền</a:t>
            </a:r>
            <a:r>
              <a:rPr lang="en-US" sz="1800" dirty="0" smtClean="0"/>
              <a:t> </a:t>
            </a:r>
            <a:r>
              <a:rPr lang="en-US" sz="1800" dirty="0" err="1" smtClean="0"/>
              <a:t>là</a:t>
            </a:r>
            <a:r>
              <a:rPr lang="en-US" sz="1800" dirty="0" smtClean="0"/>
              <a:t>:</a:t>
            </a:r>
          </a:p>
          <a:p>
            <a:pPr algn="ctr"/>
            <a:r>
              <a:rPr lang="en-US" sz="1800" dirty="0" smtClean="0"/>
              <a:t>8 000 x 26 = 208 000 </a:t>
            </a:r>
            <a:r>
              <a:rPr lang="en-US" sz="1800" dirty="0" err="1" smtClean="0"/>
              <a:t>đồng</a:t>
            </a:r>
            <a:endParaRPr lang="en-US" sz="1800" dirty="0" smtClean="0"/>
          </a:p>
          <a:p>
            <a:r>
              <a:rPr lang="en-US" sz="1800" dirty="0" err="1" smtClean="0"/>
              <a:t>Bác</a:t>
            </a:r>
            <a:r>
              <a:rPr lang="en-US" sz="1800" dirty="0" smtClean="0"/>
              <a:t> </a:t>
            </a:r>
            <a:r>
              <a:rPr lang="en-US" sz="1800" dirty="0" err="1" smtClean="0"/>
              <a:t>Tư</a:t>
            </a:r>
            <a:r>
              <a:rPr lang="en-US" sz="1800" dirty="0" smtClean="0"/>
              <a:t> </a:t>
            </a:r>
            <a:r>
              <a:rPr lang="en-US" sz="1800" dirty="0" err="1" smtClean="0"/>
              <a:t>mua</a:t>
            </a:r>
            <a:r>
              <a:rPr lang="en-US" sz="1800" dirty="0" smtClean="0"/>
              <a:t> </a:t>
            </a:r>
            <a:r>
              <a:rPr lang="en-US" sz="1800" dirty="0" err="1" smtClean="0"/>
              <a:t>gạo</a:t>
            </a:r>
            <a:r>
              <a:rPr lang="en-US" sz="1800" dirty="0" smtClean="0"/>
              <a:t> </a:t>
            </a:r>
            <a:r>
              <a:rPr lang="en-US" sz="1800" dirty="0" err="1" smtClean="0"/>
              <a:t>hết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dirty="0" err="1" smtClean="0"/>
              <a:t>tiền</a:t>
            </a:r>
            <a:r>
              <a:rPr lang="en-US" sz="1800" dirty="0" smtClean="0"/>
              <a:t> </a:t>
            </a:r>
            <a:r>
              <a:rPr lang="en-US" sz="1800" dirty="0" err="1" smtClean="0"/>
              <a:t>là</a:t>
            </a:r>
            <a:r>
              <a:rPr lang="en-US" sz="1800" dirty="0" smtClean="0"/>
              <a:t>:</a:t>
            </a:r>
          </a:p>
          <a:p>
            <a:pPr algn="ctr"/>
            <a:r>
              <a:rPr lang="en-US" sz="1800" dirty="0" smtClean="0"/>
              <a:t>4000 x 26 = 104 000 </a:t>
            </a:r>
            <a:r>
              <a:rPr lang="en-US" sz="1800" dirty="0" err="1" smtClean="0"/>
              <a:t>đồng</a:t>
            </a:r>
            <a:endParaRPr lang="en-US" sz="1800" dirty="0" smtClean="0"/>
          </a:p>
          <a:p>
            <a:pPr algn="ctr"/>
            <a:r>
              <a:rPr lang="en-US" sz="1800" dirty="0" err="1" smtClean="0"/>
              <a:t>Đáp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: </a:t>
            </a:r>
            <a:r>
              <a:rPr lang="en-US" sz="1800" dirty="0" err="1" smtClean="0"/>
              <a:t>Bác</a:t>
            </a:r>
            <a:r>
              <a:rPr lang="en-US" sz="1800" dirty="0" smtClean="0"/>
              <a:t> </a:t>
            </a:r>
            <a:r>
              <a:rPr lang="en-US" sz="1800" dirty="0" err="1" smtClean="0"/>
              <a:t>Lan</a:t>
            </a:r>
            <a:r>
              <a:rPr lang="en-US" sz="1800" dirty="0" smtClean="0"/>
              <a:t>: 208 000 </a:t>
            </a:r>
            <a:r>
              <a:rPr lang="en-US" sz="1800" dirty="0" err="1" smtClean="0"/>
              <a:t>đồng</a:t>
            </a:r>
            <a:endParaRPr lang="en-US" sz="1800" dirty="0" smtClean="0"/>
          </a:p>
          <a:p>
            <a:pPr algn="ctr"/>
            <a:r>
              <a:rPr lang="en-US" sz="1800" dirty="0" err="1" smtClean="0"/>
              <a:t>Bác</a:t>
            </a:r>
            <a:r>
              <a:rPr lang="en-US" sz="1800" dirty="0" smtClean="0"/>
              <a:t> </a:t>
            </a:r>
            <a:r>
              <a:rPr lang="en-US" sz="1800" dirty="0" err="1" smtClean="0"/>
              <a:t>Tư</a:t>
            </a:r>
            <a:r>
              <a:rPr lang="en-US" sz="1800" dirty="0" smtClean="0"/>
              <a:t>: 104 000 </a:t>
            </a:r>
            <a:r>
              <a:rPr lang="en-US" sz="1800" dirty="0" err="1" smtClean="0"/>
              <a:t>đồng</a:t>
            </a:r>
            <a:endParaRPr lang="en-US" sz="1800" dirty="0" smtClean="0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D8B5A898-75FB-4CCA-B13A-A2252A884C5C}"/>
              </a:ext>
            </a:extLst>
          </p:cNvPr>
          <p:cNvSpPr/>
          <p:nvPr/>
        </p:nvSpPr>
        <p:spPr>
          <a:xfrm>
            <a:off x="326340" y="899514"/>
            <a:ext cx="84913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latin typeface="+mj-lt"/>
                <a:ea typeface="Calibri" panose="020F0502020204030204" pitchFamily="34" charset="0"/>
              </a:rPr>
              <a:t>Thử</a:t>
            </a:r>
            <a:r>
              <a:rPr lang="en-US" sz="1600" b="1" dirty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b="1" dirty="0" err="1">
                <a:latin typeface="+mj-lt"/>
                <a:ea typeface="Calibri" panose="020F0502020204030204" pitchFamily="34" charset="0"/>
              </a:rPr>
              <a:t>thách</a:t>
            </a:r>
            <a:r>
              <a:rPr lang="en-US" sz="1600" b="1" dirty="0">
                <a:latin typeface="+mj-lt"/>
                <a:ea typeface="Calibri" panose="020F0502020204030204" pitchFamily="34" charset="0"/>
              </a:rPr>
              <a:t> 2.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Bác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Lan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mua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26kg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gạo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với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giá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8000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đồng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1kg.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Bác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Tư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cũng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mua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26kg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gạo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với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giá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ít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hơn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của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bác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Lan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4000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đồng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1kg.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Hỏi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mỗi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người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mua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gạo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hết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bao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nhiêu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 </a:t>
            </a:r>
            <a:r>
              <a:rPr lang="en-US" sz="1600" dirty="0" err="1" smtClean="0">
                <a:latin typeface="+mj-lt"/>
                <a:ea typeface="Calibri" panose="020F0502020204030204" pitchFamily="34" charset="0"/>
              </a:rPr>
              <a:t>tiền</a:t>
            </a:r>
            <a:r>
              <a:rPr lang="en-US" sz="1600" dirty="0" smtClean="0">
                <a:latin typeface="+mj-lt"/>
                <a:ea typeface="Calibri" panose="020F0502020204030204" pitchFamily="34" charset="0"/>
              </a:rPr>
              <a:t>?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69727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83BBD5A7-09B1-489C-991D-EE227E31DD62}"/>
              </a:ext>
            </a:extLst>
          </p:cNvPr>
          <p:cNvGrpSpPr/>
          <p:nvPr/>
        </p:nvGrpSpPr>
        <p:grpSpPr>
          <a:xfrm>
            <a:off x="1823434" y="109695"/>
            <a:ext cx="5796068" cy="576105"/>
            <a:chOff x="2215737" y="117146"/>
            <a:chExt cx="5064224" cy="743066"/>
          </a:xfrm>
        </p:grpSpPr>
        <p:sp>
          <p:nvSpPr>
            <p:cNvPr id="22" name="Google Shape;1240;p41">
              <a:extLst>
                <a:ext uri="{FF2B5EF4-FFF2-40B4-BE49-F238E27FC236}">
                  <a16:creationId xmlns:a16="http://schemas.microsoft.com/office/drawing/2014/main" id="{57A88C3B-E983-4C5E-9BD8-17E831941161}"/>
                </a:ext>
              </a:extLst>
            </p:cNvPr>
            <p:cNvSpPr/>
            <p:nvPr/>
          </p:nvSpPr>
          <p:spPr>
            <a:xfrm>
              <a:off x="2215737" y="117146"/>
              <a:ext cx="5064224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3360583F-CAA3-4D52-B87C-C31437824BB8}"/>
                </a:ext>
              </a:extLst>
            </p:cNvPr>
            <p:cNvSpPr txBox="1"/>
            <p:nvPr/>
          </p:nvSpPr>
          <p:spPr>
            <a:xfrm>
              <a:off x="2428549" y="117146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666658"/>
                  </a:solidFill>
                </a:rPr>
                <a:t>ĐỒNG HÀNH CÙNG CON</a:t>
              </a:r>
              <a:endParaRPr lang="en-US" sz="3200" b="1" dirty="0">
                <a:solidFill>
                  <a:srgbClr val="666658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28775" y="717034"/>
            <a:ext cx="84083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dirty="0" err="1" smtClean="0"/>
              <a:t>Thử</a:t>
            </a:r>
            <a:r>
              <a:rPr lang="en-US" sz="1800" dirty="0" smtClean="0"/>
              <a:t> </a:t>
            </a:r>
            <a:r>
              <a:rPr lang="en-US" sz="1800" dirty="0" err="1" smtClean="0"/>
              <a:t>thách</a:t>
            </a:r>
            <a:r>
              <a:rPr lang="en-US" sz="1800" dirty="0" smtClean="0"/>
              <a:t> AQ: Con </a:t>
            </a:r>
            <a:r>
              <a:rPr lang="en-US" sz="1800" dirty="0" err="1" smtClean="0"/>
              <a:t>tự</a:t>
            </a:r>
            <a:r>
              <a:rPr lang="en-US" sz="1800" dirty="0" smtClean="0"/>
              <a:t> </a:t>
            </a:r>
            <a:r>
              <a:rPr lang="en-US" sz="1800" dirty="0" err="1" smtClean="0"/>
              <a:t>lập</a:t>
            </a:r>
            <a:r>
              <a:rPr lang="en-US" sz="1800" dirty="0" smtClean="0"/>
              <a:t> </a:t>
            </a:r>
            <a:r>
              <a:rPr lang="en-US" sz="1800" dirty="0" err="1" smtClean="0"/>
              <a:t>kế</a:t>
            </a:r>
            <a:r>
              <a:rPr lang="en-US" sz="1800" dirty="0" smtClean="0"/>
              <a:t> </a:t>
            </a:r>
            <a:r>
              <a:rPr lang="en-US" sz="1800" dirty="0" err="1" smtClean="0"/>
              <a:t>hoạch</a:t>
            </a:r>
            <a:r>
              <a:rPr lang="en-US" sz="1800" dirty="0" smtClean="0"/>
              <a:t> </a:t>
            </a:r>
            <a:r>
              <a:rPr lang="en-US" sz="1800" dirty="0" err="1" smtClean="0"/>
              <a:t>cho</a:t>
            </a:r>
            <a:r>
              <a:rPr lang="en-US" sz="1800" dirty="0" smtClean="0"/>
              <a:t> </a:t>
            </a:r>
            <a:r>
              <a:rPr lang="en-US" sz="1800" dirty="0" err="1" smtClean="0"/>
              <a:t>chuyến</a:t>
            </a:r>
            <a:r>
              <a:rPr lang="en-US" sz="1800" dirty="0" smtClean="0"/>
              <a:t> </a:t>
            </a:r>
            <a:r>
              <a:rPr lang="en-US" sz="1800" dirty="0" err="1" smtClean="0"/>
              <a:t>đi</a:t>
            </a:r>
            <a:r>
              <a:rPr lang="en-US" sz="1800" dirty="0" smtClean="0"/>
              <a:t> </a:t>
            </a:r>
            <a:r>
              <a:rPr lang="en-US" sz="1800" dirty="0" err="1" smtClean="0"/>
              <a:t>dã</a:t>
            </a:r>
            <a:r>
              <a:rPr lang="en-US" sz="1800" dirty="0" smtClean="0"/>
              <a:t> </a:t>
            </a:r>
            <a:r>
              <a:rPr lang="en-US" sz="1800" dirty="0" err="1" smtClean="0"/>
              <a:t>ngoại</a:t>
            </a:r>
            <a:r>
              <a:rPr lang="en-US" sz="1800" dirty="0" smtClean="0"/>
              <a:t> </a:t>
            </a:r>
            <a:r>
              <a:rPr lang="en-US" sz="1800" dirty="0" err="1" smtClean="0"/>
              <a:t>cùng</a:t>
            </a:r>
            <a:r>
              <a:rPr lang="en-US" sz="1800" dirty="0" smtClean="0"/>
              <a:t> </a:t>
            </a:r>
            <a:r>
              <a:rPr lang="en-US" sz="1800" dirty="0" err="1" smtClean="0"/>
              <a:t>gia</a:t>
            </a:r>
            <a:r>
              <a:rPr lang="en-US" sz="1800" dirty="0" smtClean="0"/>
              <a:t> </a:t>
            </a:r>
            <a:r>
              <a:rPr lang="en-US" sz="1800" dirty="0" err="1" smtClean="0"/>
              <a:t>đình</a:t>
            </a:r>
            <a:r>
              <a:rPr lang="en-US" sz="1800" dirty="0" smtClean="0"/>
              <a:t> </a:t>
            </a:r>
            <a:r>
              <a:rPr lang="en-US" sz="1800" dirty="0" err="1" smtClean="0"/>
              <a:t>vào</a:t>
            </a:r>
            <a:r>
              <a:rPr lang="en-US" sz="1800" dirty="0" smtClean="0"/>
              <a:t> </a:t>
            </a:r>
            <a:r>
              <a:rPr lang="en-US" sz="1800" dirty="0" err="1" smtClean="0"/>
              <a:t>ngày</a:t>
            </a:r>
            <a:r>
              <a:rPr lang="en-US" sz="1800" dirty="0" smtClean="0"/>
              <a:t> </a:t>
            </a:r>
            <a:r>
              <a:rPr lang="en-US" sz="1800" dirty="0" err="1" smtClean="0"/>
              <a:t>cuối</a:t>
            </a:r>
            <a:r>
              <a:rPr lang="en-US" sz="1800" dirty="0" smtClean="0"/>
              <a:t> </a:t>
            </a:r>
            <a:r>
              <a:rPr lang="en-US" sz="1800" dirty="0" err="1" smtClean="0"/>
              <a:t>tuần</a:t>
            </a:r>
            <a:r>
              <a:rPr lang="en-US" sz="1800" dirty="0" smtClean="0"/>
              <a:t>.</a:t>
            </a:r>
          </a:p>
          <a:p>
            <a:pPr algn="just"/>
            <a:r>
              <a:rPr lang="en-US" sz="1800" dirty="0" smtClean="0"/>
              <a:t>Con </a:t>
            </a:r>
            <a:r>
              <a:rPr lang="en-US" sz="1800" dirty="0" err="1" smtClean="0"/>
              <a:t>hãy</a:t>
            </a:r>
            <a:r>
              <a:rPr lang="en-US" sz="1800" dirty="0" smtClean="0"/>
              <a:t> </a:t>
            </a:r>
            <a:r>
              <a:rPr lang="en-US" sz="1800" dirty="0" err="1" smtClean="0"/>
              <a:t>đánh</a:t>
            </a:r>
            <a:r>
              <a:rPr lang="en-US" sz="1800" dirty="0" smtClean="0"/>
              <a:t> </a:t>
            </a:r>
            <a:r>
              <a:rPr lang="en-US" sz="1800" dirty="0" err="1" smtClean="0"/>
              <a:t>dấu</a:t>
            </a:r>
            <a:r>
              <a:rPr lang="en-US" sz="1800" dirty="0" smtClean="0"/>
              <a:t> x </a:t>
            </a:r>
            <a:r>
              <a:rPr lang="en-US" sz="1800" dirty="0" err="1" smtClean="0"/>
              <a:t>vào</a:t>
            </a:r>
            <a:r>
              <a:rPr lang="en-US" sz="1800" dirty="0" smtClean="0"/>
              <a:t> ô </a:t>
            </a:r>
            <a:r>
              <a:rPr lang="en-US" sz="1800" dirty="0" err="1" smtClean="0"/>
              <a:t>trống</a:t>
            </a:r>
            <a:r>
              <a:rPr lang="en-US" sz="1800" dirty="0" smtClean="0"/>
              <a:t> </a:t>
            </a:r>
            <a:r>
              <a:rPr lang="en-US" sz="1800" dirty="0" err="1" smtClean="0"/>
              <a:t>trước</a:t>
            </a:r>
            <a:r>
              <a:rPr lang="en-US" sz="1800" dirty="0" smtClean="0"/>
              <a:t> </a:t>
            </a:r>
            <a:r>
              <a:rPr lang="en-US" sz="1800" dirty="0" err="1" smtClean="0"/>
              <a:t>phương</a:t>
            </a:r>
            <a:r>
              <a:rPr lang="en-US" sz="1800" dirty="0" smtClean="0"/>
              <a:t> </a:t>
            </a:r>
            <a:r>
              <a:rPr lang="en-US" sz="1800" dirty="0" err="1" smtClean="0"/>
              <a:t>án</a:t>
            </a:r>
            <a:r>
              <a:rPr lang="en-US" sz="1800" dirty="0" smtClean="0"/>
              <a:t> con </a:t>
            </a:r>
            <a:r>
              <a:rPr lang="en-US" sz="1800" dirty="0" err="1" smtClean="0"/>
              <a:t>chọn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328775" y="1640364"/>
            <a:ext cx="8295782" cy="721002"/>
            <a:chOff x="328775" y="1640364"/>
            <a:chExt cx="8295782" cy="721002"/>
          </a:xfrm>
        </p:grpSpPr>
        <p:sp>
          <p:nvSpPr>
            <p:cNvPr id="12" name="TextBox 11"/>
            <p:cNvSpPr txBox="1"/>
            <p:nvPr/>
          </p:nvSpPr>
          <p:spPr>
            <a:xfrm>
              <a:off x="328775" y="1640364"/>
              <a:ext cx="390032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Bước</a:t>
              </a:r>
              <a:r>
                <a:rPr lang="en-US" sz="1600" dirty="0" smtClean="0"/>
                <a:t> 1: </a:t>
              </a:r>
              <a:r>
                <a:rPr lang="en-US" sz="1600" dirty="0" err="1" smtClean="0"/>
                <a:t>Tìm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địa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điểm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dã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ngoại</a:t>
              </a:r>
              <a:r>
                <a:rPr lang="en-US" sz="1600" dirty="0" smtClean="0"/>
                <a:t>:</a:t>
              </a:r>
              <a:endParaRPr lang="en-US" sz="16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3400" y="2017018"/>
              <a:ext cx="12900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Công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viên</a:t>
              </a:r>
              <a:endParaRPr lang="en-US" sz="1600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759934" y="1978918"/>
              <a:ext cx="386366" cy="3766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97053" y="1978640"/>
              <a:ext cx="12900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Sở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thú</a:t>
              </a:r>
              <a:endParaRPr lang="en-US" sz="1600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3498408" y="1950958"/>
              <a:ext cx="386366" cy="3766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532950" y="2022812"/>
              <a:ext cx="167663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Khu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sinh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thái</a:t>
              </a:r>
              <a:endParaRPr lang="en-US" sz="1600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835921" y="1984712"/>
              <a:ext cx="386366" cy="3766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777278" y="2022812"/>
              <a:ext cx="16844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Khác</a:t>
              </a:r>
              <a:r>
                <a:rPr lang="en-US" sz="1600" dirty="0" smtClean="0"/>
                <a:t>: ………..</a:t>
              </a:r>
              <a:endParaRPr lang="en-US" sz="1600" dirty="0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8238191" y="1961376"/>
              <a:ext cx="386366" cy="3766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334259" y="2418238"/>
            <a:ext cx="8346582" cy="733702"/>
            <a:chOff x="277975" y="1627664"/>
            <a:chExt cx="8346582" cy="733702"/>
          </a:xfrm>
        </p:grpSpPr>
        <p:sp>
          <p:nvSpPr>
            <p:cNvPr id="51" name="TextBox 50"/>
            <p:cNvSpPr txBox="1"/>
            <p:nvPr/>
          </p:nvSpPr>
          <p:spPr>
            <a:xfrm>
              <a:off x="277975" y="1627664"/>
              <a:ext cx="390032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Bước</a:t>
              </a:r>
              <a:r>
                <a:rPr lang="en-US" sz="1600" dirty="0" smtClean="0"/>
                <a:t> 2: </a:t>
              </a:r>
              <a:r>
                <a:rPr lang="en-US" sz="1600" dirty="0" err="1" smtClean="0"/>
                <a:t>Lên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thực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đơn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dã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ngoại</a:t>
              </a:r>
              <a:r>
                <a:rPr lang="en-US" sz="1600" dirty="0" smtClean="0"/>
                <a:t>:</a:t>
              </a:r>
              <a:endParaRPr lang="en-US" sz="16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33400" y="2017018"/>
              <a:ext cx="12900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Bánh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mì</a:t>
              </a:r>
              <a:endParaRPr lang="en-US" sz="1600" dirty="0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759934" y="1978918"/>
              <a:ext cx="386366" cy="3766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449556" y="2012790"/>
              <a:ext cx="12900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Cơm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cuộn</a:t>
              </a:r>
              <a:endParaRPr lang="en-US" sz="1600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3498408" y="1950958"/>
              <a:ext cx="386366" cy="3766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532950" y="2022812"/>
              <a:ext cx="167663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Bánh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bao</a:t>
              </a:r>
              <a:endParaRPr lang="en-US" sz="16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5835921" y="1984712"/>
              <a:ext cx="386366" cy="3766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777278" y="2022812"/>
              <a:ext cx="16844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Khác</a:t>
              </a:r>
              <a:r>
                <a:rPr lang="en-US" sz="1600" dirty="0" smtClean="0"/>
                <a:t>: ………..</a:t>
              </a:r>
              <a:endParaRPr lang="en-US" sz="1600" dirty="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8238191" y="1961376"/>
              <a:ext cx="386366" cy="3766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289893" y="3281004"/>
            <a:ext cx="8295782" cy="721060"/>
            <a:chOff x="328775" y="1640364"/>
            <a:chExt cx="8295782" cy="721060"/>
          </a:xfrm>
        </p:grpSpPr>
        <p:sp>
          <p:nvSpPr>
            <p:cNvPr id="61" name="TextBox 60"/>
            <p:cNvSpPr txBox="1"/>
            <p:nvPr/>
          </p:nvSpPr>
          <p:spPr>
            <a:xfrm>
              <a:off x="328775" y="1640364"/>
              <a:ext cx="390032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Bước</a:t>
              </a:r>
              <a:r>
                <a:rPr lang="en-US" sz="1600" dirty="0" smtClean="0"/>
                <a:t> 3: </a:t>
              </a:r>
              <a:r>
                <a:rPr lang="en-US" sz="1600" dirty="0" err="1" smtClean="0"/>
                <a:t>Chọn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vị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trí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tổ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chức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dã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ngoại</a:t>
              </a:r>
              <a:r>
                <a:rPr lang="en-US" sz="1600" dirty="0" smtClean="0"/>
                <a:t>:</a:t>
              </a:r>
              <a:endParaRPr lang="en-US" sz="16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33400" y="2017018"/>
              <a:ext cx="12900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Gốc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cây</a:t>
              </a:r>
              <a:r>
                <a:rPr lang="en-US" sz="1600" dirty="0" smtClean="0"/>
                <a:t> to</a:t>
              </a:r>
              <a:endParaRPr lang="en-US" sz="1600" dirty="0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1759934" y="1978918"/>
              <a:ext cx="386366" cy="3766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449556" y="2012790"/>
              <a:ext cx="12900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Thảm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cỏ</a:t>
              </a:r>
              <a:endParaRPr lang="en-US" sz="1600" dirty="0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3498408" y="1950958"/>
              <a:ext cx="386366" cy="3766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447633" y="2022870"/>
              <a:ext cx="167663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Dưới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mái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che</a:t>
              </a:r>
              <a:endParaRPr lang="en-US" sz="1600" dirty="0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5835921" y="1984712"/>
              <a:ext cx="386366" cy="3766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777278" y="2022812"/>
              <a:ext cx="16844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Khác</a:t>
              </a:r>
              <a:r>
                <a:rPr lang="en-US" sz="1600" dirty="0" smtClean="0"/>
                <a:t>: ………..</a:t>
              </a:r>
              <a:endParaRPr lang="en-US" sz="1600" dirty="0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8238191" y="1961376"/>
              <a:ext cx="386366" cy="3766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361866" y="4120038"/>
            <a:ext cx="8295782" cy="721002"/>
            <a:chOff x="328775" y="1640364"/>
            <a:chExt cx="8295782" cy="721002"/>
          </a:xfrm>
        </p:grpSpPr>
        <p:sp>
          <p:nvSpPr>
            <p:cNvPr id="71" name="TextBox 70"/>
            <p:cNvSpPr txBox="1"/>
            <p:nvPr/>
          </p:nvSpPr>
          <p:spPr>
            <a:xfrm>
              <a:off x="328775" y="1640364"/>
              <a:ext cx="547405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Bước</a:t>
              </a:r>
              <a:r>
                <a:rPr lang="en-US" sz="1600" dirty="0" smtClean="0"/>
                <a:t> 4: </a:t>
              </a:r>
              <a:r>
                <a:rPr lang="en-US" sz="1600" dirty="0" err="1" smtClean="0"/>
                <a:t>Giữ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gìn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vệ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sinh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sau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buổi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dã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ngoại</a:t>
              </a:r>
              <a:r>
                <a:rPr lang="en-US" sz="1600" dirty="0" smtClean="0"/>
                <a:t>:</a:t>
              </a:r>
              <a:endParaRPr lang="en-US" sz="16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533400" y="2017018"/>
              <a:ext cx="12900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Nhặt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rác</a:t>
              </a:r>
              <a:endParaRPr lang="en-US" sz="1600" dirty="0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759934" y="1978918"/>
              <a:ext cx="386366" cy="3766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449556" y="2012790"/>
              <a:ext cx="129003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Quét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dọn</a:t>
              </a:r>
              <a:endParaRPr lang="en-US" sz="1600" dirty="0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3498408" y="1950958"/>
              <a:ext cx="386366" cy="3766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532950" y="2022812"/>
              <a:ext cx="167663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Tổng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vệ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sinh</a:t>
              </a:r>
              <a:endParaRPr lang="en-US" sz="1600" dirty="0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5835921" y="1984712"/>
              <a:ext cx="386366" cy="3766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6777278" y="2022812"/>
              <a:ext cx="16844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Khác</a:t>
              </a:r>
              <a:r>
                <a:rPr lang="en-US" sz="1600" dirty="0" smtClean="0"/>
                <a:t>: ………..</a:t>
              </a:r>
              <a:endParaRPr lang="en-US" sz="1600" dirty="0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8238191" y="1961376"/>
              <a:ext cx="386366" cy="37665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CA4EC7E2-F510-42A7-A0CC-5A350568ECD6}"/>
              </a:ext>
            </a:extLst>
          </p:cNvPr>
          <p:cNvGrpSpPr/>
          <p:nvPr/>
        </p:nvGrpSpPr>
        <p:grpSpPr>
          <a:xfrm>
            <a:off x="2129499" y="32393"/>
            <a:ext cx="5541818" cy="743066"/>
            <a:chOff x="2428549" y="163899"/>
            <a:chExt cx="4638601" cy="743066"/>
          </a:xfrm>
        </p:grpSpPr>
        <p:sp>
          <p:nvSpPr>
            <p:cNvPr id="50" name="Google Shape;1240;p41">
              <a:extLst>
                <a:ext uri="{FF2B5EF4-FFF2-40B4-BE49-F238E27FC236}">
                  <a16:creationId xmlns:a16="http://schemas.microsoft.com/office/drawing/2014/main" id="{5DE4D3D6-BE2B-4B42-A8B0-497C28772FEB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C63BE57-081C-4007-A665-EBC241DB1DE9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666658"/>
                  </a:solidFill>
                </a:rPr>
                <a:t>LÀM CHỦ KIẾN THỨC</a:t>
              </a:r>
              <a:endParaRPr lang="en-US" sz="3200" b="1" dirty="0">
                <a:solidFill>
                  <a:srgbClr val="666658"/>
                </a:solidFill>
              </a:endParaRPr>
            </a:p>
          </p:txBody>
        </p:sp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id="{96370774-68B4-4099-A9E5-07EAA903AD36}"/>
              </a:ext>
            </a:extLst>
          </p:cNvPr>
          <p:cNvSpPr/>
          <p:nvPr/>
        </p:nvSpPr>
        <p:spPr>
          <a:xfrm>
            <a:off x="252187" y="898708"/>
            <a:ext cx="58176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latin typeface="Calibri" panose="020F0502020204030204" pitchFamily="34" charset="0"/>
                <a:ea typeface="Calibri" panose="020F0502020204030204" pitchFamily="34" charset="0"/>
              </a:rPr>
              <a:t>Thử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Calibri" panose="020F0502020204030204" pitchFamily="34" charset="0"/>
              </a:rPr>
              <a:t>thách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</a:rPr>
              <a:t> 1.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ính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bằng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cách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huận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iện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nhất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: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976549" y="1470243"/>
            <a:ext cx="2758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a. 125 x (4 + 8)</a:t>
            </a:r>
            <a:endParaRPr lang="en-US" sz="1800" dirty="0"/>
          </a:p>
        </p:txBody>
      </p:sp>
      <p:sp>
        <p:nvSpPr>
          <p:cNvPr id="46" name="TextBox 45"/>
          <p:cNvSpPr txBox="1"/>
          <p:nvPr/>
        </p:nvSpPr>
        <p:spPr>
          <a:xfrm>
            <a:off x="4962373" y="1486852"/>
            <a:ext cx="2758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b</a:t>
            </a:r>
            <a:r>
              <a:rPr lang="en-US" sz="1800" dirty="0" smtClean="0"/>
              <a:t>. 176 x 16 – 176 x 6</a:t>
            </a:r>
            <a:endParaRPr lang="en-US" sz="1800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96370774-68B4-4099-A9E5-07EAA903AD36}"/>
              </a:ext>
            </a:extLst>
          </p:cNvPr>
          <p:cNvSpPr/>
          <p:nvPr/>
        </p:nvSpPr>
        <p:spPr>
          <a:xfrm>
            <a:off x="252187" y="2295708"/>
            <a:ext cx="707544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latin typeface="Calibri" panose="020F0502020204030204" pitchFamily="34" charset="0"/>
                <a:ea typeface="Calibri" panose="020F0502020204030204" pitchFamily="34" charset="0"/>
              </a:rPr>
              <a:t>Thử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Calibri" panose="020F0502020204030204" pitchFamily="34" charset="0"/>
              </a:rPr>
              <a:t>thách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 smtClean="0">
                <a:latin typeface="Calibri" panose="020F0502020204030204" pitchFamily="34" charset="0"/>
                <a:ea typeface="Calibri" panose="020F0502020204030204" pitchFamily="34" charset="0"/>
              </a:rPr>
              <a:t>2.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rường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iểu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học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rung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Hòa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mua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115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bộ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sách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lớp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4.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rường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iểu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học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Yên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Hòa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mua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ít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hơn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rường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iểu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học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rung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Hòa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15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bộ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.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Biết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rằng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giá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iền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một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bộ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sách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là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60 000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đồng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.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Hỏi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rường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iểu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học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Yên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Hòa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mua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hết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bao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nhiêu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tiền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</a:rPr>
              <a:t>?</a:t>
            </a:r>
            <a:endParaRPr lang="en-US" sz="2400" dirty="0"/>
          </a:p>
        </p:txBody>
      </p:sp>
      <p:grpSp>
        <p:nvGrpSpPr>
          <p:cNvPr id="48" name="Google Shape;1979;p45"/>
          <p:cNvGrpSpPr/>
          <p:nvPr/>
        </p:nvGrpSpPr>
        <p:grpSpPr>
          <a:xfrm>
            <a:off x="7118302" y="2745808"/>
            <a:ext cx="1578817" cy="2149384"/>
            <a:chOff x="2475306" y="2531490"/>
            <a:chExt cx="1411927" cy="1922354"/>
          </a:xfrm>
        </p:grpSpPr>
        <p:grpSp>
          <p:nvGrpSpPr>
            <p:cNvPr id="53" name="Google Shape;1980;p45"/>
            <p:cNvGrpSpPr/>
            <p:nvPr/>
          </p:nvGrpSpPr>
          <p:grpSpPr>
            <a:xfrm>
              <a:off x="2475306" y="2531490"/>
              <a:ext cx="1411927" cy="1922354"/>
              <a:chOff x="2541781" y="2498527"/>
              <a:chExt cx="1411927" cy="1922354"/>
            </a:xfrm>
          </p:grpSpPr>
          <p:sp>
            <p:nvSpPr>
              <p:cNvPr id="63" name="Google Shape;1981;p45"/>
              <p:cNvSpPr/>
              <p:nvPr/>
            </p:nvSpPr>
            <p:spPr>
              <a:xfrm>
                <a:off x="2917943" y="2716062"/>
                <a:ext cx="993735" cy="827487"/>
              </a:xfrm>
              <a:custGeom>
                <a:avLst/>
                <a:gdLst/>
                <a:ahLst/>
                <a:cxnLst/>
                <a:rect l="l" t="t" r="r" b="b"/>
                <a:pathLst>
                  <a:path w="71711" h="59714" extrusionOk="0">
                    <a:moveTo>
                      <a:pt x="62253" y="1"/>
                    </a:moveTo>
                    <a:cubicBezTo>
                      <a:pt x="61871" y="1"/>
                      <a:pt x="61577" y="307"/>
                      <a:pt x="61490" y="652"/>
                    </a:cubicBezTo>
                    <a:cubicBezTo>
                      <a:pt x="61255" y="789"/>
                      <a:pt x="61075" y="1026"/>
                      <a:pt x="61018" y="1381"/>
                    </a:cubicBezTo>
                    <a:cubicBezTo>
                      <a:pt x="60019" y="7474"/>
                      <a:pt x="57902" y="13031"/>
                      <a:pt x="53900" y="17804"/>
                    </a:cubicBezTo>
                    <a:cubicBezTo>
                      <a:pt x="53725" y="18006"/>
                      <a:pt x="53619" y="18262"/>
                      <a:pt x="53602" y="18529"/>
                    </a:cubicBezTo>
                    <a:cubicBezTo>
                      <a:pt x="52923" y="19187"/>
                      <a:pt x="52253" y="19855"/>
                      <a:pt x="51693" y="20634"/>
                    </a:cubicBezTo>
                    <a:cubicBezTo>
                      <a:pt x="51601" y="20762"/>
                      <a:pt x="51552" y="20918"/>
                      <a:pt x="51533" y="21080"/>
                    </a:cubicBezTo>
                    <a:cubicBezTo>
                      <a:pt x="50365" y="21837"/>
                      <a:pt x="49179" y="22469"/>
                      <a:pt x="48224" y="23480"/>
                    </a:cubicBezTo>
                    <a:cubicBezTo>
                      <a:pt x="47517" y="23791"/>
                      <a:pt x="46889" y="24203"/>
                      <a:pt x="46401" y="24835"/>
                    </a:cubicBezTo>
                    <a:cubicBezTo>
                      <a:pt x="43714" y="26511"/>
                      <a:pt x="40925" y="27182"/>
                      <a:pt x="37991" y="28217"/>
                    </a:cubicBezTo>
                    <a:cubicBezTo>
                      <a:pt x="37924" y="28242"/>
                      <a:pt x="37860" y="28275"/>
                      <a:pt x="37801" y="28314"/>
                    </a:cubicBezTo>
                    <a:cubicBezTo>
                      <a:pt x="37583" y="28214"/>
                      <a:pt x="37360" y="28127"/>
                      <a:pt x="37129" y="28057"/>
                    </a:cubicBezTo>
                    <a:cubicBezTo>
                      <a:pt x="37051" y="28033"/>
                      <a:pt x="36975" y="28022"/>
                      <a:pt x="36902" y="28022"/>
                    </a:cubicBezTo>
                    <a:cubicBezTo>
                      <a:pt x="36247" y="28022"/>
                      <a:pt x="35831" y="28904"/>
                      <a:pt x="36345" y="29405"/>
                    </a:cubicBezTo>
                    <a:cubicBezTo>
                      <a:pt x="37711" y="30741"/>
                      <a:pt x="37704" y="31685"/>
                      <a:pt x="36887" y="33232"/>
                    </a:cubicBezTo>
                    <a:cubicBezTo>
                      <a:pt x="36830" y="33322"/>
                      <a:pt x="36771" y="33412"/>
                      <a:pt x="36714" y="33502"/>
                    </a:cubicBezTo>
                    <a:cubicBezTo>
                      <a:pt x="36141" y="33710"/>
                      <a:pt x="35516" y="33843"/>
                      <a:pt x="34978" y="34082"/>
                    </a:cubicBezTo>
                    <a:cubicBezTo>
                      <a:pt x="34964" y="34089"/>
                      <a:pt x="34952" y="34096"/>
                      <a:pt x="34938" y="34103"/>
                    </a:cubicBezTo>
                    <a:cubicBezTo>
                      <a:pt x="34794" y="34053"/>
                      <a:pt x="34645" y="34018"/>
                      <a:pt x="34495" y="34003"/>
                    </a:cubicBezTo>
                    <a:cubicBezTo>
                      <a:pt x="34475" y="34001"/>
                      <a:pt x="34456" y="34000"/>
                      <a:pt x="34437" y="34000"/>
                    </a:cubicBezTo>
                    <a:cubicBezTo>
                      <a:pt x="34023" y="34000"/>
                      <a:pt x="33686" y="34419"/>
                      <a:pt x="33686" y="34809"/>
                    </a:cubicBezTo>
                    <a:cubicBezTo>
                      <a:pt x="33686" y="34866"/>
                      <a:pt x="33709" y="34913"/>
                      <a:pt x="33717" y="34963"/>
                    </a:cubicBezTo>
                    <a:cubicBezTo>
                      <a:pt x="33103" y="35647"/>
                      <a:pt x="32916" y="36532"/>
                      <a:pt x="33214" y="37588"/>
                    </a:cubicBezTo>
                    <a:cubicBezTo>
                      <a:pt x="32752" y="37622"/>
                      <a:pt x="32291" y="37664"/>
                      <a:pt x="31829" y="37717"/>
                    </a:cubicBezTo>
                    <a:cubicBezTo>
                      <a:pt x="31758" y="37728"/>
                      <a:pt x="31689" y="37749"/>
                      <a:pt x="31621" y="37775"/>
                    </a:cubicBezTo>
                    <a:cubicBezTo>
                      <a:pt x="31510" y="37465"/>
                      <a:pt x="31202" y="37260"/>
                      <a:pt x="30882" y="37243"/>
                    </a:cubicBezTo>
                    <a:cubicBezTo>
                      <a:pt x="30889" y="37060"/>
                      <a:pt x="30858" y="36887"/>
                      <a:pt x="30750" y="36745"/>
                    </a:cubicBezTo>
                    <a:cubicBezTo>
                      <a:pt x="30491" y="36398"/>
                      <a:pt x="30018" y="36127"/>
                      <a:pt x="29862" y="35727"/>
                    </a:cubicBezTo>
                    <a:cubicBezTo>
                      <a:pt x="29739" y="35408"/>
                      <a:pt x="29446" y="35123"/>
                      <a:pt x="29096" y="35123"/>
                    </a:cubicBezTo>
                    <a:cubicBezTo>
                      <a:pt x="29023" y="35123"/>
                      <a:pt x="28948" y="35135"/>
                      <a:pt x="28871" y="35162"/>
                    </a:cubicBezTo>
                    <a:cubicBezTo>
                      <a:pt x="27835" y="35524"/>
                      <a:pt x="26991" y="36634"/>
                      <a:pt x="26298" y="37700"/>
                    </a:cubicBezTo>
                    <a:cubicBezTo>
                      <a:pt x="25879" y="37756"/>
                      <a:pt x="25464" y="37825"/>
                      <a:pt x="25045" y="37878"/>
                    </a:cubicBezTo>
                    <a:cubicBezTo>
                      <a:pt x="25019" y="37799"/>
                      <a:pt x="24988" y="37723"/>
                      <a:pt x="24958" y="37643"/>
                    </a:cubicBezTo>
                    <a:cubicBezTo>
                      <a:pt x="24844" y="36736"/>
                      <a:pt x="24778" y="35820"/>
                      <a:pt x="24370" y="34967"/>
                    </a:cubicBezTo>
                    <a:cubicBezTo>
                      <a:pt x="24236" y="34686"/>
                      <a:pt x="23995" y="34568"/>
                      <a:pt x="23744" y="34568"/>
                    </a:cubicBezTo>
                    <a:cubicBezTo>
                      <a:pt x="23643" y="34568"/>
                      <a:pt x="23539" y="34588"/>
                      <a:pt x="23440" y="34624"/>
                    </a:cubicBezTo>
                    <a:cubicBezTo>
                      <a:pt x="22218" y="33293"/>
                      <a:pt x="19904" y="32826"/>
                      <a:pt x="20899" y="30260"/>
                    </a:cubicBezTo>
                    <a:cubicBezTo>
                      <a:pt x="21096" y="29753"/>
                      <a:pt x="20589" y="29225"/>
                      <a:pt x="20093" y="29225"/>
                    </a:cubicBezTo>
                    <a:cubicBezTo>
                      <a:pt x="19961" y="29225"/>
                      <a:pt x="19830" y="29263"/>
                      <a:pt x="19713" y="29348"/>
                    </a:cubicBezTo>
                    <a:cubicBezTo>
                      <a:pt x="17134" y="31228"/>
                      <a:pt x="13734" y="32433"/>
                      <a:pt x="11519" y="34818"/>
                    </a:cubicBezTo>
                    <a:cubicBezTo>
                      <a:pt x="11438" y="34786"/>
                      <a:pt x="11354" y="34768"/>
                      <a:pt x="11270" y="34768"/>
                    </a:cubicBezTo>
                    <a:cubicBezTo>
                      <a:pt x="11089" y="34768"/>
                      <a:pt x="10906" y="34849"/>
                      <a:pt x="10750" y="35045"/>
                    </a:cubicBezTo>
                    <a:cubicBezTo>
                      <a:pt x="9530" y="36584"/>
                      <a:pt x="8346" y="37885"/>
                      <a:pt x="7300" y="39279"/>
                    </a:cubicBezTo>
                    <a:cubicBezTo>
                      <a:pt x="7052" y="39424"/>
                      <a:pt x="6822" y="39596"/>
                      <a:pt x="6615" y="39791"/>
                    </a:cubicBezTo>
                    <a:cubicBezTo>
                      <a:pt x="6305" y="40080"/>
                      <a:pt x="6036" y="40411"/>
                      <a:pt x="5818" y="40773"/>
                    </a:cubicBezTo>
                    <a:cubicBezTo>
                      <a:pt x="4561" y="42431"/>
                      <a:pt x="3642" y="44242"/>
                      <a:pt x="2638" y="46097"/>
                    </a:cubicBezTo>
                    <a:cubicBezTo>
                      <a:pt x="1465" y="48265"/>
                      <a:pt x="49" y="50671"/>
                      <a:pt x="18" y="53217"/>
                    </a:cubicBezTo>
                    <a:cubicBezTo>
                      <a:pt x="0" y="54619"/>
                      <a:pt x="288" y="55684"/>
                      <a:pt x="795" y="56499"/>
                    </a:cubicBezTo>
                    <a:cubicBezTo>
                      <a:pt x="949" y="57264"/>
                      <a:pt x="1432" y="57988"/>
                      <a:pt x="2344" y="58509"/>
                    </a:cubicBezTo>
                    <a:cubicBezTo>
                      <a:pt x="2531" y="58616"/>
                      <a:pt x="2720" y="58724"/>
                      <a:pt x="2908" y="58831"/>
                    </a:cubicBezTo>
                    <a:cubicBezTo>
                      <a:pt x="3249" y="59028"/>
                      <a:pt x="3623" y="59167"/>
                      <a:pt x="4011" y="59238"/>
                    </a:cubicBezTo>
                    <a:cubicBezTo>
                      <a:pt x="4817" y="59528"/>
                      <a:pt x="5636" y="59714"/>
                      <a:pt x="6514" y="59714"/>
                    </a:cubicBezTo>
                    <a:cubicBezTo>
                      <a:pt x="6739" y="59714"/>
                      <a:pt x="6969" y="59701"/>
                      <a:pt x="7203" y="59676"/>
                    </a:cubicBezTo>
                    <a:cubicBezTo>
                      <a:pt x="7627" y="59631"/>
                      <a:pt x="8037" y="59508"/>
                      <a:pt x="8417" y="59312"/>
                    </a:cubicBezTo>
                    <a:cubicBezTo>
                      <a:pt x="8469" y="59338"/>
                      <a:pt x="8526" y="59351"/>
                      <a:pt x="8583" y="59351"/>
                    </a:cubicBezTo>
                    <a:cubicBezTo>
                      <a:pt x="8616" y="59351"/>
                      <a:pt x="8650" y="59347"/>
                      <a:pt x="8683" y="59338"/>
                    </a:cubicBezTo>
                    <a:cubicBezTo>
                      <a:pt x="8811" y="59305"/>
                      <a:pt x="8943" y="59281"/>
                      <a:pt x="9074" y="59264"/>
                    </a:cubicBezTo>
                    <a:cubicBezTo>
                      <a:pt x="10075" y="59401"/>
                      <a:pt x="11079" y="59515"/>
                      <a:pt x="12099" y="59515"/>
                    </a:cubicBezTo>
                    <a:cubicBezTo>
                      <a:pt x="12136" y="59515"/>
                      <a:pt x="12172" y="59515"/>
                      <a:pt x="12209" y="59515"/>
                    </a:cubicBezTo>
                    <a:cubicBezTo>
                      <a:pt x="13170" y="59506"/>
                      <a:pt x="14106" y="59376"/>
                      <a:pt x="15024" y="59174"/>
                    </a:cubicBezTo>
                    <a:cubicBezTo>
                      <a:pt x="16599" y="59213"/>
                      <a:pt x="18174" y="59274"/>
                      <a:pt x="19751" y="59352"/>
                    </a:cubicBezTo>
                    <a:cubicBezTo>
                      <a:pt x="21085" y="59419"/>
                      <a:pt x="22721" y="59590"/>
                      <a:pt x="24314" y="59590"/>
                    </a:cubicBezTo>
                    <a:cubicBezTo>
                      <a:pt x="25639" y="59590"/>
                      <a:pt x="26935" y="59471"/>
                      <a:pt x="28003" y="59077"/>
                    </a:cubicBezTo>
                    <a:cubicBezTo>
                      <a:pt x="28374" y="58940"/>
                      <a:pt x="28687" y="58748"/>
                      <a:pt x="28978" y="58531"/>
                    </a:cubicBezTo>
                    <a:cubicBezTo>
                      <a:pt x="29073" y="58561"/>
                      <a:pt x="29172" y="58582"/>
                      <a:pt x="29272" y="58594"/>
                    </a:cubicBezTo>
                    <a:cubicBezTo>
                      <a:pt x="29318" y="58744"/>
                      <a:pt x="29439" y="58870"/>
                      <a:pt x="29622" y="58870"/>
                    </a:cubicBezTo>
                    <a:cubicBezTo>
                      <a:pt x="29631" y="58870"/>
                      <a:pt x="29639" y="58869"/>
                      <a:pt x="29648" y="58869"/>
                    </a:cubicBezTo>
                    <a:cubicBezTo>
                      <a:pt x="29958" y="58850"/>
                      <a:pt x="30262" y="58777"/>
                      <a:pt x="30562" y="58692"/>
                    </a:cubicBezTo>
                    <a:cubicBezTo>
                      <a:pt x="31021" y="58564"/>
                      <a:pt x="30879" y="57897"/>
                      <a:pt x="30464" y="57897"/>
                    </a:cubicBezTo>
                    <a:cubicBezTo>
                      <a:pt x="30427" y="57897"/>
                      <a:pt x="30388" y="57902"/>
                      <a:pt x="30347" y="57913"/>
                    </a:cubicBezTo>
                    <a:lnTo>
                      <a:pt x="30337" y="57915"/>
                    </a:lnTo>
                    <a:cubicBezTo>
                      <a:pt x="30344" y="57894"/>
                      <a:pt x="30352" y="57877"/>
                      <a:pt x="30359" y="57855"/>
                    </a:cubicBezTo>
                    <a:cubicBezTo>
                      <a:pt x="30451" y="57484"/>
                      <a:pt x="30413" y="57103"/>
                      <a:pt x="30366" y="56724"/>
                    </a:cubicBezTo>
                    <a:cubicBezTo>
                      <a:pt x="31554" y="53987"/>
                      <a:pt x="30901" y="49771"/>
                      <a:pt x="30512" y="47164"/>
                    </a:cubicBezTo>
                    <a:lnTo>
                      <a:pt x="30512" y="47164"/>
                    </a:lnTo>
                    <a:cubicBezTo>
                      <a:pt x="30566" y="47165"/>
                      <a:pt x="30621" y="47165"/>
                      <a:pt x="30676" y="47165"/>
                    </a:cubicBezTo>
                    <a:cubicBezTo>
                      <a:pt x="30943" y="47165"/>
                      <a:pt x="31212" y="47155"/>
                      <a:pt x="31477" y="47136"/>
                    </a:cubicBezTo>
                    <a:cubicBezTo>
                      <a:pt x="31552" y="47135"/>
                      <a:pt x="31626" y="47135"/>
                      <a:pt x="31699" y="47135"/>
                    </a:cubicBezTo>
                    <a:cubicBezTo>
                      <a:pt x="31864" y="47135"/>
                      <a:pt x="32027" y="47137"/>
                      <a:pt x="32187" y="47143"/>
                    </a:cubicBezTo>
                    <a:cubicBezTo>
                      <a:pt x="32281" y="47240"/>
                      <a:pt x="32398" y="47313"/>
                      <a:pt x="32528" y="47354"/>
                    </a:cubicBezTo>
                    <a:cubicBezTo>
                      <a:pt x="33499" y="47641"/>
                      <a:pt x="34415" y="47744"/>
                      <a:pt x="35255" y="48289"/>
                    </a:cubicBezTo>
                    <a:cubicBezTo>
                      <a:pt x="35374" y="48599"/>
                      <a:pt x="35417" y="48931"/>
                      <a:pt x="35379" y="49260"/>
                    </a:cubicBezTo>
                    <a:cubicBezTo>
                      <a:pt x="35330" y="49760"/>
                      <a:pt x="35757" y="50047"/>
                      <a:pt x="36184" y="50047"/>
                    </a:cubicBezTo>
                    <a:cubicBezTo>
                      <a:pt x="36460" y="50047"/>
                      <a:pt x="36736" y="49927"/>
                      <a:pt x="36884" y="49667"/>
                    </a:cubicBezTo>
                    <a:cubicBezTo>
                      <a:pt x="37218" y="49078"/>
                      <a:pt x="37649" y="48588"/>
                      <a:pt x="38135" y="48152"/>
                    </a:cubicBezTo>
                    <a:cubicBezTo>
                      <a:pt x="38232" y="48152"/>
                      <a:pt x="38329" y="48135"/>
                      <a:pt x="38419" y="48100"/>
                    </a:cubicBezTo>
                    <a:cubicBezTo>
                      <a:pt x="38486" y="48076"/>
                      <a:pt x="38547" y="48045"/>
                      <a:pt x="38611" y="48017"/>
                    </a:cubicBezTo>
                    <a:cubicBezTo>
                      <a:pt x="38613" y="48017"/>
                      <a:pt x="38615" y="48015"/>
                      <a:pt x="38616" y="48015"/>
                    </a:cubicBezTo>
                    <a:cubicBezTo>
                      <a:pt x="39473" y="47655"/>
                      <a:pt x="40198" y="47079"/>
                      <a:pt x="40988" y="46613"/>
                    </a:cubicBezTo>
                    <a:cubicBezTo>
                      <a:pt x="41015" y="46622"/>
                      <a:pt x="41043" y="46629"/>
                      <a:pt x="41071" y="46636"/>
                    </a:cubicBezTo>
                    <a:cubicBezTo>
                      <a:pt x="41145" y="46892"/>
                      <a:pt x="41353" y="47082"/>
                      <a:pt x="41597" y="47169"/>
                    </a:cubicBezTo>
                    <a:cubicBezTo>
                      <a:pt x="41640" y="47318"/>
                      <a:pt x="41691" y="47465"/>
                      <a:pt x="41749" y="47610"/>
                    </a:cubicBezTo>
                    <a:cubicBezTo>
                      <a:pt x="41478" y="47830"/>
                      <a:pt x="41216" y="48064"/>
                      <a:pt x="40945" y="48287"/>
                    </a:cubicBezTo>
                    <a:cubicBezTo>
                      <a:pt x="40804" y="48386"/>
                      <a:pt x="40669" y="48493"/>
                      <a:pt x="40541" y="48607"/>
                    </a:cubicBezTo>
                    <a:cubicBezTo>
                      <a:pt x="39985" y="49105"/>
                      <a:pt x="40507" y="50016"/>
                      <a:pt x="41119" y="50016"/>
                    </a:cubicBezTo>
                    <a:cubicBezTo>
                      <a:pt x="41251" y="50016"/>
                      <a:pt x="41388" y="49973"/>
                      <a:pt x="41519" y="49874"/>
                    </a:cubicBezTo>
                    <a:cubicBezTo>
                      <a:pt x="41575" y="49833"/>
                      <a:pt x="41627" y="49788"/>
                      <a:pt x="41678" y="49745"/>
                    </a:cubicBezTo>
                    <a:cubicBezTo>
                      <a:pt x="41680" y="49746"/>
                      <a:pt x="41682" y="49748"/>
                      <a:pt x="41682" y="49750"/>
                    </a:cubicBezTo>
                    <a:cubicBezTo>
                      <a:pt x="42051" y="49421"/>
                      <a:pt x="42558" y="49234"/>
                      <a:pt x="42920" y="48907"/>
                    </a:cubicBezTo>
                    <a:cubicBezTo>
                      <a:pt x="42952" y="48911"/>
                      <a:pt x="42984" y="48913"/>
                      <a:pt x="43015" y="48913"/>
                    </a:cubicBezTo>
                    <a:cubicBezTo>
                      <a:pt x="43660" y="48913"/>
                      <a:pt x="44226" y="48101"/>
                      <a:pt x="43621" y="47558"/>
                    </a:cubicBezTo>
                    <a:cubicBezTo>
                      <a:pt x="43513" y="47458"/>
                      <a:pt x="43420" y="47345"/>
                      <a:pt x="43344" y="47221"/>
                    </a:cubicBezTo>
                    <a:cubicBezTo>
                      <a:pt x="43273" y="46774"/>
                      <a:pt x="43114" y="46341"/>
                      <a:pt x="42920" y="45917"/>
                    </a:cubicBezTo>
                    <a:cubicBezTo>
                      <a:pt x="42958" y="45723"/>
                      <a:pt x="42935" y="45521"/>
                      <a:pt x="42852" y="45341"/>
                    </a:cubicBezTo>
                    <a:cubicBezTo>
                      <a:pt x="42804" y="44695"/>
                      <a:pt x="42809" y="44050"/>
                      <a:pt x="42767" y="43561"/>
                    </a:cubicBezTo>
                    <a:cubicBezTo>
                      <a:pt x="42622" y="41874"/>
                      <a:pt x="42295" y="40219"/>
                      <a:pt x="42243" y="38521"/>
                    </a:cubicBezTo>
                    <a:cubicBezTo>
                      <a:pt x="42238" y="38332"/>
                      <a:pt x="42167" y="38152"/>
                      <a:pt x="42040" y="38012"/>
                    </a:cubicBezTo>
                    <a:cubicBezTo>
                      <a:pt x="44410" y="37660"/>
                      <a:pt x="46809" y="36790"/>
                      <a:pt x="48727" y="36009"/>
                    </a:cubicBezTo>
                    <a:cubicBezTo>
                      <a:pt x="52465" y="34487"/>
                      <a:pt x="56001" y="31692"/>
                      <a:pt x="58771" y="28799"/>
                    </a:cubicBezTo>
                    <a:cubicBezTo>
                      <a:pt x="60201" y="27304"/>
                      <a:pt x="61334" y="25515"/>
                      <a:pt x="62337" y="23630"/>
                    </a:cubicBezTo>
                    <a:cubicBezTo>
                      <a:pt x="62383" y="23578"/>
                      <a:pt x="62432" y="23530"/>
                      <a:pt x="62475" y="23476"/>
                    </a:cubicBezTo>
                    <a:cubicBezTo>
                      <a:pt x="62634" y="23423"/>
                      <a:pt x="62782" y="23307"/>
                      <a:pt x="62880" y="23104"/>
                    </a:cubicBezTo>
                    <a:cubicBezTo>
                      <a:pt x="62946" y="22972"/>
                      <a:pt x="63012" y="22839"/>
                      <a:pt x="63078" y="22708"/>
                    </a:cubicBezTo>
                    <a:cubicBezTo>
                      <a:pt x="63500" y="22124"/>
                      <a:pt x="63893" y="21518"/>
                      <a:pt x="64255" y="20893"/>
                    </a:cubicBezTo>
                    <a:cubicBezTo>
                      <a:pt x="64416" y="20757"/>
                      <a:pt x="64575" y="20622"/>
                      <a:pt x="64736" y="20485"/>
                    </a:cubicBezTo>
                    <a:cubicBezTo>
                      <a:pt x="65167" y="20116"/>
                      <a:pt x="65174" y="19552"/>
                      <a:pt x="64945" y="19100"/>
                    </a:cubicBezTo>
                    <a:cubicBezTo>
                      <a:pt x="66065" y="16919"/>
                      <a:pt x="67083" y="14698"/>
                      <a:pt x="67807" y="12330"/>
                    </a:cubicBezTo>
                    <a:cubicBezTo>
                      <a:pt x="67838" y="12230"/>
                      <a:pt x="67850" y="12124"/>
                      <a:pt x="67841" y="12018"/>
                    </a:cubicBezTo>
                    <a:cubicBezTo>
                      <a:pt x="68158" y="11307"/>
                      <a:pt x="68463" y="10589"/>
                      <a:pt x="68735" y="9851"/>
                    </a:cubicBezTo>
                    <a:cubicBezTo>
                      <a:pt x="69557" y="8146"/>
                      <a:pt x="70215" y="6413"/>
                      <a:pt x="70419" y="4445"/>
                    </a:cubicBezTo>
                    <a:cubicBezTo>
                      <a:pt x="70422" y="4414"/>
                      <a:pt x="70419" y="4388"/>
                      <a:pt x="70419" y="4359"/>
                    </a:cubicBezTo>
                    <a:cubicBezTo>
                      <a:pt x="70622" y="4011"/>
                      <a:pt x="70867" y="3689"/>
                      <a:pt x="71151" y="3401"/>
                    </a:cubicBezTo>
                    <a:cubicBezTo>
                      <a:pt x="71711" y="2843"/>
                      <a:pt x="71217" y="2039"/>
                      <a:pt x="70533" y="2039"/>
                    </a:cubicBezTo>
                    <a:cubicBezTo>
                      <a:pt x="70479" y="2039"/>
                      <a:pt x="70423" y="2044"/>
                      <a:pt x="70367" y="2055"/>
                    </a:cubicBezTo>
                    <a:cubicBezTo>
                      <a:pt x="69983" y="2128"/>
                      <a:pt x="69592" y="2161"/>
                      <a:pt x="69196" y="2161"/>
                    </a:cubicBezTo>
                    <a:cubicBezTo>
                      <a:pt x="67278" y="2161"/>
                      <a:pt x="65259" y="1379"/>
                      <a:pt x="63531" y="547"/>
                    </a:cubicBezTo>
                    <a:cubicBezTo>
                      <a:pt x="63211" y="322"/>
                      <a:pt x="62854" y="149"/>
                      <a:pt x="62480" y="36"/>
                    </a:cubicBezTo>
                    <a:cubicBezTo>
                      <a:pt x="62402" y="12"/>
                      <a:pt x="62326" y="1"/>
                      <a:pt x="62253" y="1"/>
                    </a:cubicBezTo>
                    <a:close/>
                  </a:path>
                </a:pathLst>
              </a:custGeom>
              <a:solidFill>
                <a:srgbClr val="FED58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1982;p45"/>
              <p:cNvSpPr/>
              <p:nvPr/>
            </p:nvSpPr>
            <p:spPr>
              <a:xfrm>
                <a:off x="2728982" y="3503916"/>
                <a:ext cx="1216037" cy="118967"/>
              </a:xfrm>
              <a:custGeom>
                <a:avLst/>
                <a:gdLst/>
                <a:ahLst/>
                <a:cxnLst/>
                <a:rect l="l" t="t" r="r" b="b"/>
                <a:pathLst>
                  <a:path w="87753" h="8585" extrusionOk="0">
                    <a:moveTo>
                      <a:pt x="14098" y="0"/>
                    </a:moveTo>
                    <a:cubicBezTo>
                      <a:pt x="13261" y="0"/>
                      <a:pt x="12436" y="93"/>
                      <a:pt x="11557" y="232"/>
                    </a:cubicBezTo>
                    <a:cubicBezTo>
                      <a:pt x="10793" y="353"/>
                      <a:pt x="10035" y="399"/>
                      <a:pt x="9277" y="399"/>
                    </a:cubicBezTo>
                    <a:cubicBezTo>
                      <a:pt x="7976" y="399"/>
                      <a:pt x="6678" y="264"/>
                      <a:pt x="5365" y="147"/>
                    </a:cubicBezTo>
                    <a:cubicBezTo>
                      <a:pt x="4976" y="112"/>
                      <a:pt x="4582" y="91"/>
                      <a:pt x="4193" y="91"/>
                    </a:cubicBezTo>
                    <a:cubicBezTo>
                      <a:pt x="2183" y="91"/>
                      <a:pt x="332" y="676"/>
                      <a:pt x="153" y="3093"/>
                    </a:cubicBezTo>
                    <a:cubicBezTo>
                      <a:pt x="1" y="5181"/>
                      <a:pt x="177" y="6857"/>
                      <a:pt x="2353" y="7591"/>
                    </a:cubicBezTo>
                    <a:cubicBezTo>
                      <a:pt x="2792" y="7739"/>
                      <a:pt x="3273" y="7780"/>
                      <a:pt x="3764" y="7780"/>
                    </a:cubicBezTo>
                    <a:cubicBezTo>
                      <a:pt x="4368" y="7780"/>
                      <a:pt x="4987" y="7718"/>
                      <a:pt x="5560" y="7718"/>
                    </a:cubicBezTo>
                    <a:cubicBezTo>
                      <a:pt x="5639" y="7718"/>
                      <a:pt x="5717" y="7719"/>
                      <a:pt x="5795" y="7722"/>
                    </a:cubicBezTo>
                    <a:cubicBezTo>
                      <a:pt x="8166" y="7805"/>
                      <a:pt x="10526" y="8016"/>
                      <a:pt x="12899" y="8044"/>
                    </a:cubicBezTo>
                    <a:cubicBezTo>
                      <a:pt x="12909" y="8044"/>
                      <a:pt x="12919" y="8044"/>
                      <a:pt x="12930" y="8044"/>
                    </a:cubicBezTo>
                    <a:cubicBezTo>
                      <a:pt x="13356" y="8044"/>
                      <a:pt x="13691" y="7904"/>
                      <a:pt x="13939" y="7686"/>
                    </a:cubicBezTo>
                    <a:cubicBezTo>
                      <a:pt x="17254" y="7772"/>
                      <a:pt x="20586" y="7707"/>
                      <a:pt x="23912" y="7866"/>
                    </a:cubicBezTo>
                    <a:cubicBezTo>
                      <a:pt x="28132" y="8067"/>
                      <a:pt x="32357" y="8143"/>
                      <a:pt x="36583" y="8153"/>
                    </a:cubicBezTo>
                    <a:cubicBezTo>
                      <a:pt x="36587" y="8153"/>
                      <a:pt x="36591" y="8153"/>
                      <a:pt x="36595" y="8153"/>
                    </a:cubicBezTo>
                    <a:cubicBezTo>
                      <a:pt x="36833" y="8153"/>
                      <a:pt x="37070" y="8103"/>
                      <a:pt x="37286" y="8001"/>
                    </a:cubicBezTo>
                    <a:cubicBezTo>
                      <a:pt x="37504" y="8101"/>
                      <a:pt x="37741" y="8153"/>
                      <a:pt x="37982" y="8153"/>
                    </a:cubicBezTo>
                    <a:cubicBezTo>
                      <a:pt x="42579" y="8184"/>
                      <a:pt x="47165" y="8551"/>
                      <a:pt x="51761" y="8584"/>
                    </a:cubicBezTo>
                    <a:cubicBezTo>
                      <a:pt x="51763" y="8584"/>
                      <a:pt x="51766" y="8584"/>
                      <a:pt x="51769" y="8584"/>
                    </a:cubicBezTo>
                    <a:cubicBezTo>
                      <a:pt x="52182" y="8584"/>
                      <a:pt x="52507" y="8451"/>
                      <a:pt x="52754" y="8247"/>
                    </a:cubicBezTo>
                    <a:cubicBezTo>
                      <a:pt x="56225" y="8390"/>
                      <a:pt x="59696" y="8562"/>
                      <a:pt x="63172" y="8584"/>
                    </a:cubicBezTo>
                    <a:cubicBezTo>
                      <a:pt x="63174" y="8584"/>
                      <a:pt x="63176" y="8584"/>
                      <a:pt x="63178" y="8584"/>
                    </a:cubicBezTo>
                    <a:cubicBezTo>
                      <a:pt x="63705" y="8584"/>
                      <a:pt x="64092" y="8375"/>
                      <a:pt x="64349" y="8067"/>
                    </a:cubicBezTo>
                    <a:cubicBezTo>
                      <a:pt x="65142" y="8082"/>
                      <a:pt x="65933" y="8106"/>
                      <a:pt x="66724" y="8153"/>
                    </a:cubicBezTo>
                    <a:cubicBezTo>
                      <a:pt x="66760" y="8155"/>
                      <a:pt x="66796" y="8156"/>
                      <a:pt x="66831" y="8156"/>
                    </a:cubicBezTo>
                    <a:cubicBezTo>
                      <a:pt x="67275" y="8156"/>
                      <a:pt x="67612" y="7997"/>
                      <a:pt x="67852" y="7753"/>
                    </a:cubicBezTo>
                    <a:cubicBezTo>
                      <a:pt x="70491" y="7809"/>
                      <a:pt x="73127" y="7926"/>
                      <a:pt x="75767" y="7937"/>
                    </a:cubicBezTo>
                    <a:cubicBezTo>
                      <a:pt x="75777" y="7937"/>
                      <a:pt x="75788" y="7937"/>
                      <a:pt x="75798" y="7937"/>
                    </a:cubicBezTo>
                    <a:cubicBezTo>
                      <a:pt x="76040" y="7937"/>
                      <a:pt x="76280" y="7880"/>
                      <a:pt x="76497" y="7774"/>
                    </a:cubicBezTo>
                    <a:cubicBezTo>
                      <a:pt x="76694" y="7778"/>
                      <a:pt x="76891" y="7779"/>
                      <a:pt x="77088" y="7779"/>
                    </a:cubicBezTo>
                    <a:cubicBezTo>
                      <a:pt x="78164" y="7779"/>
                      <a:pt x="79237" y="7725"/>
                      <a:pt x="80311" y="7589"/>
                    </a:cubicBezTo>
                    <a:cubicBezTo>
                      <a:pt x="81280" y="7558"/>
                      <a:pt x="82250" y="7530"/>
                      <a:pt x="83219" y="7518"/>
                    </a:cubicBezTo>
                    <a:cubicBezTo>
                      <a:pt x="83373" y="7634"/>
                      <a:pt x="83548" y="7720"/>
                      <a:pt x="83735" y="7772"/>
                    </a:cubicBezTo>
                    <a:cubicBezTo>
                      <a:pt x="83870" y="7810"/>
                      <a:pt x="84009" y="7828"/>
                      <a:pt x="84147" y="7828"/>
                    </a:cubicBezTo>
                    <a:cubicBezTo>
                      <a:pt x="84854" y="7828"/>
                      <a:pt x="85546" y="7359"/>
                      <a:pt x="85720" y="6644"/>
                    </a:cubicBezTo>
                    <a:cubicBezTo>
                      <a:pt x="85734" y="6581"/>
                      <a:pt x="85755" y="6523"/>
                      <a:pt x="85772" y="6462"/>
                    </a:cubicBezTo>
                    <a:lnTo>
                      <a:pt x="85772" y="6462"/>
                    </a:lnTo>
                    <a:cubicBezTo>
                      <a:pt x="85770" y="6472"/>
                      <a:pt x="85771" y="6476"/>
                      <a:pt x="85773" y="6476"/>
                    </a:cubicBezTo>
                    <a:cubicBezTo>
                      <a:pt x="85788" y="6476"/>
                      <a:pt x="85889" y="6258"/>
                      <a:pt x="85909" y="6225"/>
                    </a:cubicBezTo>
                    <a:cubicBezTo>
                      <a:pt x="86066" y="5970"/>
                      <a:pt x="86262" y="5735"/>
                      <a:pt x="86444" y="5496"/>
                    </a:cubicBezTo>
                    <a:cubicBezTo>
                      <a:pt x="86922" y="4857"/>
                      <a:pt x="87154" y="4179"/>
                      <a:pt x="87270" y="3403"/>
                    </a:cubicBezTo>
                    <a:cubicBezTo>
                      <a:pt x="87752" y="2432"/>
                      <a:pt x="86898" y="1074"/>
                      <a:pt x="85728" y="1074"/>
                    </a:cubicBezTo>
                    <a:cubicBezTo>
                      <a:pt x="85484" y="1074"/>
                      <a:pt x="85226" y="1133"/>
                      <a:pt x="84964" y="1267"/>
                    </a:cubicBezTo>
                    <a:cubicBezTo>
                      <a:pt x="84924" y="1286"/>
                      <a:pt x="84879" y="1298"/>
                      <a:pt x="84837" y="1316"/>
                    </a:cubicBezTo>
                    <a:cubicBezTo>
                      <a:pt x="84725" y="1269"/>
                      <a:pt x="84605" y="1234"/>
                      <a:pt x="84486" y="1212"/>
                    </a:cubicBezTo>
                    <a:cubicBezTo>
                      <a:pt x="82657" y="868"/>
                      <a:pt x="80851" y="587"/>
                      <a:pt x="79024" y="587"/>
                    </a:cubicBezTo>
                    <a:cubicBezTo>
                      <a:pt x="78195" y="587"/>
                      <a:pt x="77362" y="645"/>
                      <a:pt x="76521" y="781"/>
                    </a:cubicBezTo>
                    <a:cubicBezTo>
                      <a:pt x="76090" y="852"/>
                      <a:pt x="75796" y="1047"/>
                      <a:pt x="75607" y="1305"/>
                    </a:cubicBezTo>
                    <a:cubicBezTo>
                      <a:pt x="74275" y="1331"/>
                      <a:pt x="72943" y="1368"/>
                      <a:pt x="71614" y="1413"/>
                    </a:cubicBezTo>
                    <a:cubicBezTo>
                      <a:pt x="71375" y="1259"/>
                      <a:pt x="71100" y="1170"/>
                      <a:pt x="70814" y="1155"/>
                    </a:cubicBezTo>
                    <a:cubicBezTo>
                      <a:pt x="70099" y="1111"/>
                      <a:pt x="69384" y="1095"/>
                      <a:pt x="68669" y="1095"/>
                    </a:cubicBezTo>
                    <a:cubicBezTo>
                      <a:pt x="66514" y="1095"/>
                      <a:pt x="64360" y="1245"/>
                      <a:pt x="62202" y="1264"/>
                    </a:cubicBezTo>
                    <a:cubicBezTo>
                      <a:pt x="61752" y="1267"/>
                      <a:pt x="61404" y="1426"/>
                      <a:pt x="61150" y="1665"/>
                    </a:cubicBezTo>
                    <a:cubicBezTo>
                      <a:pt x="59779" y="1605"/>
                      <a:pt x="58408" y="1549"/>
                      <a:pt x="57035" y="1478"/>
                    </a:cubicBezTo>
                    <a:cubicBezTo>
                      <a:pt x="57003" y="1477"/>
                      <a:pt x="56971" y="1476"/>
                      <a:pt x="56940" y="1476"/>
                    </a:cubicBezTo>
                    <a:cubicBezTo>
                      <a:pt x="56499" y="1476"/>
                      <a:pt x="56163" y="1634"/>
                      <a:pt x="55920" y="1875"/>
                    </a:cubicBezTo>
                    <a:cubicBezTo>
                      <a:pt x="55398" y="1757"/>
                      <a:pt x="54875" y="1638"/>
                      <a:pt x="54350" y="1516"/>
                    </a:cubicBezTo>
                    <a:cubicBezTo>
                      <a:pt x="53538" y="1328"/>
                      <a:pt x="52241" y="741"/>
                      <a:pt x="51171" y="741"/>
                    </a:cubicBezTo>
                    <a:cubicBezTo>
                      <a:pt x="50762" y="741"/>
                      <a:pt x="50387" y="826"/>
                      <a:pt x="50085" y="1053"/>
                    </a:cubicBezTo>
                    <a:cubicBezTo>
                      <a:pt x="50068" y="1053"/>
                      <a:pt x="50056" y="1047"/>
                      <a:pt x="50038" y="1047"/>
                    </a:cubicBezTo>
                    <a:lnTo>
                      <a:pt x="49500" y="1047"/>
                    </a:lnTo>
                    <a:cubicBezTo>
                      <a:pt x="49287" y="1047"/>
                      <a:pt x="49076" y="1087"/>
                      <a:pt x="48877" y="1167"/>
                    </a:cubicBezTo>
                    <a:cubicBezTo>
                      <a:pt x="45036" y="2055"/>
                      <a:pt x="41021" y="1645"/>
                      <a:pt x="37121" y="2181"/>
                    </a:cubicBezTo>
                    <a:cubicBezTo>
                      <a:pt x="36586" y="2256"/>
                      <a:pt x="36254" y="2524"/>
                      <a:pt x="36086" y="2872"/>
                    </a:cubicBezTo>
                    <a:cubicBezTo>
                      <a:pt x="29596" y="2849"/>
                      <a:pt x="23110" y="2706"/>
                      <a:pt x="16624" y="2534"/>
                    </a:cubicBezTo>
                    <a:cubicBezTo>
                      <a:pt x="17228" y="1674"/>
                      <a:pt x="17107" y="346"/>
                      <a:pt x="15805" y="137"/>
                    </a:cubicBezTo>
                    <a:cubicBezTo>
                      <a:pt x="15218" y="41"/>
                      <a:pt x="14655" y="0"/>
                      <a:pt x="14098" y="0"/>
                    </a:cubicBezTo>
                    <a:close/>
                  </a:path>
                </a:pathLst>
              </a:custGeom>
              <a:solidFill>
                <a:srgbClr val="FED58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1983;p45"/>
              <p:cNvSpPr/>
              <p:nvPr/>
            </p:nvSpPr>
            <p:spPr>
              <a:xfrm>
                <a:off x="2823504" y="3611298"/>
                <a:ext cx="1069120" cy="747751"/>
              </a:xfrm>
              <a:custGeom>
                <a:avLst/>
                <a:gdLst/>
                <a:ahLst/>
                <a:cxnLst/>
                <a:rect l="l" t="t" r="r" b="b"/>
                <a:pathLst>
                  <a:path w="77151" h="53960" extrusionOk="0">
                    <a:moveTo>
                      <a:pt x="76197" y="0"/>
                    </a:moveTo>
                    <a:cubicBezTo>
                      <a:pt x="76116" y="0"/>
                      <a:pt x="76031" y="17"/>
                      <a:pt x="75944" y="53"/>
                    </a:cubicBezTo>
                    <a:cubicBezTo>
                      <a:pt x="75868" y="86"/>
                      <a:pt x="75806" y="129"/>
                      <a:pt x="75735" y="165"/>
                    </a:cubicBezTo>
                    <a:cubicBezTo>
                      <a:pt x="75732" y="165"/>
                      <a:pt x="75729" y="165"/>
                      <a:pt x="75726" y="165"/>
                    </a:cubicBezTo>
                    <a:cubicBezTo>
                      <a:pt x="75500" y="165"/>
                      <a:pt x="75279" y="229"/>
                      <a:pt x="75086" y="347"/>
                    </a:cubicBezTo>
                    <a:lnTo>
                      <a:pt x="71959" y="347"/>
                    </a:lnTo>
                    <a:cubicBezTo>
                      <a:pt x="71955" y="347"/>
                      <a:pt x="71951" y="347"/>
                      <a:pt x="71947" y="347"/>
                    </a:cubicBezTo>
                    <a:cubicBezTo>
                      <a:pt x="71839" y="347"/>
                      <a:pt x="71732" y="369"/>
                      <a:pt x="71632" y="411"/>
                    </a:cubicBezTo>
                    <a:cubicBezTo>
                      <a:pt x="71594" y="427"/>
                      <a:pt x="71568" y="454"/>
                      <a:pt x="71534" y="475"/>
                    </a:cubicBezTo>
                    <a:cubicBezTo>
                      <a:pt x="71492" y="501"/>
                      <a:pt x="71447" y="522"/>
                      <a:pt x="71412" y="555"/>
                    </a:cubicBezTo>
                    <a:cubicBezTo>
                      <a:pt x="71028" y="454"/>
                      <a:pt x="70634" y="404"/>
                      <a:pt x="70239" y="402"/>
                    </a:cubicBezTo>
                    <a:cubicBezTo>
                      <a:pt x="69268" y="402"/>
                      <a:pt x="68298" y="394"/>
                      <a:pt x="67332" y="295"/>
                    </a:cubicBezTo>
                    <a:cubicBezTo>
                      <a:pt x="67240" y="286"/>
                      <a:pt x="67147" y="281"/>
                      <a:pt x="67053" y="281"/>
                    </a:cubicBezTo>
                    <a:cubicBezTo>
                      <a:pt x="66668" y="281"/>
                      <a:pt x="66271" y="358"/>
                      <a:pt x="65885" y="489"/>
                    </a:cubicBezTo>
                    <a:cubicBezTo>
                      <a:pt x="64084" y="320"/>
                      <a:pt x="62259" y="264"/>
                      <a:pt x="60426" y="264"/>
                    </a:cubicBezTo>
                    <a:cubicBezTo>
                      <a:pt x="56770" y="264"/>
                      <a:pt x="53083" y="487"/>
                      <a:pt x="49491" y="487"/>
                    </a:cubicBezTo>
                    <a:cubicBezTo>
                      <a:pt x="49304" y="487"/>
                      <a:pt x="49116" y="487"/>
                      <a:pt x="48930" y="486"/>
                    </a:cubicBezTo>
                    <a:cubicBezTo>
                      <a:pt x="46959" y="471"/>
                      <a:pt x="44988" y="409"/>
                      <a:pt x="43017" y="409"/>
                    </a:cubicBezTo>
                    <a:cubicBezTo>
                      <a:pt x="41976" y="409"/>
                      <a:pt x="40934" y="427"/>
                      <a:pt x="39894" y="477"/>
                    </a:cubicBezTo>
                    <a:cubicBezTo>
                      <a:pt x="37989" y="568"/>
                      <a:pt x="36043" y="793"/>
                      <a:pt x="34114" y="793"/>
                    </a:cubicBezTo>
                    <a:cubicBezTo>
                      <a:pt x="33522" y="793"/>
                      <a:pt x="32932" y="772"/>
                      <a:pt x="32345" y="719"/>
                    </a:cubicBezTo>
                    <a:cubicBezTo>
                      <a:pt x="31673" y="318"/>
                      <a:pt x="30849" y="81"/>
                      <a:pt x="29869" y="81"/>
                    </a:cubicBezTo>
                    <a:lnTo>
                      <a:pt x="29331" y="81"/>
                    </a:lnTo>
                    <a:cubicBezTo>
                      <a:pt x="28907" y="82"/>
                      <a:pt x="28484" y="141"/>
                      <a:pt x="28076" y="255"/>
                    </a:cubicBezTo>
                    <a:cubicBezTo>
                      <a:pt x="27852" y="141"/>
                      <a:pt x="27605" y="80"/>
                      <a:pt x="27353" y="80"/>
                    </a:cubicBezTo>
                    <a:cubicBezTo>
                      <a:pt x="27346" y="80"/>
                      <a:pt x="27339" y="80"/>
                      <a:pt x="27331" y="81"/>
                    </a:cubicBezTo>
                    <a:lnTo>
                      <a:pt x="2849" y="81"/>
                    </a:lnTo>
                    <a:cubicBezTo>
                      <a:pt x="2794" y="81"/>
                      <a:pt x="2747" y="91"/>
                      <a:pt x="2695" y="94"/>
                    </a:cubicBezTo>
                    <a:cubicBezTo>
                      <a:pt x="2560" y="74"/>
                      <a:pt x="2424" y="64"/>
                      <a:pt x="2286" y="64"/>
                    </a:cubicBezTo>
                    <a:cubicBezTo>
                      <a:pt x="1855" y="64"/>
                      <a:pt x="1413" y="168"/>
                      <a:pt x="957" y="408"/>
                    </a:cubicBezTo>
                    <a:cubicBezTo>
                      <a:pt x="95" y="865"/>
                      <a:pt x="0" y="1715"/>
                      <a:pt x="327" y="2391"/>
                    </a:cubicBezTo>
                    <a:cubicBezTo>
                      <a:pt x="50" y="2971"/>
                      <a:pt x="152" y="3672"/>
                      <a:pt x="587" y="4178"/>
                    </a:cubicBezTo>
                    <a:cubicBezTo>
                      <a:pt x="601" y="6087"/>
                      <a:pt x="104" y="7965"/>
                      <a:pt x="265" y="9876"/>
                    </a:cubicBezTo>
                    <a:cubicBezTo>
                      <a:pt x="343" y="10790"/>
                      <a:pt x="943" y="11440"/>
                      <a:pt x="1880" y="11490"/>
                    </a:cubicBezTo>
                    <a:cubicBezTo>
                      <a:pt x="1932" y="11493"/>
                      <a:pt x="1983" y="11494"/>
                      <a:pt x="2034" y="11494"/>
                    </a:cubicBezTo>
                    <a:cubicBezTo>
                      <a:pt x="2178" y="11494"/>
                      <a:pt x="2318" y="11484"/>
                      <a:pt x="2458" y="11478"/>
                    </a:cubicBezTo>
                    <a:cubicBezTo>
                      <a:pt x="2514" y="11647"/>
                      <a:pt x="2612" y="11798"/>
                      <a:pt x="2746" y="11917"/>
                    </a:cubicBezTo>
                    <a:cubicBezTo>
                      <a:pt x="4058" y="13053"/>
                      <a:pt x="5013" y="15125"/>
                      <a:pt x="4587" y="16875"/>
                    </a:cubicBezTo>
                    <a:cubicBezTo>
                      <a:pt x="4461" y="17394"/>
                      <a:pt x="4655" y="17805"/>
                      <a:pt x="4973" y="18069"/>
                    </a:cubicBezTo>
                    <a:cubicBezTo>
                      <a:pt x="4918" y="18639"/>
                      <a:pt x="5328" y="19153"/>
                      <a:pt x="5865" y="19333"/>
                    </a:cubicBezTo>
                    <a:cubicBezTo>
                      <a:pt x="6192" y="19444"/>
                      <a:pt x="6538" y="19489"/>
                      <a:pt x="6894" y="19489"/>
                    </a:cubicBezTo>
                    <a:cubicBezTo>
                      <a:pt x="7274" y="19489"/>
                      <a:pt x="7665" y="19438"/>
                      <a:pt x="8058" y="19361"/>
                    </a:cubicBezTo>
                    <a:cubicBezTo>
                      <a:pt x="8119" y="19375"/>
                      <a:pt x="8182" y="19382"/>
                      <a:pt x="8245" y="19382"/>
                    </a:cubicBezTo>
                    <a:cubicBezTo>
                      <a:pt x="8277" y="19382"/>
                      <a:pt x="8309" y="19380"/>
                      <a:pt x="8340" y="19376"/>
                    </a:cubicBezTo>
                    <a:cubicBezTo>
                      <a:pt x="9268" y="19259"/>
                      <a:pt x="10201" y="19153"/>
                      <a:pt x="11106" y="18909"/>
                    </a:cubicBezTo>
                    <a:cubicBezTo>
                      <a:pt x="11707" y="19106"/>
                      <a:pt x="12325" y="19238"/>
                      <a:pt x="12979" y="19342"/>
                    </a:cubicBezTo>
                    <a:cubicBezTo>
                      <a:pt x="13057" y="19586"/>
                      <a:pt x="13232" y="19809"/>
                      <a:pt x="13542" y="19963"/>
                    </a:cubicBezTo>
                    <a:cubicBezTo>
                      <a:pt x="17328" y="21852"/>
                      <a:pt x="17381" y="29429"/>
                      <a:pt x="17141" y="33020"/>
                    </a:cubicBezTo>
                    <a:cubicBezTo>
                      <a:pt x="17111" y="33458"/>
                      <a:pt x="17285" y="33768"/>
                      <a:pt x="17546" y="33959"/>
                    </a:cubicBezTo>
                    <a:cubicBezTo>
                      <a:pt x="17518" y="34076"/>
                      <a:pt x="17529" y="34199"/>
                      <a:pt x="17574" y="34312"/>
                    </a:cubicBezTo>
                    <a:cubicBezTo>
                      <a:pt x="17740" y="34708"/>
                      <a:pt x="17861" y="35113"/>
                      <a:pt x="17963" y="35525"/>
                    </a:cubicBezTo>
                    <a:cubicBezTo>
                      <a:pt x="17797" y="35728"/>
                      <a:pt x="17733" y="35994"/>
                      <a:pt x="17788" y="36249"/>
                    </a:cubicBezTo>
                    <a:cubicBezTo>
                      <a:pt x="17845" y="36517"/>
                      <a:pt x="17923" y="36780"/>
                      <a:pt x="17999" y="37043"/>
                    </a:cubicBezTo>
                    <a:cubicBezTo>
                      <a:pt x="17960" y="37244"/>
                      <a:pt x="17975" y="37454"/>
                      <a:pt x="18046" y="37647"/>
                    </a:cubicBezTo>
                    <a:cubicBezTo>
                      <a:pt x="18389" y="38641"/>
                      <a:pt x="18775" y="39695"/>
                      <a:pt x="19093" y="40777"/>
                    </a:cubicBezTo>
                    <a:cubicBezTo>
                      <a:pt x="19029" y="40926"/>
                      <a:pt x="19012" y="41104"/>
                      <a:pt x="19081" y="41309"/>
                    </a:cubicBezTo>
                    <a:cubicBezTo>
                      <a:pt x="19308" y="42001"/>
                      <a:pt x="19518" y="42688"/>
                      <a:pt x="19672" y="43384"/>
                    </a:cubicBezTo>
                    <a:cubicBezTo>
                      <a:pt x="19706" y="43656"/>
                      <a:pt x="19732" y="43924"/>
                      <a:pt x="19746" y="44196"/>
                    </a:cubicBezTo>
                    <a:cubicBezTo>
                      <a:pt x="19627" y="44383"/>
                      <a:pt x="19583" y="44618"/>
                      <a:pt x="19618" y="44861"/>
                    </a:cubicBezTo>
                    <a:cubicBezTo>
                      <a:pt x="19653" y="45093"/>
                      <a:pt x="19680" y="45325"/>
                      <a:pt x="19710" y="45558"/>
                    </a:cubicBezTo>
                    <a:cubicBezTo>
                      <a:pt x="19694" y="45686"/>
                      <a:pt x="19680" y="45813"/>
                      <a:pt x="19660" y="45939"/>
                    </a:cubicBezTo>
                    <a:cubicBezTo>
                      <a:pt x="19611" y="46220"/>
                      <a:pt x="19661" y="46509"/>
                      <a:pt x="19801" y="46756"/>
                    </a:cubicBezTo>
                    <a:cubicBezTo>
                      <a:pt x="19801" y="46770"/>
                      <a:pt x="19805" y="46784"/>
                      <a:pt x="19805" y="46799"/>
                    </a:cubicBezTo>
                    <a:cubicBezTo>
                      <a:pt x="19807" y="47012"/>
                      <a:pt x="19878" y="47180"/>
                      <a:pt x="19987" y="47305"/>
                    </a:cubicBezTo>
                    <a:cubicBezTo>
                      <a:pt x="19718" y="48321"/>
                      <a:pt x="19159" y="49252"/>
                      <a:pt x="18661" y="50210"/>
                    </a:cubicBezTo>
                    <a:cubicBezTo>
                      <a:pt x="18081" y="51096"/>
                      <a:pt x="17387" y="51868"/>
                      <a:pt x="16597" y="52579"/>
                    </a:cubicBezTo>
                    <a:cubicBezTo>
                      <a:pt x="16062" y="53061"/>
                      <a:pt x="16490" y="53959"/>
                      <a:pt x="17167" y="53959"/>
                    </a:cubicBezTo>
                    <a:cubicBezTo>
                      <a:pt x="17858" y="53959"/>
                      <a:pt x="18529" y="53924"/>
                      <a:pt x="19211" y="53822"/>
                    </a:cubicBezTo>
                    <a:cubicBezTo>
                      <a:pt x="19353" y="53800"/>
                      <a:pt x="19471" y="53725"/>
                      <a:pt x="19564" y="53625"/>
                    </a:cubicBezTo>
                    <a:cubicBezTo>
                      <a:pt x="20206" y="53799"/>
                      <a:pt x="20843" y="53857"/>
                      <a:pt x="21493" y="53857"/>
                    </a:cubicBezTo>
                    <a:cubicBezTo>
                      <a:pt x="22251" y="53857"/>
                      <a:pt x="23025" y="53778"/>
                      <a:pt x="23842" y="53715"/>
                    </a:cubicBezTo>
                    <a:cubicBezTo>
                      <a:pt x="24094" y="53699"/>
                      <a:pt x="24337" y="53606"/>
                      <a:pt x="24534" y="53447"/>
                    </a:cubicBezTo>
                    <a:cubicBezTo>
                      <a:pt x="25034" y="53608"/>
                      <a:pt x="25558" y="53689"/>
                      <a:pt x="26084" y="53689"/>
                    </a:cubicBezTo>
                    <a:cubicBezTo>
                      <a:pt x="26090" y="53689"/>
                      <a:pt x="26095" y="53689"/>
                      <a:pt x="26101" y="53689"/>
                    </a:cubicBezTo>
                    <a:lnTo>
                      <a:pt x="57642" y="53689"/>
                    </a:lnTo>
                    <a:cubicBezTo>
                      <a:pt x="57648" y="53689"/>
                      <a:pt x="57654" y="53689"/>
                      <a:pt x="57661" y="53689"/>
                    </a:cubicBezTo>
                    <a:cubicBezTo>
                      <a:pt x="58125" y="53689"/>
                      <a:pt x="58588" y="53625"/>
                      <a:pt x="59036" y="53502"/>
                    </a:cubicBezTo>
                    <a:cubicBezTo>
                      <a:pt x="59334" y="53579"/>
                      <a:pt x="59650" y="53615"/>
                      <a:pt x="59973" y="53615"/>
                    </a:cubicBezTo>
                    <a:cubicBezTo>
                      <a:pt x="60804" y="53615"/>
                      <a:pt x="61682" y="53374"/>
                      <a:pt x="62437" y="52955"/>
                    </a:cubicBezTo>
                    <a:cubicBezTo>
                      <a:pt x="62629" y="52986"/>
                      <a:pt x="62823" y="53016"/>
                      <a:pt x="63026" y="53043"/>
                    </a:cubicBezTo>
                    <a:cubicBezTo>
                      <a:pt x="63680" y="53130"/>
                      <a:pt x="64339" y="53189"/>
                      <a:pt x="64997" y="53253"/>
                    </a:cubicBezTo>
                    <a:cubicBezTo>
                      <a:pt x="65053" y="53258"/>
                      <a:pt x="65144" y="53268"/>
                      <a:pt x="65241" y="53280"/>
                    </a:cubicBezTo>
                    <a:cubicBezTo>
                      <a:pt x="65584" y="53343"/>
                      <a:pt x="65923" y="53421"/>
                      <a:pt x="66257" y="53516"/>
                    </a:cubicBezTo>
                    <a:cubicBezTo>
                      <a:pt x="66667" y="53632"/>
                      <a:pt x="67082" y="53687"/>
                      <a:pt x="67495" y="53687"/>
                    </a:cubicBezTo>
                    <a:cubicBezTo>
                      <a:pt x="68236" y="53687"/>
                      <a:pt x="68967" y="53510"/>
                      <a:pt x="69631" y="53190"/>
                    </a:cubicBezTo>
                    <a:cubicBezTo>
                      <a:pt x="70133" y="53340"/>
                      <a:pt x="70660" y="53415"/>
                      <a:pt x="71186" y="53415"/>
                    </a:cubicBezTo>
                    <a:cubicBezTo>
                      <a:pt x="71772" y="53415"/>
                      <a:pt x="72357" y="53323"/>
                      <a:pt x="72910" y="53140"/>
                    </a:cubicBezTo>
                    <a:cubicBezTo>
                      <a:pt x="73081" y="53234"/>
                      <a:pt x="73272" y="53284"/>
                      <a:pt x="73467" y="53286"/>
                    </a:cubicBezTo>
                    <a:cubicBezTo>
                      <a:pt x="73715" y="53286"/>
                      <a:pt x="73964" y="53287"/>
                      <a:pt x="74212" y="53296"/>
                    </a:cubicBezTo>
                    <a:cubicBezTo>
                      <a:pt x="74336" y="53301"/>
                      <a:pt x="74461" y="53310"/>
                      <a:pt x="74585" y="53320"/>
                    </a:cubicBezTo>
                    <a:cubicBezTo>
                      <a:pt x="74613" y="53324"/>
                      <a:pt x="74625" y="53324"/>
                      <a:pt x="74643" y="53325"/>
                    </a:cubicBezTo>
                    <a:cubicBezTo>
                      <a:pt x="74662" y="53331"/>
                      <a:pt x="74693" y="53338"/>
                      <a:pt x="74759" y="53350"/>
                    </a:cubicBezTo>
                    <a:cubicBezTo>
                      <a:pt x="74836" y="53362"/>
                      <a:pt x="74915" y="53369"/>
                      <a:pt x="74993" y="53369"/>
                    </a:cubicBezTo>
                    <a:cubicBezTo>
                      <a:pt x="75033" y="53369"/>
                      <a:pt x="75073" y="53367"/>
                      <a:pt x="75113" y="53364"/>
                    </a:cubicBezTo>
                    <a:cubicBezTo>
                      <a:pt x="75327" y="53522"/>
                      <a:pt x="75584" y="53602"/>
                      <a:pt x="75841" y="53602"/>
                    </a:cubicBezTo>
                    <a:cubicBezTo>
                      <a:pt x="76150" y="53602"/>
                      <a:pt x="76459" y="53486"/>
                      <a:pt x="76692" y="53254"/>
                    </a:cubicBezTo>
                    <a:cubicBezTo>
                      <a:pt x="77102" y="52844"/>
                      <a:pt x="77151" y="52195"/>
                      <a:pt x="76844" y="51726"/>
                    </a:cubicBezTo>
                    <a:cubicBezTo>
                      <a:pt x="76839" y="51716"/>
                      <a:pt x="76838" y="51702"/>
                      <a:pt x="76832" y="51691"/>
                    </a:cubicBezTo>
                    <a:lnTo>
                      <a:pt x="76832" y="15253"/>
                    </a:lnTo>
                    <a:cubicBezTo>
                      <a:pt x="76909" y="15049"/>
                      <a:pt x="76931" y="14829"/>
                      <a:pt x="76896" y="14613"/>
                    </a:cubicBezTo>
                    <a:cubicBezTo>
                      <a:pt x="76869" y="14436"/>
                      <a:pt x="76853" y="14258"/>
                      <a:pt x="76832" y="14079"/>
                    </a:cubicBezTo>
                    <a:lnTo>
                      <a:pt x="76832" y="12566"/>
                    </a:lnTo>
                    <a:cubicBezTo>
                      <a:pt x="76834" y="12367"/>
                      <a:pt x="76786" y="12172"/>
                      <a:pt x="76694" y="11997"/>
                    </a:cubicBezTo>
                    <a:cubicBezTo>
                      <a:pt x="76654" y="10321"/>
                      <a:pt x="76732" y="8637"/>
                      <a:pt x="76616" y="6968"/>
                    </a:cubicBezTo>
                    <a:cubicBezTo>
                      <a:pt x="76602" y="6731"/>
                      <a:pt x="76521" y="6504"/>
                      <a:pt x="76381" y="6314"/>
                    </a:cubicBezTo>
                    <a:cubicBezTo>
                      <a:pt x="76410" y="5814"/>
                      <a:pt x="76452" y="5313"/>
                      <a:pt x="76509" y="4815"/>
                    </a:cubicBezTo>
                    <a:cubicBezTo>
                      <a:pt x="76533" y="4630"/>
                      <a:pt x="76510" y="4443"/>
                      <a:pt x="76445" y="4268"/>
                    </a:cubicBezTo>
                    <a:cubicBezTo>
                      <a:pt x="76478" y="4230"/>
                      <a:pt x="76507" y="4190"/>
                      <a:pt x="76533" y="4147"/>
                    </a:cubicBezTo>
                    <a:cubicBezTo>
                      <a:pt x="76962" y="3311"/>
                      <a:pt x="77066" y="2417"/>
                      <a:pt x="76921" y="1517"/>
                    </a:cubicBezTo>
                    <a:cubicBezTo>
                      <a:pt x="76938" y="1384"/>
                      <a:pt x="76933" y="1247"/>
                      <a:pt x="76907" y="1116"/>
                    </a:cubicBezTo>
                    <a:cubicBezTo>
                      <a:pt x="77077" y="640"/>
                      <a:pt x="76704" y="0"/>
                      <a:pt x="7619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1984;p45"/>
              <p:cNvSpPr/>
              <p:nvPr/>
            </p:nvSpPr>
            <p:spPr>
              <a:xfrm>
                <a:off x="2718672" y="3497140"/>
                <a:ext cx="1235036" cy="125438"/>
              </a:xfrm>
              <a:custGeom>
                <a:avLst/>
                <a:gdLst/>
                <a:ahLst/>
                <a:cxnLst/>
                <a:rect l="l" t="t" r="r" b="b"/>
                <a:pathLst>
                  <a:path w="89124" h="9052" extrusionOk="0">
                    <a:moveTo>
                      <a:pt x="15216" y="1"/>
                    </a:moveTo>
                    <a:cubicBezTo>
                      <a:pt x="15212" y="1"/>
                      <a:pt x="15208" y="1"/>
                      <a:pt x="15204" y="1"/>
                    </a:cubicBezTo>
                    <a:cubicBezTo>
                      <a:pt x="11768" y="84"/>
                      <a:pt x="8332" y="146"/>
                      <a:pt x="4894" y="228"/>
                    </a:cubicBezTo>
                    <a:cubicBezTo>
                      <a:pt x="4866" y="228"/>
                      <a:pt x="4837" y="229"/>
                      <a:pt x="4808" y="229"/>
                    </a:cubicBezTo>
                    <a:cubicBezTo>
                      <a:pt x="4240" y="229"/>
                      <a:pt x="3465" y="108"/>
                      <a:pt x="2748" y="108"/>
                    </a:cubicBezTo>
                    <a:cubicBezTo>
                      <a:pt x="1782" y="108"/>
                      <a:pt x="920" y="326"/>
                      <a:pt x="802" y="1349"/>
                    </a:cubicBezTo>
                    <a:cubicBezTo>
                      <a:pt x="655" y="2608"/>
                      <a:pt x="0" y="8064"/>
                      <a:pt x="1953" y="8312"/>
                    </a:cubicBezTo>
                    <a:cubicBezTo>
                      <a:pt x="5326" y="8737"/>
                      <a:pt x="8791" y="8803"/>
                      <a:pt x="12246" y="8803"/>
                    </a:cubicBezTo>
                    <a:cubicBezTo>
                      <a:pt x="13815" y="8803"/>
                      <a:pt x="15381" y="8789"/>
                      <a:pt x="16936" y="8789"/>
                    </a:cubicBezTo>
                    <a:cubicBezTo>
                      <a:pt x="17714" y="8789"/>
                      <a:pt x="18489" y="8793"/>
                      <a:pt x="19260" y="8803"/>
                    </a:cubicBezTo>
                    <a:cubicBezTo>
                      <a:pt x="30019" y="8946"/>
                      <a:pt x="40785" y="9052"/>
                      <a:pt x="51551" y="9052"/>
                    </a:cubicBezTo>
                    <a:cubicBezTo>
                      <a:pt x="60403" y="9052"/>
                      <a:pt x="69255" y="8980"/>
                      <a:pt x="78102" y="8798"/>
                    </a:cubicBezTo>
                    <a:cubicBezTo>
                      <a:pt x="80437" y="8750"/>
                      <a:pt x="82788" y="8731"/>
                      <a:pt x="85116" y="8526"/>
                    </a:cubicBezTo>
                    <a:cubicBezTo>
                      <a:pt x="87602" y="8310"/>
                      <a:pt x="89123" y="4685"/>
                      <a:pt x="88090" y="2520"/>
                    </a:cubicBezTo>
                    <a:cubicBezTo>
                      <a:pt x="87446" y="1169"/>
                      <a:pt x="86703" y="1090"/>
                      <a:pt x="85317" y="984"/>
                    </a:cubicBezTo>
                    <a:cubicBezTo>
                      <a:pt x="84215" y="902"/>
                      <a:pt x="83107" y="874"/>
                      <a:pt x="81997" y="874"/>
                    </a:cubicBezTo>
                    <a:cubicBezTo>
                      <a:pt x="80500" y="874"/>
                      <a:pt x="79002" y="924"/>
                      <a:pt x="77515" y="955"/>
                    </a:cubicBezTo>
                    <a:cubicBezTo>
                      <a:pt x="71035" y="1085"/>
                      <a:pt x="64558" y="1436"/>
                      <a:pt x="58075" y="1453"/>
                    </a:cubicBezTo>
                    <a:cubicBezTo>
                      <a:pt x="57556" y="1455"/>
                      <a:pt x="57554" y="2262"/>
                      <a:pt x="58073" y="2262"/>
                    </a:cubicBezTo>
                    <a:cubicBezTo>
                      <a:pt x="58074" y="2262"/>
                      <a:pt x="58075" y="2262"/>
                      <a:pt x="58075" y="2262"/>
                    </a:cubicBezTo>
                    <a:cubicBezTo>
                      <a:pt x="64305" y="2244"/>
                      <a:pt x="70530" y="1929"/>
                      <a:pt x="76757" y="1779"/>
                    </a:cubicBezTo>
                    <a:cubicBezTo>
                      <a:pt x="78365" y="1740"/>
                      <a:pt x="79975" y="1705"/>
                      <a:pt x="81584" y="1705"/>
                    </a:cubicBezTo>
                    <a:cubicBezTo>
                      <a:pt x="82537" y="1705"/>
                      <a:pt x="83490" y="1717"/>
                      <a:pt x="84442" y="1748"/>
                    </a:cubicBezTo>
                    <a:cubicBezTo>
                      <a:pt x="85190" y="1772"/>
                      <a:pt x="85955" y="1798"/>
                      <a:pt x="86684" y="1971"/>
                    </a:cubicBezTo>
                    <a:cubicBezTo>
                      <a:pt x="88668" y="2440"/>
                      <a:pt x="87084" y="7385"/>
                      <a:pt x="85587" y="7664"/>
                    </a:cubicBezTo>
                    <a:cubicBezTo>
                      <a:pt x="83003" y="8144"/>
                      <a:pt x="80266" y="8268"/>
                      <a:pt x="77511" y="8268"/>
                    </a:cubicBezTo>
                    <a:cubicBezTo>
                      <a:pt x="74541" y="8268"/>
                      <a:pt x="71551" y="8124"/>
                      <a:pt x="68711" y="8124"/>
                    </a:cubicBezTo>
                    <a:cubicBezTo>
                      <a:pt x="68491" y="8124"/>
                      <a:pt x="68271" y="8124"/>
                      <a:pt x="68053" y="8126"/>
                    </a:cubicBezTo>
                    <a:cubicBezTo>
                      <a:pt x="60884" y="8187"/>
                      <a:pt x="53712" y="8224"/>
                      <a:pt x="46539" y="8224"/>
                    </a:cubicBezTo>
                    <a:cubicBezTo>
                      <a:pt x="34120" y="8224"/>
                      <a:pt x="21699" y="8113"/>
                      <a:pt x="9289" y="7820"/>
                    </a:cubicBezTo>
                    <a:cubicBezTo>
                      <a:pt x="6881" y="7763"/>
                      <a:pt x="4366" y="7855"/>
                      <a:pt x="1976" y="7505"/>
                    </a:cubicBezTo>
                    <a:cubicBezTo>
                      <a:pt x="1532" y="7441"/>
                      <a:pt x="788" y="1152"/>
                      <a:pt x="2413" y="1104"/>
                    </a:cubicBezTo>
                    <a:cubicBezTo>
                      <a:pt x="6677" y="974"/>
                      <a:pt x="10941" y="913"/>
                      <a:pt x="15204" y="808"/>
                    </a:cubicBezTo>
                    <a:cubicBezTo>
                      <a:pt x="15720" y="796"/>
                      <a:pt x="15725" y="1"/>
                      <a:pt x="1521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1985;p45"/>
              <p:cNvSpPr/>
              <p:nvPr/>
            </p:nvSpPr>
            <p:spPr>
              <a:xfrm>
                <a:off x="2820095" y="3613321"/>
                <a:ext cx="11183" cy="159999"/>
              </a:xfrm>
              <a:custGeom>
                <a:avLst/>
                <a:gdLst/>
                <a:ahLst/>
                <a:cxnLst/>
                <a:rect l="l" t="t" r="r" b="b"/>
                <a:pathLst>
                  <a:path w="807" h="11546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2"/>
                    </a:cubicBezTo>
                    <a:lnTo>
                      <a:pt x="0" y="11155"/>
                    </a:lnTo>
                    <a:cubicBezTo>
                      <a:pt x="0" y="11416"/>
                      <a:pt x="202" y="11546"/>
                      <a:pt x="404" y="11546"/>
                    </a:cubicBezTo>
                    <a:cubicBezTo>
                      <a:pt x="605" y="11546"/>
                      <a:pt x="807" y="11416"/>
                      <a:pt x="807" y="11155"/>
                    </a:cubicBezTo>
                    <a:lnTo>
                      <a:pt x="807" y="392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1986;p45"/>
              <p:cNvSpPr/>
              <p:nvPr/>
            </p:nvSpPr>
            <p:spPr>
              <a:xfrm>
                <a:off x="3034790" y="4348185"/>
                <a:ext cx="86175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62187" h="809" extrusionOk="0">
                    <a:moveTo>
                      <a:pt x="519" y="1"/>
                    </a:moveTo>
                    <a:cubicBezTo>
                      <a:pt x="0" y="1"/>
                      <a:pt x="0" y="809"/>
                      <a:pt x="519" y="809"/>
                    </a:cubicBezTo>
                    <a:lnTo>
                      <a:pt x="61665" y="809"/>
                    </a:lnTo>
                    <a:cubicBezTo>
                      <a:pt x="62186" y="809"/>
                      <a:pt x="62186" y="1"/>
                      <a:pt x="6166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1987;p45"/>
              <p:cNvSpPr/>
              <p:nvPr/>
            </p:nvSpPr>
            <p:spPr>
              <a:xfrm>
                <a:off x="3883714" y="3611451"/>
                <a:ext cx="11197" cy="74776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53961" extrusionOk="0">
                    <a:moveTo>
                      <a:pt x="404" y="1"/>
                    </a:moveTo>
                    <a:cubicBezTo>
                      <a:pt x="202" y="1"/>
                      <a:pt x="1" y="131"/>
                      <a:pt x="1" y="391"/>
                    </a:cubicBezTo>
                    <a:lnTo>
                      <a:pt x="1" y="53571"/>
                    </a:lnTo>
                    <a:cubicBezTo>
                      <a:pt x="1" y="53830"/>
                      <a:pt x="202" y="53960"/>
                      <a:pt x="404" y="53960"/>
                    </a:cubicBezTo>
                    <a:cubicBezTo>
                      <a:pt x="606" y="53960"/>
                      <a:pt x="807" y="53830"/>
                      <a:pt x="807" y="53571"/>
                    </a:cubicBezTo>
                    <a:lnTo>
                      <a:pt x="807" y="391"/>
                    </a:lnTo>
                    <a:cubicBezTo>
                      <a:pt x="807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1988;p45"/>
              <p:cNvSpPr/>
              <p:nvPr/>
            </p:nvSpPr>
            <p:spPr>
              <a:xfrm>
                <a:off x="3002682" y="3711959"/>
                <a:ext cx="312057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22519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21999" y="807"/>
                    </a:lnTo>
                    <a:cubicBezTo>
                      <a:pt x="22518" y="807"/>
                      <a:pt x="22518" y="0"/>
                      <a:pt x="2199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1989;p45"/>
              <p:cNvSpPr/>
              <p:nvPr/>
            </p:nvSpPr>
            <p:spPr>
              <a:xfrm>
                <a:off x="3407695" y="3799247"/>
                <a:ext cx="15764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1376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10856" y="807"/>
                    </a:lnTo>
                    <a:cubicBezTo>
                      <a:pt x="11376" y="807"/>
                      <a:pt x="11376" y="1"/>
                      <a:pt x="1085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1990;p45"/>
              <p:cNvSpPr/>
              <p:nvPr/>
            </p:nvSpPr>
            <p:spPr>
              <a:xfrm>
                <a:off x="3168307" y="3964817"/>
                <a:ext cx="24041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349" h="807" extrusionOk="0">
                    <a:moveTo>
                      <a:pt x="519" y="0"/>
                    </a:moveTo>
                    <a:cubicBezTo>
                      <a:pt x="0" y="0"/>
                      <a:pt x="0" y="807"/>
                      <a:pt x="519" y="807"/>
                    </a:cubicBezTo>
                    <a:lnTo>
                      <a:pt x="16828" y="807"/>
                    </a:lnTo>
                    <a:cubicBezTo>
                      <a:pt x="17349" y="807"/>
                      <a:pt x="17349" y="0"/>
                      <a:pt x="168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1991;p45"/>
              <p:cNvSpPr/>
              <p:nvPr/>
            </p:nvSpPr>
            <p:spPr>
              <a:xfrm>
                <a:off x="3559850" y="4029698"/>
                <a:ext cx="74858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5402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4882" y="807"/>
                    </a:lnTo>
                    <a:cubicBezTo>
                      <a:pt x="5402" y="807"/>
                      <a:pt x="5402" y="1"/>
                      <a:pt x="48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1992;p45"/>
              <p:cNvSpPr/>
              <p:nvPr/>
            </p:nvSpPr>
            <p:spPr>
              <a:xfrm>
                <a:off x="3315972" y="4237796"/>
                <a:ext cx="37244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26877" h="809" extrusionOk="0">
                    <a:moveTo>
                      <a:pt x="521" y="0"/>
                    </a:moveTo>
                    <a:cubicBezTo>
                      <a:pt x="0" y="0"/>
                      <a:pt x="0" y="809"/>
                      <a:pt x="521" y="809"/>
                    </a:cubicBezTo>
                    <a:lnTo>
                      <a:pt x="26357" y="809"/>
                    </a:lnTo>
                    <a:cubicBezTo>
                      <a:pt x="26877" y="809"/>
                      <a:pt x="26877" y="0"/>
                      <a:pt x="2635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1993;p45"/>
              <p:cNvSpPr/>
              <p:nvPr/>
            </p:nvSpPr>
            <p:spPr>
              <a:xfrm>
                <a:off x="3734413" y="3884263"/>
                <a:ext cx="6363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4592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lnTo>
                      <a:pt x="4072" y="807"/>
                    </a:lnTo>
                    <a:cubicBezTo>
                      <a:pt x="4591" y="807"/>
                      <a:pt x="4591" y="0"/>
                      <a:pt x="407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1994;p45"/>
              <p:cNvSpPr/>
              <p:nvPr/>
            </p:nvSpPr>
            <p:spPr>
              <a:xfrm>
                <a:off x="2932951" y="3907003"/>
                <a:ext cx="136968" cy="431398"/>
              </a:xfrm>
              <a:custGeom>
                <a:avLst/>
                <a:gdLst/>
                <a:ahLst/>
                <a:cxnLst/>
                <a:rect l="l" t="t" r="r" b="b"/>
                <a:pathLst>
                  <a:path w="9884" h="31131" extrusionOk="0">
                    <a:moveTo>
                      <a:pt x="1077" y="0"/>
                    </a:moveTo>
                    <a:cubicBezTo>
                      <a:pt x="272" y="0"/>
                      <a:pt x="1" y="1101"/>
                      <a:pt x="679" y="1505"/>
                    </a:cubicBezTo>
                    <a:cubicBezTo>
                      <a:pt x="1017" y="1705"/>
                      <a:pt x="1360" y="1896"/>
                      <a:pt x="1701" y="2090"/>
                    </a:cubicBezTo>
                    <a:cubicBezTo>
                      <a:pt x="2433" y="3897"/>
                      <a:pt x="3771" y="5486"/>
                      <a:pt x="3859" y="7484"/>
                    </a:cubicBezTo>
                    <a:cubicBezTo>
                      <a:pt x="3878" y="7922"/>
                      <a:pt x="4088" y="8233"/>
                      <a:pt x="4372" y="8425"/>
                    </a:cubicBezTo>
                    <a:cubicBezTo>
                      <a:pt x="4550" y="10518"/>
                      <a:pt x="4965" y="12587"/>
                      <a:pt x="5043" y="14695"/>
                    </a:cubicBezTo>
                    <a:cubicBezTo>
                      <a:pt x="5055" y="15050"/>
                      <a:pt x="5182" y="15318"/>
                      <a:pt x="5367" y="15510"/>
                    </a:cubicBezTo>
                    <a:cubicBezTo>
                      <a:pt x="5398" y="16156"/>
                      <a:pt x="5445" y="16802"/>
                      <a:pt x="5476" y="17449"/>
                    </a:cubicBezTo>
                    <a:cubicBezTo>
                      <a:pt x="5499" y="17972"/>
                      <a:pt x="5509" y="18493"/>
                      <a:pt x="5499" y="19018"/>
                    </a:cubicBezTo>
                    <a:cubicBezTo>
                      <a:pt x="5052" y="20160"/>
                      <a:pt x="5042" y="21453"/>
                      <a:pt x="5338" y="22658"/>
                    </a:cubicBezTo>
                    <a:cubicBezTo>
                      <a:pt x="5303" y="22727"/>
                      <a:pt x="5277" y="22802"/>
                      <a:pt x="5263" y="22879"/>
                    </a:cubicBezTo>
                    <a:cubicBezTo>
                      <a:pt x="5047" y="24041"/>
                      <a:pt x="4931" y="25206"/>
                      <a:pt x="4725" y="26347"/>
                    </a:cubicBezTo>
                    <a:cubicBezTo>
                      <a:pt x="4491" y="26925"/>
                      <a:pt x="4337" y="27533"/>
                      <a:pt x="4264" y="28152"/>
                    </a:cubicBezTo>
                    <a:cubicBezTo>
                      <a:pt x="4264" y="28175"/>
                      <a:pt x="4266" y="28197"/>
                      <a:pt x="4268" y="28218"/>
                    </a:cubicBezTo>
                    <a:cubicBezTo>
                      <a:pt x="4079" y="28803"/>
                      <a:pt x="3826" y="29367"/>
                      <a:pt x="3513" y="29897"/>
                    </a:cubicBezTo>
                    <a:cubicBezTo>
                      <a:pt x="3193" y="30439"/>
                      <a:pt x="3663" y="31131"/>
                      <a:pt x="4217" y="31131"/>
                    </a:cubicBezTo>
                    <a:cubicBezTo>
                      <a:pt x="4349" y="31131"/>
                      <a:pt x="4486" y="31091"/>
                      <a:pt x="4618" y="31002"/>
                    </a:cubicBezTo>
                    <a:cubicBezTo>
                      <a:pt x="4936" y="30785"/>
                      <a:pt x="5239" y="30564"/>
                      <a:pt x="5533" y="30337"/>
                    </a:cubicBezTo>
                    <a:cubicBezTo>
                      <a:pt x="5665" y="30337"/>
                      <a:pt x="5793" y="30307"/>
                      <a:pt x="5909" y="30249"/>
                    </a:cubicBezTo>
                    <a:cubicBezTo>
                      <a:pt x="7493" y="29473"/>
                      <a:pt x="8448" y="28024"/>
                      <a:pt x="9078" y="26430"/>
                    </a:cubicBezTo>
                    <a:cubicBezTo>
                      <a:pt x="9087" y="26407"/>
                      <a:pt x="9089" y="26390"/>
                      <a:pt x="9096" y="26369"/>
                    </a:cubicBezTo>
                    <a:cubicBezTo>
                      <a:pt x="9340" y="25829"/>
                      <a:pt x="9539" y="25263"/>
                      <a:pt x="9724" y="24706"/>
                    </a:cubicBezTo>
                    <a:cubicBezTo>
                      <a:pt x="9883" y="24231"/>
                      <a:pt x="9606" y="23889"/>
                      <a:pt x="9239" y="23769"/>
                    </a:cubicBezTo>
                    <a:cubicBezTo>
                      <a:pt x="9189" y="23494"/>
                      <a:pt x="9137" y="23219"/>
                      <a:pt x="9070" y="22949"/>
                    </a:cubicBezTo>
                    <a:cubicBezTo>
                      <a:pt x="9018" y="22634"/>
                      <a:pt x="8949" y="22322"/>
                      <a:pt x="8864" y="22016"/>
                    </a:cubicBezTo>
                    <a:cubicBezTo>
                      <a:pt x="8836" y="21920"/>
                      <a:pt x="8793" y="21830"/>
                      <a:pt x="8734" y="21751"/>
                    </a:cubicBezTo>
                    <a:cubicBezTo>
                      <a:pt x="8659" y="21517"/>
                      <a:pt x="8587" y="21282"/>
                      <a:pt x="8505" y="21048"/>
                    </a:cubicBezTo>
                    <a:cubicBezTo>
                      <a:pt x="8583" y="18822"/>
                      <a:pt x="8454" y="16599"/>
                      <a:pt x="8353" y="14373"/>
                    </a:cubicBezTo>
                    <a:cubicBezTo>
                      <a:pt x="8332" y="13869"/>
                      <a:pt x="7938" y="13612"/>
                      <a:pt x="7546" y="13596"/>
                    </a:cubicBezTo>
                    <a:cubicBezTo>
                      <a:pt x="7832" y="9222"/>
                      <a:pt x="7965" y="149"/>
                      <a:pt x="2703" y="135"/>
                    </a:cubicBezTo>
                    <a:cubicBezTo>
                      <a:pt x="2608" y="135"/>
                      <a:pt x="2514" y="148"/>
                      <a:pt x="2424" y="170"/>
                    </a:cubicBezTo>
                    <a:cubicBezTo>
                      <a:pt x="1986" y="64"/>
                      <a:pt x="1538" y="7"/>
                      <a:pt x="1088" y="0"/>
                    </a:cubicBezTo>
                    <a:cubicBezTo>
                      <a:pt x="1084" y="0"/>
                      <a:pt x="1080" y="0"/>
                      <a:pt x="107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1995;p45"/>
              <p:cNvSpPr/>
              <p:nvPr/>
            </p:nvSpPr>
            <p:spPr>
              <a:xfrm>
                <a:off x="2822202" y="3796905"/>
                <a:ext cx="47171" cy="57509"/>
              </a:xfrm>
              <a:custGeom>
                <a:avLst/>
                <a:gdLst/>
                <a:ahLst/>
                <a:cxnLst/>
                <a:rect l="l" t="t" r="r" b="b"/>
                <a:pathLst>
                  <a:path w="3404" h="4150" extrusionOk="0">
                    <a:moveTo>
                      <a:pt x="1145" y="1"/>
                    </a:moveTo>
                    <a:cubicBezTo>
                      <a:pt x="817" y="1"/>
                      <a:pt x="510" y="173"/>
                      <a:pt x="444" y="573"/>
                    </a:cubicBezTo>
                    <a:cubicBezTo>
                      <a:pt x="342" y="1184"/>
                      <a:pt x="239" y="1795"/>
                      <a:pt x="120" y="2403"/>
                    </a:cubicBezTo>
                    <a:cubicBezTo>
                      <a:pt x="1" y="3011"/>
                      <a:pt x="506" y="3401"/>
                      <a:pt x="976" y="3401"/>
                    </a:cubicBezTo>
                    <a:cubicBezTo>
                      <a:pt x="1059" y="3401"/>
                      <a:pt x="1142" y="3389"/>
                      <a:pt x="1219" y="3363"/>
                    </a:cubicBezTo>
                    <a:cubicBezTo>
                      <a:pt x="1245" y="3401"/>
                      <a:pt x="1275" y="3438"/>
                      <a:pt x="1302" y="3474"/>
                    </a:cubicBezTo>
                    <a:cubicBezTo>
                      <a:pt x="1302" y="3474"/>
                      <a:pt x="1302" y="3476"/>
                      <a:pt x="1304" y="3478"/>
                    </a:cubicBezTo>
                    <a:cubicBezTo>
                      <a:pt x="1401" y="3760"/>
                      <a:pt x="1621" y="3971"/>
                      <a:pt x="1889" y="4042"/>
                    </a:cubicBezTo>
                    <a:cubicBezTo>
                      <a:pt x="2020" y="4112"/>
                      <a:pt x="2171" y="4149"/>
                      <a:pt x="2322" y="4149"/>
                    </a:cubicBezTo>
                    <a:cubicBezTo>
                      <a:pt x="2641" y="4149"/>
                      <a:pt x="2957" y="3979"/>
                      <a:pt x="3075" y="3585"/>
                    </a:cubicBezTo>
                    <a:cubicBezTo>
                      <a:pt x="3404" y="2500"/>
                      <a:pt x="2509" y="1219"/>
                      <a:pt x="1919" y="379"/>
                    </a:cubicBezTo>
                    <a:cubicBezTo>
                      <a:pt x="1750" y="140"/>
                      <a:pt x="1439" y="1"/>
                      <a:pt x="1145" y="1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1996;p45"/>
              <p:cNvSpPr/>
              <p:nvPr/>
            </p:nvSpPr>
            <p:spPr>
              <a:xfrm>
                <a:off x="2674356" y="3898744"/>
                <a:ext cx="250072" cy="121239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8749" extrusionOk="0">
                    <a:moveTo>
                      <a:pt x="8910" y="1"/>
                    </a:moveTo>
                    <a:cubicBezTo>
                      <a:pt x="4871" y="1"/>
                      <a:pt x="1521" y="3255"/>
                      <a:pt x="507" y="6975"/>
                    </a:cubicBezTo>
                    <a:cubicBezTo>
                      <a:pt x="491" y="7039"/>
                      <a:pt x="481" y="7105"/>
                      <a:pt x="477" y="7171"/>
                    </a:cubicBezTo>
                    <a:cubicBezTo>
                      <a:pt x="1" y="7579"/>
                      <a:pt x="311" y="8566"/>
                      <a:pt x="972" y="8566"/>
                    </a:cubicBezTo>
                    <a:cubicBezTo>
                      <a:pt x="995" y="8566"/>
                      <a:pt x="1019" y="8565"/>
                      <a:pt x="1043" y="8563"/>
                    </a:cubicBezTo>
                    <a:cubicBezTo>
                      <a:pt x="1419" y="8525"/>
                      <a:pt x="1793" y="8495"/>
                      <a:pt x="2168" y="8473"/>
                    </a:cubicBezTo>
                    <a:cubicBezTo>
                      <a:pt x="2302" y="8637"/>
                      <a:pt x="2488" y="8749"/>
                      <a:pt x="2700" y="8749"/>
                    </a:cubicBezTo>
                    <a:cubicBezTo>
                      <a:pt x="2781" y="8749"/>
                      <a:pt x="2867" y="8732"/>
                      <a:pt x="2954" y="8696"/>
                    </a:cubicBezTo>
                    <a:cubicBezTo>
                      <a:pt x="3155" y="8613"/>
                      <a:pt x="3354" y="8518"/>
                      <a:pt x="3552" y="8422"/>
                    </a:cubicBezTo>
                    <a:cubicBezTo>
                      <a:pt x="3775" y="8419"/>
                      <a:pt x="3998" y="8417"/>
                      <a:pt x="4221" y="8417"/>
                    </a:cubicBezTo>
                    <a:cubicBezTo>
                      <a:pt x="7214" y="8417"/>
                      <a:pt x="10215" y="8738"/>
                      <a:pt x="13194" y="8738"/>
                    </a:cubicBezTo>
                    <a:cubicBezTo>
                      <a:pt x="14604" y="8738"/>
                      <a:pt x="16010" y="8666"/>
                      <a:pt x="17407" y="8454"/>
                    </a:cubicBezTo>
                    <a:cubicBezTo>
                      <a:pt x="17864" y="8384"/>
                      <a:pt x="18046" y="7851"/>
                      <a:pt x="17969" y="7460"/>
                    </a:cubicBezTo>
                    <a:cubicBezTo>
                      <a:pt x="17036" y="2710"/>
                      <a:pt x="14146" y="368"/>
                      <a:pt x="9470" y="22"/>
                    </a:cubicBezTo>
                    <a:cubicBezTo>
                      <a:pt x="9282" y="8"/>
                      <a:pt x="9095" y="1"/>
                      <a:pt x="8910" y="1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1997;p45"/>
              <p:cNvSpPr/>
              <p:nvPr/>
            </p:nvSpPr>
            <p:spPr>
              <a:xfrm>
                <a:off x="2615212" y="4179594"/>
                <a:ext cx="343070" cy="186882"/>
              </a:xfrm>
              <a:custGeom>
                <a:avLst/>
                <a:gdLst/>
                <a:ahLst/>
                <a:cxnLst/>
                <a:rect l="l" t="t" r="r" b="b"/>
                <a:pathLst>
                  <a:path w="24757" h="13486" extrusionOk="0">
                    <a:moveTo>
                      <a:pt x="897" y="0"/>
                    </a:moveTo>
                    <a:cubicBezTo>
                      <a:pt x="424" y="0"/>
                      <a:pt x="0" y="577"/>
                      <a:pt x="172" y="1024"/>
                    </a:cubicBezTo>
                    <a:cubicBezTo>
                      <a:pt x="272" y="1284"/>
                      <a:pt x="406" y="1633"/>
                      <a:pt x="568" y="2002"/>
                    </a:cubicBezTo>
                    <a:cubicBezTo>
                      <a:pt x="213" y="3193"/>
                      <a:pt x="283" y="4277"/>
                      <a:pt x="598" y="5348"/>
                    </a:cubicBezTo>
                    <a:cubicBezTo>
                      <a:pt x="456" y="7179"/>
                      <a:pt x="641" y="8604"/>
                      <a:pt x="2026" y="10029"/>
                    </a:cubicBezTo>
                    <a:cubicBezTo>
                      <a:pt x="2022" y="10235"/>
                      <a:pt x="2097" y="10434"/>
                      <a:pt x="2237" y="10584"/>
                    </a:cubicBezTo>
                    <a:cubicBezTo>
                      <a:pt x="3374" y="11864"/>
                      <a:pt x="4787" y="12824"/>
                      <a:pt x="6468" y="13214"/>
                    </a:cubicBezTo>
                    <a:cubicBezTo>
                      <a:pt x="6536" y="13230"/>
                      <a:pt x="6602" y="13237"/>
                      <a:pt x="6664" y="13237"/>
                    </a:cubicBezTo>
                    <a:cubicBezTo>
                      <a:pt x="6892" y="13237"/>
                      <a:pt x="7077" y="13138"/>
                      <a:pt x="7215" y="12992"/>
                    </a:cubicBezTo>
                    <a:cubicBezTo>
                      <a:pt x="7231" y="12999"/>
                      <a:pt x="7247" y="13006"/>
                      <a:pt x="7262" y="13013"/>
                    </a:cubicBezTo>
                    <a:cubicBezTo>
                      <a:pt x="7369" y="13276"/>
                      <a:pt x="7603" y="13486"/>
                      <a:pt x="7975" y="13486"/>
                    </a:cubicBezTo>
                    <a:cubicBezTo>
                      <a:pt x="7981" y="13486"/>
                      <a:pt x="7986" y="13486"/>
                      <a:pt x="7991" y="13486"/>
                    </a:cubicBezTo>
                    <a:cubicBezTo>
                      <a:pt x="8147" y="13486"/>
                      <a:pt x="8298" y="13438"/>
                      <a:pt x="8427" y="13349"/>
                    </a:cubicBezTo>
                    <a:cubicBezTo>
                      <a:pt x="8686" y="13389"/>
                      <a:pt x="8947" y="13407"/>
                      <a:pt x="9210" y="13407"/>
                    </a:cubicBezTo>
                    <a:cubicBezTo>
                      <a:pt x="9591" y="13407"/>
                      <a:pt x="9977" y="13368"/>
                      <a:pt x="10369" y="13295"/>
                    </a:cubicBezTo>
                    <a:cubicBezTo>
                      <a:pt x="10465" y="13278"/>
                      <a:pt x="10556" y="13243"/>
                      <a:pt x="10639" y="13191"/>
                    </a:cubicBezTo>
                    <a:cubicBezTo>
                      <a:pt x="11227" y="13214"/>
                      <a:pt x="11818" y="13221"/>
                      <a:pt x="12410" y="13221"/>
                    </a:cubicBezTo>
                    <a:cubicBezTo>
                      <a:pt x="12968" y="13221"/>
                      <a:pt x="13528" y="13215"/>
                      <a:pt x="14086" y="13207"/>
                    </a:cubicBezTo>
                    <a:cubicBezTo>
                      <a:pt x="17101" y="13160"/>
                      <a:pt x="20579" y="13281"/>
                      <a:pt x="22674" y="10745"/>
                    </a:cubicBezTo>
                    <a:cubicBezTo>
                      <a:pt x="24756" y="8228"/>
                      <a:pt x="24446" y="3875"/>
                      <a:pt x="23852" y="918"/>
                    </a:cubicBezTo>
                    <a:cubicBezTo>
                      <a:pt x="23790" y="615"/>
                      <a:pt x="23449" y="323"/>
                      <a:pt x="23131" y="323"/>
                    </a:cubicBezTo>
                    <a:cubicBezTo>
                      <a:pt x="23111" y="323"/>
                      <a:pt x="23092" y="324"/>
                      <a:pt x="23074" y="326"/>
                    </a:cubicBezTo>
                    <a:cubicBezTo>
                      <a:pt x="22975" y="337"/>
                      <a:pt x="22878" y="347"/>
                      <a:pt x="22779" y="356"/>
                    </a:cubicBezTo>
                    <a:cubicBezTo>
                      <a:pt x="22741" y="347"/>
                      <a:pt x="22710" y="330"/>
                      <a:pt x="22670" y="326"/>
                    </a:cubicBezTo>
                    <a:cubicBezTo>
                      <a:pt x="20278" y="61"/>
                      <a:pt x="17887" y="63"/>
                      <a:pt x="15485" y="3"/>
                    </a:cubicBezTo>
                    <a:cubicBezTo>
                      <a:pt x="15476" y="2"/>
                      <a:pt x="15468" y="2"/>
                      <a:pt x="15460" y="2"/>
                    </a:cubicBezTo>
                    <a:cubicBezTo>
                      <a:pt x="15128" y="2"/>
                      <a:pt x="14909" y="173"/>
                      <a:pt x="14796" y="401"/>
                    </a:cubicBezTo>
                    <a:cubicBezTo>
                      <a:pt x="14295" y="340"/>
                      <a:pt x="13799" y="285"/>
                      <a:pt x="13304" y="245"/>
                    </a:cubicBezTo>
                    <a:cubicBezTo>
                      <a:pt x="12099" y="147"/>
                      <a:pt x="10894" y="119"/>
                      <a:pt x="9688" y="119"/>
                    </a:cubicBezTo>
                    <a:cubicBezTo>
                      <a:pt x="8125" y="119"/>
                      <a:pt x="6562" y="166"/>
                      <a:pt x="4998" y="166"/>
                    </a:cubicBezTo>
                    <a:cubicBezTo>
                      <a:pt x="3649" y="166"/>
                      <a:pt x="2299" y="131"/>
                      <a:pt x="951" y="3"/>
                    </a:cubicBezTo>
                    <a:cubicBezTo>
                      <a:pt x="933" y="1"/>
                      <a:pt x="915" y="0"/>
                      <a:pt x="89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1998;p45"/>
              <p:cNvSpPr/>
              <p:nvPr/>
            </p:nvSpPr>
            <p:spPr>
              <a:xfrm>
                <a:off x="2541781" y="3841637"/>
                <a:ext cx="474689" cy="579243"/>
              </a:xfrm>
              <a:custGeom>
                <a:avLst/>
                <a:gdLst/>
                <a:ahLst/>
                <a:cxnLst/>
                <a:rect l="l" t="t" r="r" b="b"/>
                <a:pathLst>
                  <a:path w="34255" h="41800" extrusionOk="0">
                    <a:moveTo>
                      <a:pt x="19930" y="809"/>
                    </a:moveTo>
                    <a:cubicBezTo>
                      <a:pt x="20068" y="809"/>
                      <a:pt x="20206" y="811"/>
                      <a:pt x="20346" y="815"/>
                    </a:cubicBezTo>
                    <a:lnTo>
                      <a:pt x="20346" y="815"/>
                    </a:lnTo>
                    <a:cubicBezTo>
                      <a:pt x="31126" y="2748"/>
                      <a:pt x="32825" y="15095"/>
                      <a:pt x="32923" y="24245"/>
                    </a:cubicBezTo>
                    <a:cubicBezTo>
                      <a:pt x="32977" y="29201"/>
                      <a:pt x="32266" y="35990"/>
                      <a:pt x="27841" y="39080"/>
                    </a:cubicBezTo>
                    <a:cubicBezTo>
                      <a:pt x="25757" y="40534"/>
                      <a:pt x="22726" y="40399"/>
                      <a:pt x="20311" y="40603"/>
                    </a:cubicBezTo>
                    <a:cubicBezTo>
                      <a:pt x="18407" y="40764"/>
                      <a:pt x="16549" y="40932"/>
                      <a:pt x="14678" y="40932"/>
                    </a:cubicBezTo>
                    <a:cubicBezTo>
                      <a:pt x="13567" y="40932"/>
                      <a:pt x="12451" y="40873"/>
                      <a:pt x="11318" y="40718"/>
                    </a:cubicBezTo>
                    <a:cubicBezTo>
                      <a:pt x="1" y="39163"/>
                      <a:pt x="1060" y="26198"/>
                      <a:pt x="3167" y="17923"/>
                    </a:cubicBezTo>
                    <a:cubicBezTo>
                      <a:pt x="5292" y="9576"/>
                      <a:pt x="10451" y="809"/>
                      <a:pt x="19930" y="809"/>
                    </a:cubicBezTo>
                    <a:close/>
                    <a:moveTo>
                      <a:pt x="19897" y="0"/>
                    </a:moveTo>
                    <a:cubicBezTo>
                      <a:pt x="9667" y="0"/>
                      <a:pt x="4471" y="9520"/>
                      <a:pt x="2197" y="18453"/>
                    </a:cubicBezTo>
                    <a:cubicBezTo>
                      <a:pt x="970" y="23281"/>
                      <a:pt x="472" y="28538"/>
                      <a:pt x="1676" y="33414"/>
                    </a:cubicBezTo>
                    <a:cubicBezTo>
                      <a:pt x="2940" y="38525"/>
                      <a:pt x="7140" y="40950"/>
                      <a:pt x="12118" y="41633"/>
                    </a:cubicBezTo>
                    <a:cubicBezTo>
                      <a:pt x="12989" y="41753"/>
                      <a:pt x="13863" y="41800"/>
                      <a:pt x="14739" y="41800"/>
                    </a:cubicBezTo>
                    <a:cubicBezTo>
                      <a:pt x="16902" y="41800"/>
                      <a:pt x="19071" y="41514"/>
                      <a:pt x="21216" y="41334"/>
                    </a:cubicBezTo>
                    <a:cubicBezTo>
                      <a:pt x="23683" y="41126"/>
                      <a:pt x="26022" y="40948"/>
                      <a:pt x="28248" y="39776"/>
                    </a:cubicBezTo>
                    <a:cubicBezTo>
                      <a:pt x="32664" y="37450"/>
                      <a:pt x="33441" y="30454"/>
                      <a:pt x="33690" y="26110"/>
                    </a:cubicBezTo>
                    <a:cubicBezTo>
                      <a:pt x="34255" y="16229"/>
                      <a:pt x="32132" y="2052"/>
                      <a:pt x="20486" y="23"/>
                    </a:cubicBezTo>
                    <a:cubicBezTo>
                      <a:pt x="20480" y="22"/>
                      <a:pt x="20475" y="21"/>
                      <a:pt x="20469" y="20"/>
                    </a:cubicBezTo>
                    <a:lnTo>
                      <a:pt x="20469" y="20"/>
                    </a:lnTo>
                    <a:cubicBezTo>
                      <a:pt x="20442" y="14"/>
                      <a:pt x="20412" y="10"/>
                      <a:pt x="20380" y="9"/>
                    </a:cubicBezTo>
                    <a:lnTo>
                      <a:pt x="20380" y="7"/>
                    </a:lnTo>
                    <a:cubicBezTo>
                      <a:pt x="20218" y="3"/>
                      <a:pt x="20057" y="0"/>
                      <a:pt x="1989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1999;p45"/>
              <p:cNvSpPr/>
              <p:nvPr/>
            </p:nvSpPr>
            <p:spPr>
              <a:xfrm>
                <a:off x="2719448" y="3761444"/>
                <a:ext cx="184402" cy="110486"/>
              </a:xfrm>
              <a:custGeom>
                <a:avLst/>
                <a:gdLst/>
                <a:ahLst/>
                <a:cxnLst/>
                <a:rect l="l" t="t" r="r" b="b"/>
                <a:pathLst>
                  <a:path w="13307" h="7973" extrusionOk="0">
                    <a:moveTo>
                      <a:pt x="7636" y="0"/>
                    </a:moveTo>
                    <a:cubicBezTo>
                      <a:pt x="4387" y="0"/>
                      <a:pt x="1" y="3433"/>
                      <a:pt x="2205" y="6807"/>
                    </a:cubicBezTo>
                    <a:cubicBezTo>
                      <a:pt x="2291" y="6939"/>
                      <a:pt x="2415" y="6993"/>
                      <a:pt x="2539" y="6993"/>
                    </a:cubicBezTo>
                    <a:cubicBezTo>
                      <a:pt x="2822" y="6993"/>
                      <a:pt x="3102" y="6704"/>
                      <a:pt x="2903" y="6400"/>
                    </a:cubicBezTo>
                    <a:lnTo>
                      <a:pt x="2901" y="6398"/>
                    </a:lnTo>
                    <a:cubicBezTo>
                      <a:pt x="1149" y="3717"/>
                      <a:pt x="4367" y="1607"/>
                      <a:pt x="6635" y="968"/>
                    </a:cubicBezTo>
                    <a:cubicBezTo>
                      <a:pt x="6988" y="868"/>
                      <a:pt x="7332" y="822"/>
                      <a:pt x="7665" y="822"/>
                    </a:cubicBezTo>
                    <a:cubicBezTo>
                      <a:pt x="8992" y="822"/>
                      <a:pt x="10155" y="1555"/>
                      <a:pt x="11108" y="2561"/>
                    </a:cubicBezTo>
                    <a:cubicBezTo>
                      <a:pt x="11998" y="3497"/>
                      <a:pt x="12819" y="5890"/>
                      <a:pt x="11859" y="7123"/>
                    </a:cubicBezTo>
                    <a:lnTo>
                      <a:pt x="11859" y="7123"/>
                    </a:lnTo>
                    <a:cubicBezTo>
                      <a:pt x="11713" y="7170"/>
                      <a:pt x="11596" y="7293"/>
                      <a:pt x="11596" y="7491"/>
                    </a:cubicBezTo>
                    <a:lnTo>
                      <a:pt x="11596" y="7572"/>
                    </a:lnTo>
                    <a:cubicBezTo>
                      <a:pt x="11596" y="7812"/>
                      <a:pt x="11799" y="7972"/>
                      <a:pt x="12008" y="7972"/>
                    </a:cubicBezTo>
                    <a:cubicBezTo>
                      <a:pt x="12106" y="7972"/>
                      <a:pt x="12205" y="7937"/>
                      <a:pt x="12285" y="7858"/>
                    </a:cubicBezTo>
                    <a:cubicBezTo>
                      <a:pt x="13306" y="6843"/>
                      <a:pt x="13244" y="4759"/>
                      <a:pt x="12652" y="3532"/>
                    </a:cubicBezTo>
                    <a:cubicBezTo>
                      <a:pt x="11729" y="1617"/>
                      <a:pt x="9967" y="70"/>
                      <a:pt x="7770" y="2"/>
                    </a:cubicBezTo>
                    <a:cubicBezTo>
                      <a:pt x="7726" y="1"/>
                      <a:pt x="7681" y="0"/>
                      <a:pt x="763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" name="Google Shape;2000;p45"/>
              <p:cNvSpPr/>
              <p:nvPr/>
            </p:nvSpPr>
            <p:spPr>
              <a:xfrm>
                <a:off x="2771677" y="3791349"/>
                <a:ext cx="99469" cy="63758"/>
              </a:xfrm>
              <a:custGeom>
                <a:avLst/>
                <a:gdLst/>
                <a:ahLst/>
                <a:cxnLst/>
                <a:rect l="l" t="t" r="r" b="b"/>
                <a:pathLst>
                  <a:path w="7178" h="4601" extrusionOk="0">
                    <a:moveTo>
                      <a:pt x="3673" y="1"/>
                    </a:moveTo>
                    <a:cubicBezTo>
                      <a:pt x="1490" y="1"/>
                      <a:pt x="0" y="1883"/>
                      <a:pt x="494" y="3986"/>
                    </a:cubicBezTo>
                    <a:cubicBezTo>
                      <a:pt x="542" y="4188"/>
                      <a:pt x="694" y="4276"/>
                      <a:pt x="853" y="4276"/>
                    </a:cubicBezTo>
                    <a:cubicBezTo>
                      <a:pt x="1092" y="4276"/>
                      <a:pt x="1345" y="4076"/>
                      <a:pt x="1273" y="3771"/>
                    </a:cubicBezTo>
                    <a:lnTo>
                      <a:pt x="1272" y="3771"/>
                    </a:lnTo>
                    <a:cubicBezTo>
                      <a:pt x="896" y="2173"/>
                      <a:pt x="1961" y="944"/>
                      <a:pt x="3553" y="815"/>
                    </a:cubicBezTo>
                    <a:cubicBezTo>
                      <a:pt x="3639" y="808"/>
                      <a:pt x="3723" y="804"/>
                      <a:pt x="3804" y="804"/>
                    </a:cubicBezTo>
                    <a:cubicBezTo>
                      <a:pt x="5589" y="804"/>
                      <a:pt x="6292" y="2456"/>
                      <a:pt x="5985" y="4095"/>
                    </a:cubicBezTo>
                    <a:cubicBezTo>
                      <a:pt x="5928" y="4400"/>
                      <a:pt x="6187" y="4601"/>
                      <a:pt x="6423" y="4601"/>
                    </a:cubicBezTo>
                    <a:cubicBezTo>
                      <a:pt x="6579" y="4601"/>
                      <a:pt x="6726" y="4513"/>
                      <a:pt x="6764" y="4310"/>
                    </a:cubicBezTo>
                    <a:cubicBezTo>
                      <a:pt x="7178" y="2092"/>
                      <a:pt x="6160" y="24"/>
                      <a:pt x="3705" y="1"/>
                    </a:cubicBezTo>
                    <a:cubicBezTo>
                      <a:pt x="3694" y="1"/>
                      <a:pt x="3683" y="1"/>
                      <a:pt x="36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" name="Google Shape;2001;p45"/>
              <p:cNvSpPr/>
              <p:nvPr/>
            </p:nvSpPr>
            <p:spPr>
              <a:xfrm>
                <a:off x="2660111" y="3892245"/>
                <a:ext cx="276845" cy="163172"/>
              </a:xfrm>
              <a:custGeom>
                <a:avLst/>
                <a:gdLst/>
                <a:ahLst/>
                <a:cxnLst/>
                <a:rect l="l" t="t" r="r" b="b"/>
                <a:pathLst>
                  <a:path w="19978" h="11775" extrusionOk="0">
                    <a:moveTo>
                      <a:pt x="10271" y="826"/>
                    </a:moveTo>
                    <a:cubicBezTo>
                      <a:pt x="11283" y="826"/>
                      <a:pt x="12280" y="976"/>
                      <a:pt x="13186" y="1266"/>
                    </a:cubicBezTo>
                    <a:cubicBezTo>
                      <a:pt x="13232" y="1281"/>
                      <a:pt x="13276" y="1288"/>
                      <a:pt x="13317" y="1288"/>
                    </a:cubicBezTo>
                    <a:cubicBezTo>
                      <a:pt x="13357" y="1288"/>
                      <a:pt x="13395" y="1281"/>
                      <a:pt x="13429" y="1269"/>
                    </a:cubicBezTo>
                    <a:lnTo>
                      <a:pt x="13429" y="1269"/>
                    </a:lnTo>
                    <a:cubicBezTo>
                      <a:pt x="15692" y="2081"/>
                      <a:pt x="17092" y="3750"/>
                      <a:pt x="17990" y="5911"/>
                    </a:cubicBezTo>
                    <a:cubicBezTo>
                      <a:pt x="18542" y="7235"/>
                      <a:pt x="19067" y="10854"/>
                      <a:pt x="16548" y="10948"/>
                    </a:cubicBezTo>
                    <a:cubicBezTo>
                      <a:pt x="16094" y="10964"/>
                      <a:pt x="15638" y="10971"/>
                      <a:pt x="15179" y="10971"/>
                    </a:cubicBezTo>
                    <a:cubicBezTo>
                      <a:pt x="12462" y="10971"/>
                      <a:pt x="9680" y="10724"/>
                      <a:pt x="6951" y="10724"/>
                    </a:cubicBezTo>
                    <a:cubicBezTo>
                      <a:pt x="6750" y="10724"/>
                      <a:pt x="6550" y="10725"/>
                      <a:pt x="6350" y="10728"/>
                    </a:cubicBezTo>
                    <a:cubicBezTo>
                      <a:pt x="6170" y="10730"/>
                      <a:pt x="5990" y="10732"/>
                      <a:pt x="5811" y="10732"/>
                    </a:cubicBezTo>
                    <a:cubicBezTo>
                      <a:pt x="4957" y="10732"/>
                      <a:pt x="4115" y="10698"/>
                      <a:pt x="3259" y="10574"/>
                    </a:cubicBezTo>
                    <a:cubicBezTo>
                      <a:pt x="252" y="10133"/>
                      <a:pt x="2205" y="6355"/>
                      <a:pt x="3020" y="4723"/>
                    </a:cubicBezTo>
                    <a:cubicBezTo>
                      <a:pt x="4352" y="2055"/>
                      <a:pt x="7371" y="826"/>
                      <a:pt x="10271" y="826"/>
                    </a:cubicBezTo>
                    <a:close/>
                    <a:moveTo>
                      <a:pt x="10305" y="0"/>
                    </a:moveTo>
                    <a:cubicBezTo>
                      <a:pt x="6866" y="0"/>
                      <a:pt x="3592" y="1777"/>
                      <a:pt x="1966" y="5033"/>
                    </a:cubicBezTo>
                    <a:cubicBezTo>
                      <a:pt x="1415" y="6134"/>
                      <a:pt x="1" y="8717"/>
                      <a:pt x="835" y="9961"/>
                    </a:cubicBezTo>
                    <a:cubicBezTo>
                      <a:pt x="1817" y="11429"/>
                      <a:pt x="3588" y="11493"/>
                      <a:pt x="5220" y="11538"/>
                    </a:cubicBezTo>
                    <a:cubicBezTo>
                      <a:pt x="5532" y="11547"/>
                      <a:pt x="5844" y="11550"/>
                      <a:pt x="6156" y="11550"/>
                    </a:cubicBezTo>
                    <a:cubicBezTo>
                      <a:pt x="7995" y="11550"/>
                      <a:pt x="9830" y="11424"/>
                      <a:pt x="11664" y="11424"/>
                    </a:cubicBezTo>
                    <a:cubicBezTo>
                      <a:pt x="12759" y="11424"/>
                      <a:pt x="13855" y="11469"/>
                      <a:pt x="14950" y="11613"/>
                    </a:cubicBezTo>
                    <a:cubicBezTo>
                      <a:pt x="15400" y="11671"/>
                      <a:pt x="16072" y="11775"/>
                      <a:pt x="16742" y="11775"/>
                    </a:cubicBezTo>
                    <a:cubicBezTo>
                      <a:pt x="17757" y="11775"/>
                      <a:pt x="18767" y="11537"/>
                      <a:pt x="18996" y="10543"/>
                    </a:cubicBezTo>
                    <a:cubicBezTo>
                      <a:pt x="19977" y="6260"/>
                      <a:pt x="17613" y="1768"/>
                      <a:pt x="13401" y="408"/>
                    </a:cubicBezTo>
                    <a:cubicBezTo>
                      <a:pt x="13355" y="393"/>
                      <a:pt x="13311" y="386"/>
                      <a:pt x="13270" y="386"/>
                    </a:cubicBezTo>
                    <a:cubicBezTo>
                      <a:pt x="13225" y="386"/>
                      <a:pt x="13184" y="394"/>
                      <a:pt x="13146" y="409"/>
                    </a:cubicBezTo>
                    <a:lnTo>
                      <a:pt x="13146" y="409"/>
                    </a:lnTo>
                    <a:cubicBezTo>
                      <a:pt x="12207" y="134"/>
                      <a:pt x="11250" y="0"/>
                      <a:pt x="103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2002;p45"/>
              <p:cNvSpPr/>
              <p:nvPr/>
            </p:nvSpPr>
            <p:spPr>
              <a:xfrm>
                <a:off x="2613342" y="4145352"/>
                <a:ext cx="341089" cy="15451"/>
              </a:xfrm>
              <a:custGeom>
                <a:avLst/>
                <a:gdLst/>
                <a:ahLst/>
                <a:cxnLst/>
                <a:rect l="l" t="t" r="r" b="b"/>
                <a:pathLst>
                  <a:path w="24614" h="1115" extrusionOk="0">
                    <a:moveTo>
                      <a:pt x="10850" y="0"/>
                    </a:moveTo>
                    <a:cubicBezTo>
                      <a:pt x="7992" y="0"/>
                      <a:pt x="5134" y="153"/>
                      <a:pt x="2274" y="153"/>
                    </a:cubicBezTo>
                    <a:cubicBezTo>
                      <a:pt x="1690" y="153"/>
                      <a:pt x="1106" y="147"/>
                      <a:pt x="521" y="132"/>
                    </a:cubicBezTo>
                    <a:cubicBezTo>
                      <a:pt x="518" y="131"/>
                      <a:pt x="514" y="131"/>
                      <a:pt x="510" y="131"/>
                    </a:cubicBezTo>
                    <a:cubicBezTo>
                      <a:pt x="0" y="131"/>
                      <a:pt x="6" y="926"/>
                      <a:pt x="521" y="940"/>
                    </a:cubicBezTo>
                    <a:cubicBezTo>
                      <a:pt x="1236" y="958"/>
                      <a:pt x="1951" y="966"/>
                      <a:pt x="2666" y="966"/>
                    </a:cubicBezTo>
                    <a:cubicBezTo>
                      <a:pt x="5755" y="966"/>
                      <a:pt x="8843" y="825"/>
                      <a:pt x="11933" y="825"/>
                    </a:cubicBezTo>
                    <a:cubicBezTo>
                      <a:pt x="12140" y="825"/>
                      <a:pt x="12346" y="826"/>
                      <a:pt x="12552" y="827"/>
                    </a:cubicBezTo>
                    <a:cubicBezTo>
                      <a:pt x="15286" y="846"/>
                      <a:pt x="17999" y="1114"/>
                      <a:pt x="20719" y="1114"/>
                    </a:cubicBezTo>
                    <a:cubicBezTo>
                      <a:pt x="21844" y="1114"/>
                      <a:pt x="22969" y="1069"/>
                      <a:pt x="24098" y="940"/>
                    </a:cubicBezTo>
                    <a:cubicBezTo>
                      <a:pt x="24591" y="883"/>
                      <a:pt x="24613" y="129"/>
                      <a:pt x="24149" y="129"/>
                    </a:cubicBezTo>
                    <a:cubicBezTo>
                      <a:pt x="24133" y="129"/>
                      <a:pt x="24116" y="130"/>
                      <a:pt x="24098" y="132"/>
                    </a:cubicBezTo>
                    <a:cubicBezTo>
                      <a:pt x="22882" y="271"/>
                      <a:pt x="21664" y="321"/>
                      <a:pt x="20447" y="321"/>
                    </a:cubicBezTo>
                    <a:cubicBezTo>
                      <a:pt x="17817" y="321"/>
                      <a:pt x="15185" y="88"/>
                      <a:pt x="12552" y="21"/>
                    </a:cubicBezTo>
                    <a:cubicBezTo>
                      <a:pt x="11985" y="6"/>
                      <a:pt x="11418" y="0"/>
                      <a:pt x="1085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2003;p45"/>
              <p:cNvSpPr/>
              <p:nvPr/>
            </p:nvSpPr>
            <p:spPr>
              <a:xfrm>
                <a:off x="2610515" y="4148484"/>
                <a:ext cx="356401" cy="225933"/>
              </a:xfrm>
              <a:custGeom>
                <a:avLst/>
                <a:gdLst/>
                <a:ahLst/>
                <a:cxnLst/>
                <a:rect l="l" t="t" r="r" b="b"/>
                <a:pathLst>
                  <a:path w="25719" h="16304" extrusionOk="0">
                    <a:moveTo>
                      <a:pt x="678" y="1"/>
                    </a:moveTo>
                    <a:cubicBezTo>
                      <a:pt x="476" y="1"/>
                      <a:pt x="262" y="131"/>
                      <a:pt x="241" y="388"/>
                    </a:cubicBezTo>
                    <a:lnTo>
                      <a:pt x="241" y="390"/>
                    </a:lnTo>
                    <a:cubicBezTo>
                      <a:pt x="0" y="3252"/>
                      <a:pt x="291" y="5981"/>
                      <a:pt x="589" y="8824"/>
                    </a:cubicBezTo>
                    <a:cubicBezTo>
                      <a:pt x="745" y="10316"/>
                      <a:pt x="1037" y="12070"/>
                      <a:pt x="2135" y="13191"/>
                    </a:cubicBezTo>
                    <a:cubicBezTo>
                      <a:pt x="4555" y="15660"/>
                      <a:pt x="7669" y="16304"/>
                      <a:pt x="10894" y="16304"/>
                    </a:cubicBezTo>
                    <a:cubicBezTo>
                      <a:pt x="12236" y="16304"/>
                      <a:pt x="13597" y="16192"/>
                      <a:pt x="14936" y="16054"/>
                    </a:cubicBezTo>
                    <a:cubicBezTo>
                      <a:pt x="18540" y="15680"/>
                      <a:pt x="21778" y="16214"/>
                      <a:pt x="23733" y="12632"/>
                    </a:cubicBezTo>
                    <a:cubicBezTo>
                      <a:pt x="25718" y="8993"/>
                      <a:pt x="24801" y="4449"/>
                      <a:pt x="24624" y="551"/>
                    </a:cubicBezTo>
                    <a:cubicBezTo>
                      <a:pt x="24612" y="292"/>
                      <a:pt x="24404" y="162"/>
                      <a:pt x="24203" y="162"/>
                    </a:cubicBezTo>
                    <a:cubicBezTo>
                      <a:pt x="24001" y="162"/>
                      <a:pt x="23805" y="292"/>
                      <a:pt x="23816" y="551"/>
                    </a:cubicBezTo>
                    <a:cubicBezTo>
                      <a:pt x="23953" y="3546"/>
                      <a:pt x="24358" y="6361"/>
                      <a:pt x="23902" y="9357"/>
                    </a:cubicBezTo>
                    <a:cubicBezTo>
                      <a:pt x="23646" y="11038"/>
                      <a:pt x="23026" y="12611"/>
                      <a:pt x="21879" y="13878"/>
                    </a:cubicBezTo>
                    <a:cubicBezTo>
                      <a:pt x="20494" y="15407"/>
                      <a:pt x="17582" y="15092"/>
                      <a:pt x="15709" y="15177"/>
                    </a:cubicBezTo>
                    <a:cubicBezTo>
                      <a:pt x="13960" y="15257"/>
                      <a:pt x="12231" y="15438"/>
                      <a:pt x="10546" y="15438"/>
                    </a:cubicBezTo>
                    <a:cubicBezTo>
                      <a:pt x="8020" y="15438"/>
                      <a:pt x="5592" y="15031"/>
                      <a:pt x="3341" y="13266"/>
                    </a:cubicBezTo>
                    <a:cubicBezTo>
                      <a:pt x="345" y="10917"/>
                      <a:pt x="760" y="3807"/>
                      <a:pt x="1047" y="388"/>
                    </a:cubicBezTo>
                    <a:cubicBezTo>
                      <a:pt x="1069" y="129"/>
                      <a:pt x="879" y="1"/>
                      <a:pt x="6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2004;p45"/>
              <p:cNvSpPr/>
              <p:nvPr/>
            </p:nvSpPr>
            <p:spPr>
              <a:xfrm>
                <a:off x="2939367" y="4099872"/>
                <a:ext cx="63883" cy="62151"/>
              </a:xfrm>
              <a:custGeom>
                <a:avLst/>
                <a:gdLst/>
                <a:ahLst/>
                <a:cxnLst/>
                <a:rect l="l" t="t" r="r" b="b"/>
                <a:pathLst>
                  <a:path w="4610" h="4485" extrusionOk="0">
                    <a:moveTo>
                      <a:pt x="2077" y="819"/>
                    </a:moveTo>
                    <a:cubicBezTo>
                      <a:pt x="2142" y="819"/>
                      <a:pt x="2209" y="835"/>
                      <a:pt x="2278" y="869"/>
                    </a:cubicBezTo>
                    <a:cubicBezTo>
                      <a:pt x="3166" y="1303"/>
                      <a:pt x="1658" y="2726"/>
                      <a:pt x="845" y="3398"/>
                    </a:cubicBezTo>
                    <a:lnTo>
                      <a:pt x="845" y="3398"/>
                    </a:lnTo>
                    <a:cubicBezTo>
                      <a:pt x="964" y="2561"/>
                      <a:pt x="1395" y="819"/>
                      <a:pt x="2077" y="819"/>
                    </a:cubicBezTo>
                    <a:close/>
                    <a:moveTo>
                      <a:pt x="2060" y="0"/>
                    </a:moveTo>
                    <a:cubicBezTo>
                      <a:pt x="702" y="0"/>
                      <a:pt x="29" y="2676"/>
                      <a:pt x="5" y="3737"/>
                    </a:cubicBezTo>
                    <a:cubicBezTo>
                      <a:pt x="0" y="3943"/>
                      <a:pt x="123" y="4067"/>
                      <a:pt x="275" y="4110"/>
                    </a:cubicBezTo>
                    <a:lnTo>
                      <a:pt x="275" y="4110"/>
                    </a:lnTo>
                    <a:cubicBezTo>
                      <a:pt x="301" y="4307"/>
                      <a:pt x="453" y="4484"/>
                      <a:pt x="642" y="4484"/>
                    </a:cubicBezTo>
                    <a:cubicBezTo>
                      <a:pt x="710" y="4484"/>
                      <a:pt x="782" y="4461"/>
                      <a:pt x="855" y="4409"/>
                    </a:cubicBezTo>
                    <a:cubicBezTo>
                      <a:pt x="1773" y="3744"/>
                      <a:pt x="4610" y="1392"/>
                      <a:pt x="2792" y="241"/>
                    </a:cubicBezTo>
                    <a:cubicBezTo>
                      <a:pt x="2529" y="74"/>
                      <a:pt x="2285" y="0"/>
                      <a:pt x="20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2005;p45"/>
              <p:cNvSpPr/>
              <p:nvPr/>
            </p:nvSpPr>
            <p:spPr>
              <a:xfrm>
                <a:off x="2613342" y="4175132"/>
                <a:ext cx="33104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23889" h="810" extrusionOk="0">
                    <a:moveTo>
                      <a:pt x="521" y="1"/>
                    </a:moveTo>
                    <a:cubicBezTo>
                      <a:pt x="0" y="1"/>
                      <a:pt x="0" y="809"/>
                      <a:pt x="521" y="809"/>
                    </a:cubicBezTo>
                    <a:lnTo>
                      <a:pt x="23369" y="809"/>
                    </a:lnTo>
                    <a:cubicBezTo>
                      <a:pt x="23889" y="809"/>
                      <a:pt x="23889" y="1"/>
                      <a:pt x="2336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2006;p45"/>
              <p:cNvSpPr/>
              <p:nvPr/>
            </p:nvSpPr>
            <p:spPr>
              <a:xfrm>
                <a:off x="2645172" y="4122751"/>
                <a:ext cx="11211" cy="30972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23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844"/>
                    </a:lnTo>
                    <a:cubicBezTo>
                      <a:pt x="1" y="2104"/>
                      <a:pt x="203" y="2235"/>
                      <a:pt x="405" y="2235"/>
                    </a:cubicBezTo>
                    <a:cubicBezTo>
                      <a:pt x="607" y="2235"/>
                      <a:pt x="809" y="2104"/>
                      <a:pt x="809" y="1844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2007;p45"/>
              <p:cNvSpPr/>
              <p:nvPr/>
            </p:nvSpPr>
            <p:spPr>
              <a:xfrm>
                <a:off x="2704468" y="4121642"/>
                <a:ext cx="11225" cy="28699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071" extrusionOk="0">
                    <a:moveTo>
                      <a:pt x="405" y="1"/>
                    </a:moveTo>
                    <a:cubicBezTo>
                      <a:pt x="203" y="1"/>
                      <a:pt x="1" y="131"/>
                      <a:pt x="1" y="390"/>
                    </a:cubicBezTo>
                    <a:lnTo>
                      <a:pt x="1" y="1682"/>
                    </a:lnTo>
                    <a:cubicBezTo>
                      <a:pt x="1" y="1941"/>
                      <a:pt x="203" y="2071"/>
                      <a:pt x="405" y="2071"/>
                    </a:cubicBezTo>
                    <a:cubicBezTo>
                      <a:pt x="607" y="2071"/>
                      <a:pt x="809" y="1941"/>
                      <a:pt x="809" y="1682"/>
                    </a:cubicBezTo>
                    <a:lnTo>
                      <a:pt x="809" y="390"/>
                    </a:lnTo>
                    <a:cubicBezTo>
                      <a:pt x="809" y="131"/>
                      <a:pt x="607" y="1"/>
                      <a:pt x="40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2008;p45"/>
              <p:cNvSpPr/>
              <p:nvPr/>
            </p:nvSpPr>
            <p:spPr>
              <a:xfrm>
                <a:off x="2774975" y="4119411"/>
                <a:ext cx="11183" cy="30930"/>
              </a:xfrm>
              <a:custGeom>
                <a:avLst/>
                <a:gdLst/>
                <a:ahLst/>
                <a:cxnLst/>
                <a:rect l="l" t="t" r="r" b="b"/>
                <a:pathLst>
                  <a:path w="807" h="2232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843"/>
                    </a:lnTo>
                    <a:cubicBezTo>
                      <a:pt x="0" y="2102"/>
                      <a:pt x="202" y="2232"/>
                      <a:pt x="404" y="2232"/>
                    </a:cubicBezTo>
                    <a:cubicBezTo>
                      <a:pt x="605" y="2232"/>
                      <a:pt x="807" y="2102"/>
                      <a:pt x="807" y="1843"/>
                    </a:cubicBezTo>
                    <a:lnTo>
                      <a:pt x="807" y="390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2009;p45"/>
              <p:cNvSpPr/>
              <p:nvPr/>
            </p:nvSpPr>
            <p:spPr>
              <a:xfrm>
                <a:off x="2847672" y="4122751"/>
                <a:ext cx="11225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31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925"/>
                    </a:lnTo>
                    <a:cubicBezTo>
                      <a:pt x="1" y="2185"/>
                      <a:pt x="203" y="2315"/>
                      <a:pt x="405" y="2315"/>
                    </a:cubicBezTo>
                    <a:cubicBezTo>
                      <a:pt x="607" y="2315"/>
                      <a:pt x="809" y="2185"/>
                      <a:pt x="809" y="1925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2010;p45"/>
              <p:cNvSpPr/>
              <p:nvPr/>
            </p:nvSpPr>
            <p:spPr>
              <a:xfrm>
                <a:off x="2906982" y="4121642"/>
                <a:ext cx="11211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315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924"/>
                    </a:lnTo>
                    <a:cubicBezTo>
                      <a:pt x="0" y="2184"/>
                      <a:pt x="202" y="2315"/>
                      <a:pt x="404" y="2315"/>
                    </a:cubicBezTo>
                    <a:cubicBezTo>
                      <a:pt x="606" y="2315"/>
                      <a:pt x="809" y="2184"/>
                      <a:pt x="809" y="1924"/>
                    </a:cubicBezTo>
                    <a:lnTo>
                      <a:pt x="809" y="390"/>
                    </a:lnTo>
                    <a:cubicBezTo>
                      <a:pt x="809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2011;p45"/>
              <p:cNvSpPr/>
              <p:nvPr/>
            </p:nvSpPr>
            <p:spPr>
              <a:xfrm>
                <a:off x="2673760" y="4009577"/>
                <a:ext cx="246040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755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17233" y="807"/>
                    </a:lnTo>
                    <a:cubicBezTo>
                      <a:pt x="17754" y="807"/>
                      <a:pt x="17754" y="0"/>
                      <a:pt x="1723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2012;p45"/>
              <p:cNvSpPr/>
              <p:nvPr/>
            </p:nvSpPr>
            <p:spPr>
              <a:xfrm>
                <a:off x="2903989" y="3873066"/>
                <a:ext cx="221748" cy="501364"/>
              </a:xfrm>
              <a:custGeom>
                <a:avLst/>
                <a:gdLst/>
                <a:ahLst/>
                <a:cxnLst/>
                <a:rect l="l" t="t" r="r" b="b"/>
                <a:pathLst>
                  <a:path w="16002" h="36180" extrusionOk="0">
                    <a:moveTo>
                      <a:pt x="4128" y="0"/>
                    </a:moveTo>
                    <a:cubicBezTo>
                      <a:pt x="2968" y="0"/>
                      <a:pt x="1748" y="178"/>
                      <a:pt x="486" y="393"/>
                    </a:cubicBezTo>
                    <a:cubicBezTo>
                      <a:pt x="1" y="475"/>
                      <a:pt x="171" y="1179"/>
                      <a:pt x="623" y="1179"/>
                    </a:cubicBezTo>
                    <a:cubicBezTo>
                      <a:pt x="648" y="1179"/>
                      <a:pt x="674" y="1176"/>
                      <a:pt x="701" y="1172"/>
                    </a:cubicBezTo>
                    <a:cubicBezTo>
                      <a:pt x="1893" y="969"/>
                      <a:pt x="3019" y="807"/>
                      <a:pt x="4075" y="807"/>
                    </a:cubicBezTo>
                    <a:cubicBezTo>
                      <a:pt x="6146" y="807"/>
                      <a:pt x="7947" y="1430"/>
                      <a:pt x="9451" y="3590"/>
                    </a:cubicBezTo>
                    <a:cubicBezTo>
                      <a:pt x="12011" y="7269"/>
                      <a:pt x="11407" y="12308"/>
                      <a:pt x="11586" y="16542"/>
                    </a:cubicBezTo>
                    <a:cubicBezTo>
                      <a:pt x="11741" y="20213"/>
                      <a:pt x="13287" y="23610"/>
                      <a:pt x="13405" y="27286"/>
                    </a:cubicBezTo>
                    <a:cubicBezTo>
                      <a:pt x="13512" y="30636"/>
                      <a:pt x="10063" y="35385"/>
                      <a:pt x="6336" y="35385"/>
                    </a:cubicBezTo>
                    <a:cubicBezTo>
                      <a:pt x="5788" y="35385"/>
                      <a:pt x="5234" y="35282"/>
                      <a:pt x="4684" y="35057"/>
                    </a:cubicBezTo>
                    <a:cubicBezTo>
                      <a:pt x="4630" y="35035"/>
                      <a:pt x="4580" y="35025"/>
                      <a:pt x="4534" y="35025"/>
                    </a:cubicBezTo>
                    <a:cubicBezTo>
                      <a:pt x="4163" y="35025"/>
                      <a:pt x="4046" y="35662"/>
                      <a:pt x="4469" y="35836"/>
                    </a:cubicBezTo>
                    <a:cubicBezTo>
                      <a:pt x="5051" y="36074"/>
                      <a:pt x="5634" y="36180"/>
                      <a:pt x="6211" y="36180"/>
                    </a:cubicBezTo>
                    <a:cubicBezTo>
                      <a:pt x="8762" y="36180"/>
                      <a:pt x="11185" y="34107"/>
                      <a:pt x="12695" y="32178"/>
                    </a:cubicBezTo>
                    <a:cubicBezTo>
                      <a:pt x="16001" y="27958"/>
                      <a:pt x="13055" y="22225"/>
                      <a:pt x="12482" y="17677"/>
                    </a:cubicBezTo>
                    <a:cubicBezTo>
                      <a:pt x="11850" y="12666"/>
                      <a:pt x="13204" y="6597"/>
                      <a:pt x="9585" y="2380"/>
                    </a:cubicBezTo>
                    <a:cubicBezTo>
                      <a:pt x="8007" y="543"/>
                      <a:pt x="6158" y="0"/>
                      <a:pt x="41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2013;p45"/>
              <p:cNvSpPr/>
              <p:nvPr/>
            </p:nvSpPr>
            <p:spPr>
              <a:xfrm>
                <a:off x="2927851" y="3900255"/>
                <a:ext cx="149813" cy="447168"/>
              </a:xfrm>
              <a:custGeom>
                <a:avLst/>
                <a:gdLst/>
                <a:ahLst/>
                <a:cxnLst/>
                <a:rect l="l" t="t" r="r" b="b"/>
                <a:pathLst>
                  <a:path w="10811" h="32269" extrusionOk="0">
                    <a:moveTo>
                      <a:pt x="2105" y="0"/>
                    </a:moveTo>
                    <a:cubicBezTo>
                      <a:pt x="1605" y="0"/>
                      <a:pt x="1066" y="50"/>
                      <a:pt x="485" y="155"/>
                    </a:cubicBezTo>
                    <a:cubicBezTo>
                      <a:pt x="1" y="242"/>
                      <a:pt x="169" y="941"/>
                      <a:pt x="618" y="941"/>
                    </a:cubicBezTo>
                    <a:cubicBezTo>
                      <a:pt x="644" y="941"/>
                      <a:pt x="671" y="939"/>
                      <a:pt x="699" y="934"/>
                    </a:cubicBezTo>
                    <a:lnTo>
                      <a:pt x="701" y="931"/>
                    </a:lnTo>
                    <a:cubicBezTo>
                      <a:pt x="1205" y="840"/>
                      <a:pt x="1673" y="796"/>
                      <a:pt x="2107" y="796"/>
                    </a:cubicBezTo>
                    <a:cubicBezTo>
                      <a:pt x="7671" y="796"/>
                      <a:pt x="7657" y="7908"/>
                      <a:pt x="7755" y="12437"/>
                    </a:cubicBezTo>
                    <a:cubicBezTo>
                      <a:pt x="7798" y="14476"/>
                      <a:pt x="7792" y="16531"/>
                      <a:pt x="8178" y="18542"/>
                    </a:cubicBezTo>
                    <a:cubicBezTo>
                      <a:pt x="8583" y="20645"/>
                      <a:pt x="9505" y="22520"/>
                      <a:pt x="9716" y="24687"/>
                    </a:cubicBezTo>
                    <a:cubicBezTo>
                      <a:pt x="10025" y="27859"/>
                      <a:pt x="6613" y="30955"/>
                      <a:pt x="3822" y="31482"/>
                    </a:cubicBezTo>
                    <a:cubicBezTo>
                      <a:pt x="3340" y="31571"/>
                      <a:pt x="3507" y="32268"/>
                      <a:pt x="3954" y="32268"/>
                    </a:cubicBezTo>
                    <a:cubicBezTo>
                      <a:pt x="3980" y="32268"/>
                      <a:pt x="4008" y="32266"/>
                      <a:pt x="4037" y="32261"/>
                    </a:cubicBezTo>
                    <a:cubicBezTo>
                      <a:pt x="7970" y="31523"/>
                      <a:pt x="10810" y="27637"/>
                      <a:pt x="10428" y="23707"/>
                    </a:cubicBezTo>
                    <a:cubicBezTo>
                      <a:pt x="10206" y="21423"/>
                      <a:pt x="9027" y="19331"/>
                      <a:pt x="8759" y="17041"/>
                    </a:cubicBezTo>
                    <a:cubicBezTo>
                      <a:pt x="8555" y="15314"/>
                      <a:pt x="8586" y="13550"/>
                      <a:pt x="8548" y="11812"/>
                    </a:cubicBezTo>
                    <a:cubicBezTo>
                      <a:pt x="8438" y="6738"/>
                      <a:pt x="7917" y="0"/>
                      <a:pt x="21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2014;p45"/>
              <p:cNvSpPr/>
              <p:nvPr/>
            </p:nvSpPr>
            <p:spPr>
              <a:xfrm>
                <a:off x="2818599" y="3791958"/>
                <a:ext cx="11197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08" h="4010" extrusionOk="0">
                    <a:moveTo>
                      <a:pt x="404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3620"/>
                    </a:lnTo>
                    <a:cubicBezTo>
                      <a:pt x="1" y="3880"/>
                      <a:pt x="203" y="4009"/>
                      <a:pt x="404" y="4009"/>
                    </a:cubicBezTo>
                    <a:cubicBezTo>
                      <a:pt x="606" y="4009"/>
                      <a:pt x="808" y="3880"/>
                      <a:pt x="808" y="3620"/>
                    </a:cubicBezTo>
                    <a:lnTo>
                      <a:pt x="808" y="390"/>
                    </a:lnTo>
                    <a:cubicBezTo>
                      <a:pt x="808" y="130"/>
                      <a:pt x="606" y="0"/>
                      <a:pt x="40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2015;p45"/>
              <p:cNvSpPr/>
              <p:nvPr/>
            </p:nvSpPr>
            <p:spPr>
              <a:xfrm>
                <a:off x="3202216" y="3109061"/>
                <a:ext cx="255796" cy="133766"/>
              </a:xfrm>
              <a:custGeom>
                <a:avLst/>
                <a:gdLst/>
                <a:ahLst/>
                <a:cxnLst/>
                <a:rect l="l" t="t" r="r" b="b"/>
                <a:pathLst>
                  <a:path w="18459" h="9653" extrusionOk="0">
                    <a:moveTo>
                      <a:pt x="2596" y="1"/>
                    </a:moveTo>
                    <a:cubicBezTo>
                      <a:pt x="2392" y="1"/>
                      <a:pt x="2185" y="70"/>
                      <a:pt x="2023" y="218"/>
                    </a:cubicBezTo>
                    <a:cubicBezTo>
                      <a:pt x="1934" y="299"/>
                      <a:pt x="1860" y="387"/>
                      <a:pt x="1775" y="470"/>
                    </a:cubicBezTo>
                    <a:cubicBezTo>
                      <a:pt x="1739" y="465"/>
                      <a:pt x="1702" y="463"/>
                      <a:pt x="1666" y="463"/>
                    </a:cubicBezTo>
                    <a:cubicBezTo>
                      <a:pt x="1536" y="463"/>
                      <a:pt x="1409" y="496"/>
                      <a:pt x="1299" y="576"/>
                    </a:cubicBezTo>
                    <a:cubicBezTo>
                      <a:pt x="321" y="1280"/>
                      <a:pt x="1" y="2364"/>
                      <a:pt x="91" y="3534"/>
                    </a:cubicBezTo>
                    <a:cubicBezTo>
                      <a:pt x="113" y="3811"/>
                      <a:pt x="247" y="4012"/>
                      <a:pt x="427" y="4140"/>
                    </a:cubicBezTo>
                    <a:cubicBezTo>
                      <a:pt x="434" y="4170"/>
                      <a:pt x="432" y="4199"/>
                      <a:pt x="440" y="4228"/>
                    </a:cubicBezTo>
                    <a:cubicBezTo>
                      <a:pt x="958" y="6072"/>
                      <a:pt x="3222" y="5864"/>
                      <a:pt x="4500" y="6714"/>
                    </a:cubicBezTo>
                    <a:cubicBezTo>
                      <a:pt x="4477" y="6771"/>
                      <a:pt x="4458" y="6832"/>
                      <a:pt x="4441" y="6891"/>
                    </a:cubicBezTo>
                    <a:cubicBezTo>
                      <a:pt x="4337" y="7268"/>
                      <a:pt x="4361" y="7689"/>
                      <a:pt x="4392" y="8070"/>
                    </a:cubicBezTo>
                    <a:cubicBezTo>
                      <a:pt x="4432" y="8563"/>
                      <a:pt x="4662" y="9068"/>
                      <a:pt x="5178" y="9210"/>
                    </a:cubicBezTo>
                    <a:cubicBezTo>
                      <a:pt x="5268" y="9235"/>
                      <a:pt x="5354" y="9246"/>
                      <a:pt x="5439" y="9246"/>
                    </a:cubicBezTo>
                    <a:cubicBezTo>
                      <a:pt x="6372" y="9246"/>
                      <a:pt x="7016" y="7837"/>
                      <a:pt x="7429" y="7033"/>
                    </a:cubicBezTo>
                    <a:cubicBezTo>
                      <a:pt x="7645" y="7064"/>
                      <a:pt x="7865" y="7081"/>
                      <a:pt x="8085" y="7086"/>
                    </a:cubicBezTo>
                    <a:cubicBezTo>
                      <a:pt x="8093" y="7087"/>
                      <a:pt x="8101" y="7087"/>
                      <a:pt x="8110" y="7087"/>
                    </a:cubicBezTo>
                    <a:cubicBezTo>
                      <a:pt x="8262" y="7087"/>
                      <a:pt x="8412" y="7042"/>
                      <a:pt x="8538" y="6956"/>
                    </a:cubicBezTo>
                    <a:cubicBezTo>
                      <a:pt x="8549" y="6962"/>
                      <a:pt x="8554" y="6969"/>
                      <a:pt x="8564" y="6976"/>
                    </a:cubicBezTo>
                    <a:cubicBezTo>
                      <a:pt x="9487" y="7533"/>
                      <a:pt x="9856" y="8719"/>
                      <a:pt x="10752" y="9325"/>
                    </a:cubicBezTo>
                    <a:cubicBezTo>
                      <a:pt x="11040" y="9519"/>
                      <a:pt x="11467" y="9653"/>
                      <a:pt x="11880" y="9653"/>
                    </a:cubicBezTo>
                    <a:cubicBezTo>
                      <a:pt x="12351" y="9653"/>
                      <a:pt x="12804" y="9479"/>
                      <a:pt x="13010" y="9025"/>
                    </a:cubicBezTo>
                    <a:cubicBezTo>
                      <a:pt x="13550" y="7831"/>
                      <a:pt x="12468" y="6567"/>
                      <a:pt x="14161" y="6126"/>
                    </a:cubicBezTo>
                    <a:cubicBezTo>
                      <a:pt x="15348" y="5814"/>
                      <a:pt x="16361" y="5078"/>
                      <a:pt x="17083" y="4105"/>
                    </a:cubicBezTo>
                    <a:cubicBezTo>
                      <a:pt x="18459" y="2251"/>
                      <a:pt x="16261" y="12"/>
                      <a:pt x="14332" y="12"/>
                    </a:cubicBezTo>
                    <a:cubicBezTo>
                      <a:pt x="14197" y="12"/>
                      <a:pt x="14062" y="23"/>
                      <a:pt x="13930" y="46"/>
                    </a:cubicBezTo>
                    <a:cubicBezTo>
                      <a:pt x="13060" y="197"/>
                      <a:pt x="12693" y="1318"/>
                      <a:pt x="12449" y="2021"/>
                    </a:cubicBezTo>
                    <a:cubicBezTo>
                      <a:pt x="11900" y="3600"/>
                      <a:pt x="10801" y="5089"/>
                      <a:pt x="9090" y="5475"/>
                    </a:cubicBezTo>
                    <a:cubicBezTo>
                      <a:pt x="9051" y="5468"/>
                      <a:pt x="9010" y="5464"/>
                      <a:pt x="8970" y="5464"/>
                    </a:cubicBezTo>
                    <a:cubicBezTo>
                      <a:pt x="8814" y="5464"/>
                      <a:pt x="8660" y="5517"/>
                      <a:pt x="8535" y="5615"/>
                    </a:cubicBezTo>
                    <a:cubicBezTo>
                      <a:pt x="8403" y="5521"/>
                      <a:pt x="8246" y="5473"/>
                      <a:pt x="8083" y="5473"/>
                    </a:cubicBezTo>
                    <a:cubicBezTo>
                      <a:pt x="7602" y="5464"/>
                      <a:pt x="7121" y="5362"/>
                      <a:pt x="6657" y="5191"/>
                    </a:cubicBezTo>
                    <a:cubicBezTo>
                      <a:pt x="5291" y="4213"/>
                      <a:pt x="3909" y="3408"/>
                      <a:pt x="3613" y="1544"/>
                    </a:cubicBezTo>
                    <a:cubicBezTo>
                      <a:pt x="3593" y="1409"/>
                      <a:pt x="3511" y="1298"/>
                      <a:pt x="3413" y="1203"/>
                    </a:cubicBezTo>
                    <a:cubicBezTo>
                      <a:pt x="3401" y="1066"/>
                      <a:pt x="3397" y="927"/>
                      <a:pt x="3401" y="789"/>
                    </a:cubicBezTo>
                    <a:cubicBezTo>
                      <a:pt x="3418" y="292"/>
                      <a:pt x="3013" y="1"/>
                      <a:pt x="259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2016;p45"/>
              <p:cNvSpPr/>
              <p:nvPr/>
            </p:nvSpPr>
            <p:spPr>
              <a:xfrm>
                <a:off x="3062158" y="2656516"/>
                <a:ext cx="494948" cy="432673"/>
              </a:xfrm>
              <a:custGeom>
                <a:avLst/>
                <a:gdLst/>
                <a:ahLst/>
                <a:cxnLst/>
                <a:rect l="l" t="t" r="r" b="b"/>
                <a:pathLst>
                  <a:path w="35717" h="31223" extrusionOk="0">
                    <a:moveTo>
                      <a:pt x="2087" y="1"/>
                    </a:moveTo>
                    <a:cubicBezTo>
                      <a:pt x="1931" y="1"/>
                      <a:pt x="1789" y="89"/>
                      <a:pt x="1757" y="293"/>
                    </a:cubicBezTo>
                    <a:lnTo>
                      <a:pt x="1759" y="293"/>
                    </a:lnTo>
                    <a:cubicBezTo>
                      <a:pt x="0" y="11797"/>
                      <a:pt x="720" y="27652"/>
                      <a:pt x="14584" y="30828"/>
                    </a:cubicBezTo>
                    <a:cubicBezTo>
                      <a:pt x="15751" y="31096"/>
                      <a:pt x="16870" y="31222"/>
                      <a:pt x="17939" y="31222"/>
                    </a:cubicBezTo>
                    <a:cubicBezTo>
                      <a:pt x="29869" y="31222"/>
                      <a:pt x="35717" y="15533"/>
                      <a:pt x="34249" y="5261"/>
                    </a:cubicBezTo>
                    <a:cubicBezTo>
                      <a:pt x="34220" y="5056"/>
                      <a:pt x="34079" y="4968"/>
                      <a:pt x="33924" y="4968"/>
                    </a:cubicBezTo>
                    <a:cubicBezTo>
                      <a:pt x="33691" y="4968"/>
                      <a:pt x="33426" y="5169"/>
                      <a:pt x="33470" y="5476"/>
                    </a:cubicBezTo>
                    <a:cubicBezTo>
                      <a:pt x="34998" y="16171"/>
                      <a:pt x="28894" y="30242"/>
                      <a:pt x="17421" y="30242"/>
                    </a:cubicBezTo>
                    <a:cubicBezTo>
                      <a:pt x="16027" y="30242"/>
                      <a:pt x="14554" y="30034"/>
                      <a:pt x="13006" y="29587"/>
                    </a:cubicBezTo>
                    <a:cubicBezTo>
                      <a:pt x="985" y="26118"/>
                      <a:pt x="1020" y="10425"/>
                      <a:pt x="2536" y="508"/>
                    </a:cubicBezTo>
                    <a:cubicBezTo>
                      <a:pt x="2583" y="202"/>
                      <a:pt x="2321" y="1"/>
                      <a:pt x="208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2017;p45"/>
              <p:cNvSpPr/>
              <p:nvPr/>
            </p:nvSpPr>
            <p:spPr>
              <a:xfrm>
                <a:off x="3519941" y="2813910"/>
                <a:ext cx="70438" cy="69329"/>
              </a:xfrm>
              <a:custGeom>
                <a:avLst/>
                <a:gdLst/>
                <a:ahLst/>
                <a:cxnLst/>
                <a:rect l="l" t="t" r="r" b="b"/>
                <a:pathLst>
                  <a:path w="5083" h="5003" extrusionOk="0">
                    <a:moveTo>
                      <a:pt x="2806" y="1"/>
                    </a:moveTo>
                    <a:cubicBezTo>
                      <a:pt x="1946" y="1"/>
                      <a:pt x="1038" y="432"/>
                      <a:pt x="525" y="1232"/>
                    </a:cubicBezTo>
                    <a:cubicBezTo>
                      <a:pt x="330" y="1539"/>
                      <a:pt x="609" y="1828"/>
                      <a:pt x="891" y="1828"/>
                    </a:cubicBezTo>
                    <a:cubicBezTo>
                      <a:pt x="1014" y="1828"/>
                      <a:pt x="1137" y="1773"/>
                      <a:pt x="1223" y="1641"/>
                    </a:cubicBezTo>
                    <a:cubicBezTo>
                      <a:pt x="1575" y="1090"/>
                      <a:pt x="2194" y="793"/>
                      <a:pt x="2772" y="793"/>
                    </a:cubicBezTo>
                    <a:cubicBezTo>
                      <a:pt x="3451" y="793"/>
                      <a:pt x="4072" y="1204"/>
                      <a:pt x="4134" y="2100"/>
                    </a:cubicBezTo>
                    <a:cubicBezTo>
                      <a:pt x="4232" y="3502"/>
                      <a:pt x="3152" y="4183"/>
                      <a:pt x="1993" y="4183"/>
                    </a:cubicBezTo>
                    <a:cubicBezTo>
                      <a:pt x="1599" y="4183"/>
                      <a:pt x="1195" y="4104"/>
                      <a:pt x="826" y="3948"/>
                    </a:cubicBezTo>
                    <a:cubicBezTo>
                      <a:pt x="767" y="3923"/>
                      <a:pt x="710" y="3912"/>
                      <a:pt x="655" y="3912"/>
                    </a:cubicBezTo>
                    <a:cubicBezTo>
                      <a:pt x="265" y="3912"/>
                      <a:pt x="1" y="4467"/>
                      <a:pt x="419" y="4644"/>
                    </a:cubicBezTo>
                    <a:cubicBezTo>
                      <a:pt x="960" y="4873"/>
                      <a:pt x="1514" y="5003"/>
                      <a:pt x="2067" y="5003"/>
                    </a:cubicBezTo>
                    <a:cubicBezTo>
                      <a:pt x="2554" y="5003"/>
                      <a:pt x="3041" y="4903"/>
                      <a:pt x="3516" y="4682"/>
                    </a:cubicBezTo>
                    <a:cubicBezTo>
                      <a:pt x="4558" y="4201"/>
                      <a:pt x="5083" y="2906"/>
                      <a:pt x="4915" y="1812"/>
                    </a:cubicBezTo>
                    <a:cubicBezTo>
                      <a:pt x="4726" y="573"/>
                      <a:pt x="3798" y="1"/>
                      <a:pt x="280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" name="Google Shape;2018;p45"/>
              <p:cNvSpPr/>
              <p:nvPr/>
            </p:nvSpPr>
            <p:spPr>
              <a:xfrm>
                <a:off x="3526703" y="2834267"/>
                <a:ext cx="36515" cy="36556"/>
              </a:xfrm>
              <a:custGeom>
                <a:avLst/>
                <a:gdLst/>
                <a:ahLst/>
                <a:cxnLst/>
                <a:rect l="l" t="t" r="r" b="b"/>
                <a:pathLst>
                  <a:path w="2635" h="2638" extrusionOk="0">
                    <a:moveTo>
                      <a:pt x="2072" y="0"/>
                    </a:moveTo>
                    <a:cubicBezTo>
                      <a:pt x="1981" y="0"/>
                      <a:pt x="1887" y="40"/>
                      <a:pt x="1806" y="134"/>
                    </a:cubicBezTo>
                    <a:cubicBezTo>
                      <a:pt x="1427" y="577"/>
                      <a:pt x="759" y="660"/>
                      <a:pt x="283" y="973"/>
                    </a:cubicBezTo>
                    <a:cubicBezTo>
                      <a:pt x="115" y="1084"/>
                      <a:pt x="1" y="1342"/>
                      <a:pt x="137" y="1525"/>
                    </a:cubicBezTo>
                    <a:cubicBezTo>
                      <a:pt x="558" y="2092"/>
                      <a:pt x="1217" y="2216"/>
                      <a:pt x="1787" y="2573"/>
                    </a:cubicBezTo>
                    <a:cubicBezTo>
                      <a:pt x="1858" y="2618"/>
                      <a:pt x="1929" y="2637"/>
                      <a:pt x="1995" y="2637"/>
                    </a:cubicBezTo>
                    <a:cubicBezTo>
                      <a:pt x="2339" y="2637"/>
                      <a:pt x="2564" y="2108"/>
                      <a:pt x="2196" y="1877"/>
                    </a:cubicBezTo>
                    <a:cubicBezTo>
                      <a:pt x="1913" y="1698"/>
                      <a:pt x="1507" y="1593"/>
                      <a:pt x="1187" y="1412"/>
                    </a:cubicBezTo>
                    <a:lnTo>
                      <a:pt x="1187" y="1412"/>
                    </a:lnTo>
                    <a:cubicBezTo>
                      <a:pt x="1616" y="1224"/>
                      <a:pt x="2064" y="1071"/>
                      <a:pt x="2377" y="705"/>
                    </a:cubicBezTo>
                    <a:cubicBezTo>
                      <a:pt x="2635" y="405"/>
                      <a:pt x="2366" y="0"/>
                      <a:pt x="207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2019;p45"/>
              <p:cNvSpPr/>
              <p:nvPr/>
            </p:nvSpPr>
            <p:spPr>
              <a:xfrm>
                <a:off x="3021320" y="2836775"/>
                <a:ext cx="79154" cy="85099"/>
              </a:xfrm>
              <a:custGeom>
                <a:avLst/>
                <a:gdLst/>
                <a:ahLst/>
                <a:cxnLst/>
                <a:rect l="l" t="t" r="r" b="b"/>
                <a:pathLst>
                  <a:path w="5712" h="6141" extrusionOk="0">
                    <a:moveTo>
                      <a:pt x="3438" y="1"/>
                    </a:moveTo>
                    <a:cubicBezTo>
                      <a:pt x="1619" y="1"/>
                      <a:pt x="1" y="2274"/>
                      <a:pt x="363" y="4060"/>
                    </a:cubicBezTo>
                    <a:cubicBezTo>
                      <a:pt x="644" y="5453"/>
                      <a:pt x="1887" y="6140"/>
                      <a:pt x="3154" y="6140"/>
                    </a:cubicBezTo>
                    <a:cubicBezTo>
                      <a:pt x="3994" y="6140"/>
                      <a:pt x="4845" y="5838"/>
                      <a:pt x="5431" y="5239"/>
                    </a:cubicBezTo>
                    <a:cubicBezTo>
                      <a:pt x="5711" y="4954"/>
                      <a:pt x="5437" y="4548"/>
                      <a:pt x="5130" y="4548"/>
                    </a:cubicBezTo>
                    <a:cubicBezTo>
                      <a:pt x="5038" y="4548"/>
                      <a:pt x="4944" y="4584"/>
                      <a:pt x="4860" y="4670"/>
                    </a:cubicBezTo>
                    <a:cubicBezTo>
                      <a:pt x="4410" y="5128"/>
                      <a:pt x="3797" y="5357"/>
                      <a:pt x="3193" y="5357"/>
                    </a:cubicBezTo>
                    <a:cubicBezTo>
                      <a:pt x="2352" y="5357"/>
                      <a:pt x="1530" y="4914"/>
                      <a:pt x="1194" y="4031"/>
                    </a:cubicBezTo>
                    <a:cubicBezTo>
                      <a:pt x="689" y="2708"/>
                      <a:pt x="2059" y="835"/>
                      <a:pt x="3452" y="835"/>
                    </a:cubicBezTo>
                    <a:cubicBezTo>
                      <a:pt x="3736" y="835"/>
                      <a:pt x="4021" y="913"/>
                      <a:pt x="4291" y="1088"/>
                    </a:cubicBezTo>
                    <a:cubicBezTo>
                      <a:pt x="4362" y="1135"/>
                      <a:pt x="4433" y="1155"/>
                      <a:pt x="4500" y="1155"/>
                    </a:cubicBezTo>
                    <a:cubicBezTo>
                      <a:pt x="4838" y="1155"/>
                      <a:pt x="5060" y="628"/>
                      <a:pt x="4697" y="391"/>
                    </a:cubicBezTo>
                    <a:cubicBezTo>
                      <a:pt x="4281" y="120"/>
                      <a:pt x="3854" y="1"/>
                      <a:pt x="343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2020;p45"/>
              <p:cNvSpPr/>
              <p:nvPr/>
            </p:nvSpPr>
            <p:spPr>
              <a:xfrm>
                <a:off x="3051280" y="2862979"/>
                <a:ext cx="40325" cy="37083"/>
              </a:xfrm>
              <a:custGeom>
                <a:avLst/>
                <a:gdLst/>
                <a:ahLst/>
                <a:cxnLst/>
                <a:rect l="l" t="t" r="r" b="b"/>
                <a:pathLst>
                  <a:path w="2910" h="2676" extrusionOk="0">
                    <a:moveTo>
                      <a:pt x="576" y="1"/>
                    </a:moveTo>
                    <a:cubicBezTo>
                      <a:pt x="150" y="1"/>
                      <a:pt x="0" y="678"/>
                      <a:pt x="468" y="793"/>
                    </a:cubicBezTo>
                    <a:cubicBezTo>
                      <a:pt x="902" y="901"/>
                      <a:pt x="1313" y="1071"/>
                      <a:pt x="1728" y="1231"/>
                    </a:cubicBezTo>
                    <a:lnTo>
                      <a:pt x="1728" y="1231"/>
                    </a:lnTo>
                    <a:cubicBezTo>
                      <a:pt x="1483" y="1479"/>
                      <a:pt x="1226" y="1716"/>
                      <a:pt x="993" y="1976"/>
                    </a:cubicBezTo>
                    <a:cubicBezTo>
                      <a:pt x="728" y="2271"/>
                      <a:pt x="998" y="2676"/>
                      <a:pt x="1297" y="2676"/>
                    </a:cubicBezTo>
                    <a:cubicBezTo>
                      <a:pt x="1388" y="2676"/>
                      <a:pt x="1482" y="2638"/>
                      <a:pt x="1564" y="2547"/>
                    </a:cubicBezTo>
                    <a:cubicBezTo>
                      <a:pt x="1936" y="2133"/>
                      <a:pt x="2367" y="1777"/>
                      <a:pt x="2717" y="1342"/>
                    </a:cubicBezTo>
                    <a:cubicBezTo>
                      <a:pt x="2909" y="1103"/>
                      <a:pt x="2849" y="767"/>
                      <a:pt x="2539" y="667"/>
                    </a:cubicBezTo>
                    <a:cubicBezTo>
                      <a:pt x="1914" y="466"/>
                      <a:pt x="1322" y="174"/>
                      <a:pt x="683" y="14"/>
                    </a:cubicBezTo>
                    <a:cubicBezTo>
                      <a:pt x="646" y="5"/>
                      <a:pt x="610" y="1"/>
                      <a:pt x="5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2021;p45"/>
              <p:cNvSpPr/>
              <p:nvPr/>
            </p:nvSpPr>
            <p:spPr>
              <a:xfrm>
                <a:off x="3031450" y="2498527"/>
                <a:ext cx="510469" cy="295761"/>
              </a:xfrm>
              <a:custGeom>
                <a:avLst/>
                <a:gdLst/>
                <a:ahLst/>
                <a:cxnLst/>
                <a:rect l="l" t="t" r="r" b="b"/>
                <a:pathLst>
                  <a:path w="36837" h="21343" extrusionOk="0">
                    <a:moveTo>
                      <a:pt x="19037" y="1"/>
                    </a:moveTo>
                    <a:cubicBezTo>
                      <a:pt x="14538" y="1"/>
                      <a:pt x="9184" y="4030"/>
                      <a:pt x="4832" y="4030"/>
                    </a:cubicBezTo>
                    <a:cubicBezTo>
                      <a:pt x="3320" y="4030"/>
                      <a:pt x="1930" y="3544"/>
                      <a:pt x="738" y="2234"/>
                    </a:cubicBezTo>
                    <a:cubicBezTo>
                      <a:pt x="658" y="2146"/>
                      <a:pt x="563" y="2109"/>
                      <a:pt x="470" y="2109"/>
                    </a:cubicBezTo>
                    <a:cubicBezTo>
                      <a:pt x="230" y="2109"/>
                      <a:pt x="0" y="2357"/>
                      <a:pt x="63" y="2627"/>
                    </a:cubicBezTo>
                    <a:cubicBezTo>
                      <a:pt x="871" y="6169"/>
                      <a:pt x="989" y="9798"/>
                      <a:pt x="4229" y="11971"/>
                    </a:cubicBezTo>
                    <a:cubicBezTo>
                      <a:pt x="5690" y="12951"/>
                      <a:pt x="7388" y="13312"/>
                      <a:pt x="9148" y="13312"/>
                    </a:cubicBezTo>
                    <a:cubicBezTo>
                      <a:pt x="12068" y="13312"/>
                      <a:pt x="15159" y="12318"/>
                      <a:pt x="17622" y="11507"/>
                    </a:cubicBezTo>
                    <a:cubicBezTo>
                      <a:pt x="18528" y="11211"/>
                      <a:pt x="19407" y="10806"/>
                      <a:pt x="20299" y="10467"/>
                    </a:cubicBezTo>
                    <a:cubicBezTo>
                      <a:pt x="20914" y="10233"/>
                      <a:pt x="21479" y="10130"/>
                      <a:pt x="22007" y="10130"/>
                    </a:cubicBezTo>
                    <a:cubicBezTo>
                      <a:pt x="23669" y="10130"/>
                      <a:pt x="24953" y="11155"/>
                      <a:pt x="26229" y="12343"/>
                    </a:cubicBezTo>
                    <a:cubicBezTo>
                      <a:pt x="27578" y="13598"/>
                      <a:pt x="29182" y="14396"/>
                      <a:pt x="30950" y="14850"/>
                    </a:cubicBezTo>
                    <a:cubicBezTo>
                      <a:pt x="32419" y="15229"/>
                      <a:pt x="31606" y="17505"/>
                      <a:pt x="32231" y="18590"/>
                    </a:cubicBezTo>
                    <a:cubicBezTo>
                      <a:pt x="33162" y="20207"/>
                      <a:pt x="34412" y="20791"/>
                      <a:pt x="36169" y="21324"/>
                    </a:cubicBezTo>
                    <a:cubicBezTo>
                      <a:pt x="36213" y="21337"/>
                      <a:pt x="36254" y="21343"/>
                      <a:pt x="36293" y="21343"/>
                    </a:cubicBezTo>
                    <a:cubicBezTo>
                      <a:pt x="36701" y="21343"/>
                      <a:pt x="36837" y="20682"/>
                      <a:pt x="36384" y="20545"/>
                    </a:cubicBezTo>
                    <a:cubicBezTo>
                      <a:pt x="33557" y="19686"/>
                      <a:pt x="32733" y="17093"/>
                      <a:pt x="32464" y="14562"/>
                    </a:cubicBezTo>
                    <a:cubicBezTo>
                      <a:pt x="32438" y="14325"/>
                      <a:pt x="32298" y="14181"/>
                      <a:pt x="32061" y="14159"/>
                    </a:cubicBezTo>
                    <a:cubicBezTo>
                      <a:pt x="28206" y="13773"/>
                      <a:pt x="26894" y="10666"/>
                      <a:pt x="23778" y="9310"/>
                    </a:cubicBezTo>
                    <a:cubicBezTo>
                      <a:pt x="23409" y="9150"/>
                      <a:pt x="23009" y="9083"/>
                      <a:pt x="22593" y="9083"/>
                    </a:cubicBezTo>
                    <a:cubicBezTo>
                      <a:pt x="21121" y="9083"/>
                      <a:pt x="19454" y="9922"/>
                      <a:pt x="18291" y="10389"/>
                    </a:cubicBezTo>
                    <a:cubicBezTo>
                      <a:pt x="15567" y="11483"/>
                      <a:pt x="12592" y="12377"/>
                      <a:pt x="9638" y="12377"/>
                    </a:cubicBezTo>
                    <a:cubicBezTo>
                      <a:pt x="8522" y="12377"/>
                      <a:pt x="7409" y="12249"/>
                      <a:pt x="6314" y="11957"/>
                    </a:cubicBezTo>
                    <a:cubicBezTo>
                      <a:pt x="2288" y="10883"/>
                      <a:pt x="1768" y="7089"/>
                      <a:pt x="1093" y="3628"/>
                    </a:cubicBezTo>
                    <a:lnTo>
                      <a:pt x="1093" y="3628"/>
                    </a:lnTo>
                    <a:cubicBezTo>
                      <a:pt x="2143" y="4365"/>
                      <a:pt x="3356" y="4652"/>
                      <a:pt x="4645" y="4652"/>
                    </a:cubicBezTo>
                    <a:cubicBezTo>
                      <a:pt x="8378" y="4652"/>
                      <a:pt x="12754" y="2251"/>
                      <a:pt x="15685" y="1450"/>
                    </a:cubicBezTo>
                    <a:cubicBezTo>
                      <a:pt x="16570" y="1208"/>
                      <a:pt x="17424" y="1086"/>
                      <a:pt x="18246" y="1086"/>
                    </a:cubicBezTo>
                    <a:cubicBezTo>
                      <a:pt x="20307" y="1086"/>
                      <a:pt x="22170" y="1853"/>
                      <a:pt x="23823" y="3427"/>
                    </a:cubicBezTo>
                    <a:cubicBezTo>
                      <a:pt x="24607" y="4174"/>
                      <a:pt x="25841" y="4211"/>
                      <a:pt x="26842" y="4328"/>
                    </a:cubicBezTo>
                    <a:cubicBezTo>
                      <a:pt x="30602" y="4768"/>
                      <a:pt x="33507" y="5275"/>
                      <a:pt x="34677" y="9376"/>
                    </a:cubicBezTo>
                    <a:cubicBezTo>
                      <a:pt x="35288" y="11530"/>
                      <a:pt x="35516" y="14356"/>
                      <a:pt x="35622" y="16569"/>
                    </a:cubicBezTo>
                    <a:cubicBezTo>
                      <a:pt x="35634" y="16828"/>
                      <a:pt x="35842" y="16959"/>
                      <a:pt x="36045" y="16959"/>
                    </a:cubicBezTo>
                    <a:cubicBezTo>
                      <a:pt x="36247" y="16959"/>
                      <a:pt x="36442" y="16829"/>
                      <a:pt x="36430" y="16569"/>
                    </a:cubicBezTo>
                    <a:cubicBezTo>
                      <a:pt x="36288" y="13615"/>
                      <a:pt x="36294" y="8673"/>
                      <a:pt x="34176" y="6354"/>
                    </a:cubicBezTo>
                    <a:cubicBezTo>
                      <a:pt x="33385" y="5486"/>
                      <a:pt x="32342" y="4382"/>
                      <a:pt x="31166" y="4038"/>
                    </a:cubicBezTo>
                    <a:cubicBezTo>
                      <a:pt x="28532" y="3264"/>
                      <a:pt x="25502" y="4060"/>
                      <a:pt x="23385" y="1848"/>
                    </a:cubicBezTo>
                    <a:cubicBezTo>
                      <a:pt x="22096" y="499"/>
                      <a:pt x="20619" y="1"/>
                      <a:pt x="1903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2022;p45"/>
              <p:cNvSpPr/>
              <p:nvPr/>
            </p:nvSpPr>
            <p:spPr>
              <a:xfrm>
                <a:off x="3078898" y="2673353"/>
                <a:ext cx="86706" cy="169491"/>
              </a:xfrm>
              <a:custGeom>
                <a:avLst/>
                <a:gdLst/>
                <a:ahLst/>
                <a:cxnLst/>
                <a:rect l="l" t="t" r="r" b="b"/>
                <a:pathLst>
                  <a:path w="6257" h="12231" extrusionOk="0">
                    <a:moveTo>
                      <a:pt x="5692" y="1"/>
                    </a:moveTo>
                    <a:cubicBezTo>
                      <a:pt x="5569" y="1"/>
                      <a:pt x="5444" y="55"/>
                      <a:pt x="5358" y="186"/>
                    </a:cubicBezTo>
                    <a:cubicBezTo>
                      <a:pt x="4143" y="2033"/>
                      <a:pt x="2691" y="3693"/>
                      <a:pt x="1725" y="5696"/>
                    </a:cubicBezTo>
                    <a:cubicBezTo>
                      <a:pt x="838" y="7529"/>
                      <a:pt x="367" y="9724"/>
                      <a:pt x="49" y="11723"/>
                    </a:cubicBezTo>
                    <a:cubicBezTo>
                      <a:pt x="0" y="12029"/>
                      <a:pt x="262" y="12230"/>
                      <a:pt x="496" y="12230"/>
                    </a:cubicBezTo>
                    <a:cubicBezTo>
                      <a:pt x="651" y="12230"/>
                      <a:pt x="795" y="12142"/>
                      <a:pt x="828" y="11938"/>
                    </a:cubicBezTo>
                    <a:cubicBezTo>
                      <a:pt x="1112" y="10157"/>
                      <a:pt x="1598" y="8424"/>
                      <a:pt x="2182" y="6719"/>
                    </a:cubicBezTo>
                    <a:cubicBezTo>
                      <a:pt x="2973" y="4417"/>
                      <a:pt x="4740" y="2595"/>
                      <a:pt x="6056" y="594"/>
                    </a:cubicBezTo>
                    <a:cubicBezTo>
                      <a:pt x="6256" y="290"/>
                      <a:pt x="5976" y="1"/>
                      <a:pt x="56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2023;p45"/>
              <p:cNvSpPr/>
              <p:nvPr/>
            </p:nvSpPr>
            <p:spPr>
              <a:xfrm>
                <a:off x="3040485" y="2545546"/>
                <a:ext cx="499452" cy="239929"/>
              </a:xfrm>
              <a:custGeom>
                <a:avLst/>
                <a:gdLst/>
                <a:ahLst/>
                <a:cxnLst/>
                <a:rect l="l" t="t" r="r" b="b"/>
                <a:pathLst>
                  <a:path w="36042" h="17314" extrusionOk="0">
                    <a:moveTo>
                      <a:pt x="491" y="0"/>
                    </a:moveTo>
                    <a:cubicBezTo>
                      <a:pt x="242" y="0"/>
                      <a:pt x="1" y="194"/>
                      <a:pt x="112" y="489"/>
                    </a:cubicBezTo>
                    <a:cubicBezTo>
                      <a:pt x="960" y="2751"/>
                      <a:pt x="3702" y="3404"/>
                      <a:pt x="5797" y="4053"/>
                    </a:cubicBezTo>
                    <a:cubicBezTo>
                      <a:pt x="8057" y="4755"/>
                      <a:pt x="10405" y="5028"/>
                      <a:pt x="12759" y="5028"/>
                    </a:cubicBezTo>
                    <a:cubicBezTo>
                      <a:pt x="14534" y="5028"/>
                      <a:pt x="16313" y="4873"/>
                      <a:pt x="18059" y="4628"/>
                    </a:cubicBezTo>
                    <a:cubicBezTo>
                      <a:pt x="19776" y="4386"/>
                      <a:pt x="22311" y="3349"/>
                      <a:pt x="24495" y="3349"/>
                    </a:cubicBezTo>
                    <a:cubicBezTo>
                      <a:pt x="25797" y="3349"/>
                      <a:pt x="26974" y="3718"/>
                      <a:pt x="27777" y="4844"/>
                    </a:cubicBezTo>
                    <a:cubicBezTo>
                      <a:pt x="28588" y="5980"/>
                      <a:pt x="29164" y="7330"/>
                      <a:pt x="30353" y="8152"/>
                    </a:cubicBezTo>
                    <a:cubicBezTo>
                      <a:pt x="30807" y="8467"/>
                      <a:pt x="31236" y="8789"/>
                      <a:pt x="31766" y="8974"/>
                    </a:cubicBezTo>
                    <a:cubicBezTo>
                      <a:pt x="33363" y="9533"/>
                      <a:pt x="33185" y="11090"/>
                      <a:pt x="33071" y="12485"/>
                    </a:cubicBezTo>
                    <a:cubicBezTo>
                      <a:pt x="32906" y="14507"/>
                      <a:pt x="33981" y="15639"/>
                      <a:pt x="35122" y="17143"/>
                    </a:cubicBezTo>
                    <a:cubicBezTo>
                      <a:pt x="35214" y="17264"/>
                      <a:pt x="35340" y="17314"/>
                      <a:pt x="35464" y="17314"/>
                    </a:cubicBezTo>
                    <a:cubicBezTo>
                      <a:pt x="35759" y="17314"/>
                      <a:pt x="36042" y="17028"/>
                      <a:pt x="35820" y="16736"/>
                    </a:cubicBezTo>
                    <a:lnTo>
                      <a:pt x="35822" y="16736"/>
                    </a:lnTo>
                    <a:cubicBezTo>
                      <a:pt x="34847" y="15454"/>
                      <a:pt x="33933" y="14405"/>
                      <a:pt x="33879" y="12485"/>
                    </a:cubicBezTo>
                    <a:cubicBezTo>
                      <a:pt x="33879" y="12473"/>
                      <a:pt x="34122" y="10127"/>
                      <a:pt x="34122" y="9613"/>
                    </a:cubicBezTo>
                    <a:cubicBezTo>
                      <a:pt x="34122" y="9101"/>
                      <a:pt x="33801" y="8860"/>
                      <a:pt x="33419" y="8652"/>
                    </a:cubicBezTo>
                    <a:cubicBezTo>
                      <a:pt x="31451" y="7583"/>
                      <a:pt x="30223" y="7235"/>
                      <a:pt x="28948" y="5196"/>
                    </a:cubicBezTo>
                    <a:cubicBezTo>
                      <a:pt x="28382" y="4290"/>
                      <a:pt x="27642" y="2888"/>
                      <a:pt x="26503" y="2554"/>
                    </a:cubicBezTo>
                    <a:cubicBezTo>
                      <a:pt x="25960" y="2394"/>
                      <a:pt x="25459" y="2325"/>
                      <a:pt x="24974" y="2325"/>
                    </a:cubicBezTo>
                    <a:cubicBezTo>
                      <a:pt x="24025" y="2325"/>
                      <a:pt x="23134" y="2586"/>
                      <a:pt x="22086" y="2928"/>
                    </a:cubicBezTo>
                    <a:cubicBezTo>
                      <a:pt x="19726" y="3696"/>
                      <a:pt x="17183" y="3996"/>
                      <a:pt x="14724" y="4192"/>
                    </a:cubicBezTo>
                    <a:cubicBezTo>
                      <a:pt x="14189" y="4234"/>
                      <a:pt x="13655" y="4254"/>
                      <a:pt x="13122" y="4254"/>
                    </a:cubicBezTo>
                    <a:cubicBezTo>
                      <a:pt x="11096" y="4254"/>
                      <a:pt x="9079" y="3968"/>
                      <a:pt x="7098" y="3553"/>
                    </a:cubicBezTo>
                    <a:cubicBezTo>
                      <a:pt x="5139" y="3144"/>
                      <a:pt x="1661" y="2327"/>
                      <a:pt x="891" y="274"/>
                    </a:cubicBezTo>
                    <a:cubicBezTo>
                      <a:pt x="819" y="83"/>
                      <a:pt x="653" y="0"/>
                      <a:pt x="49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2024;p45"/>
              <p:cNvSpPr/>
              <p:nvPr/>
            </p:nvSpPr>
            <p:spPr>
              <a:xfrm>
                <a:off x="3235294" y="3066657"/>
                <a:ext cx="156798" cy="125521"/>
              </a:xfrm>
              <a:custGeom>
                <a:avLst/>
                <a:gdLst/>
                <a:ahLst/>
                <a:cxnLst/>
                <a:rect l="l" t="t" r="r" b="b"/>
                <a:pathLst>
                  <a:path w="11315" h="9058" extrusionOk="0">
                    <a:moveTo>
                      <a:pt x="10491" y="1"/>
                    </a:moveTo>
                    <a:cubicBezTo>
                      <a:pt x="10290" y="1"/>
                      <a:pt x="10106" y="128"/>
                      <a:pt x="10138" y="385"/>
                    </a:cubicBezTo>
                    <a:cubicBezTo>
                      <a:pt x="10463" y="3004"/>
                      <a:pt x="10114" y="6296"/>
                      <a:pt x="7682" y="7841"/>
                    </a:cubicBezTo>
                    <a:cubicBezTo>
                      <a:pt x="7175" y="8162"/>
                      <a:pt x="6656" y="8294"/>
                      <a:pt x="6140" y="8294"/>
                    </a:cubicBezTo>
                    <a:cubicBezTo>
                      <a:pt x="4810" y="8294"/>
                      <a:pt x="3498" y="7413"/>
                      <a:pt x="2464" y="6598"/>
                    </a:cubicBezTo>
                    <a:cubicBezTo>
                      <a:pt x="808" y="5289"/>
                      <a:pt x="1664" y="2985"/>
                      <a:pt x="1580" y="1147"/>
                    </a:cubicBezTo>
                    <a:cubicBezTo>
                      <a:pt x="1567" y="887"/>
                      <a:pt x="1359" y="757"/>
                      <a:pt x="1157" y="757"/>
                    </a:cubicBezTo>
                    <a:cubicBezTo>
                      <a:pt x="956" y="757"/>
                      <a:pt x="760" y="886"/>
                      <a:pt x="771" y="1147"/>
                    </a:cubicBezTo>
                    <a:cubicBezTo>
                      <a:pt x="875" y="3416"/>
                      <a:pt x="1" y="5528"/>
                      <a:pt x="1895" y="7169"/>
                    </a:cubicBezTo>
                    <a:cubicBezTo>
                      <a:pt x="3135" y="8244"/>
                      <a:pt x="4533" y="9058"/>
                      <a:pt x="6133" y="9058"/>
                    </a:cubicBezTo>
                    <a:cubicBezTo>
                      <a:pt x="6367" y="9058"/>
                      <a:pt x="6605" y="9040"/>
                      <a:pt x="6847" y="9004"/>
                    </a:cubicBezTo>
                    <a:cubicBezTo>
                      <a:pt x="10593" y="8441"/>
                      <a:pt x="11315" y="3355"/>
                      <a:pt x="10945" y="385"/>
                    </a:cubicBezTo>
                    <a:cubicBezTo>
                      <a:pt x="10912" y="130"/>
                      <a:pt x="10693" y="1"/>
                      <a:pt x="1049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2025;p45"/>
              <p:cNvSpPr/>
              <p:nvPr/>
            </p:nvSpPr>
            <p:spPr>
              <a:xfrm>
                <a:off x="3190797" y="3102562"/>
                <a:ext cx="135291" cy="144354"/>
              </a:xfrm>
              <a:custGeom>
                <a:avLst/>
                <a:gdLst/>
                <a:ahLst/>
                <a:cxnLst/>
                <a:rect l="l" t="t" r="r" b="b"/>
                <a:pathLst>
                  <a:path w="9763" h="10417" extrusionOk="0">
                    <a:moveTo>
                      <a:pt x="4236" y="1"/>
                    </a:moveTo>
                    <a:cubicBezTo>
                      <a:pt x="4232" y="1"/>
                      <a:pt x="4228" y="1"/>
                      <a:pt x="4225" y="1"/>
                    </a:cubicBezTo>
                    <a:cubicBezTo>
                      <a:pt x="2237" y="53"/>
                      <a:pt x="780" y="1273"/>
                      <a:pt x="439" y="3229"/>
                    </a:cubicBezTo>
                    <a:cubicBezTo>
                      <a:pt x="1" y="5724"/>
                      <a:pt x="1860" y="6470"/>
                      <a:pt x="3875" y="6851"/>
                    </a:cubicBezTo>
                    <a:cubicBezTo>
                      <a:pt x="5238" y="7109"/>
                      <a:pt x="4191" y="10417"/>
                      <a:pt x="5728" y="10417"/>
                    </a:cubicBezTo>
                    <a:cubicBezTo>
                      <a:pt x="5729" y="10417"/>
                      <a:pt x="5730" y="10417"/>
                      <a:pt x="5731" y="10417"/>
                    </a:cubicBezTo>
                    <a:cubicBezTo>
                      <a:pt x="7422" y="10415"/>
                      <a:pt x="8599" y="7931"/>
                      <a:pt x="9516" y="6801"/>
                    </a:cubicBezTo>
                    <a:cubicBezTo>
                      <a:pt x="9762" y="6496"/>
                      <a:pt x="9495" y="6091"/>
                      <a:pt x="9208" y="6091"/>
                    </a:cubicBezTo>
                    <a:cubicBezTo>
                      <a:pt x="9117" y="6091"/>
                      <a:pt x="9024" y="6132"/>
                      <a:pt x="8945" y="6229"/>
                    </a:cubicBezTo>
                    <a:cubicBezTo>
                      <a:pt x="8267" y="7065"/>
                      <a:pt x="7681" y="7964"/>
                      <a:pt x="6965" y="8772"/>
                    </a:cubicBezTo>
                    <a:cubicBezTo>
                      <a:pt x="6596" y="9189"/>
                      <a:pt x="6320" y="9357"/>
                      <a:pt x="6111" y="9357"/>
                    </a:cubicBezTo>
                    <a:cubicBezTo>
                      <a:pt x="5444" y="9357"/>
                      <a:pt x="5452" y="7655"/>
                      <a:pt x="5320" y="6794"/>
                    </a:cubicBezTo>
                    <a:cubicBezTo>
                      <a:pt x="5242" y="6274"/>
                      <a:pt x="4460" y="6170"/>
                      <a:pt x="4090" y="6072"/>
                    </a:cubicBezTo>
                    <a:cubicBezTo>
                      <a:pt x="2686" y="5698"/>
                      <a:pt x="1358" y="5643"/>
                      <a:pt x="1207" y="3827"/>
                    </a:cubicBezTo>
                    <a:cubicBezTo>
                      <a:pt x="1060" y="2068"/>
                      <a:pt x="2597" y="851"/>
                      <a:pt x="4225" y="809"/>
                    </a:cubicBezTo>
                    <a:cubicBezTo>
                      <a:pt x="4740" y="796"/>
                      <a:pt x="4746" y="1"/>
                      <a:pt x="4236" y="1"/>
                    </a:cubicBezTo>
                    <a:close/>
                  </a:path>
                </a:pathLst>
              </a:custGeom>
              <a:solidFill>
                <a:srgbClr val="1D1D1B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2026;p45"/>
              <p:cNvSpPr/>
              <p:nvPr/>
            </p:nvSpPr>
            <p:spPr>
              <a:xfrm>
                <a:off x="3310776" y="3103670"/>
                <a:ext cx="136469" cy="141596"/>
              </a:xfrm>
              <a:custGeom>
                <a:avLst/>
                <a:gdLst/>
                <a:ahLst/>
                <a:cxnLst/>
                <a:rect l="l" t="t" r="r" b="b"/>
                <a:pathLst>
                  <a:path w="9848" h="10218" extrusionOk="0">
                    <a:moveTo>
                      <a:pt x="5452" y="0"/>
                    </a:moveTo>
                    <a:cubicBezTo>
                      <a:pt x="4981" y="0"/>
                      <a:pt x="5001" y="760"/>
                      <a:pt x="5498" y="809"/>
                    </a:cubicBezTo>
                    <a:cubicBezTo>
                      <a:pt x="6500" y="909"/>
                      <a:pt x="7346" y="1200"/>
                      <a:pt x="8122" y="1865"/>
                    </a:cubicBezTo>
                    <a:cubicBezTo>
                      <a:pt x="9848" y="3347"/>
                      <a:pt x="8272" y="5175"/>
                      <a:pt x="6479" y="5317"/>
                    </a:cubicBezTo>
                    <a:cubicBezTo>
                      <a:pt x="5875" y="5363"/>
                      <a:pt x="5298" y="5647"/>
                      <a:pt x="5070" y="6236"/>
                    </a:cubicBezTo>
                    <a:cubicBezTo>
                      <a:pt x="4748" y="7058"/>
                      <a:pt x="4814" y="7957"/>
                      <a:pt x="4635" y="8812"/>
                    </a:cubicBezTo>
                    <a:cubicBezTo>
                      <a:pt x="4532" y="9311"/>
                      <a:pt x="4318" y="9510"/>
                      <a:pt x="4042" y="9510"/>
                    </a:cubicBezTo>
                    <a:cubicBezTo>
                      <a:pt x="3058" y="9510"/>
                      <a:pt x="1287" y="6975"/>
                      <a:pt x="921" y="6501"/>
                    </a:cubicBezTo>
                    <a:cubicBezTo>
                      <a:pt x="829" y="6381"/>
                      <a:pt x="703" y="6331"/>
                      <a:pt x="579" y="6331"/>
                    </a:cubicBezTo>
                    <a:cubicBezTo>
                      <a:pt x="283" y="6331"/>
                      <a:pt x="0" y="6616"/>
                      <a:pt x="225" y="6908"/>
                    </a:cubicBezTo>
                    <a:cubicBezTo>
                      <a:pt x="1222" y="8208"/>
                      <a:pt x="2131" y="10217"/>
                      <a:pt x="3997" y="10217"/>
                    </a:cubicBezTo>
                    <a:cubicBezTo>
                      <a:pt x="4096" y="10217"/>
                      <a:pt x="4198" y="10212"/>
                      <a:pt x="4303" y="10200"/>
                    </a:cubicBezTo>
                    <a:cubicBezTo>
                      <a:pt x="5709" y="10042"/>
                      <a:pt x="5520" y="7918"/>
                      <a:pt x="5686" y="6951"/>
                    </a:cubicBezTo>
                    <a:cubicBezTo>
                      <a:pt x="5884" y="5812"/>
                      <a:pt x="7798" y="6267"/>
                      <a:pt x="8529" y="5616"/>
                    </a:cubicBezTo>
                    <a:cubicBezTo>
                      <a:pt x="9285" y="4941"/>
                      <a:pt x="9604" y="4238"/>
                      <a:pt x="9614" y="3231"/>
                    </a:cubicBezTo>
                    <a:cubicBezTo>
                      <a:pt x="9638" y="1140"/>
                      <a:pt x="7192" y="170"/>
                      <a:pt x="5498" y="2"/>
                    </a:cubicBezTo>
                    <a:cubicBezTo>
                      <a:pt x="5482" y="1"/>
                      <a:pt x="5467" y="0"/>
                      <a:pt x="545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2027;p45"/>
              <p:cNvSpPr/>
              <p:nvPr/>
            </p:nvSpPr>
            <p:spPr>
              <a:xfrm>
                <a:off x="2892487" y="3111112"/>
                <a:ext cx="531103" cy="436068"/>
              </a:xfrm>
              <a:custGeom>
                <a:avLst/>
                <a:gdLst/>
                <a:ahLst/>
                <a:cxnLst/>
                <a:rect l="l" t="t" r="r" b="b"/>
                <a:pathLst>
                  <a:path w="38326" h="31468" extrusionOk="0">
                    <a:moveTo>
                      <a:pt x="23422" y="0"/>
                    </a:moveTo>
                    <a:cubicBezTo>
                      <a:pt x="23385" y="0"/>
                      <a:pt x="23345" y="6"/>
                      <a:pt x="23304" y="18"/>
                    </a:cubicBezTo>
                    <a:cubicBezTo>
                      <a:pt x="13840" y="2697"/>
                      <a:pt x="5337" y="12130"/>
                      <a:pt x="2557" y="21363"/>
                    </a:cubicBezTo>
                    <a:cubicBezTo>
                      <a:pt x="1560" y="24673"/>
                      <a:pt x="731" y="29087"/>
                      <a:pt x="4527" y="30756"/>
                    </a:cubicBezTo>
                    <a:cubicBezTo>
                      <a:pt x="6005" y="31404"/>
                      <a:pt x="7789" y="31445"/>
                      <a:pt x="9452" y="31445"/>
                    </a:cubicBezTo>
                    <a:cubicBezTo>
                      <a:pt x="9694" y="31445"/>
                      <a:pt x="9935" y="31444"/>
                      <a:pt x="10171" y="31444"/>
                    </a:cubicBezTo>
                    <a:cubicBezTo>
                      <a:pt x="10390" y="31444"/>
                      <a:pt x="10606" y="31445"/>
                      <a:pt x="10818" y="31448"/>
                    </a:cubicBezTo>
                    <a:cubicBezTo>
                      <a:pt x="11757" y="31461"/>
                      <a:pt x="12697" y="31467"/>
                      <a:pt x="13636" y="31467"/>
                    </a:cubicBezTo>
                    <a:cubicBezTo>
                      <a:pt x="16302" y="31467"/>
                      <a:pt x="18969" y="31417"/>
                      <a:pt x="21635" y="31329"/>
                    </a:cubicBezTo>
                    <a:cubicBezTo>
                      <a:pt x="25220" y="31211"/>
                      <a:pt x="28802" y="30958"/>
                      <a:pt x="32373" y="30602"/>
                    </a:cubicBezTo>
                    <a:cubicBezTo>
                      <a:pt x="33898" y="30451"/>
                      <a:pt x="35845" y="30700"/>
                      <a:pt x="37228" y="29892"/>
                    </a:cubicBezTo>
                    <a:cubicBezTo>
                      <a:pt x="38326" y="29248"/>
                      <a:pt x="38270" y="27856"/>
                      <a:pt x="38206" y="26767"/>
                    </a:cubicBezTo>
                    <a:cubicBezTo>
                      <a:pt x="38087" y="24799"/>
                      <a:pt x="37789" y="22795"/>
                      <a:pt x="37590" y="20826"/>
                    </a:cubicBezTo>
                    <a:cubicBezTo>
                      <a:pt x="37394" y="18876"/>
                      <a:pt x="35498" y="18561"/>
                      <a:pt x="33663" y="18561"/>
                    </a:cubicBezTo>
                    <a:cubicBezTo>
                      <a:pt x="32790" y="18561"/>
                      <a:pt x="31931" y="18632"/>
                      <a:pt x="31274" y="18632"/>
                    </a:cubicBezTo>
                    <a:cubicBezTo>
                      <a:pt x="31231" y="18632"/>
                      <a:pt x="31190" y="18632"/>
                      <a:pt x="31149" y="18631"/>
                    </a:cubicBezTo>
                    <a:cubicBezTo>
                      <a:pt x="28445" y="18591"/>
                      <a:pt x="25725" y="18475"/>
                      <a:pt x="23012" y="18475"/>
                    </a:cubicBezTo>
                    <a:cubicBezTo>
                      <a:pt x="19280" y="18475"/>
                      <a:pt x="15562" y="18695"/>
                      <a:pt x="11919" y="19635"/>
                    </a:cubicBezTo>
                    <a:cubicBezTo>
                      <a:pt x="11454" y="19755"/>
                      <a:pt x="11601" y="20429"/>
                      <a:pt x="12023" y="20429"/>
                    </a:cubicBezTo>
                    <a:cubicBezTo>
                      <a:pt x="12058" y="20429"/>
                      <a:pt x="12095" y="20424"/>
                      <a:pt x="12133" y="20414"/>
                    </a:cubicBezTo>
                    <a:cubicBezTo>
                      <a:pt x="15743" y="19484"/>
                      <a:pt x="19434" y="19283"/>
                      <a:pt x="23136" y="19283"/>
                    </a:cubicBezTo>
                    <a:cubicBezTo>
                      <a:pt x="24020" y="19283"/>
                      <a:pt x="24904" y="19294"/>
                      <a:pt x="25788" y="19310"/>
                    </a:cubicBezTo>
                    <a:cubicBezTo>
                      <a:pt x="25830" y="19311"/>
                      <a:pt x="25875" y="19311"/>
                      <a:pt x="25921" y="19311"/>
                    </a:cubicBezTo>
                    <a:cubicBezTo>
                      <a:pt x="26906" y="19311"/>
                      <a:pt x="28793" y="19153"/>
                      <a:pt x="30725" y="19153"/>
                    </a:cubicBezTo>
                    <a:cubicBezTo>
                      <a:pt x="33637" y="19153"/>
                      <a:pt x="36650" y="19512"/>
                      <a:pt x="36832" y="21309"/>
                    </a:cubicBezTo>
                    <a:cubicBezTo>
                      <a:pt x="36946" y="22447"/>
                      <a:pt x="36899" y="23589"/>
                      <a:pt x="37074" y="24723"/>
                    </a:cubicBezTo>
                    <a:cubicBezTo>
                      <a:pt x="37497" y="27437"/>
                      <a:pt x="37590" y="29419"/>
                      <a:pt x="34284" y="29672"/>
                    </a:cubicBezTo>
                    <a:cubicBezTo>
                      <a:pt x="29665" y="30029"/>
                      <a:pt x="25057" y="30408"/>
                      <a:pt x="20425" y="30562"/>
                    </a:cubicBezTo>
                    <a:cubicBezTo>
                      <a:pt x="17874" y="30646"/>
                      <a:pt x="15228" y="30793"/>
                      <a:pt x="12597" y="30793"/>
                    </a:cubicBezTo>
                    <a:cubicBezTo>
                      <a:pt x="10428" y="30793"/>
                      <a:pt x="8270" y="30693"/>
                      <a:pt x="6184" y="30377"/>
                    </a:cubicBezTo>
                    <a:cubicBezTo>
                      <a:pt x="1" y="29437"/>
                      <a:pt x="3187" y="21290"/>
                      <a:pt x="4777" y="17627"/>
                    </a:cubicBezTo>
                    <a:cubicBezTo>
                      <a:pt x="7896" y="10433"/>
                      <a:pt x="15969" y="2934"/>
                      <a:pt x="23518" y="797"/>
                    </a:cubicBezTo>
                    <a:cubicBezTo>
                      <a:pt x="23977" y="666"/>
                      <a:pt x="23836" y="0"/>
                      <a:pt x="2342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" name="Google Shape;2028;p45"/>
              <p:cNvSpPr/>
              <p:nvPr/>
            </p:nvSpPr>
            <p:spPr>
              <a:xfrm>
                <a:off x="3389833" y="2664678"/>
                <a:ext cx="544530" cy="586283"/>
              </a:xfrm>
              <a:custGeom>
                <a:avLst/>
                <a:gdLst/>
                <a:ahLst/>
                <a:cxnLst/>
                <a:rect l="l" t="t" r="r" b="b"/>
                <a:pathLst>
                  <a:path w="39295" h="42308" extrusionOk="0">
                    <a:moveTo>
                      <a:pt x="28594" y="1"/>
                    </a:moveTo>
                    <a:cubicBezTo>
                      <a:pt x="28436" y="1"/>
                      <a:pt x="28253" y="141"/>
                      <a:pt x="28227" y="298"/>
                    </a:cubicBezTo>
                    <a:cubicBezTo>
                      <a:pt x="28040" y="1461"/>
                      <a:pt x="27321" y="2522"/>
                      <a:pt x="26932" y="3637"/>
                    </a:cubicBezTo>
                    <a:cubicBezTo>
                      <a:pt x="26432" y="5065"/>
                      <a:pt x="26179" y="6595"/>
                      <a:pt x="25843" y="8068"/>
                    </a:cubicBezTo>
                    <a:cubicBezTo>
                      <a:pt x="24938" y="12053"/>
                      <a:pt x="23115" y="15711"/>
                      <a:pt x="20932" y="19140"/>
                    </a:cubicBezTo>
                    <a:cubicBezTo>
                      <a:pt x="16487" y="26123"/>
                      <a:pt x="9064" y="31597"/>
                      <a:pt x="521" y="31654"/>
                    </a:cubicBezTo>
                    <a:cubicBezTo>
                      <a:pt x="4" y="31657"/>
                      <a:pt x="0" y="32460"/>
                      <a:pt x="516" y="32460"/>
                    </a:cubicBezTo>
                    <a:cubicBezTo>
                      <a:pt x="518" y="32460"/>
                      <a:pt x="520" y="32460"/>
                      <a:pt x="521" y="32460"/>
                    </a:cubicBezTo>
                    <a:lnTo>
                      <a:pt x="521" y="32460"/>
                    </a:lnTo>
                    <a:lnTo>
                      <a:pt x="520" y="32462"/>
                    </a:lnTo>
                    <a:cubicBezTo>
                      <a:pt x="8995" y="32405"/>
                      <a:pt x="16343" y="27214"/>
                      <a:pt x="21022" y="20457"/>
                    </a:cubicBezTo>
                    <a:cubicBezTo>
                      <a:pt x="23785" y="16467"/>
                      <a:pt x="25748" y="12124"/>
                      <a:pt x="26823" y="7397"/>
                    </a:cubicBezTo>
                    <a:cubicBezTo>
                      <a:pt x="27321" y="5212"/>
                      <a:pt x="27962" y="3282"/>
                      <a:pt x="28864" y="1234"/>
                    </a:cubicBezTo>
                    <a:cubicBezTo>
                      <a:pt x="28975" y="980"/>
                      <a:pt x="29398" y="881"/>
                      <a:pt x="30000" y="881"/>
                    </a:cubicBezTo>
                    <a:cubicBezTo>
                      <a:pt x="32062" y="881"/>
                      <a:pt x="36227" y="2054"/>
                      <a:pt x="37157" y="2231"/>
                    </a:cubicBezTo>
                    <a:cubicBezTo>
                      <a:pt x="39295" y="2638"/>
                      <a:pt x="30454" y="23634"/>
                      <a:pt x="29367" y="25580"/>
                    </a:cubicBezTo>
                    <a:cubicBezTo>
                      <a:pt x="24763" y="33819"/>
                      <a:pt x="17342" y="39646"/>
                      <a:pt x="8001" y="41519"/>
                    </a:cubicBezTo>
                    <a:cubicBezTo>
                      <a:pt x="7522" y="41615"/>
                      <a:pt x="7683" y="42307"/>
                      <a:pt x="8126" y="42307"/>
                    </a:cubicBezTo>
                    <a:cubicBezTo>
                      <a:pt x="8154" y="42307"/>
                      <a:pt x="8185" y="42304"/>
                      <a:pt x="8216" y="42298"/>
                    </a:cubicBezTo>
                    <a:cubicBezTo>
                      <a:pt x="27749" y="38382"/>
                      <a:pt x="34311" y="19208"/>
                      <a:pt x="38694" y="2127"/>
                    </a:cubicBezTo>
                    <a:cubicBezTo>
                      <a:pt x="38744" y="1932"/>
                      <a:pt x="38632" y="1669"/>
                      <a:pt x="38412" y="1631"/>
                    </a:cubicBezTo>
                    <a:cubicBezTo>
                      <a:pt x="35146" y="1072"/>
                      <a:pt x="31929" y="261"/>
                      <a:pt x="28616" y="2"/>
                    </a:cubicBezTo>
                    <a:cubicBezTo>
                      <a:pt x="28609" y="1"/>
                      <a:pt x="28602" y="1"/>
                      <a:pt x="2859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" name="Google Shape;2029;p45"/>
              <p:cNvSpPr/>
              <p:nvPr/>
            </p:nvSpPr>
            <p:spPr>
              <a:xfrm>
                <a:off x="3404688" y="3361378"/>
                <a:ext cx="172734" cy="169560"/>
              </a:xfrm>
              <a:custGeom>
                <a:avLst/>
                <a:gdLst/>
                <a:ahLst/>
                <a:cxnLst/>
                <a:rect l="l" t="t" r="r" b="b"/>
                <a:pathLst>
                  <a:path w="12465" h="12236" extrusionOk="0">
                    <a:moveTo>
                      <a:pt x="6099" y="0"/>
                    </a:moveTo>
                    <a:cubicBezTo>
                      <a:pt x="5512" y="0"/>
                      <a:pt x="4837" y="464"/>
                      <a:pt x="4409" y="729"/>
                    </a:cubicBezTo>
                    <a:cubicBezTo>
                      <a:pt x="2956" y="1634"/>
                      <a:pt x="1518" y="2502"/>
                      <a:pt x="289" y="3699"/>
                    </a:cubicBezTo>
                    <a:cubicBezTo>
                      <a:pt x="1" y="3981"/>
                      <a:pt x="278" y="4387"/>
                      <a:pt x="592" y="4387"/>
                    </a:cubicBezTo>
                    <a:cubicBezTo>
                      <a:pt x="683" y="4387"/>
                      <a:pt x="777" y="4353"/>
                      <a:pt x="862" y="4271"/>
                    </a:cubicBezTo>
                    <a:lnTo>
                      <a:pt x="864" y="4271"/>
                    </a:lnTo>
                    <a:cubicBezTo>
                      <a:pt x="2129" y="3035"/>
                      <a:pt x="3635" y="2162"/>
                      <a:pt x="5125" y="1234"/>
                    </a:cubicBezTo>
                    <a:cubicBezTo>
                      <a:pt x="5225" y="1172"/>
                      <a:pt x="5289" y="1145"/>
                      <a:pt x="5323" y="1145"/>
                    </a:cubicBezTo>
                    <a:cubicBezTo>
                      <a:pt x="5603" y="1145"/>
                      <a:pt x="3879" y="3027"/>
                      <a:pt x="3619" y="3377"/>
                    </a:cubicBezTo>
                    <a:cubicBezTo>
                      <a:pt x="3443" y="3616"/>
                      <a:pt x="3671" y="3986"/>
                      <a:pt x="3950" y="3986"/>
                    </a:cubicBezTo>
                    <a:cubicBezTo>
                      <a:pt x="3956" y="3986"/>
                      <a:pt x="3963" y="3985"/>
                      <a:pt x="3969" y="3985"/>
                    </a:cubicBezTo>
                    <a:cubicBezTo>
                      <a:pt x="5949" y="3866"/>
                      <a:pt x="7808" y="3040"/>
                      <a:pt x="9811" y="3035"/>
                    </a:cubicBezTo>
                    <a:cubicBezTo>
                      <a:pt x="9822" y="3035"/>
                      <a:pt x="9832" y="3035"/>
                      <a:pt x="9843" y="3035"/>
                    </a:cubicBezTo>
                    <a:cubicBezTo>
                      <a:pt x="11803" y="3035"/>
                      <a:pt x="8938" y="3684"/>
                      <a:pt x="8492" y="3783"/>
                    </a:cubicBezTo>
                    <a:cubicBezTo>
                      <a:pt x="7343" y="4032"/>
                      <a:pt x="6221" y="4388"/>
                      <a:pt x="5137" y="4847"/>
                    </a:cubicBezTo>
                    <a:cubicBezTo>
                      <a:pt x="4791" y="4994"/>
                      <a:pt x="4938" y="5491"/>
                      <a:pt x="5234" y="5585"/>
                    </a:cubicBezTo>
                    <a:cubicBezTo>
                      <a:pt x="6830" y="6095"/>
                      <a:pt x="8620" y="5927"/>
                      <a:pt x="10273" y="6036"/>
                    </a:cubicBezTo>
                    <a:cubicBezTo>
                      <a:pt x="12375" y="6177"/>
                      <a:pt x="10223" y="6615"/>
                      <a:pt x="9418" y="6751"/>
                    </a:cubicBezTo>
                    <a:cubicBezTo>
                      <a:pt x="8321" y="6938"/>
                      <a:pt x="7211" y="6988"/>
                      <a:pt x="6122" y="7227"/>
                    </a:cubicBezTo>
                    <a:cubicBezTo>
                      <a:pt x="5704" y="7321"/>
                      <a:pt x="5775" y="7882"/>
                      <a:pt x="6122" y="8006"/>
                    </a:cubicBezTo>
                    <a:cubicBezTo>
                      <a:pt x="7589" y="8534"/>
                      <a:pt x="9261" y="8437"/>
                      <a:pt x="10765" y="8884"/>
                    </a:cubicBezTo>
                    <a:cubicBezTo>
                      <a:pt x="11245" y="9028"/>
                      <a:pt x="9787" y="9208"/>
                      <a:pt x="9680" y="9213"/>
                    </a:cubicBezTo>
                    <a:cubicBezTo>
                      <a:pt x="9193" y="9240"/>
                      <a:pt x="8703" y="9237"/>
                      <a:pt x="8217" y="9242"/>
                    </a:cubicBezTo>
                    <a:cubicBezTo>
                      <a:pt x="7448" y="9251"/>
                      <a:pt x="6611" y="9213"/>
                      <a:pt x="5880" y="9490"/>
                    </a:cubicBezTo>
                    <a:cubicBezTo>
                      <a:pt x="5549" y="9614"/>
                      <a:pt x="5479" y="10023"/>
                      <a:pt x="5783" y="10227"/>
                    </a:cubicBezTo>
                    <a:cubicBezTo>
                      <a:pt x="6219" y="10520"/>
                      <a:pt x="6626" y="10679"/>
                      <a:pt x="7133" y="10840"/>
                    </a:cubicBezTo>
                    <a:cubicBezTo>
                      <a:pt x="8128" y="11157"/>
                      <a:pt x="7877" y="11249"/>
                      <a:pt x="7316" y="11249"/>
                    </a:cubicBezTo>
                    <a:cubicBezTo>
                      <a:pt x="6735" y="11249"/>
                      <a:pt x="5822" y="11151"/>
                      <a:pt x="5615" y="11103"/>
                    </a:cubicBezTo>
                    <a:cubicBezTo>
                      <a:pt x="4168" y="10771"/>
                      <a:pt x="2264" y="10999"/>
                      <a:pt x="941" y="10418"/>
                    </a:cubicBezTo>
                    <a:cubicBezTo>
                      <a:pt x="882" y="10391"/>
                      <a:pt x="823" y="10380"/>
                      <a:pt x="767" y="10380"/>
                    </a:cubicBezTo>
                    <a:cubicBezTo>
                      <a:pt x="380" y="10380"/>
                      <a:pt x="119" y="10932"/>
                      <a:pt x="535" y="11115"/>
                    </a:cubicBezTo>
                    <a:cubicBezTo>
                      <a:pt x="1894" y="11712"/>
                      <a:pt x="3429" y="11422"/>
                      <a:pt x="4855" y="11750"/>
                    </a:cubicBezTo>
                    <a:cubicBezTo>
                      <a:pt x="5714" y="11949"/>
                      <a:pt x="6632" y="12235"/>
                      <a:pt x="7529" y="12235"/>
                    </a:cubicBezTo>
                    <a:cubicBezTo>
                      <a:pt x="7918" y="12235"/>
                      <a:pt x="8303" y="12181"/>
                      <a:pt x="8677" y="12043"/>
                    </a:cubicBezTo>
                    <a:cubicBezTo>
                      <a:pt x="8864" y="11976"/>
                      <a:pt x="9048" y="11763"/>
                      <a:pt x="8958" y="11548"/>
                    </a:cubicBezTo>
                    <a:cubicBezTo>
                      <a:pt x="8609" y="10698"/>
                      <a:pt x="8077" y="10422"/>
                      <a:pt x="7453" y="10156"/>
                    </a:cubicBezTo>
                    <a:lnTo>
                      <a:pt x="7453" y="10156"/>
                    </a:lnTo>
                    <a:cubicBezTo>
                      <a:pt x="7454" y="10156"/>
                      <a:pt x="7455" y="10156"/>
                      <a:pt x="7457" y="10156"/>
                    </a:cubicBezTo>
                    <a:cubicBezTo>
                      <a:pt x="7779" y="10156"/>
                      <a:pt x="8130" y="10160"/>
                      <a:pt x="8491" y="10160"/>
                    </a:cubicBezTo>
                    <a:cubicBezTo>
                      <a:pt x="10147" y="10160"/>
                      <a:pt x="11991" y="10065"/>
                      <a:pt x="11991" y="8996"/>
                    </a:cubicBezTo>
                    <a:cubicBezTo>
                      <a:pt x="11991" y="8137"/>
                      <a:pt x="10619" y="7795"/>
                      <a:pt x="9205" y="7606"/>
                    </a:cubicBezTo>
                    <a:lnTo>
                      <a:pt x="9205" y="7606"/>
                    </a:lnTo>
                    <a:cubicBezTo>
                      <a:pt x="10273" y="7461"/>
                      <a:pt x="11318" y="7240"/>
                      <a:pt x="12243" y="6675"/>
                    </a:cubicBezTo>
                    <a:cubicBezTo>
                      <a:pt x="12408" y="6575"/>
                      <a:pt x="12465" y="6402"/>
                      <a:pt x="12429" y="6220"/>
                    </a:cubicBezTo>
                    <a:cubicBezTo>
                      <a:pt x="12205" y="5066"/>
                      <a:pt x="9923" y="4978"/>
                      <a:pt x="7977" y="4957"/>
                    </a:cubicBezTo>
                    <a:lnTo>
                      <a:pt x="7977" y="4957"/>
                    </a:lnTo>
                    <a:cubicBezTo>
                      <a:pt x="9720" y="4538"/>
                      <a:pt x="11686" y="3925"/>
                      <a:pt x="11494" y="3004"/>
                    </a:cubicBezTo>
                    <a:cubicBezTo>
                      <a:pt x="11358" y="2354"/>
                      <a:pt x="10647" y="2132"/>
                      <a:pt x="9707" y="2132"/>
                    </a:cubicBezTo>
                    <a:cubicBezTo>
                      <a:pt x="8376" y="2132"/>
                      <a:pt x="6586" y="2578"/>
                      <a:pt x="5328" y="2888"/>
                    </a:cubicBezTo>
                    <a:lnTo>
                      <a:pt x="5328" y="2888"/>
                    </a:lnTo>
                    <a:cubicBezTo>
                      <a:pt x="6391" y="1902"/>
                      <a:pt x="7728" y="411"/>
                      <a:pt x="6354" y="33"/>
                    </a:cubicBezTo>
                    <a:cubicBezTo>
                      <a:pt x="6272" y="10"/>
                      <a:pt x="6187" y="0"/>
                      <a:pt x="609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2030;p45"/>
              <p:cNvSpPr/>
              <p:nvPr/>
            </p:nvSpPr>
            <p:spPr>
              <a:xfrm>
                <a:off x="3330703" y="3368667"/>
                <a:ext cx="19858" cy="159763"/>
              </a:xfrm>
              <a:custGeom>
                <a:avLst/>
                <a:gdLst/>
                <a:ahLst/>
                <a:cxnLst/>
                <a:rect l="l" t="t" r="r" b="b"/>
                <a:pathLst>
                  <a:path w="1433" h="11529" extrusionOk="0">
                    <a:moveTo>
                      <a:pt x="753" y="0"/>
                    </a:moveTo>
                    <a:cubicBezTo>
                      <a:pt x="551" y="0"/>
                      <a:pt x="348" y="130"/>
                      <a:pt x="346" y="390"/>
                    </a:cubicBezTo>
                    <a:cubicBezTo>
                      <a:pt x="317" y="4016"/>
                      <a:pt x="0" y="7638"/>
                      <a:pt x="603" y="11237"/>
                    </a:cubicBezTo>
                    <a:cubicBezTo>
                      <a:pt x="637" y="11441"/>
                      <a:pt x="781" y="11529"/>
                      <a:pt x="937" y="11529"/>
                    </a:cubicBezTo>
                    <a:cubicBezTo>
                      <a:pt x="1172" y="11529"/>
                      <a:pt x="1433" y="11328"/>
                      <a:pt x="1382" y="11022"/>
                    </a:cubicBezTo>
                    <a:cubicBezTo>
                      <a:pt x="793" y="7499"/>
                      <a:pt x="1127" y="3939"/>
                      <a:pt x="1153" y="390"/>
                    </a:cubicBezTo>
                    <a:cubicBezTo>
                      <a:pt x="1156" y="130"/>
                      <a:pt x="955" y="0"/>
                      <a:pt x="75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2031;p45"/>
              <p:cNvSpPr/>
              <p:nvPr/>
            </p:nvSpPr>
            <p:spPr>
              <a:xfrm>
                <a:off x="3765177" y="2712722"/>
                <a:ext cx="148012" cy="40270"/>
              </a:xfrm>
              <a:custGeom>
                <a:avLst/>
                <a:gdLst/>
                <a:ahLst/>
                <a:cxnLst/>
                <a:rect l="l" t="t" r="r" b="b"/>
                <a:pathLst>
                  <a:path w="10681" h="2906" extrusionOk="0">
                    <a:moveTo>
                      <a:pt x="544" y="0"/>
                    </a:moveTo>
                    <a:cubicBezTo>
                      <a:pt x="138" y="0"/>
                      <a:pt x="0" y="661"/>
                      <a:pt x="453" y="798"/>
                    </a:cubicBezTo>
                    <a:cubicBezTo>
                      <a:pt x="3574" y="1750"/>
                      <a:pt x="6775" y="2323"/>
                      <a:pt x="9981" y="2898"/>
                    </a:cubicBezTo>
                    <a:cubicBezTo>
                      <a:pt x="10009" y="2903"/>
                      <a:pt x="10036" y="2905"/>
                      <a:pt x="10062" y="2905"/>
                    </a:cubicBezTo>
                    <a:cubicBezTo>
                      <a:pt x="10512" y="2905"/>
                      <a:pt x="10680" y="2206"/>
                      <a:pt x="10196" y="2119"/>
                    </a:cubicBezTo>
                    <a:cubicBezTo>
                      <a:pt x="6990" y="1544"/>
                      <a:pt x="3787" y="970"/>
                      <a:pt x="668" y="19"/>
                    </a:cubicBezTo>
                    <a:cubicBezTo>
                      <a:pt x="624" y="6"/>
                      <a:pt x="583" y="0"/>
                      <a:pt x="54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2032;p45"/>
              <p:cNvSpPr/>
              <p:nvPr/>
            </p:nvSpPr>
            <p:spPr>
              <a:xfrm>
                <a:off x="3777524" y="2519687"/>
                <a:ext cx="174230" cy="173163"/>
              </a:xfrm>
              <a:custGeom>
                <a:avLst/>
                <a:gdLst/>
                <a:ahLst/>
                <a:cxnLst/>
                <a:rect l="l" t="t" r="r" b="b"/>
                <a:pathLst>
                  <a:path w="12573" h="12496" extrusionOk="0">
                    <a:moveTo>
                      <a:pt x="4655" y="0"/>
                    </a:moveTo>
                    <a:cubicBezTo>
                      <a:pt x="3196" y="0"/>
                      <a:pt x="2912" y="3642"/>
                      <a:pt x="2744" y="5802"/>
                    </a:cubicBezTo>
                    <a:lnTo>
                      <a:pt x="2744" y="5802"/>
                    </a:lnTo>
                    <a:cubicBezTo>
                      <a:pt x="2264" y="4785"/>
                      <a:pt x="1565" y="3559"/>
                      <a:pt x="941" y="3559"/>
                    </a:cubicBezTo>
                    <a:cubicBezTo>
                      <a:pt x="767" y="3559"/>
                      <a:pt x="599" y="3654"/>
                      <a:pt x="443" y="3875"/>
                    </a:cubicBezTo>
                    <a:cubicBezTo>
                      <a:pt x="0" y="4503"/>
                      <a:pt x="246" y="5358"/>
                      <a:pt x="414" y="6051"/>
                    </a:cubicBezTo>
                    <a:cubicBezTo>
                      <a:pt x="812" y="7712"/>
                      <a:pt x="1203" y="9350"/>
                      <a:pt x="1958" y="10889"/>
                    </a:cubicBezTo>
                    <a:cubicBezTo>
                      <a:pt x="2030" y="11035"/>
                      <a:pt x="2147" y="11095"/>
                      <a:pt x="2267" y="11095"/>
                    </a:cubicBezTo>
                    <a:cubicBezTo>
                      <a:pt x="2532" y="11095"/>
                      <a:pt x="2813" y="10802"/>
                      <a:pt x="2656" y="10482"/>
                    </a:cubicBezTo>
                    <a:cubicBezTo>
                      <a:pt x="1930" y="9002"/>
                      <a:pt x="1577" y="7427"/>
                      <a:pt x="1193" y="5836"/>
                    </a:cubicBezTo>
                    <a:cubicBezTo>
                      <a:pt x="1013" y="5091"/>
                      <a:pt x="993" y="4808"/>
                      <a:pt x="1070" y="4808"/>
                    </a:cubicBezTo>
                    <a:cubicBezTo>
                      <a:pt x="1285" y="4808"/>
                      <a:pt x="2261" y="7020"/>
                      <a:pt x="2632" y="7541"/>
                    </a:cubicBezTo>
                    <a:cubicBezTo>
                      <a:pt x="2721" y="7666"/>
                      <a:pt x="2864" y="7732"/>
                      <a:pt x="3002" y="7732"/>
                    </a:cubicBezTo>
                    <a:cubicBezTo>
                      <a:pt x="3163" y="7732"/>
                      <a:pt x="3318" y="7641"/>
                      <a:pt x="3369" y="7444"/>
                    </a:cubicBezTo>
                    <a:cubicBezTo>
                      <a:pt x="3899" y="5434"/>
                      <a:pt x="3552" y="3236"/>
                      <a:pt x="4421" y="1306"/>
                    </a:cubicBezTo>
                    <a:cubicBezTo>
                      <a:pt x="4459" y="1222"/>
                      <a:pt x="4490" y="1186"/>
                      <a:pt x="4516" y="1186"/>
                    </a:cubicBezTo>
                    <a:cubicBezTo>
                      <a:pt x="4690" y="1186"/>
                      <a:pt x="4606" y="2883"/>
                      <a:pt x="4581" y="3123"/>
                    </a:cubicBezTo>
                    <a:cubicBezTo>
                      <a:pt x="4466" y="4254"/>
                      <a:pt x="4440" y="5405"/>
                      <a:pt x="4539" y="6537"/>
                    </a:cubicBezTo>
                    <a:cubicBezTo>
                      <a:pt x="4560" y="6786"/>
                      <a:pt x="4745" y="6930"/>
                      <a:pt x="4940" y="6930"/>
                    </a:cubicBezTo>
                    <a:cubicBezTo>
                      <a:pt x="5067" y="6930"/>
                      <a:pt x="5198" y="6870"/>
                      <a:pt x="5292" y="6740"/>
                    </a:cubicBezTo>
                    <a:cubicBezTo>
                      <a:pt x="6303" y="5334"/>
                      <a:pt x="6687" y="3508"/>
                      <a:pt x="7356" y="1932"/>
                    </a:cubicBezTo>
                    <a:cubicBezTo>
                      <a:pt x="7533" y="1513"/>
                      <a:pt x="7647" y="1350"/>
                      <a:pt x="7716" y="1350"/>
                    </a:cubicBezTo>
                    <a:cubicBezTo>
                      <a:pt x="7939" y="1350"/>
                      <a:pt x="7707" y="3029"/>
                      <a:pt x="7653" y="3357"/>
                    </a:cubicBezTo>
                    <a:cubicBezTo>
                      <a:pt x="7482" y="4392"/>
                      <a:pt x="7226" y="5403"/>
                      <a:pt x="7117" y="6447"/>
                    </a:cubicBezTo>
                    <a:cubicBezTo>
                      <a:pt x="7093" y="6678"/>
                      <a:pt x="7328" y="6855"/>
                      <a:pt x="7545" y="6855"/>
                    </a:cubicBezTo>
                    <a:cubicBezTo>
                      <a:pt x="7645" y="6855"/>
                      <a:pt x="7740" y="6818"/>
                      <a:pt x="7806" y="6733"/>
                    </a:cubicBezTo>
                    <a:cubicBezTo>
                      <a:pt x="8817" y="5426"/>
                      <a:pt x="9213" y="3726"/>
                      <a:pt x="10234" y="2410"/>
                    </a:cubicBezTo>
                    <a:cubicBezTo>
                      <a:pt x="10234" y="2410"/>
                      <a:pt x="10234" y="2410"/>
                      <a:pt x="10234" y="2410"/>
                    </a:cubicBezTo>
                    <a:lnTo>
                      <a:pt x="10234" y="2410"/>
                    </a:lnTo>
                    <a:cubicBezTo>
                      <a:pt x="10236" y="2410"/>
                      <a:pt x="10137" y="3568"/>
                      <a:pt x="10106" y="3686"/>
                    </a:cubicBezTo>
                    <a:cubicBezTo>
                      <a:pt x="9980" y="4157"/>
                      <a:pt x="9824" y="4621"/>
                      <a:pt x="9677" y="5086"/>
                    </a:cubicBezTo>
                    <a:cubicBezTo>
                      <a:pt x="9447" y="5822"/>
                      <a:pt x="9154" y="6601"/>
                      <a:pt x="9189" y="7383"/>
                    </a:cubicBezTo>
                    <a:cubicBezTo>
                      <a:pt x="9200" y="7636"/>
                      <a:pt x="9383" y="7773"/>
                      <a:pt x="9584" y="7773"/>
                    </a:cubicBezTo>
                    <a:cubicBezTo>
                      <a:pt x="9684" y="7773"/>
                      <a:pt x="9789" y="7739"/>
                      <a:pt x="9879" y="7669"/>
                    </a:cubicBezTo>
                    <a:cubicBezTo>
                      <a:pt x="10168" y="7442"/>
                      <a:pt x="10385" y="7254"/>
                      <a:pt x="10603" y="6952"/>
                    </a:cubicBezTo>
                    <a:cubicBezTo>
                      <a:pt x="10990" y="6417"/>
                      <a:pt x="11216" y="6211"/>
                      <a:pt x="11324" y="6211"/>
                    </a:cubicBezTo>
                    <a:cubicBezTo>
                      <a:pt x="11532" y="6211"/>
                      <a:pt x="11299" y="6982"/>
                      <a:pt x="10934" y="7634"/>
                    </a:cubicBezTo>
                    <a:cubicBezTo>
                      <a:pt x="10146" y="9038"/>
                      <a:pt x="9317" y="10387"/>
                      <a:pt x="8687" y="11876"/>
                    </a:cubicBezTo>
                    <a:cubicBezTo>
                      <a:pt x="8550" y="12200"/>
                      <a:pt x="8833" y="12496"/>
                      <a:pt x="9090" y="12496"/>
                    </a:cubicBezTo>
                    <a:cubicBezTo>
                      <a:pt x="9208" y="12496"/>
                      <a:pt x="9321" y="12433"/>
                      <a:pt x="9384" y="12282"/>
                    </a:cubicBezTo>
                    <a:cubicBezTo>
                      <a:pt x="10250" y="10236"/>
                      <a:pt x="12573" y="7769"/>
                      <a:pt x="12490" y="5481"/>
                    </a:cubicBezTo>
                    <a:cubicBezTo>
                      <a:pt x="12483" y="5281"/>
                      <a:pt x="12324" y="5077"/>
                      <a:pt x="12112" y="5077"/>
                    </a:cubicBezTo>
                    <a:cubicBezTo>
                      <a:pt x="12104" y="5077"/>
                      <a:pt x="12095" y="5077"/>
                      <a:pt x="12086" y="5078"/>
                    </a:cubicBezTo>
                    <a:cubicBezTo>
                      <a:pt x="11179" y="5144"/>
                      <a:pt x="10737" y="5585"/>
                      <a:pt x="10280" y="6108"/>
                    </a:cubicBezTo>
                    <a:lnTo>
                      <a:pt x="10280" y="6108"/>
                    </a:lnTo>
                    <a:cubicBezTo>
                      <a:pt x="10831" y="4452"/>
                      <a:pt x="11892" y="2077"/>
                      <a:pt x="10696" y="1436"/>
                    </a:cubicBezTo>
                    <a:cubicBezTo>
                      <a:pt x="10597" y="1382"/>
                      <a:pt x="10497" y="1357"/>
                      <a:pt x="10396" y="1357"/>
                    </a:cubicBezTo>
                    <a:cubicBezTo>
                      <a:pt x="9704" y="1357"/>
                      <a:pt x="8994" y="2536"/>
                      <a:pt x="8406" y="3736"/>
                    </a:cubicBezTo>
                    <a:lnTo>
                      <a:pt x="8406" y="3736"/>
                    </a:lnTo>
                    <a:cubicBezTo>
                      <a:pt x="8613" y="2633"/>
                      <a:pt x="8747" y="1529"/>
                      <a:pt x="8495" y="414"/>
                    </a:cubicBezTo>
                    <a:cubicBezTo>
                      <a:pt x="8451" y="226"/>
                      <a:pt x="8280" y="137"/>
                      <a:pt x="8105" y="118"/>
                    </a:cubicBezTo>
                    <a:cubicBezTo>
                      <a:pt x="8073" y="115"/>
                      <a:pt x="8041" y="113"/>
                      <a:pt x="8010" y="113"/>
                    </a:cubicBezTo>
                    <a:cubicBezTo>
                      <a:pt x="6933" y="113"/>
                      <a:pt x="6158" y="2134"/>
                      <a:pt x="5547" y="3904"/>
                    </a:cubicBezTo>
                    <a:lnTo>
                      <a:pt x="5547" y="3904"/>
                    </a:lnTo>
                    <a:cubicBezTo>
                      <a:pt x="5686" y="2117"/>
                      <a:pt x="5699" y="110"/>
                      <a:pt x="4757" y="6"/>
                    </a:cubicBezTo>
                    <a:cubicBezTo>
                      <a:pt x="4723" y="2"/>
                      <a:pt x="4689" y="0"/>
                      <a:pt x="46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2033;p45"/>
              <p:cNvSpPr/>
              <p:nvPr/>
            </p:nvSpPr>
            <p:spPr>
              <a:xfrm>
                <a:off x="3494554" y="3242190"/>
                <a:ext cx="32330" cy="159680"/>
              </a:xfrm>
              <a:custGeom>
                <a:avLst/>
                <a:gdLst/>
                <a:ahLst/>
                <a:cxnLst/>
                <a:rect l="l" t="t" r="r" b="b"/>
                <a:pathLst>
                  <a:path w="2333" h="11523" extrusionOk="0">
                    <a:moveTo>
                      <a:pt x="492" y="1"/>
                    </a:moveTo>
                    <a:cubicBezTo>
                      <a:pt x="251" y="1"/>
                      <a:pt x="0" y="198"/>
                      <a:pt x="81" y="502"/>
                    </a:cubicBezTo>
                    <a:lnTo>
                      <a:pt x="82" y="502"/>
                    </a:lnTo>
                    <a:cubicBezTo>
                      <a:pt x="525" y="2165"/>
                      <a:pt x="711" y="3851"/>
                      <a:pt x="875" y="5562"/>
                    </a:cubicBezTo>
                    <a:cubicBezTo>
                      <a:pt x="1053" y="7434"/>
                      <a:pt x="1526" y="9238"/>
                      <a:pt x="1521" y="11132"/>
                    </a:cubicBezTo>
                    <a:cubicBezTo>
                      <a:pt x="1520" y="11393"/>
                      <a:pt x="1721" y="11523"/>
                      <a:pt x="1923" y="11523"/>
                    </a:cubicBezTo>
                    <a:cubicBezTo>
                      <a:pt x="2125" y="11523"/>
                      <a:pt x="2327" y="11393"/>
                      <a:pt x="2327" y="11132"/>
                    </a:cubicBezTo>
                    <a:cubicBezTo>
                      <a:pt x="2333" y="9477"/>
                      <a:pt x="2051" y="7883"/>
                      <a:pt x="1784" y="6254"/>
                    </a:cubicBezTo>
                    <a:cubicBezTo>
                      <a:pt x="1455" y="4246"/>
                      <a:pt x="1389" y="2264"/>
                      <a:pt x="860" y="287"/>
                    </a:cubicBezTo>
                    <a:cubicBezTo>
                      <a:pt x="807" y="87"/>
                      <a:pt x="651" y="1"/>
                      <a:pt x="4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" name="Google Shape;2034;p45"/>
              <p:cNvSpPr/>
              <p:nvPr/>
            </p:nvSpPr>
            <p:spPr>
              <a:xfrm>
                <a:off x="3107874" y="3264445"/>
                <a:ext cx="14412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" name="Google Shape;2035;p45"/>
              <p:cNvSpPr/>
              <p:nvPr/>
            </p:nvSpPr>
            <p:spPr>
              <a:xfrm>
                <a:off x="3206318" y="3237575"/>
                <a:ext cx="14440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9" extrusionOk="0">
                    <a:moveTo>
                      <a:pt x="522" y="0"/>
                    </a:moveTo>
                    <a:cubicBezTo>
                      <a:pt x="1" y="0"/>
                      <a:pt x="3" y="809"/>
                      <a:pt x="522" y="809"/>
                    </a:cubicBezTo>
                    <a:cubicBezTo>
                      <a:pt x="1041" y="809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" name="Google Shape;2036;p45"/>
              <p:cNvSpPr/>
              <p:nvPr/>
            </p:nvSpPr>
            <p:spPr>
              <a:xfrm>
                <a:off x="3213066" y="3324836"/>
                <a:ext cx="14398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" name="Google Shape;2037;p45"/>
              <p:cNvSpPr/>
              <p:nvPr/>
            </p:nvSpPr>
            <p:spPr>
              <a:xfrm>
                <a:off x="3349535" y="3280104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1" y="0"/>
                    </a:moveTo>
                    <a:cubicBezTo>
                      <a:pt x="0" y="0"/>
                      <a:pt x="2" y="807"/>
                      <a:pt x="521" y="807"/>
                    </a:cubicBezTo>
                    <a:cubicBezTo>
                      <a:pt x="1040" y="807"/>
                      <a:pt x="1040" y="0"/>
                      <a:pt x="521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" name="Google Shape;2038;p45"/>
              <p:cNvSpPr/>
              <p:nvPr/>
            </p:nvSpPr>
            <p:spPr>
              <a:xfrm>
                <a:off x="3423368" y="3329326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7"/>
                      <a:pt x="521" y="807"/>
                    </a:cubicBezTo>
                    <a:cubicBezTo>
                      <a:pt x="1042" y="807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" name="Google Shape;2039;p45"/>
              <p:cNvSpPr/>
              <p:nvPr/>
            </p:nvSpPr>
            <p:spPr>
              <a:xfrm>
                <a:off x="3486018" y="3201781"/>
                <a:ext cx="14440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8" extrusionOk="0">
                    <a:moveTo>
                      <a:pt x="522" y="1"/>
                    </a:moveTo>
                    <a:cubicBezTo>
                      <a:pt x="2" y="1"/>
                      <a:pt x="1" y="807"/>
                      <a:pt x="522" y="807"/>
                    </a:cubicBezTo>
                    <a:cubicBezTo>
                      <a:pt x="1041" y="807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" name="Google Shape;2040;p45"/>
              <p:cNvSpPr/>
              <p:nvPr/>
            </p:nvSpPr>
            <p:spPr>
              <a:xfrm>
                <a:off x="3541988" y="3110031"/>
                <a:ext cx="1439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39" y="809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" name="Google Shape;2041;p45"/>
              <p:cNvSpPr/>
              <p:nvPr/>
            </p:nvSpPr>
            <p:spPr>
              <a:xfrm>
                <a:off x="3640432" y="3130180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" name="Google Shape;2042;p45"/>
              <p:cNvSpPr/>
              <p:nvPr/>
            </p:nvSpPr>
            <p:spPr>
              <a:xfrm>
                <a:off x="3673995" y="3022756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1" y="1"/>
                    </a:moveTo>
                    <a:cubicBezTo>
                      <a:pt x="0" y="1"/>
                      <a:pt x="2" y="809"/>
                      <a:pt x="521" y="809"/>
                    </a:cubicBezTo>
                    <a:cubicBezTo>
                      <a:pt x="1041" y="809"/>
                      <a:pt x="1041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" name="Google Shape;2043;p45"/>
              <p:cNvSpPr/>
              <p:nvPr/>
            </p:nvSpPr>
            <p:spPr>
              <a:xfrm>
                <a:off x="3772438" y="2993683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8"/>
                      <a:pt x="521" y="808"/>
                    </a:cubicBezTo>
                    <a:cubicBezTo>
                      <a:pt x="1042" y="808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" name="Google Shape;2044;p45"/>
              <p:cNvSpPr/>
              <p:nvPr/>
            </p:nvSpPr>
            <p:spPr>
              <a:xfrm>
                <a:off x="3743365" y="2890680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41" y="809"/>
                      <a:pt x="1041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" name="Google Shape;2045;p45"/>
              <p:cNvSpPr/>
              <p:nvPr/>
            </p:nvSpPr>
            <p:spPr>
              <a:xfrm>
                <a:off x="3846299" y="2805678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41" y="807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" name="Google Shape;2046;p45"/>
              <p:cNvSpPr/>
              <p:nvPr/>
            </p:nvSpPr>
            <p:spPr>
              <a:xfrm>
                <a:off x="3783635" y="2783285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1"/>
                    </a:moveTo>
                    <a:cubicBezTo>
                      <a:pt x="1" y="1"/>
                      <a:pt x="1" y="808"/>
                      <a:pt x="520" y="808"/>
                    </a:cubicBezTo>
                    <a:cubicBezTo>
                      <a:pt x="1039" y="808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" name="Google Shape;2047;p45"/>
              <p:cNvSpPr/>
              <p:nvPr/>
            </p:nvSpPr>
            <p:spPr>
              <a:xfrm>
                <a:off x="3011662" y="3412110"/>
                <a:ext cx="1442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41" y="809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" name="Google Shape;2048;p45"/>
              <p:cNvSpPr/>
              <p:nvPr/>
            </p:nvSpPr>
            <p:spPr>
              <a:xfrm>
                <a:off x="3112336" y="3362889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" name="Google Shape;2049;p45"/>
              <p:cNvSpPr/>
              <p:nvPr/>
            </p:nvSpPr>
            <p:spPr>
              <a:xfrm>
                <a:off x="3112336" y="3454639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" name="Google Shape;2050;p45"/>
              <p:cNvSpPr/>
              <p:nvPr/>
            </p:nvSpPr>
            <p:spPr>
              <a:xfrm>
                <a:off x="3233160" y="3405390"/>
                <a:ext cx="14440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10" extrusionOk="0">
                    <a:moveTo>
                      <a:pt x="522" y="1"/>
                    </a:moveTo>
                    <a:cubicBezTo>
                      <a:pt x="3" y="1"/>
                      <a:pt x="1" y="809"/>
                      <a:pt x="522" y="809"/>
                    </a:cubicBezTo>
                    <a:cubicBezTo>
                      <a:pt x="1041" y="809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" name="Google Shape;2051;p45"/>
              <p:cNvSpPr/>
              <p:nvPr/>
            </p:nvSpPr>
            <p:spPr>
              <a:xfrm>
                <a:off x="3253336" y="3470298"/>
                <a:ext cx="1441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10" extrusionOk="0">
                    <a:moveTo>
                      <a:pt x="520" y="1"/>
                    </a:moveTo>
                    <a:cubicBezTo>
                      <a:pt x="1" y="1"/>
                      <a:pt x="1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4" name="Google Shape;2052;p45"/>
            <p:cNvGrpSpPr/>
            <p:nvPr/>
          </p:nvGrpSpPr>
          <p:grpSpPr>
            <a:xfrm>
              <a:off x="3076557" y="2794399"/>
              <a:ext cx="314524" cy="180771"/>
              <a:chOff x="3380175" y="493600"/>
              <a:chExt cx="356725" cy="205025"/>
            </a:xfrm>
          </p:grpSpPr>
          <p:sp>
            <p:nvSpPr>
              <p:cNvPr id="56" name="Google Shape;2053;p45"/>
              <p:cNvSpPr/>
              <p:nvPr/>
            </p:nvSpPr>
            <p:spPr>
              <a:xfrm>
                <a:off x="3671450" y="625025"/>
                <a:ext cx="65450" cy="73600"/>
              </a:xfrm>
              <a:custGeom>
                <a:avLst/>
                <a:gdLst/>
                <a:ahLst/>
                <a:cxnLst/>
                <a:rect l="l" t="t" r="r" b="b"/>
                <a:pathLst>
                  <a:path w="2618" h="2944" extrusionOk="0">
                    <a:moveTo>
                      <a:pt x="1108" y="0"/>
                    </a:moveTo>
                    <a:cubicBezTo>
                      <a:pt x="1105" y="0"/>
                      <a:pt x="1103" y="0"/>
                      <a:pt x="1101" y="0"/>
                    </a:cubicBezTo>
                    <a:cubicBezTo>
                      <a:pt x="491" y="4"/>
                      <a:pt x="1" y="568"/>
                      <a:pt x="5" y="1266"/>
                    </a:cubicBezTo>
                    <a:cubicBezTo>
                      <a:pt x="5" y="2251"/>
                      <a:pt x="523" y="2929"/>
                      <a:pt x="1280" y="2943"/>
                    </a:cubicBezTo>
                    <a:cubicBezTo>
                      <a:pt x="1289" y="2943"/>
                      <a:pt x="1298" y="2943"/>
                      <a:pt x="1307" y="2943"/>
                    </a:cubicBezTo>
                    <a:cubicBezTo>
                      <a:pt x="2036" y="2943"/>
                      <a:pt x="2595" y="2412"/>
                      <a:pt x="2605" y="1706"/>
                    </a:cubicBezTo>
                    <a:cubicBezTo>
                      <a:pt x="2618" y="800"/>
                      <a:pt x="1911" y="0"/>
                      <a:pt x="1108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2054;p45"/>
              <p:cNvSpPr/>
              <p:nvPr/>
            </p:nvSpPr>
            <p:spPr>
              <a:xfrm>
                <a:off x="3627025" y="493600"/>
                <a:ext cx="64050" cy="78675"/>
              </a:xfrm>
              <a:custGeom>
                <a:avLst/>
                <a:gdLst/>
                <a:ahLst/>
                <a:cxnLst/>
                <a:rect l="l" t="t" r="r" b="b"/>
                <a:pathLst>
                  <a:path w="2562" h="3147" extrusionOk="0">
                    <a:moveTo>
                      <a:pt x="1360" y="0"/>
                    </a:moveTo>
                    <a:cubicBezTo>
                      <a:pt x="1214" y="0"/>
                      <a:pt x="1064" y="63"/>
                      <a:pt x="934" y="205"/>
                    </a:cubicBezTo>
                    <a:cubicBezTo>
                      <a:pt x="329" y="874"/>
                      <a:pt x="0" y="1768"/>
                      <a:pt x="669" y="2689"/>
                    </a:cubicBezTo>
                    <a:cubicBezTo>
                      <a:pt x="890" y="2996"/>
                      <a:pt x="1176" y="3146"/>
                      <a:pt x="1455" y="3146"/>
                    </a:cubicBezTo>
                    <a:cubicBezTo>
                      <a:pt x="1778" y="3146"/>
                      <a:pt x="2091" y="2946"/>
                      <a:pt x="2282" y="2552"/>
                    </a:cubicBezTo>
                    <a:cubicBezTo>
                      <a:pt x="2392" y="2329"/>
                      <a:pt x="2415" y="2066"/>
                      <a:pt x="2479" y="1824"/>
                    </a:cubicBezTo>
                    <a:lnTo>
                      <a:pt x="2561" y="1755"/>
                    </a:lnTo>
                    <a:cubicBezTo>
                      <a:pt x="2342" y="1275"/>
                      <a:pt x="2173" y="756"/>
                      <a:pt x="1883" y="310"/>
                    </a:cubicBezTo>
                    <a:cubicBezTo>
                      <a:pt x="1759" y="119"/>
                      <a:pt x="1563" y="0"/>
                      <a:pt x="13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2055;p45"/>
              <p:cNvSpPr/>
              <p:nvPr/>
            </p:nvSpPr>
            <p:spPr>
              <a:xfrm>
                <a:off x="3520425" y="584200"/>
                <a:ext cx="48400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1936" h="2361" extrusionOk="0">
                    <a:moveTo>
                      <a:pt x="779" y="1"/>
                    </a:moveTo>
                    <a:cubicBezTo>
                      <a:pt x="628" y="1"/>
                      <a:pt x="398" y="83"/>
                      <a:pt x="367" y="177"/>
                    </a:cubicBezTo>
                    <a:cubicBezTo>
                      <a:pt x="207" y="676"/>
                      <a:pt x="56" y="1189"/>
                      <a:pt x="15" y="1707"/>
                    </a:cubicBezTo>
                    <a:cubicBezTo>
                      <a:pt x="1" y="1890"/>
                      <a:pt x="280" y="2211"/>
                      <a:pt x="487" y="2275"/>
                    </a:cubicBezTo>
                    <a:cubicBezTo>
                      <a:pt x="678" y="2337"/>
                      <a:pt x="887" y="2360"/>
                      <a:pt x="1098" y="2360"/>
                    </a:cubicBezTo>
                    <a:cubicBezTo>
                      <a:pt x="1255" y="2360"/>
                      <a:pt x="1413" y="2347"/>
                      <a:pt x="1564" y="2330"/>
                    </a:cubicBezTo>
                    <a:cubicBezTo>
                      <a:pt x="1701" y="2312"/>
                      <a:pt x="1812" y="2073"/>
                      <a:pt x="1935" y="1936"/>
                    </a:cubicBezTo>
                    <a:cubicBezTo>
                      <a:pt x="1788" y="1826"/>
                      <a:pt x="1651" y="1660"/>
                      <a:pt x="1486" y="1616"/>
                    </a:cubicBezTo>
                    <a:cubicBezTo>
                      <a:pt x="1399" y="1593"/>
                      <a:pt x="1308" y="1587"/>
                      <a:pt x="1210" y="1587"/>
                    </a:cubicBezTo>
                    <a:cubicBezTo>
                      <a:pt x="1066" y="1587"/>
                      <a:pt x="907" y="1601"/>
                      <a:pt x="729" y="1601"/>
                    </a:cubicBezTo>
                    <a:cubicBezTo>
                      <a:pt x="831" y="1143"/>
                      <a:pt x="935" y="772"/>
                      <a:pt x="981" y="400"/>
                    </a:cubicBezTo>
                    <a:cubicBezTo>
                      <a:pt x="1000" y="268"/>
                      <a:pt x="886" y="6"/>
                      <a:pt x="812" y="2"/>
                    </a:cubicBezTo>
                    <a:cubicBezTo>
                      <a:pt x="802" y="1"/>
                      <a:pt x="790" y="1"/>
                      <a:pt x="77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2056;p45"/>
              <p:cNvSpPr/>
              <p:nvPr/>
            </p:nvSpPr>
            <p:spPr>
              <a:xfrm>
                <a:off x="3441025" y="514975"/>
                <a:ext cx="50450" cy="68150"/>
              </a:xfrm>
              <a:custGeom>
                <a:avLst/>
                <a:gdLst/>
                <a:ahLst/>
                <a:cxnLst/>
                <a:rect l="l" t="t" r="r" b="b"/>
                <a:pathLst>
                  <a:path w="2018" h="2726" extrusionOk="0">
                    <a:moveTo>
                      <a:pt x="993" y="0"/>
                    </a:moveTo>
                    <a:cubicBezTo>
                      <a:pt x="719" y="0"/>
                      <a:pt x="449" y="162"/>
                      <a:pt x="303" y="479"/>
                    </a:cubicBezTo>
                    <a:cubicBezTo>
                      <a:pt x="28" y="1070"/>
                      <a:pt x="0" y="1712"/>
                      <a:pt x="326" y="2275"/>
                    </a:cubicBezTo>
                    <a:cubicBezTo>
                      <a:pt x="459" y="2509"/>
                      <a:pt x="839" y="2725"/>
                      <a:pt x="1109" y="2725"/>
                    </a:cubicBezTo>
                    <a:cubicBezTo>
                      <a:pt x="1347" y="2725"/>
                      <a:pt x="1641" y="2459"/>
                      <a:pt x="1806" y="2235"/>
                    </a:cubicBezTo>
                    <a:cubicBezTo>
                      <a:pt x="1948" y="2051"/>
                      <a:pt x="1939" y="1753"/>
                      <a:pt x="2017" y="1414"/>
                    </a:cubicBezTo>
                    <a:cubicBezTo>
                      <a:pt x="1916" y="1116"/>
                      <a:pt x="1847" y="727"/>
                      <a:pt x="1659" y="411"/>
                    </a:cubicBezTo>
                    <a:cubicBezTo>
                      <a:pt x="1495" y="135"/>
                      <a:pt x="1242" y="0"/>
                      <a:pt x="9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2057;p45"/>
              <p:cNvSpPr/>
              <p:nvPr/>
            </p:nvSpPr>
            <p:spPr>
              <a:xfrm>
                <a:off x="3380175" y="621125"/>
                <a:ext cx="74825" cy="77150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3086" extrusionOk="0">
                    <a:moveTo>
                      <a:pt x="1189" y="0"/>
                    </a:moveTo>
                    <a:cubicBezTo>
                      <a:pt x="476" y="0"/>
                      <a:pt x="1" y="666"/>
                      <a:pt x="14" y="1655"/>
                    </a:cubicBezTo>
                    <a:cubicBezTo>
                      <a:pt x="28" y="2499"/>
                      <a:pt x="569" y="3080"/>
                      <a:pt x="1347" y="3086"/>
                    </a:cubicBezTo>
                    <a:cubicBezTo>
                      <a:pt x="2324" y="3086"/>
                      <a:pt x="2993" y="2544"/>
                      <a:pt x="2984" y="1765"/>
                    </a:cubicBezTo>
                    <a:cubicBezTo>
                      <a:pt x="2979" y="885"/>
                      <a:pt x="2104" y="19"/>
                      <a:pt x="1210" y="0"/>
                    </a:cubicBezTo>
                    <a:cubicBezTo>
                      <a:pt x="1203" y="0"/>
                      <a:pt x="1196" y="0"/>
                      <a:pt x="1189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5" name="Google Shape;2058;p45"/>
            <p:cNvSpPr/>
            <p:nvPr/>
          </p:nvSpPr>
          <p:spPr>
            <a:xfrm>
              <a:off x="3191748" y="2987199"/>
              <a:ext cx="94224" cy="53856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906361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1" name="Google Shape;1941;p45"/>
          <p:cNvSpPr txBox="1">
            <a:spLocks noGrp="1"/>
          </p:cNvSpPr>
          <p:nvPr>
            <p:ph type="ctrTitle"/>
          </p:nvPr>
        </p:nvSpPr>
        <p:spPr>
          <a:xfrm>
            <a:off x="2022957" y="5803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Thank you !</a:t>
            </a:r>
            <a:endParaRPr dirty="0"/>
          </a:p>
        </p:txBody>
      </p:sp>
      <p:sp>
        <p:nvSpPr>
          <p:cNvPr id="1942" name="Google Shape;1942;p45"/>
          <p:cNvSpPr/>
          <p:nvPr/>
        </p:nvSpPr>
        <p:spPr>
          <a:xfrm>
            <a:off x="9883084" y="1935428"/>
            <a:ext cx="4614" cy="1213"/>
          </a:xfrm>
          <a:custGeom>
            <a:avLst/>
            <a:gdLst/>
            <a:ahLst/>
            <a:cxnLst/>
            <a:rect l="l" t="t" r="r" b="b"/>
            <a:pathLst>
              <a:path w="213" h="56" extrusionOk="0">
                <a:moveTo>
                  <a:pt x="35" y="1"/>
                </a:moveTo>
                <a:cubicBezTo>
                  <a:pt x="1" y="1"/>
                  <a:pt x="0" y="55"/>
                  <a:pt x="34" y="55"/>
                </a:cubicBezTo>
                <a:cubicBezTo>
                  <a:pt x="34" y="55"/>
                  <a:pt x="34" y="55"/>
                  <a:pt x="35" y="55"/>
                </a:cubicBezTo>
                <a:lnTo>
                  <a:pt x="179" y="52"/>
                </a:lnTo>
                <a:cubicBezTo>
                  <a:pt x="209" y="51"/>
                  <a:pt x="213" y="5"/>
                  <a:pt x="181" y="4"/>
                </a:cubicBezTo>
                <a:lnTo>
                  <a:pt x="36" y="1"/>
                </a:lnTo>
                <a:cubicBezTo>
                  <a:pt x="35" y="1"/>
                  <a:pt x="35" y="1"/>
                  <a:pt x="35" y="1"/>
                </a:cubicBezTo>
                <a:close/>
              </a:path>
            </a:pathLst>
          </a:custGeom>
          <a:solidFill>
            <a:srgbClr val="1D1D1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43" name="Google Shape;1943;p45"/>
          <p:cNvGrpSpPr/>
          <p:nvPr/>
        </p:nvGrpSpPr>
        <p:grpSpPr>
          <a:xfrm rot="4240982">
            <a:off x="5976002" y="2078528"/>
            <a:ext cx="1173968" cy="967393"/>
            <a:chOff x="355650" y="3293407"/>
            <a:chExt cx="1425105" cy="1174340"/>
          </a:xfrm>
        </p:grpSpPr>
        <p:sp>
          <p:nvSpPr>
            <p:cNvPr id="1944" name="Google Shape;1944;p45"/>
            <p:cNvSpPr/>
            <p:nvPr/>
          </p:nvSpPr>
          <p:spPr>
            <a:xfrm>
              <a:off x="1273834" y="4009978"/>
              <a:ext cx="506921" cy="341989"/>
            </a:xfrm>
            <a:custGeom>
              <a:avLst/>
              <a:gdLst/>
              <a:ahLst/>
              <a:cxnLst/>
              <a:rect l="l" t="t" r="r" b="b"/>
              <a:pathLst>
                <a:path w="36581" h="24679" extrusionOk="0">
                  <a:moveTo>
                    <a:pt x="31166" y="964"/>
                  </a:moveTo>
                  <a:cubicBezTo>
                    <a:pt x="31974" y="964"/>
                    <a:pt x="32606" y="1530"/>
                    <a:pt x="33065" y="2663"/>
                  </a:cubicBezTo>
                  <a:cubicBezTo>
                    <a:pt x="33207" y="3722"/>
                    <a:pt x="32056" y="4744"/>
                    <a:pt x="31391" y="5384"/>
                  </a:cubicBezTo>
                  <a:cubicBezTo>
                    <a:pt x="30359" y="6380"/>
                    <a:pt x="29054" y="7127"/>
                    <a:pt x="27825" y="7849"/>
                  </a:cubicBezTo>
                  <a:cubicBezTo>
                    <a:pt x="25223" y="9381"/>
                    <a:pt x="22571" y="10820"/>
                    <a:pt x="19985" y="12385"/>
                  </a:cubicBezTo>
                  <a:cubicBezTo>
                    <a:pt x="16431" y="14533"/>
                    <a:pt x="12929" y="16766"/>
                    <a:pt x="9462" y="19051"/>
                  </a:cubicBezTo>
                  <a:cubicBezTo>
                    <a:pt x="7743" y="20185"/>
                    <a:pt x="6045" y="21346"/>
                    <a:pt x="4354" y="22518"/>
                  </a:cubicBezTo>
                  <a:cubicBezTo>
                    <a:pt x="3760" y="22930"/>
                    <a:pt x="3306" y="23106"/>
                    <a:pt x="2933" y="23106"/>
                  </a:cubicBezTo>
                  <a:cubicBezTo>
                    <a:pt x="2108" y="23106"/>
                    <a:pt x="1682" y="22241"/>
                    <a:pt x="1012" y="21160"/>
                  </a:cubicBezTo>
                  <a:lnTo>
                    <a:pt x="1012" y="21160"/>
                  </a:lnTo>
                  <a:cubicBezTo>
                    <a:pt x="6696" y="17370"/>
                    <a:pt x="12182" y="13293"/>
                    <a:pt x="17714" y="9286"/>
                  </a:cubicBezTo>
                  <a:cubicBezTo>
                    <a:pt x="21526" y="6523"/>
                    <a:pt x="25788" y="2599"/>
                    <a:pt x="30354" y="1131"/>
                  </a:cubicBezTo>
                  <a:cubicBezTo>
                    <a:pt x="30642" y="1019"/>
                    <a:pt x="30913" y="964"/>
                    <a:pt x="31166" y="964"/>
                  </a:cubicBezTo>
                  <a:close/>
                  <a:moveTo>
                    <a:pt x="31212" y="0"/>
                  </a:moveTo>
                  <a:cubicBezTo>
                    <a:pt x="28234" y="0"/>
                    <a:pt x="23834" y="3945"/>
                    <a:pt x="22177" y="5104"/>
                  </a:cubicBezTo>
                  <a:cubicBezTo>
                    <a:pt x="14832" y="10247"/>
                    <a:pt x="7729" y="15732"/>
                    <a:pt x="257" y="20694"/>
                  </a:cubicBezTo>
                  <a:cubicBezTo>
                    <a:pt x="212" y="20723"/>
                    <a:pt x="177" y="20757"/>
                    <a:pt x="150" y="20793"/>
                  </a:cubicBezTo>
                  <a:lnTo>
                    <a:pt x="150" y="20793"/>
                  </a:lnTo>
                  <a:cubicBezTo>
                    <a:pt x="42" y="20906"/>
                    <a:pt x="1" y="21073"/>
                    <a:pt x="113" y="21246"/>
                  </a:cubicBezTo>
                  <a:cubicBezTo>
                    <a:pt x="814" y="22331"/>
                    <a:pt x="1600" y="23337"/>
                    <a:pt x="2211" y="24476"/>
                  </a:cubicBezTo>
                  <a:cubicBezTo>
                    <a:pt x="2278" y="24599"/>
                    <a:pt x="2428" y="24679"/>
                    <a:pt x="2572" y="24679"/>
                  </a:cubicBezTo>
                  <a:cubicBezTo>
                    <a:pt x="2640" y="24679"/>
                    <a:pt x="2707" y="24661"/>
                    <a:pt x="2763" y="24621"/>
                  </a:cubicBezTo>
                  <a:cubicBezTo>
                    <a:pt x="10565" y="19103"/>
                    <a:pt x="18632" y="13705"/>
                    <a:pt x="27063" y="9198"/>
                  </a:cubicBezTo>
                  <a:cubicBezTo>
                    <a:pt x="29366" y="7965"/>
                    <a:pt x="36581" y="3996"/>
                    <a:pt x="32887" y="608"/>
                  </a:cubicBezTo>
                  <a:cubicBezTo>
                    <a:pt x="32421" y="181"/>
                    <a:pt x="31849" y="0"/>
                    <a:pt x="31212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5" name="Google Shape;1945;p45"/>
            <p:cNvSpPr/>
            <p:nvPr/>
          </p:nvSpPr>
          <p:spPr>
            <a:xfrm>
              <a:off x="1216090" y="4297522"/>
              <a:ext cx="104638" cy="86429"/>
            </a:xfrm>
            <a:custGeom>
              <a:avLst/>
              <a:gdLst/>
              <a:ahLst/>
              <a:cxnLst/>
              <a:rect l="l" t="t" r="r" b="b"/>
              <a:pathLst>
                <a:path w="7551" h="6237" extrusionOk="0">
                  <a:moveTo>
                    <a:pt x="4620" y="1"/>
                  </a:moveTo>
                  <a:cubicBezTo>
                    <a:pt x="4558" y="1"/>
                    <a:pt x="4492" y="17"/>
                    <a:pt x="4425" y="53"/>
                  </a:cubicBezTo>
                  <a:cubicBezTo>
                    <a:pt x="3001" y="814"/>
                    <a:pt x="1572" y="1555"/>
                    <a:pt x="279" y="2528"/>
                  </a:cubicBezTo>
                  <a:cubicBezTo>
                    <a:pt x="115" y="2653"/>
                    <a:pt x="1" y="2883"/>
                    <a:pt x="136" y="3080"/>
                  </a:cubicBezTo>
                  <a:cubicBezTo>
                    <a:pt x="809" y="4062"/>
                    <a:pt x="1420" y="5083"/>
                    <a:pt x="2126" y="6040"/>
                  </a:cubicBezTo>
                  <a:cubicBezTo>
                    <a:pt x="2220" y="6167"/>
                    <a:pt x="2339" y="6236"/>
                    <a:pt x="2473" y="6236"/>
                  </a:cubicBezTo>
                  <a:cubicBezTo>
                    <a:pt x="2539" y="6236"/>
                    <a:pt x="2608" y="6220"/>
                    <a:pt x="2679" y="6186"/>
                  </a:cubicBezTo>
                  <a:cubicBezTo>
                    <a:pt x="4276" y="5415"/>
                    <a:pt x="6059" y="4595"/>
                    <a:pt x="7281" y="3271"/>
                  </a:cubicBezTo>
                  <a:cubicBezTo>
                    <a:pt x="7551" y="2977"/>
                    <a:pt x="7280" y="2572"/>
                    <a:pt x="6979" y="2572"/>
                  </a:cubicBezTo>
                  <a:cubicBezTo>
                    <a:pt x="6887" y="2572"/>
                    <a:pt x="6793" y="2610"/>
                    <a:pt x="6710" y="2699"/>
                  </a:cubicBezTo>
                  <a:cubicBezTo>
                    <a:pt x="5624" y="3876"/>
                    <a:pt x="4049" y="4634"/>
                    <a:pt x="2602" y="5329"/>
                  </a:cubicBezTo>
                  <a:lnTo>
                    <a:pt x="2602" y="5329"/>
                  </a:lnTo>
                  <a:cubicBezTo>
                    <a:pt x="2057" y="4558"/>
                    <a:pt x="1561" y="3755"/>
                    <a:pt x="1035" y="2972"/>
                  </a:cubicBezTo>
                  <a:lnTo>
                    <a:pt x="1035" y="2972"/>
                  </a:lnTo>
                  <a:cubicBezTo>
                    <a:pt x="2234" y="2120"/>
                    <a:pt x="3535" y="1443"/>
                    <a:pt x="4832" y="750"/>
                  </a:cubicBezTo>
                  <a:cubicBezTo>
                    <a:pt x="5224" y="540"/>
                    <a:pt x="4984" y="1"/>
                    <a:pt x="4620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6" name="Google Shape;1946;p45"/>
            <p:cNvSpPr/>
            <p:nvPr/>
          </p:nvSpPr>
          <p:spPr>
            <a:xfrm>
              <a:off x="1237181" y="4325070"/>
              <a:ext cx="34533" cy="45868"/>
            </a:xfrm>
            <a:custGeom>
              <a:avLst/>
              <a:gdLst/>
              <a:ahLst/>
              <a:cxnLst/>
              <a:rect l="l" t="t" r="r" b="b"/>
              <a:pathLst>
                <a:path w="2492" h="3310" extrusionOk="0">
                  <a:moveTo>
                    <a:pt x="551" y="0"/>
                  </a:moveTo>
                  <a:cubicBezTo>
                    <a:pt x="279" y="0"/>
                    <a:pt x="0" y="292"/>
                    <a:pt x="173" y="607"/>
                  </a:cubicBezTo>
                  <a:cubicBezTo>
                    <a:pt x="639" y="1454"/>
                    <a:pt x="987" y="2363"/>
                    <a:pt x="1574" y="3138"/>
                  </a:cubicBezTo>
                  <a:cubicBezTo>
                    <a:pt x="1665" y="3259"/>
                    <a:pt x="1791" y="3309"/>
                    <a:pt x="1914" y="3309"/>
                  </a:cubicBezTo>
                  <a:cubicBezTo>
                    <a:pt x="2209" y="3309"/>
                    <a:pt x="2492" y="3023"/>
                    <a:pt x="2270" y="2730"/>
                  </a:cubicBezTo>
                  <a:cubicBezTo>
                    <a:pt x="1685" y="1954"/>
                    <a:pt x="1337" y="1045"/>
                    <a:pt x="871" y="201"/>
                  </a:cubicBezTo>
                  <a:cubicBezTo>
                    <a:pt x="793" y="59"/>
                    <a:pt x="673" y="0"/>
                    <a:pt x="551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7" name="Google Shape;1947;p45"/>
            <p:cNvSpPr/>
            <p:nvPr/>
          </p:nvSpPr>
          <p:spPr>
            <a:xfrm>
              <a:off x="1256540" y="4307928"/>
              <a:ext cx="37388" cy="52312"/>
            </a:xfrm>
            <a:custGeom>
              <a:avLst/>
              <a:gdLst/>
              <a:ahLst/>
              <a:cxnLst/>
              <a:rect l="l" t="t" r="r" b="b"/>
              <a:pathLst>
                <a:path w="2698" h="3775" extrusionOk="0">
                  <a:moveTo>
                    <a:pt x="553" y="0"/>
                  </a:moveTo>
                  <a:cubicBezTo>
                    <a:pt x="279" y="0"/>
                    <a:pt x="1" y="292"/>
                    <a:pt x="177" y="607"/>
                  </a:cubicBezTo>
                  <a:cubicBezTo>
                    <a:pt x="731" y="1593"/>
                    <a:pt x="1352" y="2546"/>
                    <a:pt x="1846" y="3567"/>
                  </a:cubicBezTo>
                  <a:cubicBezTo>
                    <a:pt x="1916" y="3713"/>
                    <a:pt x="2033" y="3774"/>
                    <a:pt x="2153" y="3774"/>
                  </a:cubicBezTo>
                  <a:cubicBezTo>
                    <a:pt x="2417" y="3774"/>
                    <a:pt x="2698" y="3480"/>
                    <a:pt x="2543" y="3160"/>
                  </a:cubicBezTo>
                  <a:cubicBezTo>
                    <a:pt x="2050" y="2139"/>
                    <a:pt x="1428" y="1187"/>
                    <a:pt x="874" y="198"/>
                  </a:cubicBezTo>
                  <a:cubicBezTo>
                    <a:pt x="795" y="58"/>
                    <a:pt x="675" y="0"/>
                    <a:pt x="553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8" name="Google Shape;1948;p45"/>
            <p:cNvSpPr/>
            <p:nvPr/>
          </p:nvSpPr>
          <p:spPr>
            <a:xfrm>
              <a:off x="1048553" y="4324086"/>
              <a:ext cx="205188" cy="143661"/>
            </a:xfrm>
            <a:custGeom>
              <a:avLst/>
              <a:gdLst/>
              <a:ahLst/>
              <a:cxnLst/>
              <a:rect l="l" t="t" r="r" b="b"/>
              <a:pathLst>
                <a:path w="14807" h="10367" extrusionOk="0">
                  <a:moveTo>
                    <a:pt x="10305" y="1"/>
                  </a:moveTo>
                  <a:cubicBezTo>
                    <a:pt x="9441" y="1"/>
                    <a:pt x="8570" y="191"/>
                    <a:pt x="7696" y="511"/>
                  </a:cubicBezTo>
                  <a:cubicBezTo>
                    <a:pt x="4796" y="1568"/>
                    <a:pt x="4692" y="5792"/>
                    <a:pt x="1312" y="5792"/>
                  </a:cubicBezTo>
                  <a:cubicBezTo>
                    <a:pt x="1096" y="5792"/>
                    <a:pt x="868" y="5774"/>
                    <a:pt x="624" y="5738"/>
                  </a:cubicBezTo>
                  <a:cubicBezTo>
                    <a:pt x="599" y="5734"/>
                    <a:pt x="573" y="5733"/>
                    <a:pt x="548" y="5733"/>
                  </a:cubicBezTo>
                  <a:cubicBezTo>
                    <a:pt x="240" y="5733"/>
                    <a:pt x="1" y="6018"/>
                    <a:pt x="169" y="6330"/>
                  </a:cubicBezTo>
                  <a:cubicBezTo>
                    <a:pt x="1532" y="8869"/>
                    <a:pt x="4186" y="10366"/>
                    <a:pt x="7005" y="10366"/>
                  </a:cubicBezTo>
                  <a:cubicBezTo>
                    <a:pt x="7515" y="10366"/>
                    <a:pt x="8031" y="10317"/>
                    <a:pt x="8546" y="10216"/>
                  </a:cubicBezTo>
                  <a:cubicBezTo>
                    <a:pt x="11407" y="9657"/>
                    <a:pt x="14807" y="7445"/>
                    <a:pt x="14807" y="4135"/>
                  </a:cubicBezTo>
                  <a:cubicBezTo>
                    <a:pt x="14807" y="3876"/>
                    <a:pt x="14605" y="3746"/>
                    <a:pt x="14403" y="3746"/>
                  </a:cubicBezTo>
                  <a:cubicBezTo>
                    <a:pt x="14202" y="3746"/>
                    <a:pt x="14000" y="3876"/>
                    <a:pt x="14000" y="4135"/>
                  </a:cubicBezTo>
                  <a:cubicBezTo>
                    <a:pt x="14000" y="7248"/>
                    <a:pt x="10547" y="9148"/>
                    <a:pt x="7895" y="9495"/>
                  </a:cubicBezTo>
                  <a:cubicBezTo>
                    <a:pt x="7581" y="9536"/>
                    <a:pt x="7268" y="9556"/>
                    <a:pt x="6959" y="9556"/>
                  </a:cubicBezTo>
                  <a:cubicBezTo>
                    <a:pt x="4686" y="9556"/>
                    <a:pt x="2587" y="8472"/>
                    <a:pt x="1293" y="6619"/>
                  </a:cubicBezTo>
                  <a:lnTo>
                    <a:pt x="1293" y="6619"/>
                  </a:lnTo>
                  <a:cubicBezTo>
                    <a:pt x="1452" y="6631"/>
                    <a:pt x="1611" y="6638"/>
                    <a:pt x="1768" y="6638"/>
                  </a:cubicBezTo>
                  <a:cubicBezTo>
                    <a:pt x="2616" y="6638"/>
                    <a:pt x="3431" y="6442"/>
                    <a:pt x="4086" y="5766"/>
                  </a:cubicBezTo>
                  <a:cubicBezTo>
                    <a:pt x="4916" y="4911"/>
                    <a:pt x="5485" y="3967"/>
                    <a:pt x="6093" y="2944"/>
                  </a:cubicBezTo>
                  <a:cubicBezTo>
                    <a:pt x="6937" y="1523"/>
                    <a:pt x="8562" y="777"/>
                    <a:pt x="10178" y="777"/>
                  </a:cubicBezTo>
                  <a:cubicBezTo>
                    <a:pt x="10919" y="777"/>
                    <a:pt x="11657" y="933"/>
                    <a:pt x="12317" y="1253"/>
                  </a:cubicBezTo>
                  <a:cubicBezTo>
                    <a:pt x="12381" y="1284"/>
                    <a:pt x="12444" y="1298"/>
                    <a:pt x="12504" y="1298"/>
                  </a:cubicBezTo>
                  <a:cubicBezTo>
                    <a:pt x="12879" y="1298"/>
                    <a:pt x="13129" y="753"/>
                    <a:pt x="12724" y="556"/>
                  </a:cubicBezTo>
                  <a:cubicBezTo>
                    <a:pt x="11925" y="169"/>
                    <a:pt x="11118" y="1"/>
                    <a:pt x="10305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9" name="Google Shape;1949;p45"/>
            <p:cNvSpPr/>
            <p:nvPr/>
          </p:nvSpPr>
          <p:spPr>
            <a:xfrm>
              <a:off x="1057560" y="4338983"/>
              <a:ext cx="170309" cy="93843"/>
            </a:xfrm>
            <a:custGeom>
              <a:avLst/>
              <a:gdLst/>
              <a:ahLst/>
              <a:cxnLst/>
              <a:rect l="l" t="t" r="r" b="b"/>
              <a:pathLst>
                <a:path w="12290" h="6772" extrusionOk="0">
                  <a:moveTo>
                    <a:pt x="11806" y="0"/>
                  </a:moveTo>
                  <a:cubicBezTo>
                    <a:pt x="11759" y="0"/>
                    <a:pt x="11709" y="10"/>
                    <a:pt x="11655" y="33"/>
                  </a:cubicBezTo>
                  <a:cubicBezTo>
                    <a:pt x="10035" y="711"/>
                    <a:pt x="8655" y="1515"/>
                    <a:pt x="7447" y="2802"/>
                  </a:cubicBezTo>
                  <a:cubicBezTo>
                    <a:pt x="6101" y="4235"/>
                    <a:pt x="4670" y="6026"/>
                    <a:pt x="2801" y="6026"/>
                  </a:cubicBezTo>
                  <a:cubicBezTo>
                    <a:pt x="2178" y="6026"/>
                    <a:pt x="1505" y="5826"/>
                    <a:pt x="771" y="5347"/>
                  </a:cubicBezTo>
                  <a:cubicBezTo>
                    <a:pt x="699" y="5300"/>
                    <a:pt x="628" y="5280"/>
                    <a:pt x="561" y="5280"/>
                  </a:cubicBezTo>
                  <a:cubicBezTo>
                    <a:pt x="223" y="5280"/>
                    <a:pt x="1" y="5807"/>
                    <a:pt x="364" y="6045"/>
                  </a:cubicBezTo>
                  <a:lnTo>
                    <a:pt x="364" y="6046"/>
                  </a:lnTo>
                  <a:cubicBezTo>
                    <a:pt x="1137" y="6551"/>
                    <a:pt x="1931" y="6771"/>
                    <a:pt x="2729" y="6771"/>
                  </a:cubicBezTo>
                  <a:cubicBezTo>
                    <a:pt x="3657" y="6771"/>
                    <a:pt x="4592" y="6473"/>
                    <a:pt x="5508" y="5977"/>
                  </a:cubicBezTo>
                  <a:cubicBezTo>
                    <a:pt x="6213" y="5596"/>
                    <a:pt x="6800" y="4977"/>
                    <a:pt x="7267" y="4340"/>
                  </a:cubicBezTo>
                  <a:cubicBezTo>
                    <a:pt x="8501" y="2657"/>
                    <a:pt x="9954" y="1613"/>
                    <a:pt x="11870" y="812"/>
                  </a:cubicBezTo>
                  <a:cubicBezTo>
                    <a:pt x="12290" y="637"/>
                    <a:pt x="12173" y="0"/>
                    <a:pt x="11806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0" name="Google Shape;1950;p45"/>
            <p:cNvSpPr/>
            <p:nvPr/>
          </p:nvSpPr>
          <p:spPr>
            <a:xfrm>
              <a:off x="1064004" y="4361377"/>
              <a:ext cx="181409" cy="87843"/>
            </a:xfrm>
            <a:custGeom>
              <a:avLst/>
              <a:gdLst/>
              <a:ahLst/>
              <a:cxnLst/>
              <a:rect l="l" t="t" r="r" b="b"/>
              <a:pathLst>
                <a:path w="13091" h="6339" extrusionOk="0">
                  <a:moveTo>
                    <a:pt x="12543" y="0"/>
                  </a:moveTo>
                  <a:cubicBezTo>
                    <a:pt x="12476" y="0"/>
                    <a:pt x="12404" y="22"/>
                    <a:pt x="12331" y="73"/>
                  </a:cubicBezTo>
                  <a:cubicBezTo>
                    <a:pt x="11052" y="972"/>
                    <a:pt x="10655" y="2549"/>
                    <a:pt x="9657" y="3741"/>
                  </a:cubicBezTo>
                  <a:cubicBezTo>
                    <a:pt x="8551" y="5061"/>
                    <a:pt x="7114" y="5568"/>
                    <a:pt x="5618" y="5568"/>
                  </a:cubicBezTo>
                  <a:cubicBezTo>
                    <a:pt x="3958" y="5568"/>
                    <a:pt x="2225" y="4943"/>
                    <a:pt x="790" y="4110"/>
                  </a:cubicBezTo>
                  <a:cubicBezTo>
                    <a:pt x="721" y="4070"/>
                    <a:pt x="653" y="4053"/>
                    <a:pt x="588" y="4053"/>
                  </a:cubicBezTo>
                  <a:cubicBezTo>
                    <a:pt x="234" y="4053"/>
                    <a:pt x="1" y="4586"/>
                    <a:pt x="382" y="4808"/>
                  </a:cubicBezTo>
                  <a:cubicBezTo>
                    <a:pt x="2040" y="5768"/>
                    <a:pt x="3680" y="6338"/>
                    <a:pt x="5426" y="6338"/>
                  </a:cubicBezTo>
                  <a:cubicBezTo>
                    <a:pt x="6210" y="6338"/>
                    <a:pt x="7015" y="6223"/>
                    <a:pt x="7853" y="5978"/>
                  </a:cubicBezTo>
                  <a:cubicBezTo>
                    <a:pt x="8788" y="5704"/>
                    <a:pt x="9560" y="4977"/>
                    <a:pt x="10228" y="4311"/>
                  </a:cubicBezTo>
                  <a:cubicBezTo>
                    <a:pt x="11261" y="3279"/>
                    <a:pt x="11550" y="1605"/>
                    <a:pt x="12740" y="771"/>
                  </a:cubicBezTo>
                  <a:cubicBezTo>
                    <a:pt x="13090" y="524"/>
                    <a:pt x="12872" y="0"/>
                    <a:pt x="12543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1" name="Google Shape;1951;p45"/>
            <p:cNvSpPr/>
            <p:nvPr/>
          </p:nvSpPr>
          <p:spPr>
            <a:xfrm>
              <a:off x="538098" y="3293407"/>
              <a:ext cx="683424" cy="398514"/>
            </a:xfrm>
            <a:custGeom>
              <a:avLst/>
              <a:gdLst/>
              <a:ahLst/>
              <a:cxnLst/>
              <a:rect l="l" t="t" r="r" b="b"/>
              <a:pathLst>
                <a:path w="49318" h="28758" extrusionOk="0">
                  <a:moveTo>
                    <a:pt x="46110" y="1141"/>
                  </a:moveTo>
                  <a:cubicBezTo>
                    <a:pt x="46509" y="1141"/>
                    <a:pt x="46618" y="1563"/>
                    <a:pt x="47064" y="2641"/>
                  </a:cubicBezTo>
                  <a:cubicBezTo>
                    <a:pt x="47291" y="3191"/>
                    <a:pt x="48601" y="5272"/>
                    <a:pt x="48149" y="5539"/>
                  </a:cubicBezTo>
                  <a:cubicBezTo>
                    <a:pt x="40666" y="9951"/>
                    <a:pt x="32776" y="13754"/>
                    <a:pt x="25016" y="17649"/>
                  </a:cubicBezTo>
                  <a:cubicBezTo>
                    <a:pt x="20455" y="19938"/>
                    <a:pt x="15869" y="22183"/>
                    <a:pt x="11263" y="24385"/>
                  </a:cubicBezTo>
                  <a:cubicBezTo>
                    <a:pt x="9450" y="25247"/>
                    <a:pt x="7629" y="26090"/>
                    <a:pt x="5798" y="26914"/>
                  </a:cubicBezTo>
                  <a:cubicBezTo>
                    <a:pt x="5306" y="27135"/>
                    <a:pt x="4608" y="27622"/>
                    <a:pt x="4009" y="27622"/>
                  </a:cubicBezTo>
                  <a:cubicBezTo>
                    <a:pt x="3711" y="27622"/>
                    <a:pt x="3438" y="27502"/>
                    <a:pt x="3227" y="27170"/>
                  </a:cubicBezTo>
                  <a:cubicBezTo>
                    <a:pt x="2335" y="25765"/>
                    <a:pt x="1706" y="24196"/>
                    <a:pt x="967" y="22705"/>
                  </a:cubicBezTo>
                  <a:lnTo>
                    <a:pt x="967" y="22705"/>
                  </a:lnTo>
                  <a:cubicBezTo>
                    <a:pt x="9049" y="18395"/>
                    <a:pt x="17338" y="14454"/>
                    <a:pt x="25596" y="10500"/>
                  </a:cubicBezTo>
                  <a:cubicBezTo>
                    <a:pt x="30212" y="8288"/>
                    <a:pt x="34848" y="6113"/>
                    <a:pt x="39499" y="3976"/>
                  </a:cubicBezTo>
                  <a:cubicBezTo>
                    <a:pt x="41265" y="3169"/>
                    <a:pt x="43036" y="2378"/>
                    <a:pt x="44815" y="1602"/>
                  </a:cubicBezTo>
                  <a:cubicBezTo>
                    <a:pt x="45477" y="1316"/>
                    <a:pt x="45853" y="1141"/>
                    <a:pt x="46110" y="1141"/>
                  </a:cubicBezTo>
                  <a:close/>
                  <a:moveTo>
                    <a:pt x="46619" y="0"/>
                  </a:moveTo>
                  <a:cubicBezTo>
                    <a:pt x="46581" y="0"/>
                    <a:pt x="46542" y="8"/>
                    <a:pt x="46503" y="24"/>
                  </a:cubicBezTo>
                  <a:cubicBezTo>
                    <a:pt x="30761" y="6486"/>
                    <a:pt x="15227" y="14163"/>
                    <a:pt x="226" y="22186"/>
                  </a:cubicBezTo>
                  <a:cubicBezTo>
                    <a:pt x="49" y="22280"/>
                    <a:pt x="1" y="22440"/>
                    <a:pt x="34" y="22589"/>
                  </a:cubicBezTo>
                  <a:lnTo>
                    <a:pt x="34" y="22589"/>
                  </a:lnTo>
                  <a:cubicBezTo>
                    <a:pt x="39" y="22637"/>
                    <a:pt x="54" y="22688"/>
                    <a:pt x="80" y="22738"/>
                  </a:cubicBezTo>
                  <a:cubicBezTo>
                    <a:pt x="1091" y="24698"/>
                    <a:pt x="1964" y="26685"/>
                    <a:pt x="3149" y="28551"/>
                  </a:cubicBezTo>
                  <a:cubicBezTo>
                    <a:pt x="3218" y="28661"/>
                    <a:pt x="3357" y="28758"/>
                    <a:pt x="3497" y="28758"/>
                  </a:cubicBezTo>
                  <a:cubicBezTo>
                    <a:pt x="3533" y="28758"/>
                    <a:pt x="3569" y="28751"/>
                    <a:pt x="3605" y="28736"/>
                  </a:cubicBezTo>
                  <a:cubicBezTo>
                    <a:pt x="11529" y="25428"/>
                    <a:pt x="19206" y="21471"/>
                    <a:pt x="26875" y="17616"/>
                  </a:cubicBezTo>
                  <a:cubicBezTo>
                    <a:pt x="34324" y="13870"/>
                    <a:pt x="41918" y="10218"/>
                    <a:pt x="49076" y="5928"/>
                  </a:cubicBezTo>
                  <a:cubicBezTo>
                    <a:pt x="49275" y="5809"/>
                    <a:pt x="49318" y="5575"/>
                    <a:pt x="49221" y="5376"/>
                  </a:cubicBezTo>
                  <a:cubicBezTo>
                    <a:pt x="48407" y="3714"/>
                    <a:pt x="47660" y="2035"/>
                    <a:pt x="47000" y="304"/>
                  </a:cubicBezTo>
                  <a:cubicBezTo>
                    <a:pt x="46942" y="152"/>
                    <a:pt x="46792" y="0"/>
                    <a:pt x="46619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2" name="Google Shape;1952;p45"/>
            <p:cNvSpPr/>
            <p:nvPr/>
          </p:nvSpPr>
          <p:spPr>
            <a:xfrm>
              <a:off x="490095" y="3599935"/>
              <a:ext cx="111594" cy="116902"/>
            </a:xfrm>
            <a:custGeom>
              <a:avLst/>
              <a:gdLst/>
              <a:ahLst/>
              <a:cxnLst/>
              <a:rect l="l" t="t" r="r" b="b"/>
              <a:pathLst>
                <a:path w="8053" h="8436" extrusionOk="0">
                  <a:moveTo>
                    <a:pt x="4029" y="1"/>
                  </a:moveTo>
                  <a:cubicBezTo>
                    <a:pt x="3987" y="1"/>
                    <a:pt x="3942" y="8"/>
                    <a:pt x="3894" y="25"/>
                  </a:cubicBezTo>
                  <a:cubicBezTo>
                    <a:pt x="2596" y="473"/>
                    <a:pt x="1367" y="1103"/>
                    <a:pt x="245" y="1896"/>
                  </a:cubicBezTo>
                  <a:cubicBezTo>
                    <a:pt x="49" y="2033"/>
                    <a:pt x="1" y="2233"/>
                    <a:pt x="99" y="2448"/>
                  </a:cubicBezTo>
                  <a:cubicBezTo>
                    <a:pt x="723" y="3810"/>
                    <a:pt x="1386" y="5157"/>
                    <a:pt x="1998" y="6525"/>
                  </a:cubicBezTo>
                  <a:cubicBezTo>
                    <a:pt x="2242" y="7068"/>
                    <a:pt x="2701" y="8247"/>
                    <a:pt x="3409" y="8392"/>
                  </a:cubicBezTo>
                  <a:cubicBezTo>
                    <a:pt x="3552" y="8422"/>
                    <a:pt x="3697" y="8436"/>
                    <a:pt x="3844" y="8436"/>
                  </a:cubicBezTo>
                  <a:cubicBezTo>
                    <a:pt x="5209" y="8436"/>
                    <a:pt x="6689" y="7237"/>
                    <a:pt x="7702" y="6521"/>
                  </a:cubicBezTo>
                  <a:cubicBezTo>
                    <a:pt x="8052" y="6274"/>
                    <a:pt x="7835" y="5750"/>
                    <a:pt x="7507" y="5750"/>
                  </a:cubicBezTo>
                  <a:cubicBezTo>
                    <a:pt x="7440" y="5750"/>
                    <a:pt x="7368" y="5772"/>
                    <a:pt x="7295" y="5824"/>
                  </a:cubicBezTo>
                  <a:cubicBezTo>
                    <a:pt x="6651" y="6280"/>
                    <a:pt x="5126" y="7546"/>
                    <a:pt x="4047" y="7546"/>
                  </a:cubicBezTo>
                  <a:cubicBezTo>
                    <a:pt x="3717" y="7546"/>
                    <a:pt x="3429" y="7428"/>
                    <a:pt x="3220" y="7132"/>
                  </a:cubicBezTo>
                  <a:cubicBezTo>
                    <a:pt x="2255" y="5761"/>
                    <a:pt x="1633" y="3946"/>
                    <a:pt x="952" y="2388"/>
                  </a:cubicBezTo>
                  <a:lnTo>
                    <a:pt x="952" y="2388"/>
                  </a:lnTo>
                  <a:cubicBezTo>
                    <a:pt x="1939" y="1726"/>
                    <a:pt x="2975" y="1195"/>
                    <a:pt x="4108" y="804"/>
                  </a:cubicBezTo>
                  <a:cubicBezTo>
                    <a:pt x="4551" y="650"/>
                    <a:pt x="4422" y="1"/>
                    <a:pt x="4029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3" name="Google Shape;1953;p45"/>
            <p:cNvSpPr/>
            <p:nvPr/>
          </p:nvSpPr>
          <p:spPr>
            <a:xfrm>
              <a:off x="452223" y="3625294"/>
              <a:ext cx="94217" cy="112107"/>
            </a:xfrm>
            <a:custGeom>
              <a:avLst/>
              <a:gdLst/>
              <a:ahLst/>
              <a:cxnLst/>
              <a:rect l="l" t="t" r="r" b="b"/>
              <a:pathLst>
                <a:path w="6799" h="8090" extrusionOk="0">
                  <a:moveTo>
                    <a:pt x="3077" y="0"/>
                  </a:moveTo>
                  <a:cubicBezTo>
                    <a:pt x="3011" y="0"/>
                    <a:pt x="2940" y="20"/>
                    <a:pt x="2869" y="66"/>
                  </a:cubicBezTo>
                  <a:cubicBezTo>
                    <a:pt x="1984" y="632"/>
                    <a:pt x="984" y="931"/>
                    <a:pt x="149" y="1582"/>
                  </a:cubicBezTo>
                  <a:cubicBezTo>
                    <a:pt x="11" y="1690"/>
                    <a:pt x="0" y="1930"/>
                    <a:pt x="87" y="2070"/>
                  </a:cubicBezTo>
                  <a:cubicBezTo>
                    <a:pt x="1233" y="3945"/>
                    <a:pt x="1951" y="6038"/>
                    <a:pt x="3101" y="7883"/>
                  </a:cubicBezTo>
                  <a:cubicBezTo>
                    <a:pt x="3172" y="7998"/>
                    <a:pt x="3311" y="8089"/>
                    <a:pt x="3450" y="8089"/>
                  </a:cubicBezTo>
                  <a:cubicBezTo>
                    <a:pt x="3486" y="8089"/>
                    <a:pt x="3521" y="8083"/>
                    <a:pt x="3556" y="8070"/>
                  </a:cubicBezTo>
                  <a:cubicBezTo>
                    <a:pt x="4548" y="7691"/>
                    <a:pt x="5451" y="7156"/>
                    <a:pt x="6398" y="6685"/>
                  </a:cubicBezTo>
                  <a:cubicBezTo>
                    <a:pt x="6799" y="6484"/>
                    <a:pt x="6552" y="5941"/>
                    <a:pt x="6180" y="5941"/>
                  </a:cubicBezTo>
                  <a:cubicBezTo>
                    <a:pt x="6120" y="5941"/>
                    <a:pt x="6056" y="5955"/>
                    <a:pt x="5992" y="5988"/>
                  </a:cubicBezTo>
                  <a:cubicBezTo>
                    <a:pt x="5196" y="6385"/>
                    <a:pt x="4436" y="6838"/>
                    <a:pt x="3619" y="7182"/>
                  </a:cubicBezTo>
                  <a:lnTo>
                    <a:pt x="3619" y="7182"/>
                  </a:lnTo>
                  <a:cubicBezTo>
                    <a:pt x="2633" y="5516"/>
                    <a:pt x="1952" y="3664"/>
                    <a:pt x="969" y="1975"/>
                  </a:cubicBezTo>
                  <a:lnTo>
                    <a:pt x="969" y="1975"/>
                  </a:lnTo>
                  <a:cubicBezTo>
                    <a:pt x="1693" y="1493"/>
                    <a:pt x="2541" y="1233"/>
                    <a:pt x="3276" y="763"/>
                  </a:cubicBezTo>
                  <a:cubicBezTo>
                    <a:pt x="3642" y="529"/>
                    <a:pt x="3418" y="0"/>
                    <a:pt x="3077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4" name="Google Shape;1954;p45"/>
            <p:cNvSpPr/>
            <p:nvPr/>
          </p:nvSpPr>
          <p:spPr>
            <a:xfrm>
              <a:off x="355650" y="3651360"/>
              <a:ext cx="145130" cy="115572"/>
            </a:xfrm>
            <a:custGeom>
              <a:avLst/>
              <a:gdLst/>
              <a:ahLst/>
              <a:cxnLst/>
              <a:rect l="l" t="t" r="r" b="b"/>
              <a:pathLst>
                <a:path w="10473" h="8340" extrusionOk="0">
                  <a:moveTo>
                    <a:pt x="7224" y="0"/>
                  </a:moveTo>
                  <a:cubicBezTo>
                    <a:pt x="7132" y="0"/>
                    <a:pt x="7038" y="39"/>
                    <a:pt x="6957" y="132"/>
                  </a:cubicBezTo>
                  <a:cubicBezTo>
                    <a:pt x="5536" y="1765"/>
                    <a:pt x="3365" y="3269"/>
                    <a:pt x="1577" y="4493"/>
                  </a:cubicBezTo>
                  <a:cubicBezTo>
                    <a:pt x="459" y="5258"/>
                    <a:pt x="0" y="5800"/>
                    <a:pt x="549" y="7100"/>
                  </a:cubicBezTo>
                  <a:cubicBezTo>
                    <a:pt x="952" y="8051"/>
                    <a:pt x="1493" y="8340"/>
                    <a:pt x="2155" y="8340"/>
                  </a:cubicBezTo>
                  <a:cubicBezTo>
                    <a:pt x="2649" y="8340"/>
                    <a:pt x="3211" y="8179"/>
                    <a:pt x="3833" y="8012"/>
                  </a:cubicBezTo>
                  <a:cubicBezTo>
                    <a:pt x="5818" y="7481"/>
                    <a:pt x="8275" y="6987"/>
                    <a:pt x="10085" y="5987"/>
                  </a:cubicBezTo>
                  <a:cubicBezTo>
                    <a:pt x="10473" y="5772"/>
                    <a:pt x="10236" y="5235"/>
                    <a:pt x="9876" y="5235"/>
                  </a:cubicBezTo>
                  <a:cubicBezTo>
                    <a:pt x="9813" y="5235"/>
                    <a:pt x="9746" y="5252"/>
                    <a:pt x="9678" y="5289"/>
                  </a:cubicBezTo>
                  <a:cubicBezTo>
                    <a:pt x="8617" y="5876"/>
                    <a:pt x="7276" y="6087"/>
                    <a:pt x="6130" y="6470"/>
                  </a:cubicBezTo>
                  <a:cubicBezTo>
                    <a:pt x="5284" y="6751"/>
                    <a:pt x="3835" y="7447"/>
                    <a:pt x="2686" y="7447"/>
                  </a:cubicBezTo>
                  <a:cubicBezTo>
                    <a:pt x="2076" y="7447"/>
                    <a:pt x="1551" y="7251"/>
                    <a:pt x="1247" y="6693"/>
                  </a:cubicBezTo>
                  <a:cubicBezTo>
                    <a:pt x="686" y="5665"/>
                    <a:pt x="4011" y="3638"/>
                    <a:pt x="4594" y="3188"/>
                  </a:cubicBezTo>
                  <a:cubicBezTo>
                    <a:pt x="5607" y="2409"/>
                    <a:pt x="6687" y="1671"/>
                    <a:pt x="7529" y="704"/>
                  </a:cubicBezTo>
                  <a:cubicBezTo>
                    <a:pt x="7789" y="405"/>
                    <a:pt x="7519" y="0"/>
                    <a:pt x="7224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5" name="Google Shape;1955;p45"/>
            <p:cNvSpPr/>
            <p:nvPr/>
          </p:nvSpPr>
          <p:spPr>
            <a:xfrm>
              <a:off x="607094" y="3567342"/>
              <a:ext cx="52977" cy="91723"/>
            </a:xfrm>
            <a:custGeom>
              <a:avLst/>
              <a:gdLst/>
              <a:ahLst/>
              <a:cxnLst/>
              <a:rect l="l" t="t" r="r" b="b"/>
              <a:pathLst>
                <a:path w="3823" h="6619" extrusionOk="0">
                  <a:moveTo>
                    <a:pt x="494" y="0"/>
                  </a:moveTo>
                  <a:cubicBezTo>
                    <a:pt x="256" y="0"/>
                    <a:pt x="0" y="200"/>
                    <a:pt x="66" y="505"/>
                  </a:cubicBezTo>
                  <a:lnTo>
                    <a:pt x="68" y="505"/>
                  </a:lnTo>
                  <a:cubicBezTo>
                    <a:pt x="533" y="2700"/>
                    <a:pt x="1946" y="4459"/>
                    <a:pt x="2960" y="6415"/>
                  </a:cubicBezTo>
                  <a:cubicBezTo>
                    <a:pt x="3035" y="6559"/>
                    <a:pt x="3154" y="6618"/>
                    <a:pt x="3275" y="6618"/>
                  </a:cubicBezTo>
                  <a:cubicBezTo>
                    <a:pt x="3543" y="6618"/>
                    <a:pt x="3822" y="6325"/>
                    <a:pt x="3658" y="6007"/>
                  </a:cubicBezTo>
                  <a:cubicBezTo>
                    <a:pt x="2676" y="4116"/>
                    <a:pt x="1297" y="2413"/>
                    <a:pt x="845" y="291"/>
                  </a:cubicBezTo>
                  <a:cubicBezTo>
                    <a:pt x="801" y="88"/>
                    <a:pt x="652" y="0"/>
                    <a:pt x="494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6" name="Google Shape;1956;p45"/>
            <p:cNvSpPr/>
            <p:nvPr/>
          </p:nvSpPr>
          <p:spPr>
            <a:xfrm>
              <a:off x="1119448" y="3321067"/>
              <a:ext cx="45092" cy="83381"/>
            </a:xfrm>
            <a:custGeom>
              <a:avLst/>
              <a:gdLst/>
              <a:ahLst/>
              <a:cxnLst/>
              <a:rect l="l" t="t" r="r" b="b"/>
              <a:pathLst>
                <a:path w="3254" h="6017" extrusionOk="0">
                  <a:moveTo>
                    <a:pt x="548" y="0"/>
                  </a:moveTo>
                  <a:cubicBezTo>
                    <a:pt x="279" y="0"/>
                    <a:pt x="0" y="293"/>
                    <a:pt x="165" y="610"/>
                  </a:cubicBezTo>
                  <a:lnTo>
                    <a:pt x="167" y="612"/>
                  </a:lnTo>
                  <a:cubicBezTo>
                    <a:pt x="578" y="1403"/>
                    <a:pt x="968" y="2206"/>
                    <a:pt x="1351" y="3013"/>
                  </a:cubicBezTo>
                  <a:cubicBezTo>
                    <a:pt x="1740" y="3837"/>
                    <a:pt x="2348" y="4706"/>
                    <a:pt x="2426" y="5629"/>
                  </a:cubicBezTo>
                  <a:cubicBezTo>
                    <a:pt x="2447" y="5887"/>
                    <a:pt x="2660" y="6017"/>
                    <a:pt x="2862" y="6017"/>
                  </a:cubicBezTo>
                  <a:cubicBezTo>
                    <a:pt x="3064" y="6017"/>
                    <a:pt x="3254" y="5888"/>
                    <a:pt x="3232" y="5629"/>
                  </a:cubicBezTo>
                  <a:cubicBezTo>
                    <a:pt x="3168" y="4836"/>
                    <a:pt x="2822" y="4169"/>
                    <a:pt x="2460" y="3472"/>
                  </a:cubicBezTo>
                  <a:cubicBezTo>
                    <a:pt x="1903" y="2397"/>
                    <a:pt x="1425" y="1279"/>
                    <a:pt x="862" y="204"/>
                  </a:cubicBezTo>
                  <a:cubicBezTo>
                    <a:pt x="788" y="60"/>
                    <a:pt x="669" y="0"/>
                    <a:pt x="548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7" name="Google Shape;1957;p45"/>
            <p:cNvSpPr/>
            <p:nvPr/>
          </p:nvSpPr>
          <p:spPr>
            <a:xfrm>
              <a:off x="822093" y="3841804"/>
              <a:ext cx="171306" cy="144464"/>
            </a:xfrm>
            <a:custGeom>
              <a:avLst/>
              <a:gdLst/>
              <a:ahLst/>
              <a:cxnLst/>
              <a:rect l="l" t="t" r="r" b="b"/>
              <a:pathLst>
                <a:path w="12362" h="10425" extrusionOk="0">
                  <a:moveTo>
                    <a:pt x="8672" y="1"/>
                  </a:moveTo>
                  <a:cubicBezTo>
                    <a:pt x="8192" y="1"/>
                    <a:pt x="7694" y="70"/>
                    <a:pt x="7207" y="151"/>
                  </a:cubicBezTo>
                  <a:cubicBezTo>
                    <a:pt x="7138" y="149"/>
                    <a:pt x="7069" y="147"/>
                    <a:pt x="7000" y="147"/>
                  </a:cubicBezTo>
                  <a:cubicBezTo>
                    <a:pt x="6399" y="147"/>
                    <a:pt x="5803" y="242"/>
                    <a:pt x="5232" y="428"/>
                  </a:cubicBezTo>
                  <a:cubicBezTo>
                    <a:pt x="4937" y="523"/>
                    <a:pt x="4766" y="755"/>
                    <a:pt x="4702" y="1010"/>
                  </a:cubicBezTo>
                  <a:cubicBezTo>
                    <a:pt x="4072" y="1248"/>
                    <a:pt x="3443" y="1595"/>
                    <a:pt x="2889" y="1868"/>
                  </a:cubicBezTo>
                  <a:cubicBezTo>
                    <a:pt x="2871" y="1867"/>
                    <a:pt x="2853" y="1866"/>
                    <a:pt x="2835" y="1866"/>
                  </a:cubicBezTo>
                  <a:cubicBezTo>
                    <a:pt x="2703" y="1866"/>
                    <a:pt x="2572" y="1899"/>
                    <a:pt x="2457" y="1963"/>
                  </a:cubicBezTo>
                  <a:cubicBezTo>
                    <a:pt x="0" y="3258"/>
                    <a:pt x="25" y="7922"/>
                    <a:pt x="2166" y="9500"/>
                  </a:cubicBezTo>
                  <a:cubicBezTo>
                    <a:pt x="2616" y="9833"/>
                    <a:pt x="3099" y="9985"/>
                    <a:pt x="3571" y="9994"/>
                  </a:cubicBezTo>
                  <a:cubicBezTo>
                    <a:pt x="3665" y="10115"/>
                    <a:pt x="3779" y="10219"/>
                    <a:pt x="3909" y="10300"/>
                  </a:cubicBezTo>
                  <a:cubicBezTo>
                    <a:pt x="4050" y="10387"/>
                    <a:pt x="4190" y="10425"/>
                    <a:pt x="4321" y="10425"/>
                  </a:cubicBezTo>
                  <a:cubicBezTo>
                    <a:pt x="4697" y="10425"/>
                    <a:pt x="5003" y="10111"/>
                    <a:pt x="5084" y="9750"/>
                  </a:cubicBezTo>
                  <a:cubicBezTo>
                    <a:pt x="6064" y="9512"/>
                    <a:pt x="6511" y="8503"/>
                    <a:pt x="6495" y="7430"/>
                  </a:cubicBezTo>
                  <a:cubicBezTo>
                    <a:pt x="6672" y="7053"/>
                    <a:pt x="6867" y="6684"/>
                    <a:pt x="7175" y="6355"/>
                  </a:cubicBezTo>
                  <a:cubicBezTo>
                    <a:pt x="7229" y="6298"/>
                    <a:pt x="7295" y="6251"/>
                    <a:pt x="7350" y="6198"/>
                  </a:cubicBezTo>
                  <a:cubicBezTo>
                    <a:pt x="8920" y="6009"/>
                    <a:pt x="12362" y="5592"/>
                    <a:pt x="12249" y="3398"/>
                  </a:cubicBezTo>
                  <a:cubicBezTo>
                    <a:pt x="12237" y="3201"/>
                    <a:pt x="12206" y="3007"/>
                    <a:pt x="12157" y="2815"/>
                  </a:cubicBezTo>
                  <a:cubicBezTo>
                    <a:pt x="12157" y="2083"/>
                    <a:pt x="11841" y="1416"/>
                    <a:pt x="11307" y="927"/>
                  </a:cubicBezTo>
                  <a:cubicBezTo>
                    <a:pt x="11292" y="911"/>
                    <a:pt x="11283" y="894"/>
                    <a:pt x="11266" y="878"/>
                  </a:cubicBezTo>
                  <a:cubicBezTo>
                    <a:pt x="11264" y="880"/>
                    <a:pt x="11262" y="883"/>
                    <a:pt x="11261" y="887"/>
                  </a:cubicBezTo>
                  <a:cubicBezTo>
                    <a:pt x="11209" y="842"/>
                    <a:pt x="11159" y="795"/>
                    <a:pt x="11103" y="752"/>
                  </a:cubicBezTo>
                  <a:cubicBezTo>
                    <a:pt x="10970" y="650"/>
                    <a:pt x="10831" y="607"/>
                    <a:pt x="10699" y="607"/>
                  </a:cubicBezTo>
                  <a:cubicBezTo>
                    <a:pt x="10659" y="607"/>
                    <a:pt x="10620" y="611"/>
                    <a:pt x="10582" y="618"/>
                  </a:cubicBezTo>
                  <a:cubicBezTo>
                    <a:pt x="10504" y="560"/>
                    <a:pt x="10426" y="499"/>
                    <a:pt x="10343" y="444"/>
                  </a:cubicBezTo>
                  <a:cubicBezTo>
                    <a:pt x="9853" y="111"/>
                    <a:pt x="9277" y="1"/>
                    <a:pt x="8672" y="1"/>
                  </a:cubicBezTo>
                  <a:close/>
                </a:path>
              </a:pathLst>
            </a:custGeom>
            <a:solidFill>
              <a:srgbClr val="FED58A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8" name="Google Shape;1958;p45"/>
            <p:cNvSpPr/>
            <p:nvPr/>
          </p:nvSpPr>
          <p:spPr>
            <a:xfrm>
              <a:off x="1031508" y="3636643"/>
              <a:ext cx="151088" cy="110042"/>
            </a:xfrm>
            <a:custGeom>
              <a:avLst/>
              <a:gdLst/>
              <a:ahLst/>
              <a:cxnLst/>
              <a:rect l="l" t="t" r="r" b="b"/>
              <a:pathLst>
                <a:path w="10903" h="7941" extrusionOk="0">
                  <a:moveTo>
                    <a:pt x="6900" y="1"/>
                  </a:moveTo>
                  <a:cubicBezTo>
                    <a:pt x="6118" y="1"/>
                    <a:pt x="5297" y="209"/>
                    <a:pt x="4506" y="561"/>
                  </a:cubicBezTo>
                  <a:cubicBezTo>
                    <a:pt x="3774" y="649"/>
                    <a:pt x="3082" y="938"/>
                    <a:pt x="2502" y="1392"/>
                  </a:cubicBezTo>
                  <a:cubicBezTo>
                    <a:pt x="2304" y="1456"/>
                    <a:pt x="2107" y="1523"/>
                    <a:pt x="1910" y="1589"/>
                  </a:cubicBezTo>
                  <a:cubicBezTo>
                    <a:pt x="1499" y="1726"/>
                    <a:pt x="1214" y="2172"/>
                    <a:pt x="1340" y="2588"/>
                  </a:cubicBezTo>
                  <a:cubicBezTo>
                    <a:pt x="1122" y="2840"/>
                    <a:pt x="933" y="3117"/>
                    <a:pt x="781" y="3413"/>
                  </a:cubicBezTo>
                  <a:cubicBezTo>
                    <a:pt x="696" y="3566"/>
                    <a:pt x="665" y="3744"/>
                    <a:pt x="691" y="3917"/>
                  </a:cubicBezTo>
                  <a:cubicBezTo>
                    <a:pt x="577" y="4121"/>
                    <a:pt x="478" y="4334"/>
                    <a:pt x="395" y="4554"/>
                  </a:cubicBezTo>
                  <a:cubicBezTo>
                    <a:pt x="0" y="5600"/>
                    <a:pt x="14" y="6902"/>
                    <a:pt x="814" y="7391"/>
                  </a:cubicBezTo>
                  <a:cubicBezTo>
                    <a:pt x="935" y="7708"/>
                    <a:pt x="1211" y="7941"/>
                    <a:pt x="1555" y="7941"/>
                  </a:cubicBezTo>
                  <a:cubicBezTo>
                    <a:pt x="1625" y="7941"/>
                    <a:pt x="1698" y="7931"/>
                    <a:pt x="1773" y="7911"/>
                  </a:cubicBezTo>
                  <a:cubicBezTo>
                    <a:pt x="2206" y="7793"/>
                    <a:pt x="2612" y="7592"/>
                    <a:pt x="2969" y="7319"/>
                  </a:cubicBezTo>
                  <a:cubicBezTo>
                    <a:pt x="3743" y="7083"/>
                    <a:pt x="4529" y="6753"/>
                    <a:pt x="5290" y="6413"/>
                  </a:cubicBezTo>
                  <a:cubicBezTo>
                    <a:pt x="5742" y="6434"/>
                    <a:pt x="6191" y="6491"/>
                    <a:pt x="6641" y="6500"/>
                  </a:cubicBezTo>
                  <a:cubicBezTo>
                    <a:pt x="7140" y="7237"/>
                    <a:pt x="7866" y="7785"/>
                    <a:pt x="8729" y="7785"/>
                  </a:cubicBezTo>
                  <a:cubicBezTo>
                    <a:pt x="8897" y="7785"/>
                    <a:pt x="9071" y="7765"/>
                    <a:pt x="9249" y="7720"/>
                  </a:cubicBezTo>
                  <a:cubicBezTo>
                    <a:pt x="10650" y="7371"/>
                    <a:pt x="10902" y="5672"/>
                    <a:pt x="10714" y="4134"/>
                  </a:cubicBezTo>
                  <a:cubicBezTo>
                    <a:pt x="10760" y="3649"/>
                    <a:pt x="10639" y="3109"/>
                    <a:pt x="10395" y="2688"/>
                  </a:cubicBezTo>
                  <a:cubicBezTo>
                    <a:pt x="10303" y="2404"/>
                    <a:pt x="10201" y="2150"/>
                    <a:pt x="10096" y="1952"/>
                  </a:cubicBezTo>
                  <a:cubicBezTo>
                    <a:pt x="9348" y="558"/>
                    <a:pt x="8178" y="1"/>
                    <a:pt x="6900" y="1"/>
                  </a:cubicBezTo>
                  <a:close/>
                </a:path>
              </a:pathLst>
            </a:custGeom>
            <a:solidFill>
              <a:srgbClr val="A6DFDA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9" name="Google Shape;1959;p45"/>
            <p:cNvSpPr/>
            <p:nvPr/>
          </p:nvSpPr>
          <p:spPr>
            <a:xfrm>
              <a:off x="1519929" y="3644127"/>
              <a:ext cx="72960" cy="59920"/>
            </a:xfrm>
            <a:custGeom>
              <a:avLst/>
              <a:gdLst/>
              <a:ahLst/>
              <a:cxnLst/>
              <a:rect l="l" t="t" r="r" b="b"/>
              <a:pathLst>
                <a:path w="5265" h="4324" extrusionOk="0">
                  <a:moveTo>
                    <a:pt x="2178" y="0"/>
                  </a:moveTo>
                  <a:cubicBezTo>
                    <a:pt x="2040" y="0"/>
                    <a:pt x="1902" y="13"/>
                    <a:pt x="1766" y="38"/>
                  </a:cubicBezTo>
                  <a:cubicBezTo>
                    <a:pt x="1082" y="170"/>
                    <a:pt x="237" y="706"/>
                    <a:pt x="121" y="1452"/>
                  </a:cubicBezTo>
                  <a:cubicBezTo>
                    <a:pt x="0" y="2226"/>
                    <a:pt x="452" y="2754"/>
                    <a:pt x="1080" y="3050"/>
                  </a:cubicBezTo>
                  <a:cubicBezTo>
                    <a:pt x="1117" y="3168"/>
                    <a:pt x="1181" y="3277"/>
                    <a:pt x="1265" y="3367"/>
                  </a:cubicBezTo>
                  <a:cubicBezTo>
                    <a:pt x="1795" y="3941"/>
                    <a:pt x="2579" y="4323"/>
                    <a:pt x="3358" y="4323"/>
                  </a:cubicBezTo>
                  <a:cubicBezTo>
                    <a:pt x="3429" y="4323"/>
                    <a:pt x="3500" y="4320"/>
                    <a:pt x="3571" y="4314"/>
                  </a:cubicBezTo>
                  <a:cubicBezTo>
                    <a:pt x="3602" y="4318"/>
                    <a:pt x="3632" y="4320"/>
                    <a:pt x="3663" y="4320"/>
                  </a:cubicBezTo>
                  <a:cubicBezTo>
                    <a:pt x="3793" y="4320"/>
                    <a:pt x="3921" y="4284"/>
                    <a:pt x="4033" y="4217"/>
                  </a:cubicBezTo>
                  <a:cubicBezTo>
                    <a:pt x="4155" y="4180"/>
                    <a:pt x="4272" y="4132"/>
                    <a:pt x="4385" y="4075"/>
                  </a:cubicBezTo>
                  <a:cubicBezTo>
                    <a:pt x="5264" y="3606"/>
                    <a:pt x="5238" y="2725"/>
                    <a:pt x="4889" y="1944"/>
                  </a:cubicBezTo>
                  <a:cubicBezTo>
                    <a:pt x="4889" y="1232"/>
                    <a:pt x="4615" y="575"/>
                    <a:pt x="3857" y="222"/>
                  </a:cubicBezTo>
                  <a:cubicBezTo>
                    <a:pt x="3601" y="103"/>
                    <a:pt x="3322" y="42"/>
                    <a:pt x="3042" y="42"/>
                  </a:cubicBezTo>
                  <a:cubicBezTo>
                    <a:pt x="2938" y="42"/>
                    <a:pt x="2834" y="51"/>
                    <a:pt x="2730" y="67"/>
                  </a:cubicBezTo>
                  <a:cubicBezTo>
                    <a:pt x="2548" y="23"/>
                    <a:pt x="2363" y="0"/>
                    <a:pt x="2178" y="0"/>
                  </a:cubicBezTo>
                  <a:close/>
                </a:path>
              </a:pathLst>
            </a:custGeom>
            <a:solidFill>
              <a:srgbClr val="A6DFDA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0" name="Google Shape;1960;p45"/>
            <p:cNvSpPr/>
            <p:nvPr/>
          </p:nvSpPr>
          <p:spPr>
            <a:xfrm>
              <a:off x="1310016" y="3571680"/>
              <a:ext cx="110791" cy="107922"/>
            </a:xfrm>
            <a:custGeom>
              <a:avLst/>
              <a:gdLst/>
              <a:ahLst/>
              <a:cxnLst/>
              <a:rect l="l" t="t" r="r" b="b"/>
              <a:pathLst>
                <a:path w="7995" h="7788" extrusionOk="0">
                  <a:moveTo>
                    <a:pt x="3252" y="1"/>
                  </a:moveTo>
                  <a:cubicBezTo>
                    <a:pt x="2815" y="1"/>
                    <a:pt x="2372" y="123"/>
                    <a:pt x="1961" y="333"/>
                  </a:cubicBezTo>
                  <a:cubicBezTo>
                    <a:pt x="1821" y="405"/>
                    <a:pt x="1696" y="502"/>
                    <a:pt x="1592" y="618"/>
                  </a:cubicBezTo>
                  <a:cubicBezTo>
                    <a:pt x="1120" y="791"/>
                    <a:pt x="690" y="1037"/>
                    <a:pt x="382" y="1480"/>
                  </a:cubicBezTo>
                  <a:cubicBezTo>
                    <a:pt x="0" y="2033"/>
                    <a:pt x="530" y="2689"/>
                    <a:pt x="1110" y="2689"/>
                  </a:cubicBezTo>
                  <a:cubicBezTo>
                    <a:pt x="1171" y="2689"/>
                    <a:pt x="1233" y="2682"/>
                    <a:pt x="1295" y="2666"/>
                  </a:cubicBezTo>
                  <a:cubicBezTo>
                    <a:pt x="1345" y="2654"/>
                    <a:pt x="1397" y="2652"/>
                    <a:pt x="1447" y="2642"/>
                  </a:cubicBezTo>
                  <a:cubicBezTo>
                    <a:pt x="1556" y="2796"/>
                    <a:pt x="1693" y="2929"/>
                    <a:pt x="1850" y="3031"/>
                  </a:cubicBezTo>
                  <a:cubicBezTo>
                    <a:pt x="1686" y="3521"/>
                    <a:pt x="1546" y="4021"/>
                    <a:pt x="1331" y="4489"/>
                  </a:cubicBezTo>
                  <a:cubicBezTo>
                    <a:pt x="1173" y="4724"/>
                    <a:pt x="1054" y="4982"/>
                    <a:pt x="978" y="5254"/>
                  </a:cubicBezTo>
                  <a:cubicBezTo>
                    <a:pt x="704" y="6277"/>
                    <a:pt x="1404" y="7051"/>
                    <a:pt x="2228" y="7229"/>
                  </a:cubicBezTo>
                  <a:cubicBezTo>
                    <a:pt x="2489" y="7556"/>
                    <a:pt x="2857" y="7788"/>
                    <a:pt x="3307" y="7788"/>
                  </a:cubicBezTo>
                  <a:cubicBezTo>
                    <a:pt x="3345" y="7788"/>
                    <a:pt x="3383" y="7786"/>
                    <a:pt x="3422" y="7783"/>
                  </a:cubicBezTo>
                  <a:cubicBezTo>
                    <a:pt x="5529" y="7599"/>
                    <a:pt x="7750" y="5013"/>
                    <a:pt x="7866" y="2926"/>
                  </a:cubicBezTo>
                  <a:cubicBezTo>
                    <a:pt x="7995" y="586"/>
                    <a:pt x="6000" y="37"/>
                    <a:pt x="4106" y="37"/>
                  </a:cubicBezTo>
                  <a:cubicBezTo>
                    <a:pt x="3970" y="37"/>
                    <a:pt x="3834" y="40"/>
                    <a:pt x="3699" y="45"/>
                  </a:cubicBezTo>
                  <a:cubicBezTo>
                    <a:pt x="3552" y="15"/>
                    <a:pt x="3402" y="1"/>
                    <a:pt x="3252" y="1"/>
                  </a:cubicBezTo>
                  <a:close/>
                </a:path>
              </a:pathLst>
            </a:custGeom>
            <a:solidFill>
              <a:srgbClr val="FEB8B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1" name="Google Shape;1961;p45"/>
            <p:cNvSpPr/>
            <p:nvPr/>
          </p:nvSpPr>
          <p:spPr>
            <a:xfrm>
              <a:off x="1174684" y="3831508"/>
              <a:ext cx="139628" cy="105677"/>
            </a:xfrm>
            <a:custGeom>
              <a:avLst/>
              <a:gdLst/>
              <a:ahLst/>
              <a:cxnLst/>
              <a:rect l="l" t="t" r="r" b="b"/>
              <a:pathLst>
                <a:path w="10076" h="7626" extrusionOk="0">
                  <a:moveTo>
                    <a:pt x="5243" y="0"/>
                  </a:moveTo>
                  <a:cubicBezTo>
                    <a:pt x="3738" y="0"/>
                    <a:pt x="2298" y="775"/>
                    <a:pt x="1571" y="2144"/>
                  </a:cubicBezTo>
                  <a:cubicBezTo>
                    <a:pt x="738" y="2679"/>
                    <a:pt x="1" y="3428"/>
                    <a:pt x="273" y="4538"/>
                  </a:cubicBezTo>
                  <a:cubicBezTo>
                    <a:pt x="576" y="5770"/>
                    <a:pt x="1616" y="6600"/>
                    <a:pt x="2713" y="7133"/>
                  </a:cubicBezTo>
                  <a:cubicBezTo>
                    <a:pt x="3404" y="7468"/>
                    <a:pt x="4122" y="7625"/>
                    <a:pt x="4822" y="7625"/>
                  </a:cubicBezTo>
                  <a:cubicBezTo>
                    <a:pt x="6794" y="7625"/>
                    <a:pt x="8630" y="6382"/>
                    <a:pt x="9361" y="4391"/>
                  </a:cubicBezTo>
                  <a:cubicBezTo>
                    <a:pt x="10076" y="2447"/>
                    <a:pt x="8351" y="828"/>
                    <a:pt x="6693" y="247"/>
                  </a:cubicBezTo>
                  <a:cubicBezTo>
                    <a:pt x="6218" y="80"/>
                    <a:pt x="5727" y="0"/>
                    <a:pt x="5243" y="0"/>
                  </a:cubicBezTo>
                  <a:close/>
                </a:path>
              </a:pathLst>
            </a:custGeom>
            <a:solidFill>
              <a:srgbClr val="FED58A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2" name="Google Shape;1962;p45"/>
            <p:cNvSpPr/>
            <p:nvPr/>
          </p:nvSpPr>
          <p:spPr>
            <a:xfrm>
              <a:off x="1367317" y="3742030"/>
              <a:ext cx="157920" cy="104375"/>
            </a:xfrm>
            <a:custGeom>
              <a:avLst/>
              <a:gdLst/>
              <a:ahLst/>
              <a:cxnLst/>
              <a:rect l="l" t="t" r="r" b="b"/>
              <a:pathLst>
                <a:path w="11396" h="7532" extrusionOk="0">
                  <a:moveTo>
                    <a:pt x="5928" y="1"/>
                  </a:moveTo>
                  <a:cubicBezTo>
                    <a:pt x="3170" y="1"/>
                    <a:pt x="176" y="1521"/>
                    <a:pt x="12" y="4209"/>
                  </a:cubicBezTo>
                  <a:cubicBezTo>
                    <a:pt x="0" y="4427"/>
                    <a:pt x="127" y="4673"/>
                    <a:pt x="310" y="4831"/>
                  </a:cubicBezTo>
                  <a:cubicBezTo>
                    <a:pt x="185" y="5227"/>
                    <a:pt x="324" y="5689"/>
                    <a:pt x="847" y="5795"/>
                  </a:cubicBezTo>
                  <a:cubicBezTo>
                    <a:pt x="2759" y="6178"/>
                    <a:pt x="4463" y="7532"/>
                    <a:pt x="6254" y="7532"/>
                  </a:cubicBezTo>
                  <a:cubicBezTo>
                    <a:pt x="6981" y="7532"/>
                    <a:pt x="7722" y="7309"/>
                    <a:pt x="8498" y="6707"/>
                  </a:cubicBezTo>
                  <a:cubicBezTo>
                    <a:pt x="10281" y="5324"/>
                    <a:pt x="11396" y="2658"/>
                    <a:pt x="9303" y="1012"/>
                  </a:cubicBezTo>
                  <a:cubicBezTo>
                    <a:pt x="8431" y="326"/>
                    <a:pt x="7205" y="1"/>
                    <a:pt x="5928" y="1"/>
                  </a:cubicBezTo>
                  <a:close/>
                </a:path>
              </a:pathLst>
            </a:custGeom>
            <a:solidFill>
              <a:srgbClr val="FEB8B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3" name="Google Shape;1963;p45"/>
            <p:cNvSpPr/>
            <p:nvPr/>
          </p:nvSpPr>
          <p:spPr>
            <a:xfrm>
              <a:off x="708988" y="3479610"/>
              <a:ext cx="1020175" cy="881226"/>
            </a:xfrm>
            <a:custGeom>
              <a:avLst/>
              <a:gdLst/>
              <a:ahLst/>
              <a:cxnLst/>
              <a:rect l="l" t="t" r="r" b="b"/>
              <a:pathLst>
                <a:path w="73619" h="63592" extrusionOk="0">
                  <a:moveTo>
                    <a:pt x="45084" y="847"/>
                  </a:moveTo>
                  <a:cubicBezTo>
                    <a:pt x="46944" y="847"/>
                    <a:pt x="48802" y="955"/>
                    <a:pt x="50635" y="1155"/>
                  </a:cubicBezTo>
                  <a:cubicBezTo>
                    <a:pt x="58759" y="2041"/>
                    <a:pt x="65084" y="5647"/>
                    <a:pt x="68811" y="13127"/>
                  </a:cubicBezTo>
                  <a:cubicBezTo>
                    <a:pt x="73618" y="22777"/>
                    <a:pt x="68354" y="31839"/>
                    <a:pt x="59431" y="36331"/>
                  </a:cubicBezTo>
                  <a:cubicBezTo>
                    <a:pt x="56886" y="37612"/>
                    <a:pt x="54399" y="38100"/>
                    <a:pt x="51865" y="38100"/>
                  </a:cubicBezTo>
                  <a:cubicBezTo>
                    <a:pt x="49655" y="38100"/>
                    <a:pt x="47409" y="37729"/>
                    <a:pt x="45058" y="37190"/>
                  </a:cubicBezTo>
                  <a:cubicBezTo>
                    <a:pt x="43354" y="36801"/>
                    <a:pt x="41610" y="36502"/>
                    <a:pt x="39884" y="36502"/>
                  </a:cubicBezTo>
                  <a:cubicBezTo>
                    <a:pt x="38193" y="36502"/>
                    <a:pt x="36521" y="36789"/>
                    <a:pt x="34923" y="37559"/>
                  </a:cubicBezTo>
                  <a:cubicBezTo>
                    <a:pt x="31807" y="39061"/>
                    <a:pt x="29366" y="41265"/>
                    <a:pt x="27576" y="44223"/>
                  </a:cubicBezTo>
                  <a:cubicBezTo>
                    <a:pt x="25618" y="47459"/>
                    <a:pt x="26032" y="50637"/>
                    <a:pt x="26382" y="54222"/>
                  </a:cubicBezTo>
                  <a:cubicBezTo>
                    <a:pt x="26866" y="59214"/>
                    <a:pt x="24168" y="62451"/>
                    <a:pt x="19151" y="62669"/>
                  </a:cubicBezTo>
                  <a:cubicBezTo>
                    <a:pt x="18999" y="62676"/>
                    <a:pt x="18847" y="62679"/>
                    <a:pt x="18696" y="62679"/>
                  </a:cubicBezTo>
                  <a:cubicBezTo>
                    <a:pt x="13528" y="62679"/>
                    <a:pt x="9302" y="58817"/>
                    <a:pt x="6411" y="54892"/>
                  </a:cubicBezTo>
                  <a:cubicBezTo>
                    <a:pt x="0" y="46191"/>
                    <a:pt x="1207" y="35182"/>
                    <a:pt x="5266" y="25795"/>
                  </a:cubicBezTo>
                  <a:cubicBezTo>
                    <a:pt x="8870" y="17460"/>
                    <a:pt x="15666" y="11946"/>
                    <a:pt x="23172" y="7243"/>
                  </a:cubicBezTo>
                  <a:cubicBezTo>
                    <a:pt x="24510" y="6405"/>
                    <a:pt x="25890" y="5633"/>
                    <a:pt x="27315" y="4953"/>
                  </a:cubicBezTo>
                  <a:lnTo>
                    <a:pt x="27315" y="4953"/>
                  </a:lnTo>
                  <a:cubicBezTo>
                    <a:pt x="27336" y="4946"/>
                    <a:pt x="27356" y="4936"/>
                    <a:pt x="27377" y="4925"/>
                  </a:cubicBezTo>
                  <a:cubicBezTo>
                    <a:pt x="32794" y="2018"/>
                    <a:pt x="38953" y="847"/>
                    <a:pt x="45084" y="847"/>
                  </a:cubicBezTo>
                  <a:close/>
                  <a:moveTo>
                    <a:pt x="44961" y="1"/>
                  </a:moveTo>
                  <a:cubicBezTo>
                    <a:pt x="38755" y="1"/>
                    <a:pt x="32422" y="1306"/>
                    <a:pt x="26988" y="4217"/>
                  </a:cubicBezTo>
                  <a:lnTo>
                    <a:pt x="26988" y="4217"/>
                  </a:lnTo>
                  <a:cubicBezTo>
                    <a:pt x="26981" y="4220"/>
                    <a:pt x="26975" y="4223"/>
                    <a:pt x="26968" y="4226"/>
                  </a:cubicBezTo>
                  <a:lnTo>
                    <a:pt x="26969" y="4227"/>
                  </a:lnTo>
                  <a:lnTo>
                    <a:pt x="26969" y="4227"/>
                  </a:lnTo>
                  <a:cubicBezTo>
                    <a:pt x="26969" y="4227"/>
                    <a:pt x="26969" y="4227"/>
                    <a:pt x="26968" y="4228"/>
                  </a:cubicBezTo>
                  <a:cubicBezTo>
                    <a:pt x="26965" y="4230"/>
                    <a:pt x="26961" y="4232"/>
                    <a:pt x="26958" y="4234"/>
                  </a:cubicBezTo>
                  <a:lnTo>
                    <a:pt x="26958" y="4234"/>
                  </a:lnTo>
                  <a:cubicBezTo>
                    <a:pt x="12889" y="10925"/>
                    <a:pt x="2081" y="23180"/>
                    <a:pt x="1046" y="39195"/>
                  </a:cubicBezTo>
                  <a:cubicBezTo>
                    <a:pt x="542" y="46988"/>
                    <a:pt x="3911" y="54528"/>
                    <a:pt x="9665" y="59704"/>
                  </a:cubicBezTo>
                  <a:cubicBezTo>
                    <a:pt x="12000" y="61805"/>
                    <a:pt x="15834" y="63591"/>
                    <a:pt x="19392" y="63591"/>
                  </a:cubicBezTo>
                  <a:cubicBezTo>
                    <a:pt x="21399" y="63591"/>
                    <a:pt x="23318" y="63023"/>
                    <a:pt x="24831" y="61622"/>
                  </a:cubicBezTo>
                  <a:cubicBezTo>
                    <a:pt x="26690" y="59900"/>
                    <a:pt x="27283" y="57769"/>
                    <a:pt x="27254" y="55279"/>
                  </a:cubicBezTo>
                  <a:cubicBezTo>
                    <a:pt x="27231" y="53446"/>
                    <a:pt x="26852" y="51632"/>
                    <a:pt x="26780" y="49801"/>
                  </a:cubicBezTo>
                  <a:cubicBezTo>
                    <a:pt x="26659" y="46697"/>
                    <a:pt x="28545" y="43792"/>
                    <a:pt x="30550" y="41602"/>
                  </a:cubicBezTo>
                  <a:cubicBezTo>
                    <a:pt x="33305" y="38590"/>
                    <a:pt x="36668" y="37444"/>
                    <a:pt x="40293" y="37444"/>
                  </a:cubicBezTo>
                  <a:cubicBezTo>
                    <a:pt x="41774" y="37444"/>
                    <a:pt x="43298" y="37636"/>
                    <a:pt x="44843" y="37969"/>
                  </a:cubicBezTo>
                  <a:cubicBezTo>
                    <a:pt x="47347" y="38510"/>
                    <a:pt x="49656" y="38987"/>
                    <a:pt x="52028" y="38987"/>
                  </a:cubicBezTo>
                  <a:cubicBezTo>
                    <a:pt x="53370" y="38987"/>
                    <a:pt x="54732" y="38834"/>
                    <a:pt x="56161" y="38454"/>
                  </a:cubicBezTo>
                  <a:cubicBezTo>
                    <a:pt x="62661" y="36723"/>
                    <a:pt x="68801" y="31822"/>
                    <a:pt x="70881" y="25332"/>
                  </a:cubicBezTo>
                  <a:cubicBezTo>
                    <a:pt x="72908" y="19007"/>
                    <a:pt x="69981" y="12083"/>
                    <a:pt x="65912" y="7285"/>
                  </a:cubicBezTo>
                  <a:cubicBezTo>
                    <a:pt x="61662" y="2273"/>
                    <a:pt x="55181" y="734"/>
                    <a:pt x="48895" y="175"/>
                  </a:cubicBezTo>
                  <a:cubicBezTo>
                    <a:pt x="47596" y="60"/>
                    <a:pt x="46282" y="1"/>
                    <a:pt x="44961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4" name="Google Shape;1964;p45"/>
            <p:cNvSpPr/>
            <p:nvPr/>
          </p:nvSpPr>
          <p:spPr>
            <a:xfrm>
              <a:off x="886863" y="4053879"/>
              <a:ext cx="166138" cy="167177"/>
            </a:xfrm>
            <a:custGeom>
              <a:avLst/>
              <a:gdLst/>
              <a:ahLst/>
              <a:cxnLst/>
              <a:rect l="l" t="t" r="r" b="b"/>
              <a:pathLst>
                <a:path w="11989" h="12064" extrusionOk="0">
                  <a:moveTo>
                    <a:pt x="6959" y="790"/>
                  </a:moveTo>
                  <a:cubicBezTo>
                    <a:pt x="9773" y="790"/>
                    <a:pt x="9121" y="5202"/>
                    <a:pt x="8614" y="7101"/>
                  </a:cubicBezTo>
                  <a:cubicBezTo>
                    <a:pt x="8281" y="8344"/>
                    <a:pt x="6733" y="11406"/>
                    <a:pt x="5096" y="11406"/>
                  </a:cubicBezTo>
                  <a:cubicBezTo>
                    <a:pt x="4640" y="11406"/>
                    <a:pt x="4176" y="11168"/>
                    <a:pt x="3731" y="10588"/>
                  </a:cubicBezTo>
                  <a:cubicBezTo>
                    <a:pt x="2027" y="8369"/>
                    <a:pt x="3981" y="2725"/>
                    <a:pt x="5797" y="990"/>
                  </a:cubicBezTo>
                  <a:lnTo>
                    <a:pt x="5797" y="990"/>
                  </a:lnTo>
                  <a:cubicBezTo>
                    <a:pt x="5800" y="989"/>
                    <a:pt x="5803" y="988"/>
                    <a:pt x="5806" y="987"/>
                  </a:cubicBezTo>
                  <a:cubicBezTo>
                    <a:pt x="6243" y="852"/>
                    <a:pt x="6625" y="790"/>
                    <a:pt x="6959" y="790"/>
                  </a:cubicBezTo>
                  <a:close/>
                  <a:moveTo>
                    <a:pt x="6847" y="1"/>
                  </a:moveTo>
                  <a:cubicBezTo>
                    <a:pt x="6467" y="1"/>
                    <a:pt x="6049" y="67"/>
                    <a:pt x="5591" y="208"/>
                  </a:cubicBezTo>
                  <a:cubicBezTo>
                    <a:pt x="5532" y="227"/>
                    <a:pt x="5482" y="254"/>
                    <a:pt x="5442" y="288"/>
                  </a:cubicBezTo>
                  <a:lnTo>
                    <a:pt x="5442" y="288"/>
                  </a:lnTo>
                  <a:cubicBezTo>
                    <a:pt x="5377" y="303"/>
                    <a:pt x="5312" y="336"/>
                    <a:pt x="5252" y="392"/>
                  </a:cubicBezTo>
                  <a:cubicBezTo>
                    <a:pt x="3042" y="2462"/>
                    <a:pt x="0" y="11938"/>
                    <a:pt x="5214" y="12062"/>
                  </a:cubicBezTo>
                  <a:cubicBezTo>
                    <a:pt x="5238" y="12063"/>
                    <a:pt x="5262" y="12063"/>
                    <a:pt x="5286" y="12063"/>
                  </a:cubicBezTo>
                  <a:cubicBezTo>
                    <a:pt x="10228" y="12063"/>
                    <a:pt x="11988" y="1"/>
                    <a:pt x="6847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5" name="Google Shape;1965;p45"/>
            <p:cNvSpPr/>
            <p:nvPr/>
          </p:nvSpPr>
          <p:spPr>
            <a:xfrm>
              <a:off x="926634" y="4058909"/>
              <a:ext cx="71948" cy="156354"/>
            </a:xfrm>
            <a:custGeom>
              <a:avLst/>
              <a:gdLst/>
              <a:ahLst/>
              <a:cxnLst/>
              <a:rect l="l" t="t" r="r" b="b"/>
              <a:pathLst>
                <a:path w="5192" h="11283" extrusionOk="0">
                  <a:moveTo>
                    <a:pt x="4589" y="1"/>
                  </a:moveTo>
                  <a:cubicBezTo>
                    <a:pt x="4499" y="1"/>
                    <a:pt x="4405" y="33"/>
                    <a:pt x="4321" y="110"/>
                  </a:cubicBezTo>
                  <a:lnTo>
                    <a:pt x="4319" y="110"/>
                  </a:lnTo>
                  <a:cubicBezTo>
                    <a:pt x="1539" y="2639"/>
                    <a:pt x="0" y="7351"/>
                    <a:pt x="1067" y="10998"/>
                  </a:cubicBezTo>
                  <a:cubicBezTo>
                    <a:pt x="1125" y="11197"/>
                    <a:pt x="1284" y="11283"/>
                    <a:pt x="1444" y="11283"/>
                  </a:cubicBezTo>
                  <a:cubicBezTo>
                    <a:pt x="1687" y="11283"/>
                    <a:pt x="1934" y="11086"/>
                    <a:pt x="1846" y="10784"/>
                  </a:cubicBezTo>
                  <a:cubicBezTo>
                    <a:pt x="859" y="7406"/>
                    <a:pt x="2323" y="3016"/>
                    <a:pt x="4890" y="681"/>
                  </a:cubicBezTo>
                  <a:cubicBezTo>
                    <a:pt x="5191" y="407"/>
                    <a:pt x="4909" y="1"/>
                    <a:pt x="4589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6" name="Google Shape;1966;p45"/>
            <p:cNvSpPr/>
            <p:nvPr/>
          </p:nvSpPr>
          <p:spPr>
            <a:xfrm>
              <a:off x="815899" y="3832214"/>
              <a:ext cx="190582" cy="156714"/>
            </a:xfrm>
            <a:custGeom>
              <a:avLst/>
              <a:gdLst/>
              <a:ahLst/>
              <a:cxnLst/>
              <a:rect l="l" t="t" r="r" b="b"/>
              <a:pathLst>
                <a:path w="13753" h="11309" extrusionOk="0">
                  <a:moveTo>
                    <a:pt x="8835" y="863"/>
                  </a:moveTo>
                  <a:cubicBezTo>
                    <a:pt x="9652" y="863"/>
                    <a:pt x="10469" y="1047"/>
                    <a:pt x="11273" y="1508"/>
                  </a:cubicBezTo>
                  <a:cubicBezTo>
                    <a:pt x="13752" y="2927"/>
                    <a:pt x="12177" y="6339"/>
                    <a:pt x="9722" y="6434"/>
                  </a:cubicBezTo>
                  <a:cubicBezTo>
                    <a:pt x="9073" y="6459"/>
                    <a:pt x="8270" y="6438"/>
                    <a:pt x="7732" y="6864"/>
                  </a:cubicBezTo>
                  <a:cubicBezTo>
                    <a:pt x="7224" y="7265"/>
                    <a:pt x="6875" y="7603"/>
                    <a:pt x="6658" y="8241"/>
                  </a:cubicBezTo>
                  <a:cubicBezTo>
                    <a:pt x="6423" y="8946"/>
                    <a:pt x="6291" y="9708"/>
                    <a:pt x="5637" y="10210"/>
                  </a:cubicBezTo>
                  <a:cubicBezTo>
                    <a:pt x="5297" y="10470"/>
                    <a:pt x="4929" y="10578"/>
                    <a:pt x="4558" y="10578"/>
                  </a:cubicBezTo>
                  <a:cubicBezTo>
                    <a:pt x="3499" y="10578"/>
                    <a:pt x="2421" y="9692"/>
                    <a:pt x="1931" y="8941"/>
                  </a:cubicBezTo>
                  <a:cubicBezTo>
                    <a:pt x="800" y="7206"/>
                    <a:pt x="994" y="3751"/>
                    <a:pt x="3030" y="2813"/>
                  </a:cubicBezTo>
                  <a:cubicBezTo>
                    <a:pt x="3098" y="2782"/>
                    <a:pt x="3147" y="2741"/>
                    <a:pt x="3181" y="2694"/>
                  </a:cubicBezTo>
                  <a:lnTo>
                    <a:pt x="3181" y="2694"/>
                  </a:lnTo>
                  <a:cubicBezTo>
                    <a:pt x="3237" y="2693"/>
                    <a:pt x="3295" y="2680"/>
                    <a:pt x="3354" y="2652"/>
                  </a:cubicBezTo>
                  <a:cubicBezTo>
                    <a:pt x="5079" y="1835"/>
                    <a:pt x="6957" y="863"/>
                    <a:pt x="8835" y="863"/>
                  </a:cubicBezTo>
                  <a:close/>
                  <a:moveTo>
                    <a:pt x="9370" y="0"/>
                  </a:moveTo>
                  <a:cubicBezTo>
                    <a:pt x="7118" y="0"/>
                    <a:pt x="4474" y="1232"/>
                    <a:pt x="2947" y="1954"/>
                  </a:cubicBezTo>
                  <a:cubicBezTo>
                    <a:pt x="2880" y="1986"/>
                    <a:pt x="2830" y="2027"/>
                    <a:pt x="2797" y="2074"/>
                  </a:cubicBezTo>
                  <a:lnTo>
                    <a:pt x="2797" y="2074"/>
                  </a:lnTo>
                  <a:cubicBezTo>
                    <a:pt x="2741" y="2075"/>
                    <a:pt x="2683" y="2088"/>
                    <a:pt x="2623" y="2115"/>
                  </a:cubicBezTo>
                  <a:cubicBezTo>
                    <a:pt x="1" y="3325"/>
                    <a:pt x="115" y="7132"/>
                    <a:pt x="1233" y="9348"/>
                  </a:cubicBezTo>
                  <a:cubicBezTo>
                    <a:pt x="1879" y="10627"/>
                    <a:pt x="3376" y="11264"/>
                    <a:pt x="4725" y="11307"/>
                  </a:cubicBezTo>
                  <a:cubicBezTo>
                    <a:pt x="4754" y="11308"/>
                    <a:pt x="4782" y="11309"/>
                    <a:pt x="4811" y="11309"/>
                  </a:cubicBezTo>
                  <a:cubicBezTo>
                    <a:pt x="6258" y="11309"/>
                    <a:pt x="6944" y="10067"/>
                    <a:pt x="7297" y="8872"/>
                  </a:cubicBezTo>
                  <a:cubicBezTo>
                    <a:pt x="7977" y="6576"/>
                    <a:pt x="11088" y="7722"/>
                    <a:pt x="12559" y="6043"/>
                  </a:cubicBezTo>
                  <a:cubicBezTo>
                    <a:pt x="13546" y="4918"/>
                    <a:pt x="13435" y="3215"/>
                    <a:pt x="12819" y="1970"/>
                  </a:cubicBezTo>
                  <a:cubicBezTo>
                    <a:pt x="12093" y="505"/>
                    <a:pt x="10812" y="0"/>
                    <a:pt x="9370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7" name="Google Shape;1967;p45"/>
            <p:cNvSpPr/>
            <p:nvPr/>
          </p:nvSpPr>
          <p:spPr>
            <a:xfrm>
              <a:off x="1013299" y="3630103"/>
              <a:ext cx="185316" cy="123387"/>
            </a:xfrm>
            <a:custGeom>
              <a:avLst/>
              <a:gdLst/>
              <a:ahLst/>
              <a:cxnLst/>
              <a:rect l="l" t="t" r="r" b="b"/>
              <a:pathLst>
                <a:path w="13373" h="8904" extrusionOk="0">
                  <a:moveTo>
                    <a:pt x="7764" y="824"/>
                  </a:moveTo>
                  <a:cubicBezTo>
                    <a:pt x="9518" y="824"/>
                    <a:pt x="11150" y="1530"/>
                    <a:pt x="11789" y="3304"/>
                  </a:cubicBezTo>
                  <a:cubicBezTo>
                    <a:pt x="12239" y="4552"/>
                    <a:pt x="11931" y="5996"/>
                    <a:pt x="11084" y="6989"/>
                  </a:cubicBezTo>
                  <a:cubicBezTo>
                    <a:pt x="10715" y="7422"/>
                    <a:pt x="10129" y="7773"/>
                    <a:pt x="9565" y="7773"/>
                  </a:cubicBezTo>
                  <a:cubicBezTo>
                    <a:pt x="9288" y="7773"/>
                    <a:pt x="9016" y="7688"/>
                    <a:pt x="8779" y="7488"/>
                  </a:cubicBezTo>
                  <a:cubicBezTo>
                    <a:pt x="8453" y="7213"/>
                    <a:pt x="8185" y="6968"/>
                    <a:pt x="7795" y="6783"/>
                  </a:cubicBezTo>
                  <a:cubicBezTo>
                    <a:pt x="7553" y="6668"/>
                    <a:pt x="7311" y="6619"/>
                    <a:pt x="7071" y="6619"/>
                  </a:cubicBezTo>
                  <a:cubicBezTo>
                    <a:pt x="5733" y="6619"/>
                    <a:pt x="4435" y="8139"/>
                    <a:pt x="3166" y="8139"/>
                  </a:cubicBezTo>
                  <a:cubicBezTo>
                    <a:pt x="2806" y="8139"/>
                    <a:pt x="2449" y="8017"/>
                    <a:pt x="2093" y="7702"/>
                  </a:cubicBezTo>
                  <a:cubicBezTo>
                    <a:pt x="774" y="6536"/>
                    <a:pt x="2304" y="3359"/>
                    <a:pt x="3239" y="2399"/>
                  </a:cubicBezTo>
                  <a:cubicBezTo>
                    <a:pt x="3258" y="2380"/>
                    <a:pt x="3274" y="2360"/>
                    <a:pt x="3287" y="2340"/>
                  </a:cubicBezTo>
                  <a:lnTo>
                    <a:pt x="3287" y="2340"/>
                  </a:lnTo>
                  <a:cubicBezTo>
                    <a:pt x="3298" y="2333"/>
                    <a:pt x="3308" y="2325"/>
                    <a:pt x="3319" y="2317"/>
                  </a:cubicBezTo>
                  <a:cubicBezTo>
                    <a:pt x="4458" y="1414"/>
                    <a:pt x="6162" y="824"/>
                    <a:pt x="7764" y="824"/>
                  </a:cubicBezTo>
                  <a:close/>
                  <a:moveTo>
                    <a:pt x="8023" y="1"/>
                  </a:moveTo>
                  <a:cubicBezTo>
                    <a:pt x="6088" y="1"/>
                    <a:pt x="4006" y="749"/>
                    <a:pt x="2749" y="1746"/>
                  </a:cubicBezTo>
                  <a:cubicBezTo>
                    <a:pt x="2720" y="1769"/>
                    <a:pt x="2696" y="1794"/>
                    <a:pt x="2676" y="1819"/>
                  </a:cubicBezTo>
                  <a:lnTo>
                    <a:pt x="2676" y="1819"/>
                  </a:lnTo>
                  <a:cubicBezTo>
                    <a:pt x="2673" y="1822"/>
                    <a:pt x="2671" y="1825"/>
                    <a:pt x="2668" y="1827"/>
                  </a:cubicBezTo>
                  <a:cubicBezTo>
                    <a:pt x="1389" y="3143"/>
                    <a:pt x="0" y="6421"/>
                    <a:pt x="1373" y="8090"/>
                  </a:cubicBezTo>
                  <a:cubicBezTo>
                    <a:pt x="1830" y="8645"/>
                    <a:pt x="2515" y="8904"/>
                    <a:pt x="3213" y="8904"/>
                  </a:cubicBezTo>
                  <a:cubicBezTo>
                    <a:pt x="3623" y="8904"/>
                    <a:pt x="4038" y="8814"/>
                    <a:pt x="4413" y="8642"/>
                  </a:cubicBezTo>
                  <a:cubicBezTo>
                    <a:pt x="5219" y="8271"/>
                    <a:pt x="6129" y="7498"/>
                    <a:pt x="7024" y="7498"/>
                  </a:cubicBezTo>
                  <a:cubicBezTo>
                    <a:pt x="7357" y="7498"/>
                    <a:pt x="7687" y="7605"/>
                    <a:pt x="8010" y="7879"/>
                  </a:cubicBezTo>
                  <a:cubicBezTo>
                    <a:pt x="8381" y="8194"/>
                    <a:pt x="8811" y="8635"/>
                    <a:pt x="9341" y="8635"/>
                  </a:cubicBezTo>
                  <a:cubicBezTo>
                    <a:pt x="9368" y="8635"/>
                    <a:pt x="9395" y="8634"/>
                    <a:pt x="9423" y="8632"/>
                  </a:cubicBezTo>
                  <a:cubicBezTo>
                    <a:pt x="12538" y="8371"/>
                    <a:pt x="13373" y="4749"/>
                    <a:pt x="12249" y="2315"/>
                  </a:cubicBezTo>
                  <a:cubicBezTo>
                    <a:pt x="11478" y="641"/>
                    <a:pt x="9813" y="1"/>
                    <a:pt x="8023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8" name="Google Shape;1968;p45"/>
            <p:cNvSpPr/>
            <p:nvPr/>
          </p:nvSpPr>
          <p:spPr>
            <a:xfrm>
              <a:off x="1166314" y="3822611"/>
              <a:ext cx="157089" cy="119826"/>
            </a:xfrm>
            <a:custGeom>
              <a:avLst/>
              <a:gdLst/>
              <a:ahLst/>
              <a:cxnLst/>
              <a:rect l="l" t="t" r="r" b="b"/>
              <a:pathLst>
                <a:path w="11336" h="8647" extrusionOk="0">
                  <a:moveTo>
                    <a:pt x="5976" y="797"/>
                  </a:moveTo>
                  <a:cubicBezTo>
                    <a:pt x="7396" y="797"/>
                    <a:pt x="8710" y="1503"/>
                    <a:pt x="9513" y="2784"/>
                  </a:cubicBezTo>
                  <a:cubicBezTo>
                    <a:pt x="10745" y="4751"/>
                    <a:pt x="9175" y="6897"/>
                    <a:pt x="7280" y="7600"/>
                  </a:cubicBezTo>
                  <a:cubicBezTo>
                    <a:pt x="6716" y="7810"/>
                    <a:pt x="6092" y="7915"/>
                    <a:pt x="5461" y="7915"/>
                  </a:cubicBezTo>
                  <a:cubicBezTo>
                    <a:pt x="3863" y="7915"/>
                    <a:pt x="2220" y="7243"/>
                    <a:pt x="1398" y="5902"/>
                  </a:cubicBezTo>
                  <a:cubicBezTo>
                    <a:pt x="115" y="3811"/>
                    <a:pt x="3150" y="1638"/>
                    <a:pt x="4775" y="1043"/>
                  </a:cubicBezTo>
                  <a:cubicBezTo>
                    <a:pt x="4853" y="1014"/>
                    <a:pt x="4914" y="970"/>
                    <a:pt x="4957" y="916"/>
                  </a:cubicBezTo>
                  <a:lnTo>
                    <a:pt x="4957" y="916"/>
                  </a:lnTo>
                  <a:cubicBezTo>
                    <a:pt x="5299" y="836"/>
                    <a:pt x="5640" y="797"/>
                    <a:pt x="5976" y="797"/>
                  </a:cubicBezTo>
                  <a:close/>
                  <a:moveTo>
                    <a:pt x="5929" y="1"/>
                  </a:moveTo>
                  <a:cubicBezTo>
                    <a:pt x="5466" y="1"/>
                    <a:pt x="5003" y="61"/>
                    <a:pt x="4560" y="184"/>
                  </a:cubicBezTo>
                  <a:cubicBezTo>
                    <a:pt x="4449" y="215"/>
                    <a:pt x="4373" y="277"/>
                    <a:pt x="4328" y="355"/>
                  </a:cubicBezTo>
                  <a:lnTo>
                    <a:pt x="4328" y="355"/>
                  </a:lnTo>
                  <a:cubicBezTo>
                    <a:pt x="2210" y="1203"/>
                    <a:pt x="1" y="3118"/>
                    <a:pt x="428" y="5604"/>
                  </a:cubicBezTo>
                  <a:cubicBezTo>
                    <a:pt x="811" y="7843"/>
                    <a:pt x="3370" y="8647"/>
                    <a:pt x="5526" y="8647"/>
                  </a:cubicBezTo>
                  <a:cubicBezTo>
                    <a:pt x="6113" y="8647"/>
                    <a:pt x="6670" y="8587"/>
                    <a:pt x="7145" y="8481"/>
                  </a:cubicBezTo>
                  <a:cubicBezTo>
                    <a:pt x="9592" y="7936"/>
                    <a:pt x="11336" y="5429"/>
                    <a:pt x="10503" y="2999"/>
                  </a:cubicBezTo>
                  <a:cubicBezTo>
                    <a:pt x="9839" y="1061"/>
                    <a:pt x="7873" y="1"/>
                    <a:pt x="5929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9" name="Google Shape;1969;p45"/>
            <p:cNvSpPr/>
            <p:nvPr/>
          </p:nvSpPr>
          <p:spPr>
            <a:xfrm>
              <a:off x="1298085" y="3559804"/>
              <a:ext cx="133462" cy="123013"/>
            </a:xfrm>
            <a:custGeom>
              <a:avLst/>
              <a:gdLst/>
              <a:ahLst/>
              <a:cxnLst/>
              <a:rect l="l" t="t" r="r" b="b"/>
              <a:pathLst>
                <a:path w="9631" h="8877" extrusionOk="0">
                  <a:moveTo>
                    <a:pt x="4659" y="809"/>
                  </a:moveTo>
                  <a:lnTo>
                    <a:pt x="4659" y="809"/>
                  </a:lnTo>
                  <a:cubicBezTo>
                    <a:pt x="6745" y="859"/>
                    <a:pt x="8932" y="1761"/>
                    <a:pt x="8507" y="4224"/>
                  </a:cubicBezTo>
                  <a:cubicBezTo>
                    <a:pt x="8185" y="6090"/>
                    <a:pt x="6485" y="7527"/>
                    <a:pt x="4740" y="8008"/>
                  </a:cubicBezTo>
                  <a:cubicBezTo>
                    <a:pt x="4550" y="8060"/>
                    <a:pt x="4350" y="8087"/>
                    <a:pt x="4148" y="8087"/>
                  </a:cubicBezTo>
                  <a:cubicBezTo>
                    <a:pt x="3546" y="8087"/>
                    <a:pt x="2932" y="7851"/>
                    <a:pt x="2561" y="7359"/>
                  </a:cubicBezTo>
                  <a:cubicBezTo>
                    <a:pt x="1989" y="6599"/>
                    <a:pt x="2478" y="5829"/>
                    <a:pt x="2805" y="5169"/>
                  </a:cubicBezTo>
                  <a:cubicBezTo>
                    <a:pt x="3028" y="4717"/>
                    <a:pt x="3057" y="4311"/>
                    <a:pt x="2874" y="3848"/>
                  </a:cubicBezTo>
                  <a:cubicBezTo>
                    <a:pt x="2696" y="3400"/>
                    <a:pt x="2218" y="3023"/>
                    <a:pt x="1766" y="2879"/>
                  </a:cubicBezTo>
                  <a:cubicBezTo>
                    <a:pt x="64" y="2337"/>
                    <a:pt x="4165" y="913"/>
                    <a:pt x="4444" y="888"/>
                  </a:cubicBezTo>
                  <a:cubicBezTo>
                    <a:pt x="4530" y="881"/>
                    <a:pt x="4601" y="852"/>
                    <a:pt x="4659" y="809"/>
                  </a:cubicBezTo>
                  <a:close/>
                  <a:moveTo>
                    <a:pt x="4522" y="0"/>
                  </a:moveTo>
                  <a:cubicBezTo>
                    <a:pt x="4407" y="0"/>
                    <a:pt x="4317" y="40"/>
                    <a:pt x="4254" y="102"/>
                  </a:cubicBezTo>
                  <a:lnTo>
                    <a:pt x="4254" y="102"/>
                  </a:lnTo>
                  <a:cubicBezTo>
                    <a:pt x="2955" y="261"/>
                    <a:pt x="1862" y="825"/>
                    <a:pt x="833" y="1631"/>
                  </a:cubicBezTo>
                  <a:cubicBezTo>
                    <a:pt x="182" y="2142"/>
                    <a:pt x="0" y="3073"/>
                    <a:pt x="914" y="3431"/>
                  </a:cubicBezTo>
                  <a:cubicBezTo>
                    <a:pt x="2533" y="4067"/>
                    <a:pt x="2007" y="4619"/>
                    <a:pt x="1676" y="5668"/>
                  </a:cubicBezTo>
                  <a:cubicBezTo>
                    <a:pt x="1498" y="6234"/>
                    <a:pt x="1439" y="6852"/>
                    <a:pt x="1699" y="7411"/>
                  </a:cubicBezTo>
                  <a:cubicBezTo>
                    <a:pt x="2155" y="8392"/>
                    <a:pt x="3047" y="8876"/>
                    <a:pt x="4076" y="8876"/>
                  </a:cubicBezTo>
                  <a:cubicBezTo>
                    <a:pt x="4236" y="8876"/>
                    <a:pt x="4401" y="8864"/>
                    <a:pt x="4567" y="8841"/>
                  </a:cubicBezTo>
                  <a:cubicBezTo>
                    <a:pt x="6864" y="8515"/>
                    <a:pt x="9118" y="6422"/>
                    <a:pt x="9348" y="4051"/>
                  </a:cubicBezTo>
                  <a:cubicBezTo>
                    <a:pt x="9630" y="1153"/>
                    <a:pt x="7027" y="16"/>
                    <a:pt x="4525" y="0"/>
                  </a:cubicBezTo>
                  <a:cubicBezTo>
                    <a:pt x="4524" y="0"/>
                    <a:pt x="4523" y="0"/>
                    <a:pt x="4522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0" name="Google Shape;1970;p45"/>
            <p:cNvSpPr/>
            <p:nvPr/>
          </p:nvSpPr>
          <p:spPr>
            <a:xfrm>
              <a:off x="1356716" y="3737692"/>
              <a:ext cx="166581" cy="118371"/>
            </a:xfrm>
            <a:custGeom>
              <a:avLst/>
              <a:gdLst/>
              <a:ahLst/>
              <a:cxnLst/>
              <a:rect l="l" t="t" r="r" b="b"/>
              <a:pathLst>
                <a:path w="12021" h="8542" extrusionOk="0">
                  <a:moveTo>
                    <a:pt x="5450" y="806"/>
                  </a:moveTo>
                  <a:cubicBezTo>
                    <a:pt x="7525" y="806"/>
                    <a:pt x="10265" y="911"/>
                    <a:pt x="11113" y="3091"/>
                  </a:cubicBezTo>
                  <a:cubicBezTo>
                    <a:pt x="11624" y="4406"/>
                    <a:pt x="9981" y="5775"/>
                    <a:pt x="9091" y="6437"/>
                  </a:cubicBezTo>
                  <a:cubicBezTo>
                    <a:pt x="8278" y="7041"/>
                    <a:pt x="7336" y="7589"/>
                    <a:pt x="6376" y="7589"/>
                  </a:cubicBezTo>
                  <a:cubicBezTo>
                    <a:pt x="5896" y="7589"/>
                    <a:pt x="5412" y="7452"/>
                    <a:pt x="4937" y="7117"/>
                  </a:cubicBezTo>
                  <a:cubicBezTo>
                    <a:pt x="4326" y="6684"/>
                    <a:pt x="3673" y="6296"/>
                    <a:pt x="2974" y="6023"/>
                  </a:cubicBezTo>
                  <a:cubicBezTo>
                    <a:pt x="1902" y="5601"/>
                    <a:pt x="345" y="5232"/>
                    <a:pt x="1061" y="3766"/>
                  </a:cubicBezTo>
                  <a:cubicBezTo>
                    <a:pt x="1714" y="2433"/>
                    <a:pt x="3400" y="1346"/>
                    <a:pt x="4760" y="873"/>
                  </a:cubicBezTo>
                  <a:cubicBezTo>
                    <a:pt x="4808" y="857"/>
                    <a:pt x="4849" y="834"/>
                    <a:pt x="4884" y="807"/>
                  </a:cubicBezTo>
                  <a:lnTo>
                    <a:pt x="4884" y="807"/>
                  </a:lnTo>
                  <a:cubicBezTo>
                    <a:pt x="5065" y="807"/>
                    <a:pt x="5255" y="806"/>
                    <a:pt x="5450" y="806"/>
                  </a:cubicBezTo>
                  <a:close/>
                  <a:moveTo>
                    <a:pt x="4814" y="1"/>
                  </a:moveTo>
                  <a:cubicBezTo>
                    <a:pt x="4706" y="1"/>
                    <a:pt x="4620" y="35"/>
                    <a:pt x="4557" y="90"/>
                  </a:cubicBezTo>
                  <a:lnTo>
                    <a:pt x="4557" y="90"/>
                  </a:lnTo>
                  <a:cubicBezTo>
                    <a:pt x="4553" y="92"/>
                    <a:pt x="4550" y="93"/>
                    <a:pt x="4546" y="94"/>
                  </a:cubicBezTo>
                  <a:lnTo>
                    <a:pt x="4546" y="96"/>
                  </a:lnTo>
                  <a:cubicBezTo>
                    <a:pt x="2920" y="660"/>
                    <a:pt x="100" y="2362"/>
                    <a:pt x="33" y="4353"/>
                  </a:cubicBezTo>
                  <a:cubicBezTo>
                    <a:pt x="0" y="5282"/>
                    <a:pt x="519" y="5824"/>
                    <a:pt x="1302" y="6245"/>
                  </a:cubicBezTo>
                  <a:cubicBezTo>
                    <a:pt x="2102" y="6674"/>
                    <a:pt x="3002" y="6880"/>
                    <a:pt x="3798" y="7337"/>
                  </a:cubicBezTo>
                  <a:cubicBezTo>
                    <a:pt x="4544" y="7763"/>
                    <a:pt x="5119" y="8289"/>
                    <a:pt x="5970" y="8490"/>
                  </a:cubicBezTo>
                  <a:cubicBezTo>
                    <a:pt x="6120" y="8525"/>
                    <a:pt x="6280" y="8542"/>
                    <a:pt x="6446" y="8542"/>
                  </a:cubicBezTo>
                  <a:cubicBezTo>
                    <a:pt x="8595" y="8542"/>
                    <a:pt x="11936" y="5753"/>
                    <a:pt x="11967" y="3738"/>
                  </a:cubicBezTo>
                  <a:cubicBezTo>
                    <a:pt x="12020" y="202"/>
                    <a:pt x="7328" y="1"/>
                    <a:pt x="4814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1" name="Google Shape;1971;p45"/>
            <p:cNvSpPr/>
            <p:nvPr/>
          </p:nvSpPr>
          <p:spPr>
            <a:xfrm>
              <a:off x="1504284" y="3635840"/>
              <a:ext cx="94425" cy="80055"/>
            </a:xfrm>
            <a:custGeom>
              <a:avLst/>
              <a:gdLst/>
              <a:ahLst/>
              <a:cxnLst/>
              <a:rect l="l" t="t" r="r" b="b"/>
              <a:pathLst>
                <a:path w="6814" h="5777" extrusionOk="0">
                  <a:moveTo>
                    <a:pt x="3045" y="777"/>
                  </a:moveTo>
                  <a:lnTo>
                    <a:pt x="3045" y="777"/>
                  </a:lnTo>
                  <a:cubicBezTo>
                    <a:pt x="3092" y="798"/>
                    <a:pt x="3146" y="810"/>
                    <a:pt x="3208" y="811"/>
                  </a:cubicBezTo>
                  <a:cubicBezTo>
                    <a:pt x="3866" y="820"/>
                    <a:pt x="4496" y="870"/>
                    <a:pt x="5065" y="1221"/>
                  </a:cubicBezTo>
                  <a:cubicBezTo>
                    <a:pt x="5728" y="1630"/>
                    <a:pt x="5952" y="2615"/>
                    <a:pt x="5952" y="3326"/>
                  </a:cubicBezTo>
                  <a:cubicBezTo>
                    <a:pt x="5952" y="3721"/>
                    <a:pt x="5805" y="4006"/>
                    <a:pt x="5621" y="4342"/>
                  </a:cubicBezTo>
                  <a:cubicBezTo>
                    <a:pt x="5502" y="4558"/>
                    <a:pt x="5271" y="4912"/>
                    <a:pt x="5285" y="4925"/>
                  </a:cubicBezTo>
                  <a:lnTo>
                    <a:pt x="5285" y="4925"/>
                  </a:lnTo>
                  <a:cubicBezTo>
                    <a:pt x="5019" y="4699"/>
                    <a:pt x="4778" y="4517"/>
                    <a:pt x="4437" y="4411"/>
                  </a:cubicBezTo>
                  <a:cubicBezTo>
                    <a:pt x="3902" y="4247"/>
                    <a:pt x="3331" y="4325"/>
                    <a:pt x="2784" y="4131"/>
                  </a:cubicBezTo>
                  <a:cubicBezTo>
                    <a:pt x="2256" y="3942"/>
                    <a:pt x="1799" y="3549"/>
                    <a:pt x="1501" y="3080"/>
                  </a:cubicBezTo>
                  <a:cubicBezTo>
                    <a:pt x="740" y="1879"/>
                    <a:pt x="1941" y="1060"/>
                    <a:pt x="2992" y="794"/>
                  </a:cubicBezTo>
                  <a:cubicBezTo>
                    <a:pt x="3010" y="789"/>
                    <a:pt x="3028" y="783"/>
                    <a:pt x="3045" y="777"/>
                  </a:cubicBezTo>
                  <a:close/>
                  <a:moveTo>
                    <a:pt x="2886" y="1"/>
                  </a:moveTo>
                  <a:cubicBezTo>
                    <a:pt x="2852" y="1"/>
                    <a:pt x="2816" y="5"/>
                    <a:pt x="2779" y="15"/>
                  </a:cubicBezTo>
                  <a:lnTo>
                    <a:pt x="2779" y="18"/>
                  </a:lnTo>
                  <a:cubicBezTo>
                    <a:pt x="1316" y="387"/>
                    <a:pt x="0" y="1503"/>
                    <a:pt x="631" y="3130"/>
                  </a:cubicBezTo>
                  <a:cubicBezTo>
                    <a:pt x="882" y="3785"/>
                    <a:pt x="1404" y="4278"/>
                    <a:pt x="1989" y="4638"/>
                  </a:cubicBezTo>
                  <a:cubicBezTo>
                    <a:pt x="2329" y="4849"/>
                    <a:pt x="2725" y="4979"/>
                    <a:pt x="3111" y="5073"/>
                  </a:cubicBezTo>
                  <a:cubicBezTo>
                    <a:pt x="3554" y="5180"/>
                    <a:pt x="4077" y="5073"/>
                    <a:pt x="4479" y="5303"/>
                  </a:cubicBezTo>
                  <a:cubicBezTo>
                    <a:pt x="4737" y="5451"/>
                    <a:pt x="4987" y="5777"/>
                    <a:pt x="5293" y="5777"/>
                  </a:cubicBezTo>
                  <a:cubicBezTo>
                    <a:pt x="5384" y="5777"/>
                    <a:pt x="5479" y="5748"/>
                    <a:pt x="5581" y="5679"/>
                  </a:cubicBezTo>
                  <a:cubicBezTo>
                    <a:pt x="6204" y="5251"/>
                    <a:pt x="6689" y="4295"/>
                    <a:pt x="6743" y="3551"/>
                  </a:cubicBezTo>
                  <a:cubicBezTo>
                    <a:pt x="6814" y="2554"/>
                    <a:pt x="6520" y="1581"/>
                    <a:pt x="5846" y="832"/>
                  </a:cubicBezTo>
                  <a:cubicBezTo>
                    <a:pt x="5200" y="112"/>
                    <a:pt x="4108" y="16"/>
                    <a:pt x="3208" y="2"/>
                  </a:cubicBezTo>
                  <a:cubicBezTo>
                    <a:pt x="3206" y="2"/>
                    <a:pt x="3204" y="2"/>
                    <a:pt x="3201" y="2"/>
                  </a:cubicBezTo>
                  <a:cubicBezTo>
                    <a:pt x="3140" y="2"/>
                    <a:pt x="3087" y="14"/>
                    <a:pt x="3040" y="34"/>
                  </a:cubicBezTo>
                  <a:lnTo>
                    <a:pt x="3040" y="34"/>
                  </a:lnTo>
                  <a:cubicBezTo>
                    <a:pt x="2994" y="13"/>
                    <a:pt x="2943" y="1"/>
                    <a:pt x="2886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72" name="Google Shape;1972;p45"/>
          <p:cNvGrpSpPr/>
          <p:nvPr/>
        </p:nvGrpSpPr>
        <p:grpSpPr>
          <a:xfrm>
            <a:off x="2728747" y="3502891"/>
            <a:ext cx="1078051" cy="1036688"/>
            <a:chOff x="1142423" y="2075513"/>
            <a:chExt cx="1464544" cy="1408352"/>
          </a:xfrm>
        </p:grpSpPr>
        <p:sp>
          <p:nvSpPr>
            <p:cNvPr id="1973" name="Google Shape;1973;p45"/>
            <p:cNvSpPr/>
            <p:nvPr/>
          </p:nvSpPr>
          <p:spPr>
            <a:xfrm>
              <a:off x="1326368" y="2082248"/>
              <a:ext cx="1260672" cy="1381205"/>
            </a:xfrm>
            <a:custGeom>
              <a:avLst/>
              <a:gdLst/>
              <a:ahLst/>
              <a:cxnLst/>
              <a:rect l="l" t="t" r="r" b="b"/>
              <a:pathLst>
                <a:path w="90974" h="99672" extrusionOk="0">
                  <a:moveTo>
                    <a:pt x="40992" y="0"/>
                  </a:moveTo>
                  <a:cubicBezTo>
                    <a:pt x="38329" y="0"/>
                    <a:pt x="35628" y="413"/>
                    <a:pt x="33056" y="831"/>
                  </a:cubicBezTo>
                  <a:cubicBezTo>
                    <a:pt x="32920" y="854"/>
                    <a:pt x="32786" y="895"/>
                    <a:pt x="32658" y="951"/>
                  </a:cubicBezTo>
                  <a:cubicBezTo>
                    <a:pt x="31021" y="1209"/>
                    <a:pt x="29383" y="1522"/>
                    <a:pt x="27728" y="1801"/>
                  </a:cubicBezTo>
                  <a:cubicBezTo>
                    <a:pt x="27394" y="1858"/>
                    <a:pt x="27146" y="1989"/>
                    <a:pt x="26960" y="2162"/>
                  </a:cubicBezTo>
                  <a:cubicBezTo>
                    <a:pt x="26570" y="2254"/>
                    <a:pt x="26179" y="2346"/>
                    <a:pt x="25791" y="2448"/>
                  </a:cubicBezTo>
                  <a:cubicBezTo>
                    <a:pt x="25769" y="2453"/>
                    <a:pt x="25753" y="2467"/>
                    <a:pt x="25732" y="2472"/>
                  </a:cubicBezTo>
                  <a:cubicBezTo>
                    <a:pt x="25692" y="2470"/>
                    <a:pt x="25652" y="2468"/>
                    <a:pt x="25612" y="2468"/>
                  </a:cubicBezTo>
                  <a:cubicBezTo>
                    <a:pt x="25375" y="2468"/>
                    <a:pt x="25139" y="2516"/>
                    <a:pt x="24920" y="2611"/>
                  </a:cubicBezTo>
                  <a:lnTo>
                    <a:pt x="24559" y="2765"/>
                  </a:lnTo>
                  <a:cubicBezTo>
                    <a:pt x="24538" y="2768"/>
                    <a:pt x="24519" y="2765"/>
                    <a:pt x="24500" y="2770"/>
                  </a:cubicBezTo>
                  <a:cubicBezTo>
                    <a:pt x="22980" y="3028"/>
                    <a:pt x="21604" y="3521"/>
                    <a:pt x="20238" y="4224"/>
                  </a:cubicBezTo>
                  <a:cubicBezTo>
                    <a:pt x="20184" y="4255"/>
                    <a:pt x="20131" y="4290"/>
                    <a:pt x="20080" y="4326"/>
                  </a:cubicBezTo>
                  <a:cubicBezTo>
                    <a:pt x="17447" y="5245"/>
                    <a:pt x="14830" y="6201"/>
                    <a:pt x="12325" y="7456"/>
                  </a:cubicBezTo>
                  <a:cubicBezTo>
                    <a:pt x="11806" y="7716"/>
                    <a:pt x="11562" y="8126"/>
                    <a:pt x="11520" y="8560"/>
                  </a:cubicBezTo>
                  <a:cubicBezTo>
                    <a:pt x="10918" y="8801"/>
                    <a:pt x="10355" y="9149"/>
                    <a:pt x="9966" y="9649"/>
                  </a:cubicBezTo>
                  <a:cubicBezTo>
                    <a:pt x="9537" y="9850"/>
                    <a:pt x="9109" y="10056"/>
                    <a:pt x="8673" y="10236"/>
                  </a:cubicBezTo>
                  <a:cubicBezTo>
                    <a:pt x="8249" y="10413"/>
                    <a:pt x="8347" y="11033"/>
                    <a:pt x="8760" y="11033"/>
                  </a:cubicBezTo>
                  <a:cubicBezTo>
                    <a:pt x="8800" y="11033"/>
                    <a:pt x="8842" y="11027"/>
                    <a:pt x="8887" y="11015"/>
                  </a:cubicBezTo>
                  <a:cubicBezTo>
                    <a:pt x="9346" y="10890"/>
                    <a:pt x="9807" y="10788"/>
                    <a:pt x="10267" y="10696"/>
                  </a:cubicBezTo>
                  <a:cubicBezTo>
                    <a:pt x="10298" y="10704"/>
                    <a:pt x="10330" y="10708"/>
                    <a:pt x="10363" y="10708"/>
                  </a:cubicBezTo>
                  <a:cubicBezTo>
                    <a:pt x="10374" y="10708"/>
                    <a:pt x="10384" y="10708"/>
                    <a:pt x="10395" y="10707"/>
                  </a:cubicBezTo>
                  <a:cubicBezTo>
                    <a:pt x="11467" y="10581"/>
                    <a:pt x="12566" y="10722"/>
                    <a:pt x="13620" y="10489"/>
                  </a:cubicBezTo>
                  <a:cubicBezTo>
                    <a:pt x="14082" y="10513"/>
                    <a:pt x="14547" y="10525"/>
                    <a:pt x="15011" y="10525"/>
                  </a:cubicBezTo>
                  <a:cubicBezTo>
                    <a:pt x="15115" y="10525"/>
                    <a:pt x="15219" y="10525"/>
                    <a:pt x="15323" y="10523"/>
                  </a:cubicBezTo>
                  <a:cubicBezTo>
                    <a:pt x="15455" y="10745"/>
                    <a:pt x="15635" y="10935"/>
                    <a:pt x="15877" y="11051"/>
                  </a:cubicBezTo>
                  <a:cubicBezTo>
                    <a:pt x="16324" y="11268"/>
                    <a:pt x="16686" y="11370"/>
                    <a:pt x="17176" y="11434"/>
                  </a:cubicBezTo>
                  <a:cubicBezTo>
                    <a:pt x="17201" y="11435"/>
                    <a:pt x="17227" y="11436"/>
                    <a:pt x="17253" y="11436"/>
                  </a:cubicBezTo>
                  <a:cubicBezTo>
                    <a:pt x="17284" y="11436"/>
                    <a:pt x="17316" y="11435"/>
                    <a:pt x="17347" y="11432"/>
                  </a:cubicBezTo>
                  <a:lnTo>
                    <a:pt x="17939" y="11550"/>
                  </a:lnTo>
                  <a:cubicBezTo>
                    <a:pt x="18154" y="11593"/>
                    <a:pt x="18355" y="11635"/>
                    <a:pt x="18548" y="11666"/>
                  </a:cubicBezTo>
                  <a:cubicBezTo>
                    <a:pt x="18673" y="11936"/>
                    <a:pt x="18900" y="12177"/>
                    <a:pt x="19267" y="12344"/>
                  </a:cubicBezTo>
                  <a:cubicBezTo>
                    <a:pt x="19275" y="12348"/>
                    <a:pt x="19279" y="12351"/>
                    <a:pt x="19288" y="12355"/>
                  </a:cubicBezTo>
                  <a:cubicBezTo>
                    <a:pt x="19170" y="12663"/>
                    <a:pt x="19158" y="13001"/>
                    <a:pt x="19251" y="13316"/>
                  </a:cubicBezTo>
                  <a:cubicBezTo>
                    <a:pt x="19270" y="13376"/>
                    <a:pt x="19281" y="13438"/>
                    <a:pt x="19294" y="13499"/>
                  </a:cubicBezTo>
                  <a:cubicBezTo>
                    <a:pt x="19300" y="13556"/>
                    <a:pt x="19319" y="13696"/>
                    <a:pt x="19331" y="13805"/>
                  </a:cubicBezTo>
                  <a:cubicBezTo>
                    <a:pt x="19159" y="14069"/>
                    <a:pt x="18964" y="14313"/>
                    <a:pt x="18747" y="14539"/>
                  </a:cubicBezTo>
                  <a:cubicBezTo>
                    <a:pt x="18600" y="14690"/>
                    <a:pt x="18609" y="14870"/>
                    <a:pt x="18692" y="15010"/>
                  </a:cubicBezTo>
                  <a:cubicBezTo>
                    <a:pt x="16388" y="16951"/>
                    <a:pt x="14259" y="19272"/>
                    <a:pt x="15782" y="21938"/>
                  </a:cubicBezTo>
                  <a:cubicBezTo>
                    <a:pt x="16063" y="22430"/>
                    <a:pt x="16619" y="22740"/>
                    <a:pt x="17182" y="22740"/>
                  </a:cubicBezTo>
                  <a:cubicBezTo>
                    <a:pt x="17324" y="22740"/>
                    <a:pt x="17467" y="22720"/>
                    <a:pt x="17605" y="22679"/>
                  </a:cubicBezTo>
                  <a:cubicBezTo>
                    <a:pt x="17823" y="22615"/>
                    <a:pt x="18048" y="22539"/>
                    <a:pt x="18270" y="22464"/>
                  </a:cubicBezTo>
                  <a:cubicBezTo>
                    <a:pt x="20688" y="23920"/>
                    <a:pt x="23219" y="22428"/>
                    <a:pt x="24240" y="25729"/>
                  </a:cubicBezTo>
                  <a:cubicBezTo>
                    <a:pt x="23240" y="27427"/>
                    <a:pt x="22748" y="29028"/>
                    <a:pt x="21015" y="30262"/>
                  </a:cubicBezTo>
                  <a:cubicBezTo>
                    <a:pt x="19713" y="31187"/>
                    <a:pt x="18261" y="31931"/>
                    <a:pt x="16812" y="32592"/>
                  </a:cubicBezTo>
                  <a:cubicBezTo>
                    <a:pt x="14058" y="33847"/>
                    <a:pt x="11744" y="34905"/>
                    <a:pt x="10132" y="37583"/>
                  </a:cubicBezTo>
                  <a:cubicBezTo>
                    <a:pt x="9632" y="38412"/>
                    <a:pt x="10061" y="39778"/>
                    <a:pt x="11096" y="39956"/>
                  </a:cubicBezTo>
                  <a:cubicBezTo>
                    <a:pt x="12774" y="40244"/>
                    <a:pt x="14344" y="40778"/>
                    <a:pt x="15883" y="41410"/>
                  </a:cubicBezTo>
                  <a:cubicBezTo>
                    <a:pt x="15202" y="42201"/>
                    <a:pt x="14487" y="42961"/>
                    <a:pt x="13617" y="43545"/>
                  </a:cubicBezTo>
                  <a:cubicBezTo>
                    <a:pt x="13546" y="43593"/>
                    <a:pt x="13476" y="43649"/>
                    <a:pt x="13412" y="43707"/>
                  </a:cubicBezTo>
                  <a:cubicBezTo>
                    <a:pt x="11661" y="44455"/>
                    <a:pt x="9756" y="44980"/>
                    <a:pt x="8145" y="46089"/>
                  </a:cubicBezTo>
                  <a:lnTo>
                    <a:pt x="7967" y="46209"/>
                  </a:lnTo>
                  <a:lnTo>
                    <a:pt x="7972" y="46216"/>
                  </a:lnTo>
                  <a:cubicBezTo>
                    <a:pt x="7861" y="46297"/>
                    <a:pt x="7747" y="46373"/>
                    <a:pt x="7639" y="46461"/>
                  </a:cubicBezTo>
                  <a:cubicBezTo>
                    <a:pt x="6530" y="47353"/>
                    <a:pt x="7404" y="48980"/>
                    <a:pt x="8555" y="49207"/>
                  </a:cubicBezTo>
                  <a:cubicBezTo>
                    <a:pt x="8939" y="49489"/>
                    <a:pt x="9357" y="49700"/>
                    <a:pt x="9850" y="49906"/>
                  </a:cubicBezTo>
                  <a:cubicBezTo>
                    <a:pt x="10355" y="50119"/>
                    <a:pt x="10954" y="50204"/>
                    <a:pt x="11482" y="50349"/>
                  </a:cubicBezTo>
                  <a:cubicBezTo>
                    <a:pt x="12488" y="50628"/>
                    <a:pt x="12621" y="51554"/>
                    <a:pt x="12687" y="52401"/>
                  </a:cubicBezTo>
                  <a:cubicBezTo>
                    <a:pt x="11399" y="53851"/>
                    <a:pt x="9904" y="55091"/>
                    <a:pt x="8051" y="55954"/>
                  </a:cubicBezTo>
                  <a:cubicBezTo>
                    <a:pt x="5373" y="57201"/>
                    <a:pt x="0" y="59273"/>
                    <a:pt x="83" y="62915"/>
                  </a:cubicBezTo>
                  <a:cubicBezTo>
                    <a:pt x="132" y="65052"/>
                    <a:pt x="1517" y="65769"/>
                    <a:pt x="3320" y="65769"/>
                  </a:cubicBezTo>
                  <a:cubicBezTo>
                    <a:pt x="3616" y="65769"/>
                    <a:pt x="3922" y="65749"/>
                    <a:pt x="4236" y="65714"/>
                  </a:cubicBezTo>
                  <a:cubicBezTo>
                    <a:pt x="4428" y="65939"/>
                    <a:pt x="4679" y="66107"/>
                    <a:pt x="4960" y="66199"/>
                  </a:cubicBezTo>
                  <a:cubicBezTo>
                    <a:pt x="7740" y="67142"/>
                    <a:pt x="8775" y="69704"/>
                    <a:pt x="6615" y="72010"/>
                  </a:cubicBezTo>
                  <a:cubicBezTo>
                    <a:pt x="5664" y="73022"/>
                    <a:pt x="4392" y="73914"/>
                    <a:pt x="3670" y="75120"/>
                  </a:cubicBezTo>
                  <a:cubicBezTo>
                    <a:pt x="3080" y="76107"/>
                    <a:pt x="3170" y="76921"/>
                    <a:pt x="3627" y="77518"/>
                  </a:cubicBezTo>
                  <a:cubicBezTo>
                    <a:pt x="3684" y="78287"/>
                    <a:pt x="4269" y="78858"/>
                    <a:pt x="5006" y="78984"/>
                  </a:cubicBezTo>
                  <a:cubicBezTo>
                    <a:pt x="5013" y="78988"/>
                    <a:pt x="5022" y="78993"/>
                    <a:pt x="5029" y="78998"/>
                  </a:cubicBezTo>
                  <a:cubicBezTo>
                    <a:pt x="5341" y="79356"/>
                    <a:pt x="5730" y="79720"/>
                    <a:pt x="6097" y="79896"/>
                  </a:cubicBezTo>
                  <a:cubicBezTo>
                    <a:pt x="6133" y="79974"/>
                    <a:pt x="6168" y="80052"/>
                    <a:pt x="6206" y="80128"/>
                  </a:cubicBezTo>
                  <a:cubicBezTo>
                    <a:pt x="6256" y="80232"/>
                    <a:pt x="6310" y="80334"/>
                    <a:pt x="6360" y="80438"/>
                  </a:cubicBezTo>
                  <a:cubicBezTo>
                    <a:pt x="6374" y="80468"/>
                    <a:pt x="6386" y="80495"/>
                    <a:pt x="6400" y="80523"/>
                  </a:cubicBezTo>
                  <a:cubicBezTo>
                    <a:pt x="6405" y="80539"/>
                    <a:pt x="6409" y="80551"/>
                    <a:pt x="6417" y="80573"/>
                  </a:cubicBezTo>
                  <a:cubicBezTo>
                    <a:pt x="6499" y="80798"/>
                    <a:pt x="6622" y="81008"/>
                    <a:pt x="6779" y="81189"/>
                  </a:cubicBezTo>
                  <a:cubicBezTo>
                    <a:pt x="6490" y="82193"/>
                    <a:pt x="6360" y="83198"/>
                    <a:pt x="6499" y="84125"/>
                  </a:cubicBezTo>
                  <a:cubicBezTo>
                    <a:pt x="6502" y="84153"/>
                    <a:pt x="6518" y="84174"/>
                    <a:pt x="6523" y="84202"/>
                  </a:cubicBezTo>
                  <a:cubicBezTo>
                    <a:pt x="6099" y="85725"/>
                    <a:pt x="5408" y="87234"/>
                    <a:pt x="4884" y="88595"/>
                  </a:cubicBezTo>
                  <a:cubicBezTo>
                    <a:pt x="4429" y="89773"/>
                    <a:pt x="5443" y="90551"/>
                    <a:pt x="6461" y="90551"/>
                  </a:cubicBezTo>
                  <a:cubicBezTo>
                    <a:pt x="6574" y="90551"/>
                    <a:pt x="6687" y="90541"/>
                    <a:pt x="6798" y="90522"/>
                  </a:cubicBezTo>
                  <a:cubicBezTo>
                    <a:pt x="6812" y="90537"/>
                    <a:pt x="6821" y="90554"/>
                    <a:pt x="6833" y="90568"/>
                  </a:cubicBezTo>
                  <a:cubicBezTo>
                    <a:pt x="8853" y="92839"/>
                    <a:pt x="11487" y="94347"/>
                    <a:pt x="14103" y="95827"/>
                  </a:cubicBezTo>
                  <a:cubicBezTo>
                    <a:pt x="14349" y="95967"/>
                    <a:pt x="14638" y="96036"/>
                    <a:pt x="14927" y="96036"/>
                  </a:cubicBezTo>
                  <a:cubicBezTo>
                    <a:pt x="15488" y="96036"/>
                    <a:pt x="16051" y="95773"/>
                    <a:pt x="16312" y="95247"/>
                  </a:cubicBezTo>
                  <a:cubicBezTo>
                    <a:pt x="16961" y="93940"/>
                    <a:pt x="17344" y="92469"/>
                    <a:pt x="17368" y="91006"/>
                  </a:cubicBezTo>
                  <a:cubicBezTo>
                    <a:pt x="17396" y="89183"/>
                    <a:pt x="15872" y="88176"/>
                    <a:pt x="14686" y="87073"/>
                  </a:cubicBezTo>
                  <a:cubicBezTo>
                    <a:pt x="14685" y="87072"/>
                    <a:pt x="14683" y="87072"/>
                    <a:pt x="14681" y="87070"/>
                  </a:cubicBezTo>
                  <a:cubicBezTo>
                    <a:pt x="14548" y="86874"/>
                    <a:pt x="14415" y="86679"/>
                    <a:pt x="14295" y="86476"/>
                  </a:cubicBezTo>
                  <a:cubicBezTo>
                    <a:pt x="14184" y="85567"/>
                    <a:pt x="13916" y="84615"/>
                    <a:pt x="13431" y="83957"/>
                  </a:cubicBezTo>
                  <a:cubicBezTo>
                    <a:pt x="14581" y="82292"/>
                    <a:pt x="15919" y="81094"/>
                    <a:pt x="16696" y="79370"/>
                  </a:cubicBezTo>
                  <a:cubicBezTo>
                    <a:pt x="17188" y="78988"/>
                    <a:pt x="17515" y="78375"/>
                    <a:pt x="17363" y="77693"/>
                  </a:cubicBezTo>
                  <a:lnTo>
                    <a:pt x="17202" y="76968"/>
                  </a:lnTo>
                  <a:cubicBezTo>
                    <a:pt x="17113" y="76569"/>
                    <a:pt x="16878" y="76275"/>
                    <a:pt x="16575" y="76079"/>
                  </a:cubicBezTo>
                  <a:cubicBezTo>
                    <a:pt x="16269" y="75560"/>
                    <a:pt x="15924" y="75065"/>
                    <a:pt x="15543" y="74598"/>
                  </a:cubicBezTo>
                  <a:cubicBezTo>
                    <a:pt x="15308" y="73978"/>
                    <a:pt x="15093" y="73358"/>
                    <a:pt x="14941" y="72688"/>
                  </a:cubicBezTo>
                  <a:cubicBezTo>
                    <a:pt x="14918" y="72605"/>
                    <a:pt x="14892" y="72522"/>
                    <a:pt x="14860" y="72443"/>
                  </a:cubicBezTo>
                  <a:cubicBezTo>
                    <a:pt x="15112" y="71658"/>
                    <a:pt x="15438" y="70886"/>
                    <a:pt x="16014" y="70168"/>
                  </a:cubicBezTo>
                  <a:cubicBezTo>
                    <a:pt x="16609" y="69425"/>
                    <a:pt x="17503" y="69181"/>
                    <a:pt x="18498" y="69181"/>
                  </a:cubicBezTo>
                  <a:cubicBezTo>
                    <a:pt x="20187" y="69181"/>
                    <a:pt x="22169" y="69886"/>
                    <a:pt x="23475" y="70050"/>
                  </a:cubicBezTo>
                  <a:cubicBezTo>
                    <a:pt x="23485" y="70052"/>
                    <a:pt x="23495" y="70052"/>
                    <a:pt x="23504" y="70052"/>
                  </a:cubicBezTo>
                  <a:cubicBezTo>
                    <a:pt x="23514" y="70052"/>
                    <a:pt x="23524" y="70051"/>
                    <a:pt x="23534" y="70051"/>
                  </a:cubicBezTo>
                  <a:cubicBezTo>
                    <a:pt x="23540" y="70051"/>
                    <a:pt x="23545" y="70052"/>
                    <a:pt x="23551" y="70052"/>
                  </a:cubicBezTo>
                  <a:cubicBezTo>
                    <a:pt x="24259" y="70784"/>
                    <a:pt x="25031" y="71392"/>
                    <a:pt x="25864" y="71767"/>
                  </a:cubicBezTo>
                  <a:cubicBezTo>
                    <a:pt x="26289" y="71960"/>
                    <a:pt x="26709" y="72044"/>
                    <a:pt x="27118" y="72044"/>
                  </a:cubicBezTo>
                  <a:cubicBezTo>
                    <a:pt x="28497" y="72044"/>
                    <a:pt x="29757" y="71086"/>
                    <a:pt x="30712" y="70073"/>
                  </a:cubicBezTo>
                  <a:cubicBezTo>
                    <a:pt x="31114" y="69645"/>
                    <a:pt x="31483" y="69199"/>
                    <a:pt x="31838" y="68742"/>
                  </a:cubicBezTo>
                  <a:cubicBezTo>
                    <a:pt x="33683" y="67680"/>
                    <a:pt x="35056" y="66033"/>
                    <a:pt x="36882" y="64919"/>
                  </a:cubicBezTo>
                  <a:cubicBezTo>
                    <a:pt x="37628" y="64464"/>
                    <a:pt x="38412" y="64149"/>
                    <a:pt x="39214" y="63909"/>
                  </a:cubicBezTo>
                  <a:cubicBezTo>
                    <a:pt x="39489" y="64115"/>
                    <a:pt x="39819" y="64214"/>
                    <a:pt x="40161" y="64214"/>
                  </a:cubicBezTo>
                  <a:cubicBezTo>
                    <a:pt x="40442" y="64214"/>
                    <a:pt x="40730" y="64146"/>
                    <a:pt x="41002" y="64016"/>
                  </a:cubicBezTo>
                  <a:cubicBezTo>
                    <a:pt x="41064" y="63992"/>
                    <a:pt x="41128" y="63969"/>
                    <a:pt x="41192" y="63947"/>
                  </a:cubicBezTo>
                  <a:cubicBezTo>
                    <a:pt x="41234" y="63933"/>
                    <a:pt x="41277" y="63924"/>
                    <a:pt x="41319" y="63912"/>
                  </a:cubicBezTo>
                  <a:cubicBezTo>
                    <a:pt x="42653" y="64407"/>
                    <a:pt x="44211" y="64902"/>
                    <a:pt x="43979" y="66609"/>
                  </a:cubicBezTo>
                  <a:cubicBezTo>
                    <a:pt x="43744" y="68338"/>
                    <a:pt x="42660" y="69933"/>
                    <a:pt x="42264" y="71639"/>
                  </a:cubicBezTo>
                  <a:cubicBezTo>
                    <a:pt x="42000" y="72784"/>
                    <a:pt x="42844" y="73646"/>
                    <a:pt x="43842" y="73646"/>
                  </a:cubicBezTo>
                  <a:cubicBezTo>
                    <a:pt x="43990" y="73646"/>
                    <a:pt x="44141" y="73627"/>
                    <a:pt x="44292" y="73587"/>
                  </a:cubicBezTo>
                  <a:cubicBezTo>
                    <a:pt x="44488" y="73704"/>
                    <a:pt x="44725" y="73775"/>
                    <a:pt x="45008" y="73775"/>
                  </a:cubicBezTo>
                  <a:cubicBezTo>
                    <a:pt x="45068" y="73775"/>
                    <a:pt x="45130" y="73772"/>
                    <a:pt x="45194" y="73765"/>
                  </a:cubicBezTo>
                  <a:cubicBezTo>
                    <a:pt x="45842" y="73698"/>
                    <a:pt x="46500" y="73653"/>
                    <a:pt x="47156" y="73653"/>
                  </a:cubicBezTo>
                  <a:cubicBezTo>
                    <a:pt x="47899" y="73653"/>
                    <a:pt x="48640" y="73710"/>
                    <a:pt x="49364" y="73855"/>
                  </a:cubicBezTo>
                  <a:cubicBezTo>
                    <a:pt x="50258" y="74035"/>
                    <a:pt x="50825" y="74284"/>
                    <a:pt x="51014" y="74781"/>
                  </a:cubicBezTo>
                  <a:cubicBezTo>
                    <a:pt x="50986" y="75141"/>
                    <a:pt x="50971" y="75496"/>
                    <a:pt x="50974" y="75835"/>
                  </a:cubicBezTo>
                  <a:cubicBezTo>
                    <a:pt x="50950" y="75917"/>
                    <a:pt x="50934" y="75991"/>
                    <a:pt x="50903" y="76081"/>
                  </a:cubicBezTo>
                  <a:cubicBezTo>
                    <a:pt x="50841" y="76258"/>
                    <a:pt x="50808" y="76443"/>
                    <a:pt x="50810" y="76630"/>
                  </a:cubicBezTo>
                  <a:cubicBezTo>
                    <a:pt x="49910" y="78132"/>
                    <a:pt x="48321" y="79074"/>
                    <a:pt x="46650" y="80111"/>
                  </a:cubicBezTo>
                  <a:cubicBezTo>
                    <a:pt x="45388" y="80895"/>
                    <a:pt x="44002" y="81994"/>
                    <a:pt x="44064" y="83615"/>
                  </a:cubicBezTo>
                  <a:cubicBezTo>
                    <a:pt x="44096" y="84460"/>
                    <a:pt x="44806" y="85249"/>
                    <a:pt x="45653" y="85249"/>
                  </a:cubicBezTo>
                  <a:cubicBezTo>
                    <a:pt x="45802" y="85249"/>
                    <a:pt x="45954" y="85225"/>
                    <a:pt x="46108" y="85173"/>
                  </a:cubicBezTo>
                  <a:cubicBezTo>
                    <a:pt x="46141" y="85162"/>
                    <a:pt x="46174" y="85147"/>
                    <a:pt x="46207" y="85136"/>
                  </a:cubicBezTo>
                  <a:cubicBezTo>
                    <a:pt x="46217" y="85143"/>
                    <a:pt x="46223" y="85152"/>
                    <a:pt x="46233" y="85160"/>
                  </a:cubicBezTo>
                  <a:cubicBezTo>
                    <a:pt x="47105" y="85903"/>
                    <a:pt x="47952" y="86275"/>
                    <a:pt x="49037" y="86641"/>
                  </a:cubicBezTo>
                  <a:cubicBezTo>
                    <a:pt x="52423" y="87774"/>
                    <a:pt x="49750" y="90778"/>
                    <a:pt x="48492" y="92109"/>
                  </a:cubicBezTo>
                  <a:cubicBezTo>
                    <a:pt x="48229" y="92388"/>
                    <a:pt x="47997" y="92649"/>
                    <a:pt x="47793" y="92900"/>
                  </a:cubicBezTo>
                  <a:cubicBezTo>
                    <a:pt x="47776" y="92899"/>
                    <a:pt x="47759" y="92899"/>
                    <a:pt x="47742" y="92899"/>
                  </a:cubicBezTo>
                  <a:cubicBezTo>
                    <a:pt x="46605" y="92899"/>
                    <a:pt x="45839" y="94394"/>
                    <a:pt x="46463" y="95330"/>
                  </a:cubicBezTo>
                  <a:lnTo>
                    <a:pt x="46593" y="95524"/>
                  </a:lnTo>
                  <a:cubicBezTo>
                    <a:pt x="46534" y="96353"/>
                    <a:pt x="46731" y="97273"/>
                    <a:pt x="47109" y="98496"/>
                  </a:cubicBezTo>
                  <a:cubicBezTo>
                    <a:pt x="47333" y="99226"/>
                    <a:pt x="47981" y="99672"/>
                    <a:pt x="48674" y="99672"/>
                  </a:cubicBezTo>
                  <a:cubicBezTo>
                    <a:pt x="48943" y="99672"/>
                    <a:pt x="49219" y="99604"/>
                    <a:pt x="49480" y="99461"/>
                  </a:cubicBezTo>
                  <a:cubicBezTo>
                    <a:pt x="51215" y="98509"/>
                    <a:pt x="57774" y="97998"/>
                    <a:pt x="59990" y="95836"/>
                  </a:cubicBezTo>
                  <a:cubicBezTo>
                    <a:pt x="60405" y="95687"/>
                    <a:pt x="60824" y="95548"/>
                    <a:pt x="61246" y="95417"/>
                  </a:cubicBezTo>
                  <a:cubicBezTo>
                    <a:pt x="61316" y="95481"/>
                    <a:pt x="61390" y="95540"/>
                    <a:pt x="61459" y="95607"/>
                  </a:cubicBezTo>
                  <a:cubicBezTo>
                    <a:pt x="61537" y="95683"/>
                    <a:pt x="61631" y="95716"/>
                    <a:pt x="61725" y="95716"/>
                  </a:cubicBezTo>
                  <a:cubicBezTo>
                    <a:pt x="62016" y="95716"/>
                    <a:pt x="62305" y="95405"/>
                    <a:pt x="62093" y="95119"/>
                  </a:cubicBezTo>
                  <a:cubicBezTo>
                    <a:pt x="62082" y="95104"/>
                    <a:pt x="62072" y="95088"/>
                    <a:pt x="62062" y="95074"/>
                  </a:cubicBezTo>
                  <a:cubicBezTo>
                    <a:pt x="62134" y="94977"/>
                    <a:pt x="62171" y="94856"/>
                    <a:pt x="62134" y="94730"/>
                  </a:cubicBezTo>
                  <a:cubicBezTo>
                    <a:pt x="61899" y="93923"/>
                    <a:pt x="61361" y="93393"/>
                    <a:pt x="60739" y="92857"/>
                  </a:cubicBezTo>
                  <a:cubicBezTo>
                    <a:pt x="60648" y="92778"/>
                    <a:pt x="60553" y="92745"/>
                    <a:pt x="60463" y="92745"/>
                  </a:cubicBezTo>
                  <a:cubicBezTo>
                    <a:pt x="60401" y="92745"/>
                    <a:pt x="60341" y="92761"/>
                    <a:pt x="60287" y="92789"/>
                  </a:cubicBezTo>
                  <a:cubicBezTo>
                    <a:pt x="59273" y="90826"/>
                    <a:pt x="58580" y="89573"/>
                    <a:pt x="60384" y="87503"/>
                  </a:cubicBezTo>
                  <a:cubicBezTo>
                    <a:pt x="61179" y="86589"/>
                    <a:pt x="61612" y="85579"/>
                    <a:pt x="61857" y="84416"/>
                  </a:cubicBezTo>
                  <a:cubicBezTo>
                    <a:pt x="62482" y="81466"/>
                    <a:pt x="60479" y="78662"/>
                    <a:pt x="60092" y="75799"/>
                  </a:cubicBezTo>
                  <a:cubicBezTo>
                    <a:pt x="60215" y="74696"/>
                    <a:pt x="60453" y="73599"/>
                    <a:pt x="60573" y="72410"/>
                  </a:cubicBezTo>
                  <a:cubicBezTo>
                    <a:pt x="61290" y="71375"/>
                    <a:pt x="62347" y="70642"/>
                    <a:pt x="63318" y="69824"/>
                  </a:cubicBezTo>
                  <a:cubicBezTo>
                    <a:pt x="63876" y="69692"/>
                    <a:pt x="64463" y="69645"/>
                    <a:pt x="64976" y="69645"/>
                  </a:cubicBezTo>
                  <a:cubicBezTo>
                    <a:pt x="64995" y="69645"/>
                    <a:pt x="65014" y="69645"/>
                    <a:pt x="65032" y="69645"/>
                  </a:cubicBezTo>
                  <a:cubicBezTo>
                    <a:pt x="65229" y="69974"/>
                    <a:pt x="65546" y="70216"/>
                    <a:pt x="65918" y="70317"/>
                  </a:cubicBezTo>
                  <a:cubicBezTo>
                    <a:pt x="66665" y="70528"/>
                    <a:pt x="67388" y="70665"/>
                    <a:pt x="68078" y="70665"/>
                  </a:cubicBezTo>
                  <a:cubicBezTo>
                    <a:pt x="68396" y="70665"/>
                    <a:pt x="68707" y="70636"/>
                    <a:pt x="69010" y="70571"/>
                  </a:cubicBezTo>
                  <a:cubicBezTo>
                    <a:pt x="69111" y="70585"/>
                    <a:pt x="69210" y="70591"/>
                    <a:pt x="69307" y="70591"/>
                  </a:cubicBezTo>
                  <a:cubicBezTo>
                    <a:pt x="71162" y="70591"/>
                    <a:pt x="72416" y="68263"/>
                    <a:pt x="72998" y="66301"/>
                  </a:cubicBezTo>
                  <a:cubicBezTo>
                    <a:pt x="73894" y="65360"/>
                    <a:pt x="74965" y="65018"/>
                    <a:pt x="76359" y="65018"/>
                  </a:cubicBezTo>
                  <a:cubicBezTo>
                    <a:pt x="76831" y="65018"/>
                    <a:pt x="77340" y="65057"/>
                    <a:pt x="77892" y="65125"/>
                  </a:cubicBezTo>
                  <a:cubicBezTo>
                    <a:pt x="79175" y="65285"/>
                    <a:pt x="79601" y="66438"/>
                    <a:pt x="80528" y="66981"/>
                  </a:cubicBezTo>
                  <a:cubicBezTo>
                    <a:pt x="80677" y="68197"/>
                    <a:pt x="81290" y="68971"/>
                    <a:pt x="82608" y="68971"/>
                  </a:cubicBezTo>
                  <a:cubicBezTo>
                    <a:pt x="82682" y="68971"/>
                    <a:pt x="82759" y="68968"/>
                    <a:pt x="82838" y="68963"/>
                  </a:cubicBezTo>
                  <a:cubicBezTo>
                    <a:pt x="84013" y="68890"/>
                    <a:pt x="84922" y="68814"/>
                    <a:pt x="85652" y="68601"/>
                  </a:cubicBezTo>
                  <a:cubicBezTo>
                    <a:pt x="85842" y="68667"/>
                    <a:pt x="86042" y="68700"/>
                    <a:pt x="86239" y="68700"/>
                  </a:cubicBezTo>
                  <a:cubicBezTo>
                    <a:pt x="87008" y="68700"/>
                    <a:pt x="87742" y="68195"/>
                    <a:pt x="87742" y="67146"/>
                  </a:cubicBezTo>
                  <a:lnTo>
                    <a:pt x="87742" y="66820"/>
                  </a:lnTo>
                  <a:cubicBezTo>
                    <a:pt x="87953" y="66412"/>
                    <a:pt x="88145" y="65918"/>
                    <a:pt x="88328" y="65321"/>
                  </a:cubicBezTo>
                  <a:cubicBezTo>
                    <a:pt x="89628" y="61089"/>
                    <a:pt x="90413" y="56590"/>
                    <a:pt x="90541" y="52151"/>
                  </a:cubicBezTo>
                  <a:cubicBezTo>
                    <a:pt x="90556" y="52079"/>
                    <a:pt x="90567" y="52002"/>
                    <a:pt x="90572" y="51928"/>
                  </a:cubicBezTo>
                  <a:cubicBezTo>
                    <a:pt x="90973" y="51263"/>
                    <a:pt x="90641" y="50329"/>
                    <a:pt x="89992" y="49820"/>
                  </a:cubicBezTo>
                  <a:cubicBezTo>
                    <a:pt x="89695" y="49488"/>
                    <a:pt x="89294" y="49272"/>
                    <a:pt x="88858" y="49272"/>
                  </a:cubicBezTo>
                  <a:cubicBezTo>
                    <a:pt x="88639" y="49272"/>
                    <a:pt x="88411" y="49327"/>
                    <a:pt x="88183" y="49449"/>
                  </a:cubicBezTo>
                  <a:cubicBezTo>
                    <a:pt x="85756" y="49529"/>
                    <a:pt x="83494" y="50554"/>
                    <a:pt x="81761" y="52269"/>
                  </a:cubicBezTo>
                  <a:cubicBezTo>
                    <a:pt x="80407" y="52736"/>
                    <a:pt x="79038" y="53148"/>
                    <a:pt x="77658" y="53467"/>
                  </a:cubicBezTo>
                  <a:cubicBezTo>
                    <a:pt x="77239" y="53564"/>
                    <a:pt x="76844" y="53607"/>
                    <a:pt x="76470" y="53607"/>
                  </a:cubicBezTo>
                  <a:cubicBezTo>
                    <a:pt x="73501" y="53607"/>
                    <a:pt x="71791" y="50890"/>
                    <a:pt x="68984" y="50567"/>
                  </a:cubicBezTo>
                  <a:cubicBezTo>
                    <a:pt x="68873" y="50500"/>
                    <a:pt x="68756" y="50446"/>
                    <a:pt x="68633" y="50405"/>
                  </a:cubicBezTo>
                  <a:cubicBezTo>
                    <a:pt x="68350" y="50312"/>
                    <a:pt x="68060" y="50269"/>
                    <a:pt x="67771" y="50269"/>
                  </a:cubicBezTo>
                  <a:cubicBezTo>
                    <a:pt x="66864" y="50269"/>
                    <a:pt x="65970" y="50697"/>
                    <a:pt x="65366" y="51385"/>
                  </a:cubicBezTo>
                  <a:cubicBezTo>
                    <a:pt x="65217" y="51552"/>
                    <a:pt x="65101" y="51745"/>
                    <a:pt x="65022" y="51954"/>
                  </a:cubicBezTo>
                  <a:cubicBezTo>
                    <a:pt x="64092" y="52704"/>
                    <a:pt x="63228" y="53605"/>
                    <a:pt x="62240" y="54291"/>
                  </a:cubicBezTo>
                  <a:cubicBezTo>
                    <a:pt x="60655" y="55390"/>
                    <a:pt x="58573" y="56162"/>
                    <a:pt x="56589" y="56162"/>
                  </a:cubicBezTo>
                  <a:cubicBezTo>
                    <a:pt x="55536" y="56162"/>
                    <a:pt x="54510" y="55945"/>
                    <a:pt x="53600" y="55442"/>
                  </a:cubicBezTo>
                  <a:cubicBezTo>
                    <a:pt x="53573" y="55409"/>
                    <a:pt x="53552" y="55375"/>
                    <a:pt x="53521" y="55342"/>
                  </a:cubicBezTo>
                  <a:cubicBezTo>
                    <a:pt x="53309" y="55124"/>
                    <a:pt x="53095" y="54914"/>
                    <a:pt x="52878" y="54706"/>
                  </a:cubicBezTo>
                  <a:cubicBezTo>
                    <a:pt x="52799" y="54523"/>
                    <a:pt x="52688" y="54355"/>
                    <a:pt x="52551" y="54210"/>
                  </a:cubicBezTo>
                  <a:cubicBezTo>
                    <a:pt x="52428" y="54080"/>
                    <a:pt x="52318" y="53938"/>
                    <a:pt x="52209" y="53796"/>
                  </a:cubicBezTo>
                  <a:cubicBezTo>
                    <a:pt x="52191" y="53775"/>
                    <a:pt x="52174" y="53753"/>
                    <a:pt x="52158" y="53730"/>
                  </a:cubicBezTo>
                  <a:cubicBezTo>
                    <a:pt x="51985" y="53500"/>
                    <a:pt x="51812" y="53313"/>
                    <a:pt x="51591" y="53171"/>
                  </a:cubicBezTo>
                  <a:cubicBezTo>
                    <a:pt x="51378" y="52430"/>
                    <a:pt x="51127" y="51700"/>
                    <a:pt x="50836" y="50983"/>
                  </a:cubicBezTo>
                  <a:cubicBezTo>
                    <a:pt x="49870" y="48615"/>
                    <a:pt x="48094" y="46820"/>
                    <a:pt x="45449" y="46797"/>
                  </a:cubicBezTo>
                  <a:cubicBezTo>
                    <a:pt x="45347" y="46787"/>
                    <a:pt x="45245" y="46782"/>
                    <a:pt x="45142" y="46782"/>
                  </a:cubicBezTo>
                  <a:cubicBezTo>
                    <a:pt x="44206" y="46782"/>
                    <a:pt x="43256" y="47187"/>
                    <a:pt x="42326" y="47697"/>
                  </a:cubicBezTo>
                  <a:cubicBezTo>
                    <a:pt x="40934" y="48165"/>
                    <a:pt x="39629" y="48871"/>
                    <a:pt x="38322" y="49679"/>
                  </a:cubicBezTo>
                  <a:cubicBezTo>
                    <a:pt x="38107" y="49809"/>
                    <a:pt x="37926" y="49988"/>
                    <a:pt x="37791" y="50199"/>
                  </a:cubicBezTo>
                  <a:cubicBezTo>
                    <a:pt x="37657" y="50214"/>
                    <a:pt x="37522" y="50242"/>
                    <a:pt x="37389" y="50251"/>
                  </a:cubicBezTo>
                  <a:cubicBezTo>
                    <a:pt x="37199" y="50265"/>
                    <a:pt x="37000" y="50272"/>
                    <a:pt x="36791" y="50272"/>
                  </a:cubicBezTo>
                  <a:cubicBezTo>
                    <a:pt x="34364" y="50272"/>
                    <a:pt x="30819" y="49304"/>
                    <a:pt x="29399" y="47128"/>
                  </a:cubicBezTo>
                  <a:cubicBezTo>
                    <a:pt x="29395" y="47116"/>
                    <a:pt x="29395" y="47104"/>
                    <a:pt x="29392" y="47092"/>
                  </a:cubicBezTo>
                  <a:cubicBezTo>
                    <a:pt x="29215" y="46527"/>
                    <a:pt x="29064" y="46148"/>
                    <a:pt x="28744" y="45655"/>
                  </a:cubicBezTo>
                  <a:cubicBezTo>
                    <a:pt x="28568" y="45380"/>
                    <a:pt x="28313" y="45163"/>
                    <a:pt x="28012" y="45035"/>
                  </a:cubicBezTo>
                  <a:cubicBezTo>
                    <a:pt x="27851" y="44234"/>
                    <a:pt x="27829" y="43377"/>
                    <a:pt x="27870" y="42561"/>
                  </a:cubicBezTo>
                  <a:cubicBezTo>
                    <a:pt x="28022" y="42208"/>
                    <a:pt x="28208" y="41871"/>
                    <a:pt x="28421" y="41552"/>
                  </a:cubicBezTo>
                  <a:cubicBezTo>
                    <a:pt x="28703" y="41140"/>
                    <a:pt x="28729" y="40709"/>
                    <a:pt x="28601" y="40327"/>
                  </a:cubicBezTo>
                  <a:cubicBezTo>
                    <a:pt x="29386" y="39541"/>
                    <a:pt x="30249" y="38798"/>
                    <a:pt x="31040" y="37862"/>
                  </a:cubicBezTo>
                  <a:cubicBezTo>
                    <a:pt x="31486" y="37330"/>
                    <a:pt x="32057" y="36887"/>
                    <a:pt x="32518" y="36382"/>
                  </a:cubicBezTo>
                  <a:cubicBezTo>
                    <a:pt x="32691" y="36328"/>
                    <a:pt x="32855" y="36254"/>
                    <a:pt x="33010" y="36158"/>
                  </a:cubicBezTo>
                  <a:cubicBezTo>
                    <a:pt x="34136" y="35433"/>
                    <a:pt x="33856" y="34014"/>
                    <a:pt x="33046" y="33401"/>
                  </a:cubicBezTo>
                  <a:cubicBezTo>
                    <a:pt x="32985" y="33257"/>
                    <a:pt x="32923" y="33117"/>
                    <a:pt x="32861" y="32980"/>
                  </a:cubicBezTo>
                  <a:cubicBezTo>
                    <a:pt x="32063" y="31190"/>
                    <a:pt x="32210" y="29610"/>
                    <a:pt x="32611" y="27733"/>
                  </a:cubicBezTo>
                  <a:cubicBezTo>
                    <a:pt x="33529" y="26835"/>
                    <a:pt x="34496" y="25982"/>
                    <a:pt x="35847" y="25632"/>
                  </a:cubicBezTo>
                  <a:cubicBezTo>
                    <a:pt x="37147" y="25294"/>
                    <a:pt x="38472" y="25189"/>
                    <a:pt x="39811" y="25189"/>
                  </a:cubicBezTo>
                  <a:cubicBezTo>
                    <a:pt x="42048" y="25189"/>
                    <a:pt x="44321" y="25483"/>
                    <a:pt x="46573" y="25483"/>
                  </a:cubicBezTo>
                  <a:cubicBezTo>
                    <a:pt x="47718" y="25483"/>
                    <a:pt x="48856" y="25407"/>
                    <a:pt x="49982" y="25178"/>
                  </a:cubicBezTo>
                  <a:cubicBezTo>
                    <a:pt x="50471" y="25080"/>
                    <a:pt x="50789" y="24787"/>
                    <a:pt x="50966" y="24422"/>
                  </a:cubicBezTo>
                  <a:cubicBezTo>
                    <a:pt x="52617" y="24041"/>
                    <a:pt x="53898" y="23286"/>
                    <a:pt x="53612" y="21580"/>
                  </a:cubicBezTo>
                  <a:cubicBezTo>
                    <a:pt x="53566" y="21297"/>
                    <a:pt x="53465" y="21072"/>
                    <a:pt x="53330" y="20896"/>
                  </a:cubicBezTo>
                  <a:cubicBezTo>
                    <a:pt x="53683" y="19478"/>
                    <a:pt x="53702" y="18218"/>
                    <a:pt x="53997" y="17013"/>
                  </a:cubicBezTo>
                  <a:cubicBezTo>
                    <a:pt x="54144" y="16952"/>
                    <a:pt x="54282" y="16871"/>
                    <a:pt x="54409" y="16771"/>
                  </a:cubicBezTo>
                  <a:cubicBezTo>
                    <a:pt x="55431" y="15948"/>
                    <a:pt x="56564" y="15626"/>
                    <a:pt x="57738" y="15626"/>
                  </a:cubicBezTo>
                  <a:cubicBezTo>
                    <a:pt x="60838" y="15626"/>
                    <a:pt x="64230" y="17875"/>
                    <a:pt x="66661" y="19123"/>
                  </a:cubicBezTo>
                  <a:cubicBezTo>
                    <a:pt x="66923" y="19258"/>
                    <a:pt x="67180" y="19316"/>
                    <a:pt x="67423" y="19316"/>
                  </a:cubicBezTo>
                  <a:cubicBezTo>
                    <a:pt x="67556" y="19316"/>
                    <a:pt x="67685" y="19299"/>
                    <a:pt x="67809" y="19267"/>
                  </a:cubicBezTo>
                  <a:cubicBezTo>
                    <a:pt x="69270" y="20228"/>
                    <a:pt x="71011" y="20795"/>
                    <a:pt x="72754" y="20981"/>
                  </a:cubicBezTo>
                  <a:cubicBezTo>
                    <a:pt x="72955" y="21058"/>
                    <a:pt x="73151" y="21093"/>
                    <a:pt x="73339" y="21093"/>
                  </a:cubicBezTo>
                  <a:cubicBezTo>
                    <a:pt x="73493" y="21093"/>
                    <a:pt x="73642" y="21069"/>
                    <a:pt x="73782" y="21024"/>
                  </a:cubicBezTo>
                  <a:cubicBezTo>
                    <a:pt x="73923" y="21012"/>
                    <a:pt x="74061" y="20982"/>
                    <a:pt x="74193" y="20934"/>
                  </a:cubicBezTo>
                  <a:cubicBezTo>
                    <a:pt x="74749" y="21044"/>
                    <a:pt x="75308" y="21120"/>
                    <a:pt x="75896" y="21120"/>
                  </a:cubicBezTo>
                  <a:cubicBezTo>
                    <a:pt x="76185" y="21120"/>
                    <a:pt x="76480" y="21102"/>
                    <a:pt x="76786" y="21060"/>
                  </a:cubicBezTo>
                  <a:cubicBezTo>
                    <a:pt x="76867" y="21050"/>
                    <a:pt x="76945" y="21031"/>
                    <a:pt x="77023" y="21007"/>
                  </a:cubicBezTo>
                  <a:cubicBezTo>
                    <a:pt x="77282" y="21051"/>
                    <a:pt x="77544" y="21075"/>
                    <a:pt x="77809" y="21075"/>
                  </a:cubicBezTo>
                  <a:cubicBezTo>
                    <a:pt x="78418" y="21075"/>
                    <a:pt x="79041" y="20949"/>
                    <a:pt x="79675" y="20657"/>
                  </a:cubicBezTo>
                  <a:cubicBezTo>
                    <a:pt x="79836" y="20579"/>
                    <a:pt x="79978" y="20472"/>
                    <a:pt x="80094" y="20337"/>
                  </a:cubicBezTo>
                  <a:cubicBezTo>
                    <a:pt x="80674" y="20260"/>
                    <a:pt x="81181" y="19855"/>
                    <a:pt x="80824" y="19139"/>
                  </a:cubicBezTo>
                  <a:cubicBezTo>
                    <a:pt x="80751" y="18995"/>
                    <a:pt x="80636" y="18937"/>
                    <a:pt x="80517" y="18937"/>
                  </a:cubicBezTo>
                  <a:cubicBezTo>
                    <a:pt x="80478" y="18937"/>
                    <a:pt x="80439" y="18944"/>
                    <a:pt x="80400" y="18955"/>
                  </a:cubicBezTo>
                  <a:cubicBezTo>
                    <a:pt x="80333" y="18647"/>
                    <a:pt x="80199" y="18349"/>
                    <a:pt x="80002" y="18121"/>
                  </a:cubicBezTo>
                  <a:cubicBezTo>
                    <a:pt x="77104" y="14744"/>
                    <a:pt x="74362" y="11379"/>
                    <a:pt x="70635" y="8875"/>
                  </a:cubicBezTo>
                  <a:cubicBezTo>
                    <a:pt x="68752" y="7612"/>
                    <a:pt x="66796" y="6308"/>
                    <a:pt x="64738" y="5353"/>
                  </a:cubicBezTo>
                  <a:cubicBezTo>
                    <a:pt x="63088" y="4588"/>
                    <a:pt x="61272" y="4195"/>
                    <a:pt x="59541" y="3615"/>
                  </a:cubicBezTo>
                  <a:cubicBezTo>
                    <a:pt x="57279" y="1982"/>
                    <a:pt x="54521" y="1837"/>
                    <a:pt x="51781" y="1105"/>
                  </a:cubicBezTo>
                  <a:cubicBezTo>
                    <a:pt x="50007" y="632"/>
                    <a:pt x="48263" y="204"/>
                    <a:pt x="46535" y="204"/>
                  </a:cubicBezTo>
                  <a:cubicBezTo>
                    <a:pt x="45981" y="204"/>
                    <a:pt x="45429" y="248"/>
                    <a:pt x="44878" y="348"/>
                  </a:cubicBezTo>
                  <a:cubicBezTo>
                    <a:pt x="43605" y="100"/>
                    <a:pt x="42303" y="0"/>
                    <a:pt x="40992" y="0"/>
                  </a:cubicBezTo>
                  <a:close/>
                </a:path>
              </a:pathLst>
            </a:custGeom>
            <a:solidFill>
              <a:srgbClr val="A6DFDA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4" name="Google Shape;1974;p45"/>
            <p:cNvSpPr/>
            <p:nvPr/>
          </p:nvSpPr>
          <p:spPr>
            <a:xfrm>
              <a:off x="1142423" y="2075513"/>
              <a:ext cx="1464544" cy="1408352"/>
            </a:xfrm>
            <a:custGeom>
              <a:avLst/>
              <a:gdLst/>
              <a:ahLst/>
              <a:cxnLst/>
              <a:rect l="l" t="t" r="r" b="b"/>
              <a:pathLst>
                <a:path w="105686" h="101631" extrusionOk="0">
                  <a:moveTo>
                    <a:pt x="52838" y="847"/>
                  </a:moveTo>
                  <a:cubicBezTo>
                    <a:pt x="53683" y="847"/>
                    <a:pt x="54525" y="881"/>
                    <a:pt x="55360" y="953"/>
                  </a:cubicBezTo>
                  <a:lnTo>
                    <a:pt x="55360" y="953"/>
                  </a:lnTo>
                  <a:cubicBezTo>
                    <a:pt x="55393" y="962"/>
                    <a:pt x="55428" y="966"/>
                    <a:pt x="55466" y="966"/>
                  </a:cubicBezTo>
                  <a:cubicBezTo>
                    <a:pt x="55470" y="966"/>
                    <a:pt x="55474" y="966"/>
                    <a:pt x="55479" y="966"/>
                  </a:cubicBezTo>
                  <a:cubicBezTo>
                    <a:pt x="55485" y="966"/>
                    <a:pt x="55491" y="966"/>
                    <a:pt x="55498" y="965"/>
                  </a:cubicBezTo>
                  <a:lnTo>
                    <a:pt x="55498" y="965"/>
                  </a:lnTo>
                  <a:cubicBezTo>
                    <a:pt x="55506" y="966"/>
                    <a:pt x="55515" y="966"/>
                    <a:pt x="55523" y="966"/>
                  </a:cubicBezTo>
                  <a:cubicBezTo>
                    <a:pt x="55539" y="966"/>
                    <a:pt x="55554" y="965"/>
                    <a:pt x="55569" y="964"/>
                  </a:cubicBezTo>
                  <a:lnTo>
                    <a:pt x="55569" y="964"/>
                  </a:lnTo>
                  <a:cubicBezTo>
                    <a:pt x="55890" y="956"/>
                    <a:pt x="56212" y="952"/>
                    <a:pt x="56533" y="952"/>
                  </a:cubicBezTo>
                  <a:cubicBezTo>
                    <a:pt x="65999" y="952"/>
                    <a:pt x="75359" y="4255"/>
                    <a:pt x="83160" y="9521"/>
                  </a:cubicBezTo>
                  <a:cubicBezTo>
                    <a:pt x="93749" y="16666"/>
                    <a:pt x="100379" y="27937"/>
                    <a:pt x="102548" y="40416"/>
                  </a:cubicBezTo>
                  <a:cubicBezTo>
                    <a:pt x="105231" y="55869"/>
                    <a:pt x="101737" y="72337"/>
                    <a:pt x="90962" y="83986"/>
                  </a:cubicBezTo>
                  <a:cubicBezTo>
                    <a:pt x="83151" y="92429"/>
                    <a:pt x="72273" y="97845"/>
                    <a:pt x="61084" y="100061"/>
                  </a:cubicBezTo>
                  <a:cubicBezTo>
                    <a:pt x="57727" y="100725"/>
                    <a:pt x="54331" y="101052"/>
                    <a:pt x="50948" y="101052"/>
                  </a:cubicBezTo>
                  <a:cubicBezTo>
                    <a:pt x="36518" y="101052"/>
                    <a:pt x="22345" y="95109"/>
                    <a:pt x="12655" y="84125"/>
                  </a:cubicBezTo>
                  <a:cubicBezTo>
                    <a:pt x="1673" y="71675"/>
                    <a:pt x="513" y="53465"/>
                    <a:pt x="4207" y="37891"/>
                  </a:cubicBezTo>
                  <a:cubicBezTo>
                    <a:pt x="8808" y="18501"/>
                    <a:pt x="24789" y="5673"/>
                    <a:pt x="43831" y="1861"/>
                  </a:cubicBezTo>
                  <a:cubicBezTo>
                    <a:pt x="46758" y="1276"/>
                    <a:pt x="49815" y="847"/>
                    <a:pt x="52838" y="847"/>
                  </a:cubicBezTo>
                  <a:close/>
                  <a:moveTo>
                    <a:pt x="51995" y="0"/>
                  </a:moveTo>
                  <a:cubicBezTo>
                    <a:pt x="39668" y="0"/>
                    <a:pt x="26502" y="5701"/>
                    <a:pt x="17566" y="13601"/>
                  </a:cubicBezTo>
                  <a:cubicBezTo>
                    <a:pt x="9826" y="20438"/>
                    <a:pt x="5050" y="29817"/>
                    <a:pt x="2947" y="39840"/>
                  </a:cubicBezTo>
                  <a:cubicBezTo>
                    <a:pt x="1" y="53882"/>
                    <a:pt x="1195" y="69562"/>
                    <a:pt x="9582" y="81520"/>
                  </a:cubicBezTo>
                  <a:cubicBezTo>
                    <a:pt x="19177" y="95200"/>
                    <a:pt x="34706" y="101631"/>
                    <a:pt x="50482" y="101631"/>
                  </a:cubicBezTo>
                  <a:cubicBezTo>
                    <a:pt x="61963" y="101631"/>
                    <a:pt x="73576" y="98225"/>
                    <a:pt x="83129" y="91729"/>
                  </a:cubicBezTo>
                  <a:cubicBezTo>
                    <a:pt x="93494" y="84684"/>
                    <a:pt x="100640" y="74121"/>
                    <a:pt x="103091" y="61814"/>
                  </a:cubicBezTo>
                  <a:cubicBezTo>
                    <a:pt x="105686" y="48786"/>
                    <a:pt x="103880" y="34385"/>
                    <a:pt x="97024" y="22921"/>
                  </a:cubicBezTo>
                  <a:cubicBezTo>
                    <a:pt x="88816" y="9197"/>
                    <a:pt x="72574" y="143"/>
                    <a:pt x="56576" y="143"/>
                  </a:cubicBezTo>
                  <a:cubicBezTo>
                    <a:pt x="56215" y="143"/>
                    <a:pt x="55854" y="148"/>
                    <a:pt x="55493" y="157"/>
                  </a:cubicBezTo>
                  <a:lnTo>
                    <a:pt x="55493" y="157"/>
                  </a:lnTo>
                  <a:cubicBezTo>
                    <a:pt x="55489" y="157"/>
                    <a:pt x="55485" y="156"/>
                    <a:pt x="55481" y="156"/>
                  </a:cubicBezTo>
                  <a:lnTo>
                    <a:pt x="55481" y="157"/>
                  </a:lnTo>
                  <a:lnTo>
                    <a:pt x="55481" y="157"/>
                  </a:lnTo>
                  <a:cubicBezTo>
                    <a:pt x="55480" y="157"/>
                    <a:pt x="55480" y="157"/>
                    <a:pt x="55480" y="157"/>
                  </a:cubicBezTo>
                  <a:lnTo>
                    <a:pt x="55480" y="157"/>
                  </a:lnTo>
                  <a:cubicBezTo>
                    <a:pt x="54329" y="52"/>
                    <a:pt x="53166" y="0"/>
                    <a:pt x="51995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5" name="Google Shape;1975;p45"/>
            <p:cNvSpPr/>
            <p:nvPr/>
          </p:nvSpPr>
          <p:spPr>
            <a:xfrm>
              <a:off x="1314533" y="2226310"/>
              <a:ext cx="379779" cy="1103487"/>
            </a:xfrm>
            <a:custGeom>
              <a:avLst/>
              <a:gdLst/>
              <a:ahLst/>
              <a:cxnLst/>
              <a:rect l="l" t="t" r="r" b="b"/>
              <a:pathLst>
                <a:path w="27406" h="79631" extrusionOk="0">
                  <a:moveTo>
                    <a:pt x="14923" y="0"/>
                  </a:moveTo>
                  <a:cubicBezTo>
                    <a:pt x="12482" y="0"/>
                    <a:pt x="9871" y="438"/>
                    <a:pt x="8398" y="472"/>
                  </a:cubicBezTo>
                  <a:cubicBezTo>
                    <a:pt x="7883" y="484"/>
                    <a:pt x="7877" y="1279"/>
                    <a:pt x="8387" y="1279"/>
                  </a:cubicBezTo>
                  <a:cubicBezTo>
                    <a:pt x="8390" y="1279"/>
                    <a:pt x="8394" y="1279"/>
                    <a:pt x="8398" y="1279"/>
                  </a:cubicBezTo>
                  <a:lnTo>
                    <a:pt x="8396" y="1279"/>
                  </a:lnTo>
                  <a:cubicBezTo>
                    <a:pt x="8905" y="1267"/>
                    <a:pt x="11016" y="1097"/>
                    <a:pt x="13275" y="1097"/>
                  </a:cubicBezTo>
                  <a:cubicBezTo>
                    <a:pt x="16634" y="1097"/>
                    <a:pt x="20318" y="1472"/>
                    <a:pt x="19537" y="3300"/>
                  </a:cubicBezTo>
                  <a:cubicBezTo>
                    <a:pt x="18668" y="5334"/>
                    <a:pt x="16626" y="6683"/>
                    <a:pt x="15753" y="8786"/>
                  </a:cubicBezTo>
                  <a:cubicBezTo>
                    <a:pt x="14282" y="12335"/>
                    <a:pt x="18237" y="12954"/>
                    <a:pt x="20704" y="13138"/>
                  </a:cubicBezTo>
                  <a:cubicBezTo>
                    <a:pt x="21703" y="13212"/>
                    <a:pt x="22728" y="13278"/>
                    <a:pt x="23638" y="13732"/>
                  </a:cubicBezTo>
                  <a:cubicBezTo>
                    <a:pt x="25461" y="14640"/>
                    <a:pt x="23434" y="17782"/>
                    <a:pt x="22705" y="18649"/>
                  </a:cubicBezTo>
                  <a:cubicBezTo>
                    <a:pt x="20630" y="21116"/>
                    <a:pt x="16742" y="21907"/>
                    <a:pt x="14038" y="23486"/>
                  </a:cubicBezTo>
                  <a:cubicBezTo>
                    <a:pt x="12052" y="24646"/>
                    <a:pt x="7789" y="30055"/>
                    <a:pt x="12369" y="30081"/>
                  </a:cubicBezTo>
                  <a:cubicBezTo>
                    <a:pt x="13230" y="30085"/>
                    <a:pt x="17555" y="30824"/>
                    <a:pt x="15418" y="31999"/>
                  </a:cubicBezTo>
                  <a:cubicBezTo>
                    <a:pt x="14363" y="32581"/>
                    <a:pt x="13146" y="32937"/>
                    <a:pt x="12039" y="33424"/>
                  </a:cubicBezTo>
                  <a:cubicBezTo>
                    <a:pt x="10697" y="34012"/>
                    <a:pt x="7552" y="35375"/>
                    <a:pt x="7576" y="37277"/>
                  </a:cubicBezTo>
                  <a:cubicBezTo>
                    <a:pt x="7598" y="38953"/>
                    <a:pt x="8644" y="39448"/>
                    <a:pt x="10155" y="39721"/>
                  </a:cubicBezTo>
                  <a:cubicBezTo>
                    <a:pt x="15026" y="40604"/>
                    <a:pt x="11758" y="43466"/>
                    <a:pt x="9302" y="44845"/>
                  </a:cubicBezTo>
                  <a:cubicBezTo>
                    <a:pt x="6619" y="46355"/>
                    <a:pt x="887" y="48344"/>
                    <a:pt x="487" y="52039"/>
                  </a:cubicBezTo>
                  <a:cubicBezTo>
                    <a:pt x="356" y="53265"/>
                    <a:pt x="737" y="54993"/>
                    <a:pt x="2019" y="55514"/>
                  </a:cubicBezTo>
                  <a:cubicBezTo>
                    <a:pt x="3324" y="56045"/>
                    <a:pt x="4689" y="56005"/>
                    <a:pt x="6070" y="56203"/>
                  </a:cubicBezTo>
                  <a:cubicBezTo>
                    <a:pt x="11263" y="56943"/>
                    <a:pt x="6201" y="62607"/>
                    <a:pt x="4573" y="64193"/>
                  </a:cubicBezTo>
                  <a:cubicBezTo>
                    <a:pt x="3061" y="65664"/>
                    <a:pt x="3106" y="67513"/>
                    <a:pt x="4682" y="68912"/>
                  </a:cubicBezTo>
                  <a:cubicBezTo>
                    <a:pt x="4870" y="69080"/>
                    <a:pt x="5106" y="69192"/>
                    <a:pt x="5339" y="69287"/>
                  </a:cubicBezTo>
                  <a:cubicBezTo>
                    <a:pt x="7536" y="70179"/>
                    <a:pt x="7077" y="72540"/>
                    <a:pt x="6461" y="74181"/>
                  </a:cubicBezTo>
                  <a:cubicBezTo>
                    <a:pt x="5791" y="75966"/>
                    <a:pt x="5158" y="77314"/>
                    <a:pt x="5410" y="79248"/>
                  </a:cubicBezTo>
                  <a:cubicBezTo>
                    <a:pt x="5443" y="79502"/>
                    <a:pt x="5663" y="79631"/>
                    <a:pt x="5866" y="79631"/>
                  </a:cubicBezTo>
                  <a:cubicBezTo>
                    <a:pt x="6067" y="79631"/>
                    <a:pt x="6251" y="79504"/>
                    <a:pt x="6217" y="79248"/>
                  </a:cubicBezTo>
                  <a:cubicBezTo>
                    <a:pt x="5791" y="75983"/>
                    <a:pt x="8511" y="73361"/>
                    <a:pt x="7773" y="70084"/>
                  </a:cubicBezTo>
                  <a:cubicBezTo>
                    <a:pt x="7642" y="69493"/>
                    <a:pt x="7072" y="69156"/>
                    <a:pt x="6582" y="68915"/>
                  </a:cubicBezTo>
                  <a:cubicBezTo>
                    <a:pt x="2577" y="66930"/>
                    <a:pt x="5867" y="64169"/>
                    <a:pt x="7332" y="62505"/>
                  </a:cubicBezTo>
                  <a:cubicBezTo>
                    <a:pt x="9058" y="60544"/>
                    <a:pt x="9915" y="58720"/>
                    <a:pt x="8315" y="56438"/>
                  </a:cubicBezTo>
                  <a:cubicBezTo>
                    <a:pt x="6601" y="53990"/>
                    <a:pt x="2395" y="56667"/>
                    <a:pt x="1327" y="53232"/>
                  </a:cubicBezTo>
                  <a:cubicBezTo>
                    <a:pt x="1" y="48970"/>
                    <a:pt x="9766" y="45835"/>
                    <a:pt x="12271" y="43907"/>
                  </a:cubicBezTo>
                  <a:cubicBezTo>
                    <a:pt x="13309" y="43107"/>
                    <a:pt x="13834" y="42252"/>
                    <a:pt x="13680" y="40949"/>
                  </a:cubicBezTo>
                  <a:cubicBezTo>
                    <a:pt x="13474" y="39199"/>
                    <a:pt x="11125" y="39081"/>
                    <a:pt x="9837" y="38847"/>
                  </a:cubicBezTo>
                  <a:cubicBezTo>
                    <a:pt x="6139" y="38176"/>
                    <a:pt x="10912" y="34866"/>
                    <a:pt x="11891" y="34378"/>
                  </a:cubicBezTo>
                  <a:cubicBezTo>
                    <a:pt x="12987" y="33832"/>
                    <a:pt x="14156" y="33462"/>
                    <a:pt x="15265" y="32955"/>
                  </a:cubicBezTo>
                  <a:cubicBezTo>
                    <a:pt x="15992" y="32622"/>
                    <a:pt x="17850" y="31747"/>
                    <a:pt x="16780" y="30678"/>
                  </a:cubicBezTo>
                  <a:cubicBezTo>
                    <a:pt x="16108" y="30007"/>
                    <a:pt x="11036" y="29060"/>
                    <a:pt x="11152" y="28395"/>
                  </a:cubicBezTo>
                  <a:cubicBezTo>
                    <a:pt x="11838" y="24469"/>
                    <a:pt x="16657" y="23083"/>
                    <a:pt x="19731" y="21634"/>
                  </a:cubicBezTo>
                  <a:cubicBezTo>
                    <a:pt x="22032" y="20547"/>
                    <a:pt x="27405" y="16202"/>
                    <a:pt x="24396" y="13283"/>
                  </a:cubicBezTo>
                  <a:cubicBezTo>
                    <a:pt x="22016" y="10974"/>
                    <a:pt x="13351" y="13849"/>
                    <a:pt x="17271" y="7609"/>
                  </a:cubicBezTo>
                  <a:cubicBezTo>
                    <a:pt x="18165" y="6188"/>
                    <a:pt x="21592" y="3650"/>
                    <a:pt x="20155" y="1684"/>
                  </a:cubicBezTo>
                  <a:cubicBezTo>
                    <a:pt x="19186" y="356"/>
                    <a:pt x="17124" y="0"/>
                    <a:pt x="14923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6" name="Google Shape;1976;p45"/>
            <p:cNvSpPr/>
            <p:nvPr/>
          </p:nvSpPr>
          <p:spPr>
            <a:xfrm>
              <a:off x="1503966" y="2963654"/>
              <a:ext cx="538766" cy="506616"/>
            </a:xfrm>
            <a:custGeom>
              <a:avLst/>
              <a:gdLst/>
              <a:ahLst/>
              <a:cxnLst/>
              <a:rect l="l" t="t" r="r" b="b"/>
              <a:pathLst>
                <a:path w="38879" h="36559" extrusionOk="0">
                  <a:moveTo>
                    <a:pt x="28422" y="1"/>
                  </a:moveTo>
                  <a:cubicBezTo>
                    <a:pt x="27667" y="1"/>
                    <a:pt x="26926" y="124"/>
                    <a:pt x="26484" y="243"/>
                  </a:cubicBezTo>
                  <a:cubicBezTo>
                    <a:pt x="23214" y="1126"/>
                    <a:pt x="21113" y="3070"/>
                    <a:pt x="18810" y="5462"/>
                  </a:cubicBezTo>
                  <a:cubicBezTo>
                    <a:pt x="17377" y="6951"/>
                    <a:pt x="16129" y="7863"/>
                    <a:pt x="14632" y="7863"/>
                  </a:cubicBezTo>
                  <a:cubicBezTo>
                    <a:pt x="13832" y="7863"/>
                    <a:pt x="12961" y="7602"/>
                    <a:pt x="11952" y="7029"/>
                  </a:cubicBezTo>
                  <a:cubicBezTo>
                    <a:pt x="10761" y="6352"/>
                    <a:pt x="9662" y="5789"/>
                    <a:pt x="8343" y="5412"/>
                  </a:cubicBezTo>
                  <a:cubicBezTo>
                    <a:pt x="7762" y="5246"/>
                    <a:pt x="7193" y="5163"/>
                    <a:pt x="6644" y="5163"/>
                  </a:cubicBezTo>
                  <a:cubicBezTo>
                    <a:pt x="5022" y="5163"/>
                    <a:pt x="3580" y="5886"/>
                    <a:pt x="2559" y="7319"/>
                  </a:cubicBezTo>
                  <a:cubicBezTo>
                    <a:pt x="1169" y="9274"/>
                    <a:pt x="2803" y="10946"/>
                    <a:pt x="3856" y="12551"/>
                  </a:cubicBezTo>
                  <a:cubicBezTo>
                    <a:pt x="5762" y="15461"/>
                    <a:pt x="2139" y="17169"/>
                    <a:pt x="889" y="19118"/>
                  </a:cubicBezTo>
                  <a:cubicBezTo>
                    <a:pt x="1" y="20501"/>
                    <a:pt x="356" y="21713"/>
                    <a:pt x="1220" y="23020"/>
                  </a:cubicBezTo>
                  <a:cubicBezTo>
                    <a:pt x="1921" y="24085"/>
                    <a:pt x="2971" y="24924"/>
                    <a:pt x="3882" y="25800"/>
                  </a:cubicBezTo>
                  <a:cubicBezTo>
                    <a:pt x="5331" y="27195"/>
                    <a:pt x="3212" y="31003"/>
                    <a:pt x="2949" y="32606"/>
                  </a:cubicBezTo>
                  <a:cubicBezTo>
                    <a:pt x="2900" y="32913"/>
                    <a:pt x="3162" y="33113"/>
                    <a:pt x="3396" y="33113"/>
                  </a:cubicBezTo>
                  <a:cubicBezTo>
                    <a:pt x="3551" y="33113"/>
                    <a:pt x="3695" y="33025"/>
                    <a:pt x="3728" y="32821"/>
                  </a:cubicBezTo>
                  <a:lnTo>
                    <a:pt x="3728" y="32819"/>
                  </a:lnTo>
                  <a:cubicBezTo>
                    <a:pt x="4007" y="31106"/>
                    <a:pt x="5819" y="28144"/>
                    <a:pt x="5175" y="26366"/>
                  </a:cubicBezTo>
                  <a:cubicBezTo>
                    <a:pt x="4372" y="24150"/>
                    <a:pt x="1476" y="23401"/>
                    <a:pt x="1130" y="20816"/>
                  </a:cubicBezTo>
                  <a:cubicBezTo>
                    <a:pt x="922" y="19271"/>
                    <a:pt x="3645" y="17567"/>
                    <a:pt x="4439" y="16385"/>
                  </a:cubicBezTo>
                  <a:cubicBezTo>
                    <a:pt x="5305" y="15095"/>
                    <a:pt x="5194" y="13477"/>
                    <a:pt x="4554" y="12142"/>
                  </a:cubicBezTo>
                  <a:cubicBezTo>
                    <a:pt x="3499" y="9945"/>
                    <a:pt x="1548" y="7458"/>
                    <a:pt x="5369" y="6118"/>
                  </a:cubicBezTo>
                  <a:cubicBezTo>
                    <a:pt x="5779" y="5974"/>
                    <a:pt x="6201" y="5912"/>
                    <a:pt x="6628" y="5912"/>
                  </a:cubicBezTo>
                  <a:cubicBezTo>
                    <a:pt x="8358" y="5912"/>
                    <a:pt x="10164" y="6936"/>
                    <a:pt x="11545" y="7725"/>
                  </a:cubicBezTo>
                  <a:cubicBezTo>
                    <a:pt x="12555" y="8302"/>
                    <a:pt x="13706" y="8999"/>
                    <a:pt x="14869" y="8999"/>
                  </a:cubicBezTo>
                  <a:cubicBezTo>
                    <a:pt x="15349" y="8999"/>
                    <a:pt x="15831" y="8881"/>
                    <a:pt x="16306" y="8587"/>
                  </a:cubicBezTo>
                  <a:cubicBezTo>
                    <a:pt x="19224" y="6776"/>
                    <a:pt x="21083" y="3774"/>
                    <a:pt x="24043" y="1997"/>
                  </a:cubicBezTo>
                  <a:cubicBezTo>
                    <a:pt x="24731" y="1584"/>
                    <a:pt x="26707" y="800"/>
                    <a:pt x="28275" y="800"/>
                  </a:cubicBezTo>
                  <a:cubicBezTo>
                    <a:pt x="29417" y="800"/>
                    <a:pt x="30342" y="1215"/>
                    <a:pt x="30395" y="2493"/>
                  </a:cubicBezTo>
                  <a:cubicBezTo>
                    <a:pt x="30460" y="4046"/>
                    <a:pt x="29693" y="5762"/>
                    <a:pt x="29171" y="7191"/>
                  </a:cubicBezTo>
                  <a:cubicBezTo>
                    <a:pt x="28171" y="9925"/>
                    <a:pt x="29494" y="10635"/>
                    <a:pt x="31359" y="10635"/>
                  </a:cubicBezTo>
                  <a:cubicBezTo>
                    <a:pt x="32400" y="10635"/>
                    <a:pt x="33611" y="10414"/>
                    <a:pt x="34681" y="10200"/>
                  </a:cubicBezTo>
                  <a:cubicBezTo>
                    <a:pt x="37748" y="11308"/>
                    <a:pt x="38423" y="12674"/>
                    <a:pt x="36706" y="14297"/>
                  </a:cubicBezTo>
                  <a:cubicBezTo>
                    <a:pt x="36145" y="14891"/>
                    <a:pt x="35293" y="15324"/>
                    <a:pt x="34592" y="15741"/>
                  </a:cubicBezTo>
                  <a:cubicBezTo>
                    <a:pt x="33642" y="16305"/>
                    <a:pt x="32835" y="16831"/>
                    <a:pt x="32088" y="17643"/>
                  </a:cubicBezTo>
                  <a:cubicBezTo>
                    <a:pt x="31355" y="18440"/>
                    <a:pt x="30715" y="19399"/>
                    <a:pt x="30872" y="20510"/>
                  </a:cubicBezTo>
                  <a:cubicBezTo>
                    <a:pt x="31161" y="22542"/>
                    <a:pt x="35494" y="22605"/>
                    <a:pt x="36720" y="23763"/>
                  </a:cubicBezTo>
                  <a:cubicBezTo>
                    <a:pt x="38555" y="25497"/>
                    <a:pt x="34350" y="28511"/>
                    <a:pt x="33479" y="29802"/>
                  </a:cubicBezTo>
                  <a:cubicBezTo>
                    <a:pt x="32226" y="31660"/>
                    <a:pt x="34121" y="34492"/>
                    <a:pt x="34383" y="36266"/>
                  </a:cubicBezTo>
                  <a:cubicBezTo>
                    <a:pt x="34413" y="36470"/>
                    <a:pt x="34555" y="36558"/>
                    <a:pt x="34710" y="36558"/>
                  </a:cubicBezTo>
                  <a:cubicBezTo>
                    <a:pt x="34944" y="36558"/>
                    <a:pt x="35208" y="36357"/>
                    <a:pt x="35162" y="36051"/>
                  </a:cubicBezTo>
                  <a:cubicBezTo>
                    <a:pt x="34854" y="33958"/>
                    <a:pt x="32932" y="31424"/>
                    <a:pt x="34689" y="29575"/>
                  </a:cubicBezTo>
                  <a:cubicBezTo>
                    <a:pt x="35543" y="28677"/>
                    <a:pt x="36365" y="27931"/>
                    <a:pt x="37059" y="26889"/>
                  </a:cubicBezTo>
                  <a:cubicBezTo>
                    <a:pt x="37741" y="25869"/>
                    <a:pt x="38153" y="24638"/>
                    <a:pt x="37539" y="23506"/>
                  </a:cubicBezTo>
                  <a:cubicBezTo>
                    <a:pt x="36074" y="20815"/>
                    <a:pt x="27710" y="21464"/>
                    <a:pt x="33905" y="17102"/>
                  </a:cubicBezTo>
                  <a:cubicBezTo>
                    <a:pt x="35608" y="15902"/>
                    <a:pt x="37528" y="15242"/>
                    <a:pt x="38368" y="13198"/>
                  </a:cubicBezTo>
                  <a:cubicBezTo>
                    <a:pt x="38878" y="11953"/>
                    <a:pt x="38002" y="9639"/>
                    <a:pt x="36557" y="9412"/>
                  </a:cubicBezTo>
                  <a:cubicBezTo>
                    <a:pt x="36411" y="9389"/>
                    <a:pt x="36245" y="9379"/>
                    <a:pt x="36063" y="9379"/>
                  </a:cubicBezTo>
                  <a:cubicBezTo>
                    <a:pt x="34939" y="9379"/>
                    <a:pt x="33205" y="9759"/>
                    <a:pt x="31838" y="9759"/>
                  </a:cubicBezTo>
                  <a:cubicBezTo>
                    <a:pt x="30345" y="9759"/>
                    <a:pt x="29290" y="9306"/>
                    <a:pt x="29950" y="7408"/>
                  </a:cubicBezTo>
                  <a:cubicBezTo>
                    <a:pt x="30609" y="5511"/>
                    <a:pt x="31826" y="2971"/>
                    <a:pt x="30855" y="986"/>
                  </a:cubicBezTo>
                  <a:cubicBezTo>
                    <a:pt x="30482" y="225"/>
                    <a:pt x="29440" y="1"/>
                    <a:pt x="28422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7" name="Google Shape;1977;p45"/>
            <p:cNvSpPr/>
            <p:nvPr/>
          </p:nvSpPr>
          <p:spPr>
            <a:xfrm>
              <a:off x="1696405" y="2294891"/>
              <a:ext cx="881365" cy="574296"/>
            </a:xfrm>
            <a:custGeom>
              <a:avLst/>
              <a:gdLst/>
              <a:ahLst/>
              <a:cxnLst/>
              <a:rect l="l" t="t" r="r" b="b"/>
              <a:pathLst>
                <a:path w="63602" h="41443" extrusionOk="0">
                  <a:moveTo>
                    <a:pt x="30716" y="0"/>
                  </a:moveTo>
                  <a:cubicBezTo>
                    <a:pt x="28314" y="0"/>
                    <a:pt x="26402" y="1204"/>
                    <a:pt x="25987" y="4388"/>
                  </a:cubicBezTo>
                  <a:cubicBezTo>
                    <a:pt x="25734" y="6323"/>
                    <a:pt x="27967" y="6941"/>
                    <a:pt x="24988" y="8710"/>
                  </a:cubicBezTo>
                  <a:cubicBezTo>
                    <a:pt x="23685" y="9483"/>
                    <a:pt x="22217" y="9680"/>
                    <a:pt x="20739" y="9680"/>
                  </a:cubicBezTo>
                  <a:cubicBezTo>
                    <a:pt x="20031" y="9680"/>
                    <a:pt x="19322" y="9635"/>
                    <a:pt x="18626" y="9586"/>
                  </a:cubicBezTo>
                  <a:cubicBezTo>
                    <a:pt x="17225" y="9487"/>
                    <a:pt x="15828" y="9408"/>
                    <a:pt x="14430" y="9408"/>
                  </a:cubicBezTo>
                  <a:cubicBezTo>
                    <a:pt x="13307" y="9408"/>
                    <a:pt x="12184" y="9459"/>
                    <a:pt x="11058" y="9591"/>
                  </a:cubicBezTo>
                  <a:cubicBezTo>
                    <a:pt x="6833" y="10090"/>
                    <a:pt x="4186" y="12523"/>
                    <a:pt x="5708" y="16856"/>
                  </a:cubicBezTo>
                  <a:cubicBezTo>
                    <a:pt x="6068" y="17883"/>
                    <a:pt x="7376" y="19235"/>
                    <a:pt x="6345" y="20330"/>
                  </a:cubicBezTo>
                  <a:cubicBezTo>
                    <a:pt x="5197" y="21547"/>
                    <a:pt x="3783" y="22537"/>
                    <a:pt x="2597" y="23734"/>
                  </a:cubicBezTo>
                  <a:cubicBezTo>
                    <a:pt x="1004" y="25340"/>
                    <a:pt x="0" y="27814"/>
                    <a:pt x="1207" y="29976"/>
                  </a:cubicBezTo>
                  <a:cubicBezTo>
                    <a:pt x="2554" y="32390"/>
                    <a:pt x="4776" y="33896"/>
                    <a:pt x="7319" y="34868"/>
                  </a:cubicBezTo>
                  <a:cubicBezTo>
                    <a:pt x="8052" y="35148"/>
                    <a:pt x="8759" y="35269"/>
                    <a:pt x="9444" y="35269"/>
                  </a:cubicBezTo>
                  <a:cubicBezTo>
                    <a:pt x="11643" y="35269"/>
                    <a:pt x="13629" y="34031"/>
                    <a:pt x="15607" y="32873"/>
                  </a:cubicBezTo>
                  <a:cubicBezTo>
                    <a:pt x="16997" y="32061"/>
                    <a:pt x="18118" y="31718"/>
                    <a:pt x="19053" y="31718"/>
                  </a:cubicBezTo>
                  <a:cubicBezTo>
                    <a:pt x="22921" y="31718"/>
                    <a:pt x="23599" y="37586"/>
                    <a:pt x="26883" y="40275"/>
                  </a:cubicBezTo>
                  <a:cubicBezTo>
                    <a:pt x="27854" y="41070"/>
                    <a:pt x="29182" y="41443"/>
                    <a:pt x="30465" y="41443"/>
                  </a:cubicBezTo>
                  <a:cubicBezTo>
                    <a:pt x="30907" y="41443"/>
                    <a:pt x="31343" y="41399"/>
                    <a:pt x="31758" y="41312"/>
                  </a:cubicBezTo>
                  <a:cubicBezTo>
                    <a:pt x="32992" y="41054"/>
                    <a:pt x="34100" y="40673"/>
                    <a:pt x="35075" y="39836"/>
                  </a:cubicBezTo>
                  <a:cubicBezTo>
                    <a:pt x="36588" y="38539"/>
                    <a:pt x="39035" y="35027"/>
                    <a:pt x="41421" y="35027"/>
                  </a:cubicBezTo>
                  <a:cubicBezTo>
                    <a:pt x="41756" y="35027"/>
                    <a:pt x="42090" y="35096"/>
                    <a:pt x="42420" y="35250"/>
                  </a:cubicBezTo>
                  <a:cubicBezTo>
                    <a:pt x="44213" y="36090"/>
                    <a:pt x="45423" y="37707"/>
                    <a:pt x="47351" y="38434"/>
                  </a:cubicBezTo>
                  <a:cubicBezTo>
                    <a:pt x="47933" y="38652"/>
                    <a:pt x="48544" y="38739"/>
                    <a:pt x="49159" y="38739"/>
                  </a:cubicBezTo>
                  <a:cubicBezTo>
                    <a:pt x="49942" y="38739"/>
                    <a:pt x="50730" y="38598"/>
                    <a:pt x="51473" y="38409"/>
                  </a:cubicBezTo>
                  <a:cubicBezTo>
                    <a:pt x="55344" y="37426"/>
                    <a:pt x="58123" y="34392"/>
                    <a:pt x="62221" y="34392"/>
                  </a:cubicBezTo>
                  <a:cubicBezTo>
                    <a:pt x="62502" y="34392"/>
                    <a:pt x="62790" y="34406"/>
                    <a:pt x="63085" y="34437"/>
                  </a:cubicBezTo>
                  <a:cubicBezTo>
                    <a:pt x="63101" y="34438"/>
                    <a:pt x="63117" y="34439"/>
                    <a:pt x="63133" y="34439"/>
                  </a:cubicBezTo>
                  <a:cubicBezTo>
                    <a:pt x="63601" y="34439"/>
                    <a:pt x="63581" y="33680"/>
                    <a:pt x="63085" y="33630"/>
                  </a:cubicBezTo>
                  <a:cubicBezTo>
                    <a:pt x="62814" y="33602"/>
                    <a:pt x="62546" y="33589"/>
                    <a:pt x="62281" y="33589"/>
                  </a:cubicBezTo>
                  <a:cubicBezTo>
                    <a:pt x="57562" y="33589"/>
                    <a:pt x="53610" y="37744"/>
                    <a:pt x="49251" y="37744"/>
                  </a:cubicBezTo>
                  <a:cubicBezTo>
                    <a:pt x="48048" y="37744"/>
                    <a:pt x="46813" y="37427"/>
                    <a:pt x="45523" y="36619"/>
                  </a:cubicBezTo>
                  <a:cubicBezTo>
                    <a:pt x="44221" y="35802"/>
                    <a:pt x="42907" y="34133"/>
                    <a:pt x="41315" y="34133"/>
                  </a:cubicBezTo>
                  <a:cubicBezTo>
                    <a:pt x="40910" y="34133"/>
                    <a:pt x="40487" y="34241"/>
                    <a:pt x="40041" y="34499"/>
                  </a:cubicBezTo>
                  <a:cubicBezTo>
                    <a:pt x="36613" y="36479"/>
                    <a:pt x="34538" y="40593"/>
                    <a:pt x="30374" y="40593"/>
                  </a:cubicBezTo>
                  <a:cubicBezTo>
                    <a:pt x="29996" y="40593"/>
                    <a:pt x="29601" y="40559"/>
                    <a:pt x="29186" y="40487"/>
                  </a:cubicBezTo>
                  <a:cubicBezTo>
                    <a:pt x="24502" y="39668"/>
                    <a:pt x="24818" y="32896"/>
                    <a:pt x="20839" y="31068"/>
                  </a:cubicBezTo>
                  <a:cubicBezTo>
                    <a:pt x="20364" y="30849"/>
                    <a:pt x="19868" y="30758"/>
                    <a:pt x="19366" y="30758"/>
                  </a:cubicBezTo>
                  <a:cubicBezTo>
                    <a:pt x="17908" y="30758"/>
                    <a:pt x="16399" y="31527"/>
                    <a:pt x="15201" y="32176"/>
                  </a:cubicBezTo>
                  <a:cubicBezTo>
                    <a:pt x="13264" y="33225"/>
                    <a:pt x="11597" y="34421"/>
                    <a:pt x="9439" y="34421"/>
                  </a:cubicBezTo>
                  <a:cubicBezTo>
                    <a:pt x="9080" y="34421"/>
                    <a:pt x="8708" y="34388"/>
                    <a:pt x="8318" y="34315"/>
                  </a:cubicBezTo>
                  <a:cubicBezTo>
                    <a:pt x="5564" y="33805"/>
                    <a:pt x="2675" y="31598"/>
                    <a:pt x="1683" y="28973"/>
                  </a:cubicBezTo>
                  <a:cubicBezTo>
                    <a:pt x="146" y="24914"/>
                    <a:pt x="5720" y="22764"/>
                    <a:pt x="7530" y="20152"/>
                  </a:cubicBezTo>
                  <a:cubicBezTo>
                    <a:pt x="7771" y="19804"/>
                    <a:pt x="7707" y="19375"/>
                    <a:pt x="7612" y="18999"/>
                  </a:cubicBezTo>
                  <a:cubicBezTo>
                    <a:pt x="7219" y="17467"/>
                    <a:pt x="6189" y="16302"/>
                    <a:pt x="5981" y="14628"/>
                  </a:cubicBezTo>
                  <a:cubicBezTo>
                    <a:pt x="5518" y="10894"/>
                    <a:pt x="9819" y="10147"/>
                    <a:pt x="14081" y="10147"/>
                  </a:cubicBezTo>
                  <a:cubicBezTo>
                    <a:pt x="16922" y="10147"/>
                    <a:pt x="19746" y="10479"/>
                    <a:pt x="21130" y="10479"/>
                  </a:cubicBezTo>
                  <a:cubicBezTo>
                    <a:pt x="21145" y="10479"/>
                    <a:pt x="21159" y="10479"/>
                    <a:pt x="21173" y="10479"/>
                  </a:cubicBezTo>
                  <a:cubicBezTo>
                    <a:pt x="23382" y="10467"/>
                    <a:pt x="25871" y="9710"/>
                    <a:pt x="27256" y="7896"/>
                  </a:cubicBezTo>
                  <a:cubicBezTo>
                    <a:pt x="27583" y="7465"/>
                    <a:pt x="27418" y="6832"/>
                    <a:pt x="27290" y="6375"/>
                  </a:cubicBezTo>
                  <a:cubicBezTo>
                    <a:pt x="26693" y="4244"/>
                    <a:pt x="26631" y="1768"/>
                    <a:pt x="29179" y="879"/>
                  </a:cubicBezTo>
                  <a:cubicBezTo>
                    <a:pt x="29643" y="717"/>
                    <a:pt x="30140" y="646"/>
                    <a:pt x="30658" y="646"/>
                  </a:cubicBezTo>
                  <a:cubicBezTo>
                    <a:pt x="33079" y="646"/>
                    <a:pt x="35938" y="2183"/>
                    <a:pt x="37813" y="3070"/>
                  </a:cubicBezTo>
                  <a:cubicBezTo>
                    <a:pt x="40067" y="4135"/>
                    <a:pt x="42120" y="5253"/>
                    <a:pt x="44556" y="5836"/>
                  </a:cubicBezTo>
                  <a:cubicBezTo>
                    <a:pt x="45887" y="6155"/>
                    <a:pt x="47257" y="6329"/>
                    <a:pt x="48621" y="6329"/>
                  </a:cubicBezTo>
                  <a:cubicBezTo>
                    <a:pt x="50628" y="6329"/>
                    <a:pt x="52623" y="5952"/>
                    <a:pt x="54461" y="5102"/>
                  </a:cubicBezTo>
                  <a:cubicBezTo>
                    <a:pt x="54871" y="4913"/>
                    <a:pt x="54616" y="4364"/>
                    <a:pt x="54234" y="4364"/>
                  </a:cubicBezTo>
                  <a:cubicBezTo>
                    <a:pt x="54177" y="4364"/>
                    <a:pt x="54116" y="4376"/>
                    <a:pt x="54054" y="4405"/>
                  </a:cubicBezTo>
                  <a:cubicBezTo>
                    <a:pt x="52260" y="5233"/>
                    <a:pt x="50540" y="5569"/>
                    <a:pt x="48868" y="5569"/>
                  </a:cubicBezTo>
                  <a:cubicBezTo>
                    <a:pt x="43823" y="5569"/>
                    <a:pt x="39219" y="2513"/>
                    <a:pt x="34362" y="732"/>
                  </a:cubicBezTo>
                  <a:cubicBezTo>
                    <a:pt x="33108" y="272"/>
                    <a:pt x="31857" y="0"/>
                    <a:pt x="30716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8" name="Google Shape;1978;p45"/>
            <p:cNvSpPr/>
            <p:nvPr/>
          </p:nvSpPr>
          <p:spPr>
            <a:xfrm>
              <a:off x="2126597" y="2975170"/>
              <a:ext cx="413300" cy="426769"/>
            </a:xfrm>
            <a:custGeom>
              <a:avLst/>
              <a:gdLst/>
              <a:ahLst/>
              <a:cxnLst/>
              <a:rect l="l" t="t" r="r" b="b"/>
              <a:pathLst>
                <a:path w="29825" h="30797" extrusionOk="0">
                  <a:moveTo>
                    <a:pt x="18343" y="1"/>
                  </a:moveTo>
                  <a:cubicBezTo>
                    <a:pt x="18039" y="1"/>
                    <a:pt x="17724" y="27"/>
                    <a:pt x="17396" y="82"/>
                  </a:cubicBezTo>
                  <a:cubicBezTo>
                    <a:pt x="15431" y="411"/>
                    <a:pt x="14235" y="2450"/>
                    <a:pt x="13804" y="4190"/>
                  </a:cubicBezTo>
                  <a:cubicBezTo>
                    <a:pt x="13470" y="5537"/>
                    <a:pt x="12630" y="5938"/>
                    <a:pt x="11579" y="5938"/>
                  </a:cubicBezTo>
                  <a:cubicBezTo>
                    <a:pt x="10024" y="5938"/>
                    <a:pt x="8005" y="5060"/>
                    <a:pt x="6474" y="5060"/>
                  </a:cubicBezTo>
                  <a:cubicBezTo>
                    <a:pt x="6047" y="5060"/>
                    <a:pt x="5658" y="5128"/>
                    <a:pt x="5327" y="5303"/>
                  </a:cubicBezTo>
                  <a:cubicBezTo>
                    <a:pt x="1" y="8119"/>
                    <a:pt x="2686" y="13420"/>
                    <a:pt x="3844" y="17714"/>
                  </a:cubicBezTo>
                  <a:cubicBezTo>
                    <a:pt x="4782" y="21194"/>
                    <a:pt x="1510" y="22301"/>
                    <a:pt x="1117" y="25182"/>
                  </a:cubicBezTo>
                  <a:cubicBezTo>
                    <a:pt x="844" y="27180"/>
                    <a:pt x="3508" y="29328"/>
                    <a:pt x="4628" y="30661"/>
                  </a:cubicBezTo>
                  <a:cubicBezTo>
                    <a:pt x="4708" y="30756"/>
                    <a:pt x="4801" y="30796"/>
                    <a:pt x="4892" y="30796"/>
                  </a:cubicBezTo>
                  <a:cubicBezTo>
                    <a:pt x="5182" y="30796"/>
                    <a:pt x="5450" y="30391"/>
                    <a:pt x="5197" y="30089"/>
                  </a:cubicBezTo>
                  <a:lnTo>
                    <a:pt x="5197" y="30089"/>
                  </a:lnTo>
                  <a:lnTo>
                    <a:pt x="5197" y="30091"/>
                  </a:lnTo>
                  <a:cubicBezTo>
                    <a:pt x="4245" y="28957"/>
                    <a:pt x="3262" y="27905"/>
                    <a:pt x="2440" y="26660"/>
                  </a:cubicBezTo>
                  <a:cubicBezTo>
                    <a:pt x="1297" y="24931"/>
                    <a:pt x="2627" y="23835"/>
                    <a:pt x="3691" y="22480"/>
                  </a:cubicBezTo>
                  <a:cubicBezTo>
                    <a:pt x="4680" y="21220"/>
                    <a:pt x="4931" y="19828"/>
                    <a:pt x="4768" y="18272"/>
                  </a:cubicBezTo>
                  <a:cubicBezTo>
                    <a:pt x="4571" y="16387"/>
                    <a:pt x="3596" y="14586"/>
                    <a:pt x="3061" y="12783"/>
                  </a:cubicBezTo>
                  <a:cubicBezTo>
                    <a:pt x="2590" y="11192"/>
                    <a:pt x="2731" y="9722"/>
                    <a:pt x="3482" y="8245"/>
                  </a:cubicBezTo>
                  <a:cubicBezTo>
                    <a:pt x="4334" y="6571"/>
                    <a:pt x="5538" y="6070"/>
                    <a:pt x="6901" y="6070"/>
                  </a:cubicBezTo>
                  <a:cubicBezTo>
                    <a:pt x="7718" y="6070"/>
                    <a:pt x="8593" y="6251"/>
                    <a:pt x="9483" y="6466"/>
                  </a:cubicBezTo>
                  <a:cubicBezTo>
                    <a:pt x="10034" y="6599"/>
                    <a:pt x="10794" y="6726"/>
                    <a:pt x="11544" y="6726"/>
                  </a:cubicBezTo>
                  <a:cubicBezTo>
                    <a:pt x="12345" y="6726"/>
                    <a:pt x="13134" y="6581"/>
                    <a:pt x="13645" y="6146"/>
                  </a:cubicBezTo>
                  <a:cubicBezTo>
                    <a:pt x="15672" y="4415"/>
                    <a:pt x="14098" y="2254"/>
                    <a:pt x="17611" y="863"/>
                  </a:cubicBezTo>
                  <a:cubicBezTo>
                    <a:pt x="18035" y="694"/>
                    <a:pt x="18426" y="620"/>
                    <a:pt x="18788" y="620"/>
                  </a:cubicBezTo>
                  <a:cubicBezTo>
                    <a:pt x="21013" y="620"/>
                    <a:pt x="22200" y="3415"/>
                    <a:pt x="23817" y="4512"/>
                  </a:cubicBezTo>
                  <a:cubicBezTo>
                    <a:pt x="24202" y="4773"/>
                    <a:pt x="24754" y="4854"/>
                    <a:pt x="25373" y="4854"/>
                  </a:cubicBezTo>
                  <a:cubicBezTo>
                    <a:pt x="26356" y="4854"/>
                    <a:pt x="27505" y="4650"/>
                    <a:pt x="28409" y="4650"/>
                  </a:cubicBezTo>
                  <a:cubicBezTo>
                    <a:pt x="28676" y="4650"/>
                    <a:pt x="28921" y="4668"/>
                    <a:pt x="29134" y="4714"/>
                  </a:cubicBezTo>
                  <a:cubicBezTo>
                    <a:pt x="29167" y="4721"/>
                    <a:pt x="29199" y="4725"/>
                    <a:pt x="29230" y="4725"/>
                  </a:cubicBezTo>
                  <a:cubicBezTo>
                    <a:pt x="29667" y="4725"/>
                    <a:pt x="29825" y="4037"/>
                    <a:pt x="29349" y="3935"/>
                  </a:cubicBezTo>
                  <a:cubicBezTo>
                    <a:pt x="28913" y="3841"/>
                    <a:pt x="28464" y="3813"/>
                    <a:pt x="28013" y="3813"/>
                  </a:cubicBezTo>
                  <a:cubicBezTo>
                    <a:pt x="27364" y="3813"/>
                    <a:pt x="26711" y="3871"/>
                    <a:pt x="26084" y="3871"/>
                  </a:cubicBezTo>
                  <a:cubicBezTo>
                    <a:pt x="25022" y="3871"/>
                    <a:pt x="24036" y="3706"/>
                    <a:pt x="23278" y="2817"/>
                  </a:cubicBezTo>
                  <a:cubicBezTo>
                    <a:pt x="21880" y="1179"/>
                    <a:pt x="20376" y="1"/>
                    <a:pt x="18343" y="1"/>
                  </a:cubicBezTo>
                  <a:close/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79" name="Google Shape;1979;p45"/>
          <p:cNvGrpSpPr/>
          <p:nvPr/>
        </p:nvGrpSpPr>
        <p:grpSpPr>
          <a:xfrm>
            <a:off x="641302" y="2389878"/>
            <a:ext cx="1578817" cy="2149384"/>
            <a:chOff x="2475306" y="2531490"/>
            <a:chExt cx="1411927" cy="1922354"/>
          </a:xfrm>
        </p:grpSpPr>
        <p:grpSp>
          <p:nvGrpSpPr>
            <p:cNvPr id="1980" name="Google Shape;1980;p45"/>
            <p:cNvGrpSpPr/>
            <p:nvPr/>
          </p:nvGrpSpPr>
          <p:grpSpPr>
            <a:xfrm>
              <a:off x="2475306" y="2531490"/>
              <a:ext cx="1411927" cy="1922354"/>
              <a:chOff x="2541781" y="2498527"/>
              <a:chExt cx="1411927" cy="1922354"/>
            </a:xfrm>
          </p:grpSpPr>
          <p:sp>
            <p:nvSpPr>
              <p:cNvPr id="1981" name="Google Shape;1981;p45"/>
              <p:cNvSpPr/>
              <p:nvPr/>
            </p:nvSpPr>
            <p:spPr>
              <a:xfrm>
                <a:off x="2917943" y="2716062"/>
                <a:ext cx="993735" cy="827487"/>
              </a:xfrm>
              <a:custGeom>
                <a:avLst/>
                <a:gdLst/>
                <a:ahLst/>
                <a:cxnLst/>
                <a:rect l="l" t="t" r="r" b="b"/>
                <a:pathLst>
                  <a:path w="71711" h="59714" extrusionOk="0">
                    <a:moveTo>
                      <a:pt x="62253" y="1"/>
                    </a:moveTo>
                    <a:cubicBezTo>
                      <a:pt x="61871" y="1"/>
                      <a:pt x="61577" y="307"/>
                      <a:pt x="61490" y="652"/>
                    </a:cubicBezTo>
                    <a:cubicBezTo>
                      <a:pt x="61255" y="789"/>
                      <a:pt x="61075" y="1026"/>
                      <a:pt x="61018" y="1381"/>
                    </a:cubicBezTo>
                    <a:cubicBezTo>
                      <a:pt x="60019" y="7474"/>
                      <a:pt x="57902" y="13031"/>
                      <a:pt x="53900" y="17804"/>
                    </a:cubicBezTo>
                    <a:cubicBezTo>
                      <a:pt x="53725" y="18006"/>
                      <a:pt x="53619" y="18262"/>
                      <a:pt x="53602" y="18529"/>
                    </a:cubicBezTo>
                    <a:cubicBezTo>
                      <a:pt x="52923" y="19187"/>
                      <a:pt x="52253" y="19855"/>
                      <a:pt x="51693" y="20634"/>
                    </a:cubicBezTo>
                    <a:cubicBezTo>
                      <a:pt x="51601" y="20762"/>
                      <a:pt x="51552" y="20918"/>
                      <a:pt x="51533" y="21080"/>
                    </a:cubicBezTo>
                    <a:cubicBezTo>
                      <a:pt x="50365" y="21837"/>
                      <a:pt x="49179" y="22469"/>
                      <a:pt x="48224" y="23480"/>
                    </a:cubicBezTo>
                    <a:cubicBezTo>
                      <a:pt x="47517" y="23791"/>
                      <a:pt x="46889" y="24203"/>
                      <a:pt x="46401" y="24835"/>
                    </a:cubicBezTo>
                    <a:cubicBezTo>
                      <a:pt x="43714" y="26511"/>
                      <a:pt x="40925" y="27182"/>
                      <a:pt x="37991" y="28217"/>
                    </a:cubicBezTo>
                    <a:cubicBezTo>
                      <a:pt x="37924" y="28242"/>
                      <a:pt x="37860" y="28275"/>
                      <a:pt x="37801" y="28314"/>
                    </a:cubicBezTo>
                    <a:cubicBezTo>
                      <a:pt x="37583" y="28214"/>
                      <a:pt x="37360" y="28127"/>
                      <a:pt x="37129" y="28057"/>
                    </a:cubicBezTo>
                    <a:cubicBezTo>
                      <a:pt x="37051" y="28033"/>
                      <a:pt x="36975" y="28022"/>
                      <a:pt x="36902" y="28022"/>
                    </a:cubicBezTo>
                    <a:cubicBezTo>
                      <a:pt x="36247" y="28022"/>
                      <a:pt x="35831" y="28904"/>
                      <a:pt x="36345" y="29405"/>
                    </a:cubicBezTo>
                    <a:cubicBezTo>
                      <a:pt x="37711" y="30741"/>
                      <a:pt x="37704" y="31685"/>
                      <a:pt x="36887" y="33232"/>
                    </a:cubicBezTo>
                    <a:cubicBezTo>
                      <a:pt x="36830" y="33322"/>
                      <a:pt x="36771" y="33412"/>
                      <a:pt x="36714" y="33502"/>
                    </a:cubicBezTo>
                    <a:cubicBezTo>
                      <a:pt x="36141" y="33710"/>
                      <a:pt x="35516" y="33843"/>
                      <a:pt x="34978" y="34082"/>
                    </a:cubicBezTo>
                    <a:cubicBezTo>
                      <a:pt x="34964" y="34089"/>
                      <a:pt x="34952" y="34096"/>
                      <a:pt x="34938" y="34103"/>
                    </a:cubicBezTo>
                    <a:cubicBezTo>
                      <a:pt x="34794" y="34053"/>
                      <a:pt x="34645" y="34018"/>
                      <a:pt x="34495" y="34003"/>
                    </a:cubicBezTo>
                    <a:cubicBezTo>
                      <a:pt x="34475" y="34001"/>
                      <a:pt x="34456" y="34000"/>
                      <a:pt x="34437" y="34000"/>
                    </a:cubicBezTo>
                    <a:cubicBezTo>
                      <a:pt x="34023" y="34000"/>
                      <a:pt x="33686" y="34419"/>
                      <a:pt x="33686" y="34809"/>
                    </a:cubicBezTo>
                    <a:cubicBezTo>
                      <a:pt x="33686" y="34866"/>
                      <a:pt x="33709" y="34913"/>
                      <a:pt x="33717" y="34963"/>
                    </a:cubicBezTo>
                    <a:cubicBezTo>
                      <a:pt x="33103" y="35647"/>
                      <a:pt x="32916" y="36532"/>
                      <a:pt x="33214" y="37588"/>
                    </a:cubicBezTo>
                    <a:cubicBezTo>
                      <a:pt x="32752" y="37622"/>
                      <a:pt x="32291" y="37664"/>
                      <a:pt x="31829" y="37717"/>
                    </a:cubicBezTo>
                    <a:cubicBezTo>
                      <a:pt x="31758" y="37728"/>
                      <a:pt x="31689" y="37749"/>
                      <a:pt x="31621" y="37775"/>
                    </a:cubicBezTo>
                    <a:cubicBezTo>
                      <a:pt x="31510" y="37465"/>
                      <a:pt x="31202" y="37260"/>
                      <a:pt x="30882" y="37243"/>
                    </a:cubicBezTo>
                    <a:cubicBezTo>
                      <a:pt x="30889" y="37060"/>
                      <a:pt x="30858" y="36887"/>
                      <a:pt x="30750" y="36745"/>
                    </a:cubicBezTo>
                    <a:cubicBezTo>
                      <a:pt x="30491" y="36398"/>
                      <a:pt x="30018" y="36127"/>
                      <a:pt x="29862" y="35727"/>
                    </a:cubicBezTo>
                    <a:cubicBezTo>
                      <a:pt x="29739" y="35408"/>
                      <a:pt x="29446" y="35123"/>
                      <a:pt x="29096" y="35123"/>
                    </a:cubicBezTo>
                    <a:cubicBezTo>
                      <a:pt x="29023" y="35123"/>
                      <a:pt x="28948" y="35135"/>
                      <a:pt x="28871" y="35162"/>
                    </a:cubicBezTo>
                    <a:cubicBezTo>
                      <a:pt x="27835" y="35524"/>
                      <a:pt x="26991" y="36634"/>
                      <a:pt x="26298" y="37700"/>
                    </a:cubicBezTo>
                    <a:cubicBezTo>
                      <a:pt x="25879" y="37756"/>
                      <a:pt x="25464" y="37825"/>
                      <a:pt x="25045" y="37878"/>
                    </a:cubicBezTo>
                    <a:cubicBezTo>
                      <a:pt x="25019" y="37799"/>
                      <a:pt x="24988" y="37723"/>
                      <a:pt x="24958" y="37643"/>
                    </a:cubicBezTo>
                    <a:cubicBezTo>
                      <a:pt x="24844" y="36736"/>
                      <a:pt x="24778" y="35820"/>
                      <a:pt x="24370" y="34967"/>
                    </a:cubicBezTo>
                    <a:cubicBezTo>
                      <a:pt x="24236" y="34686"/>
                      <a:pt x="23995" y="34568"/>
                      <a:pt x="23744" y="34568"/>
                    </a:cubicBezTo>
                    <a:cubicBezTo>
                      <a:pt x="23643" y="34568"/>
                      <a:pt x="23539" y="34588"/>
                      <a:pt x="23440" y="34624"/>
                    </a:cubicBezTo>
                    <a:cubicBezTo>
                      <a:pt x="22218" y="33293"/>
                      <a:pt x="19904" y="32826"/>
                      <a:pt x="20899" y="30260"/>
                    </a:cubicBezTo>
                    <a:cubicBezTo>
                      <a:pt x="21096" y="29753"/>
                      <a:pt x="20589" y="29225"/>
                      <a:pt x="20093" y="29225"/>
                    </a:cubicBezTo>
                    <a:cubicBezTo>
                      <a:pt x="19961" y="29225"/>
                      <a:pt x="19830" y="29263"/>
                      <a:pt x="19713" y="29348"/>
                    </a:cubicBezTo>
                    <a:cubicBezTo>
                      <a:pt x="17134" y="31228"/>
                      <a:pt x="13734" y="32433"/>
                      <a:pt x="11519" y="34818"/>
                    </a:cubicBezTo>
                    <a:cubicBezTo>
                      <a:pt x="11438" y="34786"/>
                      <a:pt x="11354" y="34768"/>
                      <a:pt x="11270" y="34768"/>
                    </a:cubicBezTo>
                    <a:cubicBezTo>
                      <a:pt x="11089" y="34768"/>
                      <a:pt x="10906" y="34849"/>
                      <a:pt x="10750" y="35045"/>
                    </a:cubicBezTo>
                    <a:cubicBezTo>
                      <a:pt x="9530" y="36584"/>
                      <a:pt x="8346" y="37885"/>
                      <a:pt x="7300" y="39279"/>
                    </a:cubicBezTo>
                    <a:cubicBezTo>
                      <a:pt x="7052" y="39424"/>
                      <a:pt x="6822" y="39596"/>
                      <a:pt x="6615" y="39791"/>
                    </a:cubicBezTo>
                    <a:cubicBezTo>
                      <a:pt x="6305" y="40080"/>
                      <a:pt x="6036" y="40411"/>
                      <a:pt x="5818" y="40773"/>
                    </a:cubicBezTo>
                    <a:cubicBezTo>
                      <a:pt x="4561" y="42431"/>
                      <a:pt x="3642" y="44242"/>
                      <a:pt x="2638" y="46097"/>
                    </a:cubicBezTo>
                    <a:cubicBezTo>
                      <a:pt x="1465" y="48265"/>
                      <a:pt x="49" y="50671"/>
                      <a:pt x="18" y="53217"/>
                    </a:cubicBezTo>
                    <a:cubicBezTo>
                      <a:pt x="0" y="54619"/>
                      <a:pt x="288" y="55684"/>
                      <a:pt x="795" y="56499"/>
                    </a:cubicBezTo>
                    <a:cubicBezTo>
                      <a:pt x="949" y="57264"/>
                      <a:pt x="1432" y="57988"/>
                      <a:pt x="2344" y="58509"/>
                    </a:cubicBezTo>
                    <a:cubicBezTo>
                      <a:pt x="2531" y="58616"/>
                      <a:pt x="2720" y="58724"/>
                      <a:pt x="2908" y="58831"/>
                    </a:cubicBezTo>
                    <a:cubicBezTo>
                      <a:pt x="3249" y="59028"/>
                      <a:pt x="3623" y="59167"/>
                      <a:pt x="4011" y="59238"/>
                    </a:cubicBezTo>
                    <a:cubicBezTo>
                      <a:pt x="4817" y="59528"/>
                      <a:pt x="5636" y="59714"/>
                      <a:pt x="6514" y="59714"/>
                    </a:cubicBezTo>
                    <a:cubicBezTo>
                      <a:pt x="6739" y="59714"/>
                      <a:pt x="6969" y="59701"/>
                      <a:pt x="7203" y="59676"/>
                    </a:cubicBezTo>
                    <a:cubicBezTo>
                      <a:pt x="7627" y="59631"/>
                      <a:pt x="8037" y="59508"/>
                      <a:pt x="8417" y="59312"/>
                    </a:cubicBezTo>
                    <a:cubicBezTo>
                      <a:pt x="8469" y="59338"/>
                      <a:pt x="8526" y="59351"/>
                      <a:pt x="8583" y="59351"/>
                    </a:cubicBezTo>
                    <a:cubicBezTo>
                      <a:pt x="8616" y="59351"/>
                      <a:pt x="8650" y="59347"/>
                      <a:pt x="8683" y="59338"/>
                    </a:cubicBezTo>
                    <a:cubicBezTo>
                      <a:pt x="8811" y="59305"/>
                      <a:pt x="8943" y="59281"/>
                      <a:pt x="9074" y="59264"/>
                    </a:cubicBezTo>
                    <a:cubicBezTo>
                      <a:pt x="10075" y="59401"/>
                      <a:pt x="11079" y="59515"/>
                      <a:pt x="12099" y="59515"/>
                    </a:cubicBezTo>
                    <a:cubicBezTo>
                      <a:pt x="12136" y="59515"/>
                      <a:pt x="12172" y="59515"/>
                      <a:pt x="12209" y="59515"/>
                    </a:cubicBezTo>
                    <a:cubicBezTo>
                      <a:pt x="13170" y="59506"/>
                      <a:pt x="14106" y="59376"/>
                      <a:pt x="15024" y="59174"/>
                    </a:cubicBezTo>
                    <a:cubicBezTo>
                      <a:pt x="16599" y="59213"/>
                      <a:pt x="18174" y="59274"/>
                      <a:pt x="19751" y="59352"/>
                    </a:cubicBezTo>
                    <a:cubicBezTo>
                      <a:pt x="21085" y="59419"/>
                      <a:pt x="22721" y="59590"/>
                      <a:pt x="24314" y="59590"/>
                    </a:cubicBezTo>
                    <a:cubicBezTo>
                      <a:pt x="25639" y="59590"/>
                      <a:pt x="26935" y="59471"/>
                      <a:pt x="28003" y="59077"/>
                    </a:cubicBezTo>
                    <a:cubicBezTo>
                      <a:pt x="28374" y="58940"/>
                      <a:pt x="28687" y="58748"/>
                      <a:pt x="28978" y="58531"/>
                    </a:cubicBezTo>
                    <a:cubicBezTo>
                      <a:pt x="29073" y="58561"/>
                      <a:pt x="29172" y="58582"/>
                      <a:pt x="29272" y="58594"/>
                    </a:cubicBezTo>
                    <a:cubicBezTo>
                      <a:pt x="29318" y="58744"/>
                      <a:pt x="29439" y="58870"/>
                      <a:pt x="29622" y="58870"/>
                    </a:cubicBezTo>
                    <a:cubicBezTo>
                      <a:pt x="29631" y="58870"/>
                      <a:pt x="29639" y="58869"/>
                      <a:pt x="29648" y="58869"/>
                    </a:cubicBezTo>
                    <a:cubicBezTo>
                      <a:pt x="29958" y="58850"/>
                      <a:pt x="30262" y="58777"/>
                      <a:pt x="30562" y="58692"/>
                    </a:cubicBezTo>
                    <a:cubicBezTo>
                      <a:pt x="31021" y="58564"/>
                      <a:pt x="30879" y="57897"/>
                      <a:pt x="30464" y="57897"/>
                    </a:cubicBezTo>
                    <a:cubicBezTo>
                      <a:pt x="30427" y="57897"/>
                      <a:pt x="30388" y="57902"/>
                      <a:pt x="30347" y="57913"/>
                    </a:cubicBezTo>
                    <a:lnTo>
                      <a:pt x="30337" y="57915"/>
                    </a:lnTo>
                    <a:cubicBezTo>
                      <a:pt x="30344" y="57894"/>
                      <a:pt x="30352" y="57877"/>
                      <a:pt x="30359" y="57855"/>
                    </a:cubicBezTo>
                    <a:cubicBezTo>
                      <a:pt x="30451" y="57484"/>
                      <a:pt x="30413" y="57103"/>
                      <a:pt x="30366" y="56724"/>
                    </a:cubicBezTo>
                    <a:cubicBezTo>
                      <a:pt x="31554" y="53987"/>
                      <a:pt x="30901" y="49771"/>
                      <a:pt x="30512" y="47164"/>
                    </a:cubicBezTo>
                    <a:lnTo>
                      <a:pt x="30512" y="47164"/>
                    </a:lnTo>
                    <a:cubicBezTo>
                      <a:pt x="30566" y="47165"/>
                      <a:pt x="30621" y="47165"/>
                      <a:pt x="30676" y="47165"/>
                    </a:cubicBezTo>
                    <a:cubicBezTo>
                      <a:pt x="30943" y="47165"/>
                      <a:pt x="31212" y="47155"/>
                      <a:pt x="31477" y="47136"/>
                    </a:cubicBezTo>
                    <a:cubicBezTo>
                      <a:pt x="31552" y="47135"/>
                      <a:pt x="31626" y="47135"/>
                      <a:pt x="31699" y="47135"/>
                    </a:cubicBezTo>
                    <a:cubicBezTo>
                      <a:pt x="31864" y="47135"/>
                      <a:pt x="32027" y="47137"/>
                      <a:pt x="32187" y="47143"/>
                    </a:cubicBezTo>
                    <a:cubicBezTo>
                      <a:pt x="32281" y="47240"/>
                      <a:pt x="32398" y="47313"/>
                      <a:pt x="32528" y="47354"/>
                    </a:cubicBezTo>
                    <a:cubicBezTo>
                      <a:pt x="33499" y="47641"/>
                      <a:pt x="34415" y="47744"/>
                      <a:pt x="35255" y="48289"/>
                    </a:cubicBezTo>
                    <a:cubicBezTo>
                      <a:pt x="35374" y="48599"/>
                      <a:pt x="35417" y="48931"/>
                      <a:pt x="35379" y="49260"/>
                    </a:cubicBezTo>
                    <a:cubicBezTo>
                      <a:pt x="35330" y="49760"/>
                      <a:pt x="35757" y="50047"/>
                      <a:pt x="36184" y="50047"/>
                    </a:cubicBezTo>
                    <a:cubicBezTo>
                      <a:pt x="36460" y="50047"/>
                      <a:pt x="36736" y="49927"/>
                      <a:pt x="36884" y="49667"/>
                    </a:cubicBezTo>
                    <a:cubicBezTo>
                      <a:pt x="37218" y="49078"/>
                      <a:pt x="37649" y="48588"/>
                      <a:pt x="38135" y="48152"/>
                    </a:cubicBezTo>
                    <a:cubicBezTo>
                      <a:pt x="38232" y="48152"/>
                      <a:pt x="38329" y="48135"/>
                      <a:pt x="38419" y="48100"/>
                    </a:cubicBezTo>
                    <a:cubicBezTo>
                      <a:pt x="38486" y="48076"/>
                      <a:pt x="38547" y="48045"/>
                      <a:pt x="38611" y="48017"/>
                    </a:cubicBezTo>
                    <a:cubicBezTo>
                      <a:pt x="38613" y="48017"/>
                      <a:pt x="38615" y="48015"/>
                      <a:pt x="38616" y="48015"/>
                    </a:cubicBezTo>
                    <a:cubicBezTo>
                      <a:pt x="39473" y="47655"/>
                      <a:pt x="40198" y="47079"/>
                      <a:pt x="40988" y="46613"/>
                    </a:cubicBezTo>
                    <a:cubicBezTo>
                      <a:pt x="41015" y="46622"/>
                      <a:pt x="41043" y="46629"/>
                      <a:pt x="41071" y="46636"/>
                    </a:cubicBezTo>
                    <a:cubicBezTo>
                      <a:pt x="41145" y="46892"/>
                      <a:pt x="41353" y="47082"/>
                      <a:pt x="41597" y="47169"/>
                    </a:cubicBezTo>
                    <a:cubicBezTo>
                      <a:pt x="41640" y="47318"/>
                      <a:pt x="41691" y="47465"/>
                      <a:pt x="41749" y="47610"/>
                    </a:cubicBezTo>
                    <a:cubicBezTo>
                      <a:pt x="41478" y="47830"/>
                      <a:pt x="41216" y="48064"/>
                      <a:pt x="40945" y="48287"/>
                    </a:cubicBezTo>
                    <a:cubicBezTo>
                      <a:pt x="40804" y="48386"/>
                      <a:pt x="40669" y="48493"/>
                      <a:pt x="40541" y="48607"/>
                    </a:cubicBezTo>
                    <a:cubicBezTo>
                      <a:pt x="39985" y="49105"/>
                      <a:pt x="40507" y="50016"/>
                      <a:pt x="41119" y="50016"/>
                    </a:cubicBezTo>
                    <a:cubicBezTo>
                      <a:pt x="41251" y="50016"/>
                      <a:pt x="41388" y="49973"/>
                      <a:pt x="41519" y="49874"/>
                    </a:cubicBezTo>
                    <a:cubicBezTo>
                      <a:pt x="41575" y="49833"/>
                      <a:pt x="41627" y="49788"/>
                      <a:pt x="41678" y="49745"/>
                    </a:cubicBezTo>
                    <a:cubicBezTo>
                      <a:pt x="41680" y="49746"/>
                      <a:pt x="41682" y="49748"/>
                      <a:pt x="41682" y="49750"/>
                    </a:cubicBezTo>
                    <a:cubicBezTo>
                      <a:pt x="42051" y="49421"/>
                      <a:pt x="42558" y="49234"/>
                      <a:pt x="42920" y="48907"/>
                    </a:cubicBezTo>
                    <a:cubicBezTo>
                      <a:pt x="42952" y="48911"/>
                      <a:pt x="42984" y="48913"/>
                      <a:pt x="43015" y="48913"/>
                    </a:cubicBezTo>
                    <a:cubicBezTo>
                      <a:pt x="43660" y="48913"/>
                      <a:pt x="44226" y="48101"/>
                      <a:pt x="43621" y="47558"/>
                    </a:cubicBezTo>
                    <a:cubicBezTo>
                      <a:pt x="43513" y="47458"/>
                      <a:pt x="43420" y="47345"/>
                      <a:pt x="43344" y="47221"/>
                    </a:cubicBezTo>
                    <a:cubicBezTo>
                      <a:pt x="43273" y="46774"/>
                      <a:pt x="43114" y="46341"/>
                      <a:pt x="42920" y="45917"/>
                    </a:cubicBezTo>
                    <a:cubicBezTo>
                      <a:pt x="42958" y="45723"/>
                      <a:pt x="42935" y="45521"/>
                      <a:pt x="42852" y="45341"/>
                    </a:cubicBezTo>
                    <a:cubicBezTo>
                      <a:pt x="42804" y="44695"/>
                      <a:pt x="42809" y="44050"/>
                      <a:pt x="42767" y="43561"/>
                    </a:cubicBezTo>
                    <a:cubicBezTo>
                      <a:pt x="42622" y="41874"/>
                      <a:pt x="42295" y="40219"/>
                      <a:pt x="42243" y="38521"/>
                    </a:cubicBezTo>
                    <a:cubicBezTo>
                      <a:pt x="42238" y="38332"/>
                      <a:pt x="42167" y="38152"/>
                      <a:pt x="42040" y="38012"/>
                    </a:cubicBezTo>
                    <a:cubicBezTo>
                      <a:pt x="44410" y="37660"/>
                      <a:pt x="46809" y="36790"/>
                      <a:pt x="48727" y="36009"/>
                    </a:cubicBezTo>
                    <a:cubicBezTo>
                      <a:pt x="52465" y="34487"/>
                      <a:pt x="56001" y="31692"/>
                      <a:pt x="58771" y="28799"/>
                    </a:cubicBezTo>
                    <a:cubicBezTo>
                      <a:pt x="60201" y="27304"/>
                      <a:pt x="61334" y="25515"/>
                      <a:pt x="62337" y="23630"/>
                    </a:cubicBezTo>
                    <a:cubicBezTo>
                      <a:pt x="62383" y="23578"/>
                      <a:pt x="62432" y="23530"/>
                      <a:pt x="62475" y="23476"/>
                    </a:cubicBezTo>
                    <a:cubicBezTo>
                      <a:pt x="62634" y="23423"/>
                      <a:pt x="62782" y="23307"/>
                      <a:pt x="62880" y="23104"/>
                    </a:cubicBezTo>
                    <a:cubicBezTo>
                      <a:pt x="62946" y="22972"/>
                      <a:pt x="63012" y="22839"/>
                      <a:pt x="63078" y="22708"/>
                    </a:cubicBezTo>
                    <a:cubicBezTo>
                      <a:pt x="63500" y="22124"/>
                      <a:pt x="63893" y="21518"/>
                      <a:pt x="64255" y="20893"/>
                    </a:cubicBezTo>
                    <a:cubicBezTo>
                      <a:pt x="64416" y="20757"/>
                      <a:pt x="64575" y="20622"/>
                      <a:pt x="64736" y="20485"/>
                    </a:cubicBezTo>
                    <a:cubicBezTo>
                      <a:pt x="65167" y="20116"/>
                      <a:pt x="65174" y="19552"/>
                      <a:pt x="64945" y="19100"/>
                    </a:cubicBezTo>
                    <a:cubicBezTo>
                      <a:pt x="66065" y="16919"/>
                      <a:pt x="67083" y="14698"/>
                      <a:pt x="67807" y="12330"/>
                    </a:cubicBezTo>
                    <a:cubicBezTo>
                      <a:pt x="67838" y="12230"/>
                      <a:pt x="67850" y="12124"/>
                      <a:pt x="67841" y="12018"/>
                    </a:cubicBezTo>
                    <a:cubicBezTo>
                      <a:pt x="68158" y="11307"/>
                      <a:pt x="68463" y="10589"/>
                      <a:pt x="68735" y="9851"/>
                    </a:cubicBezTo>
                    <a:cubicBezTo>
                      <a:pt x="69557" y="8146"/>
                      <a:pt x="70215" y="6413"/>
                      <a:pt x="70419" y="4445"/>
                    </a:cubicBezTo>
                    <a:cubicBezTo>
                      <a:pt x="70422" y="4414"/>
                      <a:pt x="70419" y="4388"/>
                      <a:pt x="70419" y="4359"/>
                    </a:cubicBezTo>
                    <a:cubicBezTo>
                      <a:pt x="70622" y="4011"/>
                      <a:pt x="70867" y="3689"/>
                      <a:pt x="71151" y="3401"/>
                    </a:cubicBezTo>
                    <a:cubicBezTo>
                      <a:pt x="71711" y="2843"/>
                      <a:pt x="71217" y="2039"/>
                      <a:pt x="70533" y="2039"/>
                    </a:cubicBezTo>
                    <a:cubicBezTo>
                      <a:pt x="70479" y="2039"/>
                      <a:pt x="70423" y="2044"/>
                      <a:pt x="70367" y="2055"/>
                    </a:cubicBezTo>
                    <a:cubicBezTo>
                      <a:pt x="69983" y="2128"/>
                      <a:pt x="69592" y="2161"/>
                      <a:pt x="69196" y="2161"/>
                    </a:cubicBezTo>
                    <a:cubicBezTo>
                      <a:pt x="67278" y="2161"/>
                      <a:pt x="65259" y="1379"/>
                      <a:pt x="63531" y="547"/>
                    </a:cubicBezTo>
                    <a:cubicBezTo>
                      <a:pt x="63211" y="322"/>
                      <a:pt x="62854" y="149"/>
                      <a:pt x="62480" y="36"/>
                    </a:cubicBezTo>
                    <a:cubicBezTo>
                      <a:pt x="62402" y="12"/>
                      <a:pt x="62326" y="1"/>
                      <a:pt x="62253" y="1"/>
                    </a:cubicBezTo>
                    <a:close/>
                  </a:path>
                </a:pathLst>
              </a:custGeom>
              <a:solidFill>
                <a:srgbClr val="FED58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2" name="Google Shape;1982;p45"/>
              <p:cNvSpPr/>
              <p:nvPr/>
            </p:nvSpPr>
            <p:spPr>
              <a:xfrm>
                <a:off x="2728982" y="3503916"/>
                <a:ext cx="1216037" cy="118967"/>
              </a:xfrm>
              <a:custGeom>
                <a:avLst/>
                <a:gdLst/>
                <a:ahLst/>
                <a:cxnLst/>
                <a:rect l="l" t="t" r="r" b="b"/>
                <a:pathLst>
                  <a:path w="87753" h="8585" extrusionOk="0">
                    <a:moveTo>
                      <a:pt x="14098" y="0"/>
                    </a:moveTo>
                    <a:cubicBezTo>
                      <a:pt x="13261" y="0"/>
                      <a:pt x="12436" y="93"/>
                      <a:pt x="11557" y="232"/>
                    </a:cubicBezTo>
                    <a:cubicBezTo>
                      <a:pt x="10793" y="353"/>
                      <a:pt x="10035" y="399"/>
                      <a:pt x="9277" y="399"/>
                    </a:cubicBezTo>
                    <a:cubicBezTo>
                      <a:pt x="7976" y="399"/>
                      <a:pt x="6678" y="264"/>
                      <a:pt x="5365" y="147"/>
                    </a:cubicBezTo>
                    <a:cubicBezTo>
                      <a:pt x="4976" y="112"/>
                      <a:pt x="4582" y="91"/>
                      <a:pt x="4193" y="91"/>
                    </a:cubicBezTo>
                    <a:cubicBezTo>
                      <a:pt x="2183" y="91"/>
                      <a:pt x="332" y="676"/>
                      <a:pt x="153" y="3093"/>
                    </a:cubicBezTo>
                    <a:cubicBezTo>
                      <a:pt x="1" y="5181"/>
                      <a:pt x="177" y="6857"/>
                      <a:pt x="2353" y="7591"/>
                    </a:cubicBezTo>
                    <a:cubicBezTo>
                      <a:pt x="2792" y="7739"/>
                      <a:pt x="3273" y="7780"/>
                      <a:pt x="3764" y="7780"/>
                    </a:cubicBezTo>
                    <a:cubicBezTo>
                      <a:pt x="4368" y="7780"/>
                      <a:pt x="4987" y="7718"/>
                      <a:pt x="5560" y="7718"/>
                    </a:cubicBezTo>
                    <a:cubicBezTo>
                      <a:pt x="5639" y="7718"/>
                      <a:pt x="5717" y="7719"/>
                      <a:pt x="5795" y="7722"/>
                    </a:cubicBezTo>
                    <a:cubicBezTo>
                      <a:pt x="8166" y="7805"/>
                      <a:pt x="10526" y="8016"/>
                      <a:pt x="12899" y="8044"/>
                    </a:cubicBezTo>
                    <a:cubicBezTo>
                      <a:pt x="12909" y="8044"/>
                      <a:pt x="12919" y="8044"/>
                      <a:pt x="12930" y="8044"/>
                    </a:cubicBezTo>
                    <a:cubicBezTo>
                      <a:pt x="13356" y="8044"/>
                      <a:pt x="13691" y="7904"/>
                      <a:pt x="13939" y="7686"/>
                    </a:cubicBezTo>
                    <a:cubicBezTo>
                      <a:pt x="17254" y="7772"/>
                      <a:pt x="20586" y="7707"/>
                      <a:pt x="23912" y="7866"/>
                    </a:cubicBezTo>
                    <a:cubicBezTo>
                      <a:pt x="28132" y="8067"/>
                      <a:pt x="32357" y="8143"/>
                      <a:pt x="36583" y="8153"/>
                    </a:cubicBezTo>
                    <a:cubicBezTo>
                      <a:pt x="36587" y="8153"/>
                      <a:pt x="36591" y="8153"/>
                      <a:pt x="36595" y="8153"/>
                    </a:cubicBezTo>
                    <a:cubicBezTo>
                      <a:pt x="36833" y="8153"/>
                      <a:pt x="37070" y="8103"/>
                      <a:pt x="37286" y="8001"/>
                    </a:cubicBezTo>
                    <a:cubicBezTo>
                      <a:pt x="37504" y="8101"/>
                      <a:pt x="37741" y="8153"/>
                      <a:pt x="37982" y="8153"/>
                    </a:cubicBezTo>
                    <a:cubicBezTo>
                      <a:pt x="42579" y="8184"/>
                      <a:pt x="47165" y="8551"/>
                      <a:pt x="51761" y="8584"/>
                    </a:cubicBezTo>
                    <a:cubicBezTo>
                      <a:pt x="51763" y="8584"/>
                      <a:pt x="51766" y="8584"/>
                      <a:pt x="51769" y="8584"/>
                    </a:cubicBezTo>
                    <a:cubicBezTo>
                      <a:pt x="52182" y="8584"/>
                      <a:pt x="52507" y="8451"/>
                      <a:pt x="52754" y="8247"/>
                    </a:cubicBezTo>
                    <a:cubicBezTo>
                      <a:pt x="56225" y="8390"/>
                      <a:pt x="59696" y="8562"/>
                      <a:pt x="63172" y="8584"/>
                    </a:cubicBezTo>
                    <a:cubicBezTo>
                      <a:pt x="63174" y="8584"/>
                      <a:pt x="63176" y="8584"/>
                      <a:pt x="63178" y="8584"/>
                    </a:cubicBezTo>
                    <a:cubicBezTo>
                      <a:pt x="63705" y="8584"/>
                      <a:pt x="64092" y="8375"/>
                      <a:pt x="64349" y="8067"/>
                    </a:cubicBezTo>
                    <a:cubicBezTo>
                      <a:pt x="65142" y="8082"/>
                      <a:pt x="65933" y="8106"/>
                      <a:pt x="66724" y="8153"/>
                    </a:cubicBezTo>
                    <a:cubicBezTo>
                      <a:pt x="66760" y="8155"/>
                      <a:pt x="66796" y="8156"/>
                      <a:pt x="66831" y="8156"/>
                    </a:cubicBezTo>
                    <a:cubicBezTo>
                      <a:pt x="67275" y="8156"/>
                      <a:pt x="67612" y="7997"/>
                      <a:pt x="67852" y="7753"/>
                    </a:cubicBezTo>
                    <a:cubicBezTo>
                      <a:pt x="70491" y="7809"/>
                      <a:pt x="73127" y="7926"/>
                      <a:pt x="75767" y="7937"/>
                    </a:cubicBezTo>
                    <a:cubicBezTo>
                      <a:pt x="75777" y="7937"/>
                      <a:pt x="75788" y="7937"/>
                      <a:pt x="75798" y="7937"/>
                    </a:cubicBezTo>
                    <a:cubicBezTo>
                      <a:pt x="76040" y="7937"/>
                      <a:pt x="76280" y="7880"/>
                      <a:pt x="76497" y="7774"/>
                    </a:cubicBezTo>
                    <a:cubicBezTo>
                      <a:pt x="76694" y="7778"/>
                      <a:pt x="76891" y="7779"/>
                      <a:pt x="77088" y="7779"/>
                    </a:cubicBezTo>
                    <a:cubicBezTo>
                      <a:pt x="78164" y="7779"/>
                      <a:pt x="79237" y="7725"/>
                      <a:pt x="80311" y="7589"/>
                    </a:cubicBezTo>
                    <a:cubicBezTo>
                      <a:pt x="81280" y="7558"/>
                      <a:pt x="82250" y="7530"/>
                      <a:pt x="83219" y="7518"/>
                    </a:cubicBezTo>
                    <a:cubicBezTo>
                      <a:pt x="83373" y="7634"/>
                      <a:pt x="83548" y="7720"/>
                      <a:pt x="83735" y="7772"/>
                    </a:cubicBezTo>
                    <a:cubicBezTo>
                      <a:pt x="83870" y="7810"/>
                      <a:pt x="84009" y="7828"/>
                      <a:pt x="84147" y="7828"/>
                    </a:cubicBezTo>
                    <a:cubicBezTo>
                      <a:pt x="84854" y="7828"/>
                      <a:pt x="85546" y="7359"/>
                      <a:pt x="85720" y="6644"/>
                    </a:cubicBezTo>
                    <a:cubicBezTo>
                      <a:pt x="85734" y="6581"/>
                      <a:pt x="85755" y="6523"/>
                      <a:pt x="85772" y="6462"/>
                    </a:cubicBezTo>
                    <a:lnTo>
                      <a:pt x="85772" y="6462"/>
                    </a:lnTo>
                    <a:cubicBezTo>
                      <a:pt x="85770" y="6472"/>
                      <a:pt x="85771" y="6476"/>
                      <a:pt x="85773" y="6476"/>
                    </a:cubicBezTo>
                    <a:cubicBezTo>
                      <a:pt x="85788" y="6476"/>
                      <a:pt x="85889" y="6258"/>
                      <a:pt x="85909" y="6225"/>
                    </a:cubicBezTo>
                    <a:cubicBezTo>
                      <a:pt x="86066" y="5970"/>
                      <a:pt x="86262" y="5735"/>
                      <a:pt x="86444" y="5496"/>
                    </a:cubicBezTo>
                    <a:cubicBezTo>
                      <a:pt x="86922" y="4857"/>
                      <a:pt x="87154" y="4179"/>
                      <a:pt x="87270" y="3403"/>
                    </a:cubicBezTo>
                    <a:cubicBezTo>
                      <a:pt x="87752" y="2432"/>
                      <a:pt x="86898" y="1074"/>
                      <a:pt x="85728" y="1074"/>
                    </a:cubicBezTo>
                    <a:cubicBezTo>
                      <a:pt x="85484" y="1074"/>
                      <a:pt x="85226" y="1133"/>
                      <a:pt x="84964" y="1267"/>
                    </a:cubicBezTo>
                    <a:cubicBezTo>
                      <a:pt x="84924" y="1286"/>
                      <a:pt x="84879" y="1298"/>
                      <a:pt x="84837" y="1316"/>
                    </a:cubicBezTo>
                    <a:cubicBezTo>
                      <a:pt x="84725" y="1269"/>
                      <a:pt x="84605" y="1234"/>
                      <a:pt x="84486" y="1212"/>
                    </a:cubicBezTo>
                    <a:cubicBezTo>
                      <a:pt x="82657" y="868"/>
                      <a:pt x="80851" y="587"/>
                      <a:pt x="79024" y="587"/>
                    </a:cubicBezTo>
                    <a:cubicBezTo>
                      <a:pt x="78195" y="587"/>
                      <a:pt x="77362" y="645"/>
                      <a:pt x="76521" y="781"/>
                    </a:cubicBezTo>
                    <a:cubicBezTo>
                      <a:pt x="76090" y="852"/>
                      <a:pt x="75796" y="1047"/>
                      <a:pt x="75607" y="1305"/>
                    </a:cubicBezTo>
                    <a:cubicBezTo>
                      <a:pt x="74275" y="1331"/>
                      <a:pt x="72943" y="1368"/>
                      <a:pt x="71614" y="1413"/>
                    </a:cubicBezTo>
                    <a:cubicBezTo>
                      <a:pt x="71375" y="1259"/>
                      <a:pt x="71100" y="1170"/>
                      <a:pt x="70814" y="1155"/>
                    </a:cubicBezTo>
                    <a:cubicBezTo>
                      <a:pt x="70099" y="1111"/>
                      <a:pt x="69384" y="1095"/>
                      <a:pt x="68669" y="1095"/>
                    </a:cubicBezTo>
                    <a:cubicBezTo>
                      <a:pt x="66514" y="1095"/>
                      <a:pt x="64360" y="1245"/>
                      <a:pt x="62202" y="1264"/>
                    </a:cubicBezTo>
                    <a:cubicBezTo>
                      <a:pt x="61752" y="1267"/>
                      <a:pt x="61404" y="1426"/>
                      <a:pt x="61150" y="1665"/>
                    </a:cubicBezTo>
                    <a:cubicBezTo>
                      <a:pt x="59779" y="1605"/>
                      <a:pt x="58408" y="1549"/>
                      <a:pt x="57035" y="1478"/>
                    </a:cubicBezTo>
                    <a:cubicBezTo>
                      <a:pt x="57003" y="1477"/>
                      <a:pt x="56971" y="1476"/>
                      <a:pt x="56940" y="1476"/>
                    </a:cubicBezTo>
                    <a:cubicBezTo>
                      <a:pt x="56499" y="1476"/>
                      <a:pt x="56163" y="1634"/>
                      <a:pt x="55920" y="1875"/>
                    </a:cubicBezTo>
                    <a:cubicBezTo>
                      <a:pt x="55398" y="1757"/>
                      <a:pt x="54875" y="1638"/>
                      <a:pt x="54350" y="1516"/>
                    </a:cubicBezTo>
                    <a:cubicBezTo>
                      <a:pt x="53538" y="1328"/>
                      <a:pt x="52241" y="741"/>
                      <a:pt x="51171" y="741"/>
                    </a:cubicBezTo>
                    <a:cubicBezTo>
                      <a:pt x="50762" y="741"/>
                      <a:pt x="50387" y="826"/>
                      <a:pt x="50085" y="1053"/>
                    </a:cubicBezTo>
                    <a:cubicBezTo>
                      <a:pt x="50068" y="1053"/>
                      <a:pt x="50056" y="1047"/>
                      <a:pt x="50038" y="1047"/>
                    </a:cubicBezTo>
                    <a:lnTo>
                      <a:pt x="49500" y="1047"/>
                    </a:lnTo>
                    <a:cubicBezTo>
                      <a:pt x="49287" y="1047"/>
                      <a:pt x="49076" y="1087"/>
                      <a:pt x="48877" y="1167"/>
                    </a:cubicBezTo>
                    <a:cubicBezTo>
                      <a:pt x="45036" y="2055"/>
                      <a:pt x="41021" y="1645"/>
                      <a:pt x="37121" y="2181"/>
                    </a:cubicBezTo>
                    <a:cubicBezTo>
                      <a:pt x="36586" y="2256"/>
                      <a:pt x="36254" y="2524"/>
                      <a:pt x="36086" y="2872"/>
                    </a:cubicBezTo>
                    <a:cubicBezTo>
                      <a:pt x="29596" y="2849"/>
                      <a:pt x="23110" y="2706"/>
                      <a:pt x="16624" y="2534"/>
                    </a:cubicBezTo>
                    <a:cubicBezTo>
                      <a:pt x="17228" y="1674"/>
                      <a:pt x="17107" y="346"/>
                      <a:pt x="15805" y="137"/>
                    </a:cubicBezTo>
                    <a:cubicBezTo>
                      <a:pt x="15218" y="41"/>
                      <a:pt x="14655" y="0"/>
                      <a:pt x="14098" y="0"/>
                    </a:cubicBezTo>
                    <a:close/>
                  </a:path>
                </a:pathLst>
              </a:custGeom>
              <a:solidFill>
                <a:srgbClr val="FED58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3" name="Google Shape;1983;p45"/>
              <p:cNvSpPr/>
              <p:nvPr/>
            </p:nvSpPr>
            <p:spPr>
              <a:xfrm>
                <a:off x="2823504" y="3611298"/>
                <a:ext cx="1069120" cy="747751"/>
              </a:xfrm>
              <a:custGeom>
                <a:avLst/>
                <a:gdLst/>
                <a:ahLst/>
                <a:cxnLst/>
                <a:rect l="l" t="t" r="r" b="b"/>
                <a:pathLst>
                  <a:path w="77151" h="53960" extrusionOk="0">
                    <a:moveTo>
                      <a:pt x="76197" y="0"/>
                    </a:moveTo>
                    <a:cubicBezTo>
                      <a:pt x="76116" y="0"/>
                      <a:pt x="76031" y="17"/>
                      <a:pt x="75944" y="53"/>
                    </a:cubicBezTo>
                    <a:cubicBezTo>
                      <a:pt x="75868" y="86"/>
                      <a:pt x="75806" y="129"/>
                      <a:pt x="75735" y="165"/>
                    </a:cubicBezTo>
                    <a:cubicBezTo>
                      <a:pt x="75732" y="165"/>
                      <a:pt x="75729" y="165"/>
                      <a:pt x="75726" y="165"/>
                    </a:cubicBezTo>
                    <a:cubicBezTo>
                      <a:pt x="75500" y="165"/>
                      <a:pt x="75279" y="229"/>
                      <a:pt x="75086" y="347"/>
                    </a:cubicBezTo>
                    <a:lnTo>
                      <a:pt x="71959" y="347"/>
                    </a:lnTo>
                    <a:cubicBezTo>
                      <a:pt x="71955" y="347"/>
                      <a:pt x="71951" y="347"/>
                      <a:pt x="71947" y="347"/>
                    </a:cubicBezTo>
                    <a:cubicBezTo>
                      <a:pt x="71839" y="347"/>
                      <a:pt x="71732" y="369"/>
                      <a:pt x="71632" y="411"/>
                    </a:cubicBezTo>
                    <a:cubicBezTo>
                      <a:pt x="71594" y="427"/>
                      <a:pt x="71568" y="454"/>
                      <a:pt x="71534" y="475"/>
                    </a:cubicBezTo>
                    <a:cubicBezTo>
                      <a:pt x="71492" y="501"/>
                      <a:pt x="71447" y="522"/>
                      <a:pt x="71412" y="555"/>
                    </a:cubicBezTo>
                    <a:cubicBezTo>
                      <a:pt x="71028" y="454"/>
                      <a:pt x="70634" y="404"/>
                      <a:pt x="70239" y="402"/>
                    </a:cubicBezTo>
                    <a:cubicBezTo>
                      <a:pt x="69268" y="402"/>
                      <a:pt x="68298" y="394"/>
                      <a:pt x="67332" y="295"/>
                    </a:cubicBezTo>
                    <a:cubicBezTo>
                      <a:pt x="67240" y="286"/>
                      <a:pt x="67147" y="281"/>
                      <a:pt x="67053" y="281"/>
                    </a:cubicBezTo>
                    <a:cubicBezTo>
                      <a:pt x="66668" y="281"/>
                      <a:pt x="66271" y="358"/>
                      <a:pt x="65885" y="489"/>
                    </a:cubicBezTo>
                    <a:cubicBezTo>
                      <a:pt x="64084" y="320"/>
                      <a:pt x="62259" y="264"/>
                      <a:pt x="60426" y="264"/>
                    </a:cubicBezTo>
                    <a:cubicBezTo>
                      <a:pt x="56770" y="264"/>
                      <a:pt x="53083" y="487"/>
                      <a:pt x="49491" y="487"/>
                    </a:cubicBezTo>
                    <a:cubicBezTo>
                      <a:pt x="49304" y="487"/>
                      <a:pt x="49116" y="487"/>
                      <a:pt x="48930" y="486"/>
                    </a:cubicBezTo>
                    <a:cubicBezTo>
                      <a:pt x="46959" y="471"/>
                      <a:pt x="44988" y="409"/>
                      <a:pt x="43017" y="409"/>
                    </a:cubicBezTo>
                    <a:cubicBezTo>
                      <a:pt x="41976" y="409"/>
                      <a:pt x="40934" y="427"/>
                      <a:pt x="39894" y="477"/>
                    </a:cubicBezTo>
                    <a:cubicBezTo>
                      <a:pt x="37989" y="568"/>
                      <a:pt x="36043" y="793"/>
                      <a:pt x="34114" y="793"/>
                    </a:cubicBezTo>
                    <a:cubicBezTo>
                      <a:pt x="33522" y="793"/>
                      <a:pt x="32932" y="772"/>
                      <a:pt x="32345" y="719"/>
                    </a:cubicBezTo>
                    <a:cubicBezTo>
                      <a:pt x="31673" y="318"/>
                      <a:pt x="30849" y="81"/>
                      <a:pt x="29869" y="81"/>
                    </a:cubicBezTo>
                    <a:lnTo>
                      <a:pt x="29331" y="81"/>
                    </a:lnTo>
                    <a:cubicBezTo>
                      <a:pt x="28907" y="82"/>
                      <a:pt x="28484" y="141"/>
                      <a:pt x="28076" y="255"/>
                    </a:cubicBezTo>
                    <a:cubicBezTo>
                      <a:pt x="27852" y="141"/>
                      <a:pt x="27605" y="80"/>
                      <a:pt x="27353" y="80"/>
                    </a:cubicBezTo>
                    <a:cubicBezTo>
                      <a:pt x="27346" y="80"/>
                      <a:pt x="27339" y="80"/>
                      <a:pt x="27331" y="81"/>
                    </a:cubicBezTo>
                    <a:lnTo>
                      <a:pt x="2849" y="81"/>
                    </a:lnTo>
                    <a:cubicBezTo>
                      <a:pt x="2794" y="81"/>
                      <a:pt x="2747" y="91"/>
                      <a:pt x="2695" y="94"/>
                    </a:cubicBezTo>
                    <a:cubicBezTo>
                      <a:pt x="2560" y="74"/>
                      <a:pt x="2424" y="64"/>
                      <a:pt x="2286" y="64"/>
                    </a:cubicBezTo>
                    <a:cubicBezTo>
                      <a:pt x="1855" y="64"/>
                      <a:pt x="1413" y="168"/>
                      <a:pt x="957" y="408"/>
                    </a:cubicBezTo>
                    <a:cubicBezTo>
                      <a:pt x="95" y="865"/>
                      <a:pt x="0" y="1715"/>
                      <a:pt x="327" y="2391"/>
                    </a:cubicBezTo>
                    <a:cubicBezTo>
                      <a:pt x="50" y="2971"/>
                      <a:pt x="152" y="3672"/>
                      <a:pt x="587" y="4178"/>
                    </a:cubicBezTo>
                    <a:cubicBezTo>
                      <a:pt x="601" y="6087"/>
                      <a:pt x="104" y="7965"/>
                      <a:pt x="265" y="9876"/>
                    </a:cubicBezTo>
                    <a:cubicBezTo>
                      <a:pt x="343" y="10790"/>
                      <a:pt x="943" y="11440"/>
                      <a:pt x="1880" y="11490"/>
                    </a:cubicBezTo>
                    <a:cubicBezTo>
                      <a:pt x="1932" y="11493"/>
                      <a:pt x="1983" y="11494"/>
                      <a:pt x="2034" y="11494"/>
                    </a:cubicBezTo>
                    <a:cubicBezTo>
                      <a:pt x="2178" y="11494"/>
                      <a:pt x="2318" y="11484"/>
                      <a:pt x="2458" y="11478"/>
                    </a:cubicBezTo>
                    <a:cubicBezTo>
                      <a:pt x="2514" y="11647"/>
                      <a:pt x="2612" y="11798"/>
                      <a:pt x="2746" y="11917"/>
                    </a:cubicBezTo>
                    <a:cubicBezTo>
                      <a:pt x="4058" y="13053"/>
                      <a:pt x="5013" y="15125"/>
                      <a:pt x="4587" y="16875"/>
                    </a:cubicBezTo>
                    <a:cubicBezTo>
                      <a:pt x="4461" y="17394"/>
                      <a:pt x="4655" y="17805"/>
                      <a:pt x="4973" y="18069"/>
                    </a:cubicBezTo>
                    <a:cubicBezTo>
                      <a:pt x="4918" y="18639"/>
                      <a:pt x="5328" y="19153"/>
                      <a:pt x="5865" y="19333"/>
                    </a:cubicBezTo>
                    <a:cubicBezTo>
                      <a:pt x="6192" y="19444"/>
                      <a:pt x="6538" y="19489"/>
                      <a:pt x="6894" y="19489"/>
                    </a:cubicBezTo>
                    <a:cubicBezTo>
                      <a:pt x="7274" y="19489"/>
                      <a:pt x="7665" y="19438"/>
                      <a:pt x="8058" y="19361"/>
                    </a:cubicBezTo>
                    <a:cubicBezTo>
                      <a:pt x="8119" y="19375"/>
                      <a:pt x="8182" y="19382"/>
                      <a:pt x="8245" y="19382"/>
                    </a:cubicBezTo>
                    <a:cubicBezTo>
                      <a:pt x="8277" y="19382"/>
                      <a:pt x="8309" y="19380"/>
                      <a:pt x="8340" y="19376"/>
                    </a:cubicBezTo>
                    <a:cubicBezTo>
                      <a:pt x="9268" y="19259"/>
                      <a:pt x="10201" y="19153"/>
                      <a:pt x="11106" y="18909"/>
                    </a:cubicBezTo>
                    <a:cubicBezTo>
                      <a:pt x="11707" y="19106"/>
                      <a:pt x="12325" y="19238"/>
                      <a:pt x="12979" y="19342"/>
                    </a:cubicBezTo>
                    <a:cubicBezTo>
                      <a:pt x="13057" y="19586"/>
                      <a:pt x="13232" y="19809"/>
                      <a:pt x="13542" y="19963"/>
                    </a:cubicBezTo>
                    <a:cubicBezTo>
                      <a:pt x="17328" y="21852"/>
                      <a:pt x="17381" y="29429"/>
                      <a:pt x="17141" y="33020"/>
                    </a:cubicBezTo>
                    <a:cubicBezTo>
                      <a:pt x="17111" y="33458"/>
                      <a:pt x="17285" y="33768"/>
                      <a:pt x="17546" y="33959"/>
                    </a:cubicBezTo>
                    <a:cubicBezTo>
                      <a:pt x="17518" y="34076"/>
                      <a:pt x="17529" y="34199"/>
                      <a:pt x="17574" y="34312"/>
                    </a:cubicBezTo>
                    <a:cubicBezTo>
                      <a:pt x="17740" y="34708"/>
                      <a:pt x="17861" y="35113"/>
                      <a:pt x="17963" y="35525"/>
                    </a:cubicBezTo>
                    <a:cubicBezTo>
                      <a:pt x="17797" y="35728"/>
                      <a:pt x="17733" y="35994"/>
                      <a:pt x="17788" y="36249"/>
                    </a:cubicBezTo>
                    <a:cubicBezTo>
                      <a:pt x="17845" y="36517"/>
                      <a:pt x="17923" y="36780"/>
                      <a:pt x="17999" y="37043"/>
                    </a:cubicBezTo>
                    <a:cubicBezTo>
                      <a:pt x="17960" y="37244"/>
                      <a:pt x="17975" y="37454"/>
                      <a:pt x="18046" y="37647"/>
                    </a:cubicBezTo>
                    <a:cubicBezTo>
                      <a:pt x="18389" y="38641"/>
                      <a:pt x="18775" y="39695"/>
                      <a:pt x="19093" y="40777"/>
                    </a:cubicBezTo>
                    <a:cubicBezTo>
                      <a:pt x="19029" y="40926"/>
                      <a:pt x="19012" y="41104"/>
                      <a:pt x="19081" y="41309"/>
                    </a:cubicBezTo>
                    <a:cubicBezTo>
                      <a:pt x="19308" y="42001"/>
                      <a:pt x="19518" y="42688"/>
                      <a:pt x="19672" y="43384"/>
                    </a:cubicBezTo>
                    <a:cubicBezTo>
                      <a:pt x="19706" y="43656"/>
                      <a:pt x="19732" y="43924"/>
                      <a:pt x="19746" y="44196"/>
                    </a:cubicBezTo>
                    <a:cubicBezTo>
                      <a:pt x="19627" y="44383"/>
                      <a:pt x="19583" y="44618"/>
                      <a:pt x="19618" y="44861"/>
                    </a:cubicBezTo>
                    <a:cubicBezTo>
                      <a:pt x="19653" y="45093"/>
                      <a:pt x="19680" y="45325"/>
                      <a:pt x="19710" y="45558"/>
                    </a:cubicBezTo>
                    <a:cubicBezTo>
                      <a:pt x="19694" y="45686"/>
                      <a:pt x="19680" y="45813"/>
                      <a:pt x="19660" y="45939"/>
                    </a:cubicBezTo>
                    <a:cubicBezTo>
                      <a:pt x="19611" y="46220"/>
                      <a:pt x="19661" y="46509"/>
                      <a:pt x="19801" y="46756"/>
                    </a:cubicBezTo>
                    <a:cubicBezTo>
                      <a:pt x="19801" y="46770"/>
                      <a:pt x="19805" y="46784"/>
                      <a:pt x="19805" y="46799"/>
                    </a:cubicBezTo>
                    <a:cubicBezTo>
                      <a:pt x="19807" y="47012"/>
                      <a:pt x="19878" y="47180"/>
                      <a:pt x="19987" y="47305"/>
                    </a:cubicBezTo>
                    <a:cubicBezTo>
                      <a:pt x="19718" y="48321"/>
                      <a:pt x="19159" y="49252"/>
                      <a:pt x="18661" y="50210"/>
                    </a:cubicBezTo>
                    <a:cubicBezTo>
                      <a:pt x="18081" y="51096"/>
                      <a:pt x="17387" y="51868"/>
                      <a:pt x="16597" y="52579"/>
                    </a:cubicBezTo>
                    <a:cubicBezTo>
                      <a:pt x="16062" y="53061"/>
                      <a:pt x="16490" y="53959"/>
                      <a:pt x="17167" y="53959"/>
                    </a:cubicBezTo>
                    <a:cubicBezTo>
                      <a:pt x="17858" y="53959"/>
                      <a:pt x="18529" y="53924"/>
                      <a:pt x="19211" y="53822"/>
                    </a:cubicBezTo>
                    <a:cubicBezTo>
                      <a:pt x="19353" y="53800"/>
                      <a:pt x="19471" y="53725"/>
                      <a:pt x="19564" y="53625"/>
                    </a:cubicBezTo>
                    <a:cubicBezTo>
                      <a:pt x="20206" y="53799"/>
                      <a:pt x="20843" y="53857"/>
                      <a:pt x="21493" y="53857"/>
                    </a:cubicBezTo>
                    <a:cubicBezTo>
                      <a:pt x="22251" y="53857"/>
                      <a:pt x="23025" y="53778"/>
                      <a:pt x="23842" y="53715"/>
                    </a:cubicBezTo>
                    <a:cubicBezTo>
                      <a:pt x="24094" y="53699"/>
                      <a:pt x="24337" y="53606"/>
                      <a:pt x="24534" y="53447"/>
                    </a:cubicBezTo>
                    <a:cubicBezTo>
                      <a:pt x="25034" y="53608"/>
                      <a:pt x="25558" y="53689"/>
                      <a:pt x="26084" y="53689"/>
                    </a:cubicBezTo>
                    <a:cubicBezTo>
                      <a:pt x="26090" y="53689"/>
                      <a:pt x="26095" y="53689"/>
                      <a:pt x="26101" y="53689"/>
                    </a:cubicBezTo>
                    <a:lnTo>
                      <a:pt x="57642" y="53689"/>
                    </a:lnTo>
                    <a:cubicBezTo>
                      <a:pt x="57648" y="53689"/>
                      <a:pt x="57654" y="53689"/>
                      <a:pt x="57661" y="53689"/>
                    </a:cubicBezTo>
                    <a:cubicBezTo>
                      <a:pt x="58125" y="53689"/>
                      <a:pt x="58588" y="53625"/>
                      <a:pt x="59036" y="53502"/>
                    </a:cubicBezTo>
                    <a:cubicBezTo>
                      <a:pt x="59334" y="53579"/>
                      <a:pt x="59650" y="53615"/>
                      <a:pt x="59973" y="53615"/>
                    </a:cubicBezTo>
                    <a:cubicBezTo>
                      <a:pt x="60804" y="53615"/>
                      <a:pt x="61682" y="53374"/>
                      <a:pt x="62437" y="52955"/>
                    </a:cubicBezTo>
                    <a:cubicBezTo>
                      <a:pt x="62629" y="52986"/>
                      <a:pt x="62823" y="53016"/>
                      <a:pt x="63026" y="53043"/>
                    </a:cubicBezTo>
                    <a:cubicBezTo>
                      <a:pt x="63680" y="53130"/>
                      <a:pt x="64339" y="53189"/>
                      <a:pt x="64997" y="53253"/>
                    </a:cubicBezTo>
                    <a:cubicBezTo>
                      <a:pt x="65053" y="53258"/>
                      <a:pt x="65144" y="53268"/>
                      <a:pt x="65241" y="53280"/>
                    </a:cubicBezTo>
                    <a:cubicBezTo>
                      <a:pt x="65584" y="53343"/>
                      <a:pt x="65923" y="53421"/>
                      <a:pt x="66257" y="53516"/>
                    </a:cubicBezTo>
                    <a:cubicBezTo>
                      <a:pt x="66667" y="53632"/>
                      <a:pt x="67082" y="53687"/>
                      <a:pt x="67495" y="53687"/>
                    </a:cubicBezTo>
                    <a:cubicBezTo>
                      <a:pt x="68236" y="53687"/>
                      <a:pt x="68967" y="53510"/>
                      <a:pt x="69631" y="53190"/>
                    </a:cubicBezTo>
                    <a:cubicBezTo>
                      <a:pt x="70133" y="53340"/>
                      <a:pt x="70660" y="53415"/>
                      <a:pt x="71186" y="53415"/>
                    </a:cubicBezTo>
                    <a:cubicBezTo>
                      <a:pt x="71772" y="53415"/>
                      <a:pt x="72357" y="53323"/>
                      <a:pt x="72910" y="53140"/>
                    </a:cubicBezTo>
                    <a:cubicBezTo>
                      <a:pt x="73081" y="53234"/>
                      <a:pt x="73272" y="53284"/>
                      <a:pt x="73467" y="53286"/>
                    </a:cubicBezTo>
                    <a:cubicBezTo>
                      <a:pt x="73715" y="53286"/>
                      <a:pt x="73964" y="53287"/>
                      <a:pt x="74212" y="53296"/>
                    </a:cubicBezTo>
                    <a:cubicBezTo>
                      <a:pt x="74336" y="53301"/>
                      <a:pt x="74461" y="53310"/>
                      <a:pt x="74585" y="53320"/>
                    </a:cubicBezTo>
                    <a:cubicBezTo>
                      <a:pt x="74613" y="53324"/>
                      <a:pt x="74625" y="53324"/>
                      <a:pt x="74643" y="53325"/>
                    </a:cubicBezTo>
                    <a:cubicBezTo>
                      <a:pt x="74662" y="53331"/>
                      <a:pt x="74693" y="53338"/>
                      <a:pt x="74759" y="53350"/>
                    </a:cubicBezTo>
                    <a:cubicBezTo>
                      <a:pt x="74836" y="53362"/>
                      <a:pt x="74915" y="53369"/>
                      <a:pt x="74993" y="53369"/>
                    </a:cubicBezTo>
                    <a:cubicBezTo>
                      <a:pt x="75033" y="53369"/>
                      <a:pt x="75073" y="53367"/>
                      <a:pt x="75113" y="53364"/>
                    </a:cubicBezTo>
                    <a:cubicBezTo>
                      <a:pt x="75327" y="53522"/>
                      <a:pt x="75584" y="53602"/>
                      <a:pt x="75841" y="53602"/>
                    </a:cubicBezTo>
                    <a:cubicBezTo>
                      <a:pt x="76150" y="53602"/>
                      <a:pt x="76459" y="53486"/>
                      <a:pt x="76692" y="53254"/>
                    </a:cubicBezTo>
                    <a:cubicBezTo>
                      <a:pt x="77102" y="52844"/>
                      <a:pt x="77151" y="52195"/>
                      <a:pt x="76844" y="51726"/>
                    </a:cubicBezTo>
                    <a:cubicBezTo>
                      <a:pt x="76839" y="51716"/>
                      <a:pt x="76838" y="51702"/>
                      <a:pt x="76832" y="51691"/>
                    </a:cubicBezTo>
                    <a:lnTo>
                      <a:pt x="76832" y="15253"/>
                    </a:lnTo>
                    <a:cubicBezTo>
                      <a:pt x="76909" y="15049"/>
                      <a:pt x="76931" y="14829"/>
                      <a:pt x="76896" y="14613"/>
                    </a:cubicBezTo>
                    <a:cubicBezTo>
                      <a:pt x="76869" y="14436"/>
                      <a:pt x="76853" y="14258"/>
                      <a:pt x="76832" y="14079"/>
                    </a:cubicBezTo>
                    <a:lnTo>
                      <a:pt x="76832" y="12566"/>
                    </a:lnTo>
                    <a:cubicBezTo>
                      <a:pt x="76834" y="12367"/>
                      <a:pt x="76786" y="12172"/>
                      <a:pt x="76694" y="11997"/>
                    </a:cubicBezTo>
                    <a:cubicBezTo>
                      <a:pt x="76654" y="10321"/>
                      <a:pt x="76732" y="8637"/>
                      <a:pt x="76616" y="6968"/>
                    </a:cubicBezTo>
                    <a:cubicBezTo>
                      <a:pt x="76602" y="6731"/>
                      <a:pt x="76521" y="6504"/>
                      <a:pt x="76381" y="6314"/>
                    </a:cubicBezTo>
                    <a:cubicBezTo>
                      <a:pt x="76410" y="5814"/>
                      <a:pt x="76452" y="5313"/>
                      <a:pt x="76509" y="4815"/>
                    </a:cubicBezTo>
                    <a:cubicBezTo>
                      <a:pt x="76533" y="4630"/>
                      <a:pt x="76510" y="4443"/>
                      <a:pt x="76445" y="4268"/>
                    </a:cubicBezTo>
                    <a:cubicBezTo>
                      <a:pt x="76478" y="4230"/>
                      <a:pt x="76507" y="4190"/>
                      <a:pt x="76533" y="4147"/>
                    </a:cubicBezTo>
                    <a:cubicBezTo>
                      <a:pt x="76962" y="3311"/>
                      <a:pt x="77066" y="2417"/>
                      <a:pt x="76921" y="1517"/>
                    </a:cubicBezTo>
                    <a:cubicBezTo>
                      <a:pt x="76938" y="1384"/>
                      <a:pt x="76933" y="1247"/>
                      <a:pt x="76907" y="1116"/>
                    </a:cubicBezTo>
                    <a:cubicBezTo>
                      <a:pt x="77077" y="640"/>
                      <a:pt x="76704" y="0"/>
                      <a:pt x="7619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4" name="Google Shape;1984;p45"/>
              <p:cNvSpPr/>
              <p:nvPr/>
            </p:nvSpPr>
            <p:spPr>
              <a:xfrm>
                <a:off x="2718672" y="3497140"/>
                <a:ext cx="1235036" cy="125438"/>
              </a:xfrm>
              <a:custGeom>
                <a:avLst/>
                <a:gdLst/>
                <a:ahLst/>
                <a:cxnLst/>
                <a:rect l="l" t="t" r="r" b="b"/>
                <a:pathLst>
                  <a:path w="89124" h="9052" extrusionOk="0">
                    <a:moveTo>
                      <a:pt x="15216" y="1"/>
                    </a:moveTo>
                    <a:cubicBezTo>
                      <a:pt x="15212" y="1"/>
                      <a:pt x="15208" y="1"/>
                      <a:pt x="15204" y="1"/>
                    </a:cubicBezTo>
                    <a:cubicBezTo>
                      <a:pt x="11768" y="84"/>
                      <a:pt x="8332" y="146"/>
                      <a:pt x="4894" y="228"/>
                    </a:cubicBezTo>
                    <a:cubicBezTo>
                      <a:pt x="4866" y="228"/>
                      <a:pt x="4837" y="229"/>
                      <a:pt x="4808" y="229"/>
                    </a:cubicBezTo>
                    <a:cubicBezTo>
                      <a:pt x="4240" y="229"/>
                      <a:pt x="3465" y="108"/>
                      <a:pt x="2748" y="108"/>
                    </a:cubicBezTo>
                    <a:cubicBezTo>
                      <a:pt x="1782" y="108"/>
                      <a:pt x="920" y="326"/>
                      <a:pt x="802" y="1349"/>
                    </a:cubicBezTo>
                    <a:cubicBezTo>
                      <a:pt x="655" y="2608"/>
                      <a:pt x="0" y="8064"/>
                      <a:pt x="1953" y="8312"/>
                    </a:cubicBezTo>
                    <a:cubicBezTo>
                      <a:pt x="5326" y="8737"/>
                      <a:pt x="8791" y="8803"/>
                      <a:pt x="12246" y="8803"/>
                    </a:cubicBezTo>
                    <a:cubicBezTo>
                      <a:pt x="13815" y="8803"/>
                      <a:pt x="15381" y="8789"/>
                      <a:pt x="16936" y="8789"/>
                    </a:cubicBezTo>
                    <a:cubicBezTo>
                      <a:pt x="17714" y="8789"/>
                      <a:pt x="18489" y="8793"/>
                      <a:pt x="19260" y="8803"/>
                    </a:cubicBezTo>
                    <a:cubicBezTo>
                      <a:pt x="30019" y="8946"/>
                      <a:pt x="40785" y="9052"/>
                      <a:pt x="51551" y="9052"/>
                    </a:cubicBezTo>
                    <a:cubicBezTo>
                      <a:pt x="60403" y="9052"/>
                      <a:pt x="69255" y="8980"/>
                      <a:pt x="78102" y="8798"/>
                    </a:cubicBezTo>
                    <a:cubicBezTo>
                      <a:pt x="80437" y="8750"/>
                      <a:pt x="82788" y="8731"/>
                      <a:pt x="85116" y="8526"/>
                    </a:cubicBezTo>
                    <a:cubicBezTo>
                      <a:pt x="87602" y="8310"/>
                      <a:pt x="89123" y="4685"/>
                      <a:pt x="88090" y="2520"/>
                    </a:cubicBezTo>
                    <a:cubicBezTo>
                      <a:pt x="87446" y="1169"/>
                      <a:pt x="86703" y="1090"/>
                      <a:pt x="85317" y="984"/>
                    </a:cubicBezTo>
                    <a:cubicBezTo>
                      <a:pt x="84215" y="902"/>
                      <a:pt x="83107" y="874"/>
                      <a:pt x="81997" y="874"/>
                    </a:cubicBezTo>
                    <a:cubicBezTo>
                      <a:pt x="80500" y="874"/>
                      <a:pt x="79002" y="924"/>
                      <a:pt x="77515" y="955"/>
                    </a:cubicBezTo>
                    <a:cubicBezTo>
                      <a:pt x="71035" y="1085"/>
                      <a:pt x="64558" y="1436"/>
                      <a:pt x="58075" y="1453"/>
                    </a:cubicBezTo>
                    <a:cubicBezTo>
                      <a:pt x="57556" y="1455"/>
                      <a:pt x="57554" y="2262"/>
                      <a:pt x="58073" y="2262"/>
                    </a:cubicBezTo>
                    <a:cubicBezTo>
                      <a:pt x="58074" y="2262"/>
                      <a:pt x="58075" y="2262"/>
                      <a:pt x="58075" y="2262"/>
                    </a:cubicBezTo>
                    <a:cubicBezTo>
                      <a:pt x="64305" y="2244"/>
                      <a:pt x="70530" y="1929"/>
                      <a:pt x="76757" y="1779"/>
                    </a:cubicBezTo>
                    <a:cubicBezTo>
                      <a:pt x="78365" y="1740"/>
                      <a:pt x="79975" y="1705"/>
                      <a:pt x="81584" y="1705"/>
                    </a:cubicBezTo>
                    <a:cubicBezTo>
                      <a:pt x="82537" y="1705"/>
                      <a:pt x="83490" y="1717"/>
                      <a:pt x="84442" y="1748"/>
                    </a:cubicBezTo>
                    <a:cubicBezTo>
                      <a:pt x="85190" y="1772"/>
                      <a:pt x="85955" y="1798"/>
                      <a:pt x="86684" y="1971"/>
                    </a:cubicBezTo>
                    <a:cubicBezTo>
                      <a:pt x="88668" y="2440"/>
                      <a:pt x="87084" y="7385"/>
                      <a:pt x="85587" y="7664"/>
                    </a:cubicBezTo>
                    <a:cubicBezTo>
                      <a:pt x="83003" y="8144"/>
                      <a:pt x="80266" y="8268"/>
                      <a:pt x="77511" y="8268"/>
                    </a:cubicBezTo>
                    <a:cubicBezTo>
                      <a:pt x="74541" y="8268"/>
                      <a:pt x="71551" y="8124"/>
                      <a:pt x="68711" y="8124"/>
                    </a:cubicBezTo>
                    <a:cubicBezTo>
                      <a:pt x="68491" y="8124"/>
                      <a:pt x="68271" y="8124"/>
                      <a:pt x="68053" y="8126"/>
                    </a:cubicBezTo>
                    <a:cubicBezTo>
                      <a:pt x="60884" y="8187"/>
                      <a:pt x="53712" y="8224"/>
                      <a:pt x="46539" y="8224"/>
                    </a:cubicBezTo>
                    <a:cubicBezTo>
                      <a:pt x="34120" y="8224"/>
                      <a:pt x="21699" y="8113"/>
                      <a:pt x="9289" y="7820"/>
                    </a:cubicBezTo>
                    <a:cubicBezTo>
                      <a:pt x="6881" y="7763"/>
                      <a:pt x="4366" y="7855"/>
                      <a:pt x="1976" y="7505"/>
                    </a:cubicBezTo>
                    <a:cubicBezTo>
                      <a:pt x="1532" y="7441"/>
                      <a:pt x="788" y="1152"/>
                      <a:pt x="2413" y="1104"/>
                    </a:cubicBezTo>
                    <a:cubicBezTo>
                      <a:pt x="6677" y="974"/>
                      <a:pt x="10941" y="913"/>
                      <a:pt x="15204" y="808"/>
                    </a:cubicBezTo>
                    <a:cubicBezTo>
                      <a:pt x="15720" y="796"/>
                      <a:pt x="15725" y="1"/>
                      <a:pt x="1521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5" name="Google Shape;1985;p45"/>
              <p:cNvSpPr/>
              <p:nvPr/>
            </p:nvSpPr>
            <p:spPr>
              <a:xfrm>
                <a:off x="2820095" y="3613321"/>
                <a:ext cx="11183" cy="159999"/>
              </a:xfrm>
              <a:custGeom>
                <a:avLst/>
                <a:gdLst/>
                <a:ahLst/>
                <a:cxnLst/>
                <a:rect l="l" t="t" r="r" b="b"/>
                <a:pathLst>
                  <a:path w="807" h="11546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2"/>
                    </a:cubicBezTo>
                    <a:lnTo>
                      <a:pt x="0" y="11155"/>
                    </a:lnTo>
                    <a:cubicBezTo>
                      <a:pt x="0" y="11416"/>
                      <a:pt x="202" y="11546"/>
                      <a:pt x="404" y="11546"/>
                    </a:cubicBezTo>
                    <a:cubicBezTo>
                      <a:pt x="605" y="11546"/>
                      <a:pt x="807" y="11416"/>
                      <a:pt x="807" y="11155"/>
                    </a:cubicBezTo>
                    <a:lnTo>
                      <a:pt x="807" y="392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6" name="Google Shape;1986;p45"/>
              <p:cNvSpPr/>
              <p:nvPr/>
            </p:nvSpPr>
            <p:spPr>
              <a:xfrm>
                <a:off x="3034790" y="4348185"/>
                <a:ext cx="86175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62187" h="809" extrusionOk="0">
                    <a:moveTo>
                      <a:pt x="519" y="1"/>
                    </a:moveTo>
                    <a:cubicBezTo>
                      <a:pt x="0" y="1"/>
                      <a:pt x="0" y="809"/>
                      <a:pt x="519" y="809"/>
                    </a:cubicBezTo>
                    <a:lnTo>
                      <a:pt x="61665" y="809"/>
                    </a:lnTo>
                    <a:cubicBezTo>
                      <a:pt x="62186" y="809"/>
                      <a:pt x="62186" y="1"/>
                      <a:pt x="6166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7" name="Google Shape;1987;p45"/>
              <p:cNvSpPr/>
              <p:nvPr/>
            </p:nvSpPr>
            <p:spPr>
              <a:xfrm>
                <a:off x="3883714" y="3611451"/>
                <a:ext cx="11197" cy="747765"/>
              </a:xfrm>
              <a:custGeom>
                <a:avLst/>
                <a:gdLst/>
                <a:ahLst/>
                <a:cxnLst/>
                <a:rect l="l" t="t" r="r" b="b"/>
                <a:pathLst>
                  <a:path w="808" h="53961" extrusionOk="0">
                    <a:moveTo>
                      <a:pt x="404" y="1"/>
                    </a:moveTo>
                    <a:cubicBezTo>
                      <a:pt x="202" y="1"/>
                      <a:pt x="1" y="131"/>
                      <a:pt x="1" y="391"/>
                    </a:cubicBezTo>
                    <a:lnTo>
                      <a:pt x="1" y="53571"/>
                    </a:lnTo>
                    <a:cubicBezTo>
                      <a:pt x="1" y="53830"/>
                      <a:pt x="202" y="53960"/>
                      <a:pt x="404" y="53960"/>
                    </a:cubicBezTo>
                    <a:cubicBezTo>
                      <a:pt x="606" y="53960"/>
                      <a:pt x="807" y="53830"/>
                      <a:pt x="807" y="53571"/>
                    </a:cubicBezTo>
                    <a:lnTo>
                      <a:pt x="807" y="391"/>
                    </a:lnTo>
                    <a:cubicBezTo>
                      <a:pt x="807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8" name="Google Shape;1988;p45"/>
              <p:cNvSpPr/>
              <p:nvPr/>
            </p:nvSpPr>
            <p:spPr>
              <a:xfrm>
                <a:off x="3002682" y="3711959"/>
                <a:ext cx="312057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22519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21999" y="807"/>
                    </a:lnTo>
                    <a:cubicBezTo>
                      <a:pt x="22518" y="807"/>
                      <a:pt x="22518" y="0"/>
                      <a:pt x="2199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9" name="Google Shape;1989;p45"/>
              <p:cNvSpPr/>
              <p:nvPr/>
            </p:nvSpPr>
            <p:spPr>
              <a:xfrm>
                <a:off x="3407695" y="3799247"/>
                <a:ext cx="15764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1376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10856" y="807"/>
                    </a:lnTo>
                    <a:cubicBezTo>
                      <a:pt x="11376" y="807"/>
                      <a:pt x="11376" y="1"/>
                      <a:pt x="1085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0" name="Google Shape;1990;p45"/>
              <p:cNvSpPr/>
              <p:nvPr/>
            </p:nvSpPr>
            <p:spPr>
              <a:xfrm>
                <a:off x="3168307" y="3964817"/>
                <a:ext cx="24041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349" h="807" extrusionOk="0">
                    <a:moveTo>
                      <a:pt x="519" y="0"/>
                    </a:moveTo>
                    <a:cubicBezTo>
                      <a:pt x="0" y="0"/>
                      <a:pt x="0" y="807"/>
                      <a:pt x="519" y="807"/>
                    </a:cubicBezTo>
                    <a:lnTo>
                      <a:pt x="16828" y="807"/>
                    </a:lnTo>
                    <a:cubicBezTo>
                      <a:pt x="17349" y="807"/>
                      <a:pt x="17349" y="0"/>
                      <a:pt x="168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1" name="Google Shape;1991;p45"/>
              <p:cNvSpPr/>
              <p:nvPr/>
            </p:nvSpPr>
            <p:spPr>
              <a:xfrm>
                <a:off x="3559850" y="4029698"/>
                <a:ext cx="74858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5402" h="808" extrusionOk="0">
                    <a:moveTo>
                      <a:pt x="522" y="1"/>
                    </a:moveTo>
                    <a:cubicBezTo>
                      <a:pt x="1" y="1"/>
                      <a:pt x="1" y="807"/>
                      <a:pt x="522" y="807"/>
                    </a:cubicBezTo>
                    <a:lnTo>
                      <a:pt x="4882" y="807"/>
                    </a:lnTo>
                    <a:cubicBezTo>
                      <a:pt x="5402" y="807"/>
                      <a:pt x="5402" y="1"/>
                      <a:pt x="488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2" name="Google Shape;1992;p45"/>
              <p:cNvSpPr/>
              <p:nvPr/>
            </p:nvSpPr>
            <p:spPr>
              <a:xfrm>
                <a:off x="3315972" y="4237796"/>
                <a:ext cx="37244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26877" h="809" extrusionOk="0">
                    <a:moveTo>
                      <a:pt x="521" y="0"/>
                    </a:moveTo>
                    <a:cubicBezTo>
                      <a:pt x="0" y="0"/>
                      <a:pt x="0" y="809"/>
                      <a:pt x="521" y="809"/>
                    </a:cubicBezTo>
                    <a:lnTo>
                      <a:pt x="26357" y="809"/>
                    </a:lnTo>
                    <a:cubicBezTo>
                      <a:pt x="26877" y="809"/>
                      <a:pt x="26877" y="0"/>
                      <a:pt x="2635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3" name="Google Shape;1993;p45"/>
              <p:cNvSpPr/>
              <p:nvPr/>
            </p:nvSpPr>
            <p:spPr>
              <a:xfrm>
                <a:off x="3734413" y="3884263"/>
                <a:ext cx="63634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4592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lnTo>
                      <a:pt x="4072" y="807"/>
                    </a:lnTo>
                    <a:cubicBezTo>
                      <a:pt x="4591" y="807"/>
                      <a:pt x="4591" y="0"/>
                      <a:pt x="407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4" name="Google Shape;1994;p45"/>
              <p:cNvSpPr/>
              <p:nvPr/>
            </p:nvSpPr>
            <p:spPr>
              <a:xfrm>
                <a:off x="2932951" y="3907003"/>
                <a:ext cx="136968" cy="431398"/>
              </a:xfrm>
              <a:custGeom>
                <a:avLst/>
                <a:gdLst/>
                <a:ahLst/>
                <a:cxnLst/>
                <a:rect l="l" t="t" r="r" b="b"/>
                <a:pathLst>
                  <a:path w="9884" h="31131" extrusionOk="0">
                    <a:moveTo>
                      <a:pt x="1077" y="0"/>
                    </a:moveTo>
                    <a:cubicBezTo>
                      <a:pt x="272" y="0"/>
                      <a:pt x="1" y="1101"/>
                      <a:pt x="679" y="1505"/>
                    </a:cubicBezTo>
                    <a:cubicBezTo>
                      <a:pt x="1017" y="1705"/>
                      <a:pt x="1360" y="1896"/>
                      <a:pt x="1701" y="2090"/>
                    </a:cubicBezTo>
                    <a:cubicBezTo>
                      <a:pt x="2433" y="3897"/>
                      <a:pt x="3771" y="5486"/>
                      <a:pt x="3859" y="7484"/>
                    </a:cubicBezTo>
                    <a:cubicBezTo>
                      <a:pt x="3878" y="7922"/>
                      <a:pt x="4088" y="8233"/>
                      <a:pt x="4372" y="8425"/>
                    </a:cubicBezTo>
                    <a:cubicBezTo>
                      <a:pt x="4550" y="10518"/>
                      <a:pt x="4965" y="12587"/>
                      <a:pt x="5043" y="14695"/>
                    </a:cubicBezTo>
                    <a:cubicBezTo>
                      <a:pt x="5055" y="15050"/>
                      <a:pt x="5182" y="15318"/>
                      <a:pt x="5367" y="15510"/>
                    </a:cubicBezTo>
                    <a:cubicBezTo>
                      <a:pt x="5398" y="16156"/>
                      <a:pt x="5445" y="16802"/>
                      <a:pt x="5476" y="17449"/>
                    </a:cubicBezTo>
                    <a:cubicBezTo>
                      <a:pt x="5499" y="17972"/>
                      <a:pt x="5509" y="18493"/>
                      <a:pt x="5499" y="19018"/>
                    </a:cubicBezTo>
                    <a:cubicBezTo>
                      <a:pt x="5052" y="20160"/>
                      <a:pt x="5042" y="21453"/>
                      <a:pt x="5338" y="22658"/>
                    </a:cubicBezTo>
                    <a:cubicBezTo>
                      <a:pt x="5303" y="22727"/>
                      <a:pt x="5277" y="22802"/>
                      <a:pt x="5263" y="22879"/>
                    </a:cubicBezTo>
                    <a:cubicBezTo>
                      <a:pt x="5047" y="24041"/>
                      <a:pt x="4931" y="25206"/>
                      <a:pt x="4725" y="26347"/>
                    </a:cubicBezTo>
                    <a:cubicBezTo>
                      <a:pt x="4491" y="26925"/>
                      <a:pt x="4337" y="27533"/>
                      <a:pt x="4264" y="28152"/>
                    </a:cubicBezTo>
                    <a:cubicBezTo>
                      <a:pt x="4264" y="28175"/>
                      <a:pt x="4266" y="28197"/>
                      <a:pt x="4268" y="28218"/>
                    </a:cubicBezTo>
                    <a:cubicBezTo>
                      <a:pt x="4079" y="28803"/>
                      <a:pt x="3826" y="29367"/>
                      <a:pt x="3513" y="29897"/>
                    </a:cubicBezTo>
                    <a:cubicBezTo>
                      <a:pt x="3193" y="30439"/>
                      <a:pt x="3663" y="31131"/>
                      <a:pt x="4217" y="31131"/>
                    </a:cubicBezTo>
                    <a:cubicBezTo>
                      <a:pt x="4349" y="31131"/>
                      <a:pt x="4486" y="31091"/>
                      <a:pt x="4618" y="31002"/>
                    </a:cubicBezTo>
                    <a:cubicBezTo>
                      <a:pt x="4936" y="30785"/>
                      <a:pt x="5239" y="30564"/>
                      <a:pt x="5533" y="30337"/>
                    </a:cubicBezTo>
                    <a:cubicBezTo>
                      <a:pt x="5665" y="30337"/>
                      <a:pt x="5793" y="30307"/>
                      <a:pt x="5909" y="30249"/>
                    </a:cubicBezTo>
                    <a:cubicBezTo>
                      <a:pt x="7493" y="29473"/>
                      <a:pt x="8448" y="28024"/>
                      <a:pt x="9078" y="26430"/>
                    </a:cubicBezTo>
                    <a:cubicBezTo>
                      <a:pt x="9087" y="26407"/>
                      <a:pt x="9089" y="26390"/>
                      <a:pt x="9096" y="26369"/>
                    </a:cubicBezTo>
                    <a:cubicBezTo>
                      <a:pt x="9340" y="25829"/>
                      <a:pt x="9539" y="25263"/>
                      <a:pt x="9724" y="24706"/>
                    </a:cubicBezTo>
                    <a:cubicBezTo>
                      <a:pt x="9883" y="24231"/>
                      <a:pt x="9606" y="23889"/>
                      <a:pt x="9239" y="23769"/>
                    </a:cubicBezTo>
                    <a:cubicBezTo>
                      <a:pt x="9189" y="23494"/>
                      <a:pt x="9137" y="23219"/>
                      <a:pt x="9070" y="22949"/>
                    </a:cubicBezTo>
                    <a:cubicBezTo>
                      <a:pt x="9018" y="22634"/>
                      <a:pt x="8949" y="22322"/>
                      <a:pt x="8864" y="22016"/>
                    </a:cubicBezTo>
                    <a:cubicBezTo>
                      <a:pt x="8836" y="21920"/>
                      <a:pt x="8793" y="21830"/>
                      <a:pt x="8734" y="21751"/>
                    </a:cubicBezTo>
                    <a:cubicBezTo>
                      <a:pt x="8659" y="21517"/>
                      <a:pt x="8587" y="21282"/>
                      <a:pt x="8505" y="21048"/>
                    </a:cubicBezTo>
                    <a:cubicBezTo>
                      <a:pt x="8583" y="18822"/>
                      <a:pt x="8454" y="16599"/>
                      <a:pt x="8353" y="14373"/>
                    </a:cubicBezTo>
                    <a:cubicBezTo>
                      <a:pt x="8332" y="13869"/>
                      <a:pt x="7938" y="13612"/>
                      <a:pt x="7546" y="13596"/>
                    </a:cubicBezTo>
                    <a:cubicBezTo>
                      <a:pt x="7832" y="9222"/>
                      <a:pt x="7965" y="149"/>
                      <a:pt x="2703" y="135"/>
                    </a:cubicBezTo>
                    <a:cubicBezTo>
                      <a:pt x="2608" y="135"/>
                      <a:pt x="2514" y="148"/>
                      <a:pt x="2424" y="170"/>
                    </a:cubicBezTo>
                    <a:cubicBezTo>
                      <a:pt x="1986" y="64"/>
                      <a:pt x="1538" y="7"/>
                      <a:pt x="1088" y="0"/>
                    </a:cubicBezTo>
                    <a:cubicBezTo>
                      <a:pt x="1084" y="0"/>
                      <a:pt x="1080" y="0"/>
                      <a:pt x="107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5" name="Google Shape;1995;p45"/>
              <p:cNvSpPr/>
              <p:nvPr/>
            </p:nvSpPr>
            <p:spPr>
              <a:xfrm>
                <a:off x="2822202" y="3796905"/>
                <a:ext cx="47171" cy="57509"/>
              </a:xfrm>
              <a:custGeom>
                <a:avLst/>
                <a:gdLst/>
                <a:ahLst/>
                <a:cxnLst/>
                <a:rect l="l" t="t" r="r" b="b"/>
                <a:pathLst>
                  <a:path w="3404" h="4150" extrusionOk="0">
                    <a:moveTo>
                      <a:pt x="1145" y="1"/>
                    </a:moveTo>
                    <a:cubicBezTo>
                      <a:pt x="817" y="1"/>
                      <a:pt x="510" y="173"/>
                      <a:pt x="444" y="573"/>
                    </a:cubicBezTo>
                    <a:cubicBezTo>
                      <a:pt x="342" y="1184"/>
                      <a:pt x="239" y="1795"/>
                      <a:pt x="120" y="2403"/>
                    </a:cubicBezTo>
                    <a:cubicBezTo>
                      <a:pt x="1" y="3011"/>
                      <a:pt x="506" y="3401"/>
                      <a:pt x="976" y="3401"/>
                    </a:cubicBezTo>
                    <a:cubicBezTo>
                      <a:pt x="1059" y="3401"/>
                      <a:pt x="1142" y="3389"/>
                      <a:pt x="1219" y="3363"/>
                    </a:cubicBezTo>
                    <a:cubicBezTo>
                      <a:pt x="1245" y="3401"/>
                      <a:pt x="1275" y="3438"/>
                      <a:pt x="1302" y="3474"/>
                    </a:cubicBezTo>
                    <a:cubicBezTo>
                      <a:pt x="1302" y="3474"/>
                      <a:pt x="1302" y="3476"/>
                      <a:pt x="1304" y="3478"/>
                    </a:cubicBezTo>
                    <a:cubicBezTo>
                      <a:pt x="1401" y="3760"/>
                      <a:pt x="1621" y="3971"/>
                      <a:pt x="1889" y="4042"/>
                    </a:cubicBezTo>
                    <a:cubicBezTo>
                      <a:pt x="2020" y="4112"/>
                      <a:pt x="2171" y="4149"/>
                      <a:pt x="2322" y="4149"/>
                    </a:cubicBezTo>
                    <a:cubicBezTo>
                      <a:pt x="2641" y="4149"/>
                      <a:pt x="2957" y="3979"/>
                      <a:pt x="3075" y="3585"/>
                    </a:cubicBezTo>
                    <a:cubicBezTo>
                      <a:pt x="3404" y="2500"/>
                      <a:pt x="2509" y="1219"/>
                      <a:pt x="1919" y="379"/>
                    </a:cubicBezTo>
                    <a:cubicBezTo>
                      <a:pt x="1750" y="140"/>
                      <a:pt x="1439" y="1"/>
                      <a:pt x="1145" y="1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6" name="Google Shape;1996;p45"/>
              <p:cNvSpPr/>
              <p:nvPr/>
            </p:nvSpPr>
            <p:spPr>
              <a:xfrm>
                <a:off x="2674356" y="3898744"/>
                <a:ext cx="250072" cy="121239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8749" extrusionOk="0">
                    <a:moveTo>
                      <a:pt x="8910" y="1"/>
                    </a:moveTo>
                    <a:cubicBezTo>
                      <a:pt x="4871" y="1"/>
                      <a:pt x="1521" y="3255"/>
                      <a:pt x="507" y="6975"/>
                    </a:cubicBezTo>
                    <a:cubicBezTo>
                      <a:pt x="491" y="7039"/>
                      <a:pt x="481" y="7105"/>
                      <a:pt x="477" y="7171"/>
                    </a:cubicBezTo>
                    <a:cubicBezTo>
                      <a:pt x="1" y="7579"/>
                      <a:pt x="311" y="8566"/>
                      <a:pt x="972" y="8566"/>
                    </a:cubicBezTo>
                    <a:cubicBezTo>
                      <a:pt x="995" y="8566"/>
                      <a:pt x="1019" y="8565"/>
                      <a:pt x="1043" y="8563"/>
                    </a:cubicBezTo>
                    <a:cubicBezTo>
                      <a:pt x="1419" y="8525"/>
                      <a:pt x="1793" y="8495"/>
                      <a:pt x="2168" y="8473"/>
                    </a:cubicBezTo>
                    <a:cubicBezTo>
                      <a:pt x="2302" y="8637"/>
                      <a:pt x="2488" y="8749"/>
                      <a:pt x="2700" y="8749"/>
                    </a:cubicBezTo>
                    <a:cubicBezTo>
                      <a:pt x="2781" y="8749"/>
                      <a:pt x="2867" y="8732"/>
                      <a:pt x="2954" y="8696"/>
                    </a:cubicBezTo>
                    <a:cubicBezTo>
                      <a:pt x="3155" y="8613"/>
                      <a:pt x="3354" y="8518"/>
                      <a:pt x="3552" y="8422"/>
                    </a:cubicBezTo>
                    <a:cubicBezTo>
                      <a:pt x="3775" y="8419"/>
                      <a:pt x="3998" y="8417"/>
                      <a:pt x="4221" y="8417"/>
                    </a:cubicBezTo>
                    <a:cubicBezTo>
                      <a:pt x="7214" y="8417"/>
                      <a:pt x="10215" y="8738"/>
                      <a:pt x="13194" y="8738"/>
                    </a:cubicBezTo>
                    <a:cubicBezTo>
                      <a:pt x="14604" y="8738"/>
                      <a:pt x="16010" y="8666"/>
                      <a:pt x="17407" y="8454"/>
                    </a:cubicBezTo>
                    <a:cubicBezTo>
                      <a:pt x="17864" y="8384"/>
                      <a:pt x="18046" y="7851"/>
                      <a:pt x="17969" y="7460"/>
                    </a:cubicBezTo>
                    <a:cubicBezTo>
                      <a:pt x="17036" y="2710"/>
                      <a:pt x="14146" y="368"/>
                      <a:pt x="9470" y="22"/>
                    </a:cubicBezTo>
                    <a:cubicBezTo>
                      <a:pt x="9282" y="8"/>
                      <a:pt x="9095" y="1"/>
                      <a:pt x="8910" y="1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7" name="Google Shape;1997;p45"/>
              <p:cNvSpPr/>
              <p:nvPr/>
            </p:nvSpPr>
            <p:spPr>
              <a:xfrm>
                <a:off x="2615212" y="4179594"/>
                <a:ext cx="343070" cy="186882"/>
              </a:xfrm>
              <a:custGeom>
                <a:avLst/>
                <a:gdLst/>
                <a:ahLst/>
                <a:cxnLst/>
                <a:rect l="l" t="t" r="r" b="b"/>
                <a:pathLst>
                  <a:path w="24757" h="13486" extrusionOk="0">
                    <a:moveTo>
                      <a:pt x="897" y="0"/>
                    </a:moveTo>
                    <a:cubicBezTo>
                      <a:pt x="424" y="0"/>
                      <a:pt x="0" y="577"/>
                      <a:pt x="172" y="1024"/>
                    </a:cubicBezTo>
                    <a:cubicBezTo>
                      <a:pt x="272" y="1284"/>
                      <a:pt x="406" y="1633"/>
                      <a:pt x="568" y="2002"/>
                    </a:cubicBezTo>
                    <a:cubicBezTo>
                      <a:pt x="213" y="3193"/>
                      <a:pt x="283" y="4277"/>
                      <a:pt x="598" y="5348"/>
                    </a:cubicBezTo>
                    <a:cubicBezTo>
                      <a:pt x="456" y="7179"/>
                      <a:pt x="641" y="8604"/>
                      <a:pt x="2026" y="10029"/>
                    </a:cubicBezTo>
                    <a:cubicBezTo>
                      <a:pt x="2022" y="10235"/>
                      <a:pt x="2097" y="10434"/>
                      <a:pt x="2237" y="10584"/>
                    </a:cubicBezTo>
                    <a:cubicBezTo>
                      <a:pt x="3374" y="11864"/>
                      <a:pt x="4787" y="12824"/>
                      <a:pt x="6468" y="13214"/>
                    </a:cubicBezTo>
                    <a:cubicBezTo>
                      <a:pt x="6536" y="13230"/>
                      <a:pt x="6602" y="13237"/>
                      <a:pt x="6664" y="13237"/>
                    </a:cubicBezTo>
                    <a:cubicBezTo>
                      <a:pt x="6892" y="13237"/>
                      <a:pt x="7077" y="13138"/>
                      <a:pt x="7215" y="12992"/>
                    </a:cubicBezTo>
                    <a:cubicBezTo>
                      <a:pt x="7231" y="12999"/>
                      <a:pt x="7247" y="13006"/>
                      <a:pt x="7262" y="13013"/>
                    </a:cubicBezTo>
                    <a:cubicBezTo>
                      <a:pt x="7369" y="13276"/>
                      <a:pt x="7603" y="13486"/>
                      <a:pt x="7975" y="13486"/>
                    </a:cubicBezTo>
                    <a:cubicBezTo>
                      <a:pt x="7981" y="13486"/>
                      <a:pt x="7986" y="13486"/>
                      <a:pt x="7991" y="13486"/>
                    </a:cubicBezTo>
                    <a:cubicBezTo>
                      <a:pt x="8147" y="13486"/>
                      <a:pt x="8298" y="13438"/>
                      <a:pt x="8427" y="13349"/>
                    </a:cubicBezTo>
                    <a:cubicBezTo>
                      <a:pt x="8686" y="13389"/>
                      <a:pt x="8947" y="13407"/>
                      <a:pt x="9210" y="13407"/>
                    </a:cubicBezTo>
                    <a:cubicBezTo>
                      <a:pt x="9591" y="13407"/>
                      <a:pt x="9977" y="13368"/>
                      <a:pt x="10369" y="13295"/>
                    </a:cubicBezTo>
                    <a:cubicBezTo>
                      <a:pt x="10465" y="13278"/>
                      <a:pt x="10556" y="13243"/>
                      <a:pt x="10639" y="13191"/>
                    </a:cubicBezTo>
                    <a:cubicBezTo>
                      <a:pt x="11227" y="13214"/>
                      <a:pt x="11818" y="13221"/>
                      <a:pt x="12410" y="13221"/>
                    </a:cubicBezTo>
                    <a:cubicBezTo>
                      <a:pt x="12968" y="13221"/>
                      <a:pt x="13528" y="13215"/>
                      <a:pt x="14086" y="13207"/>
                    </a:cubicBezTo>
                    <a:cubicBezTo>
                      <a:pt x="17101" y="13160"/>
                      <a:pt x="20579" y="13281"/>
                      <a:pt x="22674" y="10745"/>
                    </a:cubicBezTo>
                    <a:cubicBezTo>
                      <a:pt x="24756" y="8228"/>
                      <a:pt x="24446" y="3875"/>
                      <a:pt x="23852" y="918"/>
                    </a:cubicBezTo>
                    <a:cubicBezTo>
                      <a:pt x="23790" y="615"/>
                      <a:pt x="23449" y="323"/>
                      <a:pt x="23131" y="323"/>
                    </a:cubicBezTo>
                    <a:cubicBezTo>
                      <a:pt x="23111" y="323"/>
                      <a:pt x="23092" y="324"/>
                      <a:pt x="23074" y="326"/>
                    </a:cubicBezTo>
                    <a:cubicBezTo>
                      <a:pt x="22975" y="337"/>
                      <a:pt x="22878" y="347"/>
                      <a:pt x="22779" y="356"/>
                    </a:cubicBezTo>
                    <a:cubicBezTo>
                      <a:pt x="22741" y="347"/>
                      <a:pt x="22710" y="330"/>
                      <a:pt x="22670" y="326"/>
                    </a:cubicBezTo>
                    <a:cubicBezTo>
                      <a:pt x="20278" y="61"/>
                      <a:pt x="17887" y="63"/>
                      <a:pt x="15485" y="3"/>
                    </a:cubicBezTo>
                    <a:cubicBezTo>
                      <a:pt x="15476" y="2"/>
                      <a:pt x="15468" y="2"/>
                      <a:pt x="15460" y="2"/>
                    </a:cubicBezTo>
                    <a:cubicBezTo>
                      <a:pt x="15128" y="2"/>
                      <a:pt x="14909" y="173"/>
                      <a:pt x="14796" y="401"/>
                    </a:cubicBezTo>
                    <a:cubicBezTo>
                      <a:pt x="14295" y="340"/>
                      <a:pt x="13799" y="285"/>
                      <a:pt x="13304" y="245"/>
                    </a:cubicBezTo>
                    <a:cubicBezTo>
                      <a:pt x="12099" y="147"/>
                      <a:pt x="10894" y="119"/>
                      <a:pt x="9688" y="119"/>
                    </a:cubicBezTo>
                    <a:cubicBezTo>
                      <a:pt x="8125" y="119"/>
                      <a:pt x="6562" y="166"/>
                      <a:pt x="4998" y="166"/>
                    </a:cubicBezTo>
                    <a:cubicBezTo>
                      <a:pt x="3649" y="166"/>
                      <a:pt x="2299" y="131"/>
                      <a:pt x="951" y="3"/>
                    </a:cubicBezTo>
                    <a:cubicBezTo>
                      <a:pt x="933" y="1"/>
                      <a:pt x="915" y="0"/>
                      <a:pt x="897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8" name="Google Shape;1998;p45"/>
              <p:cNvSpPr/>
              <p:nvPr/>
            </p:nvSpPr>
            <p:spPr>
              <a:xfrm>
                <a:off x="2541781" y="3841637"/>
                <a:ext cx="474689" cy="579243"/>
              </a:xfrm>
              <a:custGeom>
                <a:avLst/>
                <a:gdLst/>
                <a:ahLst/>
                <a:cxnLst/>
                <a:rect l="l" t="t" r="r" b="b"/>
                <a:pathLst>
                  <a:path w="34255" h="41800" extrusionOk="0">
                    <a:moveTo>
                      <a:pt x="19930" y="809"/>
                    </a:moveTo>
                    <a:cubicBezTo>
                      <a:pt x="20068" y="809"/>
                      <a:pt x="20206" y="811"/>
                      <a:pt x="20346" y="815"/>
                    </a:cubicBezTo>
                    <a:lnTo>
                      <a:pt x="20346" y="815"/>
                    </a:lnTo>
                    <a:cubicBezTo>
                      <a:pt x="31126" y="2748"/>
                      <a:pt x="32825" y="15095"/>
                      <a:pt x="32923" y="24245"/>
                    </a:cubicBezTo>
                    <a:cubicBezTo>
                      <a:pt x="32977" y="29201"/>
                      <a:pt x="32266" y="35990"/>
                      <a:pt x="27841" y="39080"/>
                    </a:cubicBezTo>
                    <a:cubicBezTo>
                      <a:pt x="25757" y="40534"/>
                      <a:pt x="22726" y="40399"/>
                      <a:pt x="20311" y="40603"/>
                    </a:cubicBezTo>
                    <a:cubicBezTo>
                      <a:pt x="18407" y="40764"/>
                      <a:pt x="16549" y="40932"/>
                      <a:pt x="14678" y="40932"/>
                    </a:cubicBezTo>
                    <a:cubicBezTo>
                      <a:pt x="13567" y="40932"/>
                      <a:pt x="12451" y="40873"/>
                      <a:pt x="11318" y="40718"/>
                    </a:cubicBezTo>
                    <a:cubicBezTo>
                      <a:pt x="1" y="39163"/>
                      <a:pt x="1060" y="26198"/>
                      <a:pt x="3167" y="17923"/>
                    </a:cubicBezTo>
                    <a:cubicBezTo>
                      <a:pt x="5292" y="9576"/>
                      <a:pt x="10451" y="809"/>
                      <a:pt x="19930" y="809"/>
                    </a:cubicBezTo>
                    <a:close/>
                    <a:moveTo>
                      <a:pt x="19897" y="0"/>
                    </a:moveTo>
                    <a:cubicBezTo>
                      <a:pt x="9667" y="0"/>
                      <a:pt x="4471" y="9520"/>
                      <a:pt x="2197" y="18453"/>
                    </a:cubicBezTo>
                    <a:cubicBezTo>
                      <a:pt x="970" y="23281"/>
                      <a:pt x="472" y="28538"/>
                      <a:pt x="1676" y="33414"/>
                    </a:cubicBezTo>
                    <a:cubicBezTo>
                      <a:pt x="2940" y="38525"/>
                      <a:pt x="7140" y="40950"/>
                      <a:pt x="12118" y="41633"/>
                    </a:cubicBezTo>
                    <a:cubicBezTo>
                      <a:pt x="12989" y="41753"/>
                      <a:pt x="13863" y="41800"/>
                      <a:pt x="14739" y="41800"/>
                    </a:cubicBezTo>
                    <a:cubicBezTo>
                      <a:pt x="16902" y="41800"/>
                      <a:pt x="19071" y="41514"/>
                      <a:pt x="21216" y="41334"/>
                    </a:cubicBezTo>
                    <a:cubicBezTo>
                      <a:pt x="23683" y="41126"/>
                      <a:pt x="26022" y="40948"/>
                      <a:pt x="28248" y="39776"/>
                    </a:cubicBezTo>
                    <a:cubicBezTo>
                      <a:pt x="32664" y="37450"/>
                      <a:pt x="33441" y="30454"/>
                      <a:pt x="33690" y="26110"/>
                    </a:cubicBezTo>
                    <a:cubicBezTo>
                      <a:pt x="34255" y="16229"/>
                      <a:pt x="32132" y="2052"/>
                      <a:pt x="20486" y="23"/>
                    </a:cubicBezTo>
                    <a:cubicBezTo>
                      <a:pt x="20480" y="22"/>
                      <a:pt x="20475" y="21"/>
                      <a:pt x="20469" y="20"/>
                    </a:cubicBezTo>
                    <a:lnTo>
                      <a:pt x="20469" y="20"/>
                    </a:lnTo>
                    <a:cubicBezTo>
                      <a:pt x="20442" y="14"/>
                      <a:pt x="20412" y="10"/>
                      <a:pt x="20380" y="9"/>
                    </a:cubicBezTo>
                    <a:lnTo>
                      <a:pt x="20380" y="7"/>
                    </a:lnTo>
                    <a:cubicBezTo>
                      <a:pt x="20218" y="3"/>
                      <a:pt x="20057" y="0"/>
                      <a:pt x="1989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9" name="Google Shape;1999;p45"/>
              <p:cNvSpPr/>
              <p:nvPr/>
            </p:nvSpPr>
            <p:spPr>
              <a:xfrm>
                <a:off x="2719448" y="3761444"/>
                <a:ext cx="184402" cy="110486"/>
              </a:xfrm>
              <a:custGeom>
                <a:avLst/>
                <a:gdLst/>
                <a:ahLst/>
                <a:cxnLst/>
                <a:rect l="l" t="t" r="r" b="b"/>
                <a:pathLst>
                  <a:path w="13307" h="7973" extrusionOk="0">
                    <a:moveTo>
                      <a:pt x="7636" y="0"/>
                    </a:moveTo>
                    <a:cubicBezTo>
                      <a:pt x="4387" y="0"/>
                      <a:pt x="1" y="3433"/>
                      <a:pt x="2205" y="6807"/>
                    </a:cubicBezTo>
                    <a:cubicBezTo>
                      <a:pt x="2291" y="6939"/>
                      <a:pt x="2415" y="6993"/>
                      <a:pt x="2539" y="6993"/>
                    </a:cubicBezTo>
                    <a:cubicBezTo>
                      <a:pt x="2822" y="6993"/>
                      <a:pt x="3102" y="6704"/>
                      <a:pt x="2903" y="6400"/>
                    </a:cubicBezTo>
                    <a:lnTo>
                      <a:pt x="2901" y="6398"/>
                    </a:lnTo>
                    <a:cubicBezTo>
                      <a:pt x="1149" y="3717"/>
                      <a:pt x="4367" y="1607"/>
                      <a:pt x="6635" y="968"/>
                    </a:cubicBezTo>
                    <a:cubicBezTo>
                      <a:pt x="6988" y="868"/>
                      <a:pt x="7332" y="822"/>
                      <a:pt x="7665" y="822"/>
                    </a:cubicBezTo>
                    <a:cubicBezTo>
                      <a:pt x="8992" y="822"/>
                      <a:pt x="10155" y="1555"/>
                      <a:pt x="11108" y="2561"/>
                    </a:cubicBezTo>
                    <a:cubicBezTo>
                      <a:pt x="11998" y="3497"/>
                      <a:pt x="12819" y="5890"/>
                      <a:pt x="11859" y="7123"/>
                    </a:cubicBezTo>
                    <a:lnTo>
                      <a:pt x="11859" y="7123"/>
                    </a:lnTo>
                    <a:cubicBezTo>
                      <a:pt x="11713" y="7170"/>
                      <a:pt x="11596" y="7293"/>
                      <a:pt x="11596" y="7491"/>
                    </a:cubicBezTo>
                    <a:lnTo>
                      <a:pt x="11596" y="7572"/>
                    </a:lnTo>
                    <a:cubicBezTo>
                      <a:pt x="11596" y="7812"/>
                      <a:pt x="11799" y="7972"/>
                      <a:pt x="12008" y="7972"/>
                    </a:cubicBezTo>
                    <a:cubicBezTo>
                      <a:pt x="12106" y="7972"/>
                      <a:pt x="12205" y="7937"/>
                      <a:pt x="12285" y="7858"/>
                    </a:cubicBezTo>
                    <a:cubicBezTo>
                      <a:pt x="13306" y="6843"/>
                      <a:pt x="13244" y="4759"/>
                      <a:pt x="12652" y="3532"/>
                    </a:cubicBezTo>
                    <a:cubicBezTo>
                      <a:pt x="11729" y="1617"/>
                      <a:pt x="9967" y="70"/>
                      <a:pt x="7770" y="2"/>
                    </a:cubicBezTo>
                    <a:cubicBezTo>
                      <a:pt x="7726" y="1"/>
                      <a:pt x="7681" y="0"/>
                      <a:pt x="763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0" name="Google Shape;2000;p45"/>
              <p:cNvSpPr/>
              <p:nvPr/>
            </p:nvSpPr>
            <p:spPr>
              <a:xfrm>
                <a:off x="2771677" y="3791349"/>
                <a:ext cx="99469" cy="63758"/>
              </a:xfrm>
              <a:custGeom>
                <a:avLst/>
                <a:gdLst/>
                <a:ahLst/>
                <a:cxnLst/>
                <a:rect l="l" t="t" r="r" b="b"/>
                <a:pathLst>
                  <a:path w="7178" h="4601" extrusionOk="0">
                    <a:moveTo>
                      <a:pt x="3673" y="1"/>
                    </a:moveTo>
                    <a:cubicBezTo>
                      <a:pt x="1490" y="1"/>
                      <a:pt x="0" y="1883"/>
                      <a:pt x="494" y="3986"/>
                    </a:cubicBezTo>
                    <a:cubicBezTo>
                      <a:pt x="542" y="4188"/>
                      <a:pt x="694" y="4276"/>
                      <a:pt x="853" y="4276"/>
                    </a:cubicBezTo>
                    <a:cubicBezTo>
                      <a:pt x="1092" y="4276"/>
                      <a:pt x="1345" y="4076"/>
                      <a:pt x="1273" y="3771"/>
                    </a:cubicBezTo>
                    <a:lnTo>
                      <a:pt x="1272" y="3771"/>
                    </a:lnTo>
                    <a:cubicBezTo>
                      <a:pt x="896" y="2173"/>
                      <a:pt x="1961" y="944"/>
                      <a:pt x="3553" y="815"/>
                    </a:cubicBezTo>
                    <a:cubicBezTo>
                      <a:pt x="3639" y="808"/>
                      <a:pt x="3723" y="804"/>
                      <a:pt x="3804" y="804"/>
                    </a:cubicBezTo>
                    <a:cubicBezTo>
                      <a:pt x="5589" y="804"/>
                      <a:pt x="6292" y="2456"/>
                      <a:pt x="5985" y="4095"/>
                    </a:cubicBezTo>
                    <a:cubicBezTo>
                      <a:pt x="5928" y="4400"/>
                      <a:pt x="6187" y="4601"/>
                      <a:pt x="6423" y="4601"/>
                    </a:cubicBezTo>
                    <a:cubicBezTo>
                      <a:pt x="6579" y="4601"/>
                      <a:pt x="6726" y="4513"/>
                      <a:pt x="6764" y="4310"/>
                    </a:cubicBezTo>
                    <a:cubicBezTo>
                      <a:pt x="7178" y="2092"/>
                      <a:pt x="6160" y="24"/>
                      <a:pt x="3705" y="1"/>
                    </a:cubicBezTo>
                    <a:cubicBezTo>
                      <a:pt x="3694" y="1"/>
                      <a:pt x="3683" y="1"/>
                      <a:pt x="367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1" name="Google Shape;2001;p45"/>
              <p:cNvSpPr/>
              <p:nvPr/>
            </p:nvSpPr>
            <p:spPr>
              <a:xfrm>
                <a:off x="2660111" y="3892245"/>
                <a:ext cx="276845" cy="163172"/>
              </a:xfrm>
              <a:custGeom>
                <a:avLst/>
                <a:gdLst/>
                <a:ahLst/>
                <a:cxnLst/>
                <a:rect l="l" t="t" r="r" b="b"/>
                <a:pathLst>
                  <a:path w="19978" h="11775" extrusionOk="0">
                    <a:moveTo>
                      <a:pt x="10271" y="826"/>
                    </a:moveTo>
                    <a:cubicBezTo>
                      <a:pt x="11283" y="826"/>
                      <a:pt x="12280" y="976"/>
                      <a:pt x="13186" y="1266"/>
                    </a:cubicBezTo>
                    <a:cubicBezTo>
                      <a:pt x="13232" y="1281"/>
                      <a:pt x="13276" y="1288"/>
                      <a:pt x="13317" y="1288"/>
                    </a:cubicBezTo>
                    <a:cubicBezTo>
                      <a:pt x="13357" y="1288"/>
                      <a:pt x="13395" y="1281"/>
                      <a:pt x="13429" y="1269"/>
                    </a:cubicBezTo>
                    <a:lnTo>
                      <a:pt x="13429" y="1269"/>
                    </a:lnTo>
                    <a:cubicBezTo>
                      <a:pt x="15692" y="2081"/>
                      <a:pt x="17092" y="3750"/>
                      <a:pt x="17990" y="5911"/>
                    </a:cubicBezTo>
                    <a:cubicBezTo>
                      <a:pt x="18542" y="7235"/>
                      <a:pt x="19067" y="10854"/>
                      <a:pt x="16548" y="10948"/>
                    </a:cubicBezTo>
                    <a:cubicBezTo>
                      <a:pt x="16094" y="10964"/>
                      <a:pt x="15638" y="10971"/>
                      <a:pt x="15179" y="10971"/>
                    </a:cubicBezTo>
                    <a:cubicBezTo>
                      <a:pt x="12462" y="10971"/>
                      <a:pt x="9680" y="10724"/>
                      <a:pt x="6951" y="10724"/>
                    </a:cubicBezTo>
                    <a:cubicBezTo>
                      <a:pt x="6750" y="10724"/>
                      <a:pt x="6550" y="10725"/>
                      <a:pt x="6350" y="10728"/>
                    </a:cubicBezTo>
                    <a:cubicBezTo>
                      <a:pt x="6170" y="10730"/>
                      <a:pt x="5990" y="10732"/>
                      <a:pt x="5811" y="10732"/>
                    </a:cubicBezTo>
                    <a:cubicBezTo>
                      <a:pt x="4957" y="10732"/>
                      <a:pt x="4115" y="10698"/>
                      <a:pt x="3259" y="10574"/>
                    </a:cubicBezTo>
                    <a:cubicBezTo>
                      <a:pt x="252" y="10133"/>
                      <a:pt x="2205" y="6355"/>
                      <a:pt x="3020" y="4723"/>
                    </a:cubicBezTo>
                    <a:cubicBezTo>
                      <a:pt x="4352" y="2055"/>
                      <a:pt x="7371" y="826"/>
                      <a:pt x="10271" y="826"/>
                    </a:cubicBezTo>
                    <a:close/>
                    <a:moveTo>
                      <a:pt x="10305" y="0"/>
                    </a:moveTo>
                    <a:cubicBezTo>
                      <a:pt x="6866" y="0"/>
                      <a:pt x="3592" y="1777"/>
                      <a:pt x="1966" y="5033"/>
                    </a:cubicBezTo>
                    <a:cubicBezTo>
                      <a:pt x="1415" y="6134"/>
                      <a:pt x="1" y="8717"/>
                      <a:pt x="835" y="9961"/>
                    </a:cubicBezTo>
                    <a:cubicBezTo>
                      <a:pt x="1817" y="11429"/>
                      <a:pt x="3588" y="11493"/>
                      <a:pt x="5220" y="11538"/>
                    </a:cubicBezTo>
                    <a:cubicBezTo>
                      <a:pt x="5532" y="11547"/>
                      <a:pt x="5844" y="11550"/>
                      <a:pt x="6156" y="11550"/>
                    </a:cubicBezTo>
                    <a:cubicBezTo>
                      <a:pt x="7995" y="11550"/>
                      <a:pt x="9830" y="11424"/>
                      <a:pt x="11664" y="11424"/>
                    </a:cubicBezTo>
                    <a:cubicBezTo>
                      <a:pt x="12759" y="11424"/>
                      <a:pt x="13855" y="11469"/>
                      <a:pt x="14950" y="11613"/>
                    </a:cubicBezTo>
                    <a:cubicBezTo>
                      <a:pt x="15400" y="11671"/>
                      <a:pt x="16072" y="11775"/>
                      <a:pt x="16742" y="11775"/>
                    </a:cubicBezTo>
                    <a:cubicBezTo>
                      <a:pt x="17757" y="11775"/>
                      <a:pt x="18767" y="11537"/>
                      <a:pt x="18996" y="10543"/>
                    </a:cubicBezTo>
                    <a:cubicBezTo>
                      <a:pt x="19977" y="6260"/>
                      <a:pt x="17613" y="1768"/>
                      <a:pt x="13401" y="408"/>
                    </a:cubicBezTo>
                    <a:cubicBezTo>
                      <a:pt x="13355" y="393"/>
                      <a:pt x="13311" y="386"/>
                      <a:pt x="13270" y="386"/>
                    </a:cubicBezTo>
                    <a:cubicBezTo>
                      <a:pt x="13225" y="386"/>
                      <a:pt x="13184" y="394"/>
                      <a:pt x="13146" y="409"/>
                    </a:cubicBezTo>
                    <a:lnTo>
                      <a:pt x="13146" y="409"/>
                    </a:lnTo>
                    <a:cubicBezTo>
                      <a:pt x="12207" y="134"/>
                      <a:pt x="11250" y="0"/>
                      <a:pt x="103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2" name="Google Shape;2002;p45"/>
              <p:cNvSpPr/>
              <p:nvPr/>
            </p:nvSpPr>
            <p:spPr>
              <a:xfrm>
                <a:off x="2613342" y="4145352"/>
                <a:ext cx="341089" cy="15451"/>
              </a:xfrm>
              <a:custGeom>
                <a:avLst/>
                <a:gdLst/>
                <a:ahLst/>
                <a:cxnLst/>
                <a:rect l="l" t="t" r="r" b="b"/>
                <a:pathLst>
                  <a:path w="24614" h="1115" extrusionOk="0">
                    <a:moveTo>
                      <a:pt x="10850" y="0"/>
                    </a:moveTo>
                    <a:cubicBezTo>
                      <a:pt x="7992" y="0"/>
                      <a:pt x="5134" y="153"/>
                      <a:pt x="2274" y="153"/>
                    </a:cubicBezTo>
                    <a:cubicBezTo>
                      <a:pt x="1690" y="153"/>
                      <a:pt x="1106" y="147"/>
                      <a:pt x="521" y="132"/>
                    </a:cubicBezTo>
                    <a:cubicBezTo>
                      <a:pt x="518" y="131"/>
                      <a:pt x="514" y="131"/>
                      <a:pt x="510" y="131"/>
                    </a:cubicBezTo>
                    <a:cubicBezTo>
                      <a:pt x="0" y="131"/>
                      <a:pt x="6" y="926"/>
                      <a:pt x="521" y="940"/>
                    </a:cubicBezTo>
                    <a:cubicBezTo>
                      <a:pt x="1236" y="958"/>
                      <a:pt x="1951" y="966"/>
                      <a:pt x="2666" y="966"/>
                    </a:cubicBezTo>
                    <a:cubicBezTo>
                      <a:pt x="5755" y="966"/>
                      <a:pt x="8843" y="825"/>
                      <a:pt x="11933" y="825"/>
                    </a:cubicBezTo>
                    <a:cubicBezTo>
                      <a:pt x="12140" y="825"/>
                      <a:pt x="12346" y="826"/>
                      <a:pt x="12552" y="827"/>
                    </a:cubicBezTo>
                    <a:cubicBezTo>
                      <a:pt x="15286" y="846"/>
                      <a:pt x="17999" y="1114"/>
                      <a:pt x="20719" y="1114"/>
                    </a:cubicBezTo>
                    <a:cubicBezTo>
                      <a:pt x="21844" y="1114"/>
                      <a:pt x="22969" y="1069"/>
                      <a:pt x="24098" y="940"/>
                    </a:cubicBezTo>
                    <a:cubicBezTo>
                      <a:pt x="24591" y="883"/>
                      <a:pt x="24613" y="129"/>
                      <a:pt x="24149" y="129"/>
                    </a:cubicBezTo>
                    <a:cubicBezTo>
                      <a:pt x="24133" y="129"/>
                      <a:pt x="24116" y="130"/>
                      <a:pt x="24098" y="132"/>
                    </a:cubicBezTo>
                    <a:cubicBezTo>
                      <a:pt x="22882" y="271"/>
                      <a:pt x="21664" y="321"/>
                      <a:pt x="20447" y="321"/>
                    </a:cubicBezTo>
                    <a:cubicBezTo>
                      <a:pt x="17817" y="321"/>
                      <a:pt x="15185" y="88"/>
                      <a:pt x="12552" y="21"/>
                    </a:cubicBezTo>
                    <a:cubicBezTo>
                      <a:pt x="11985" y="6"/>
                      <a:pt x="11418" y="0"/>
                      <a:pt x="1085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3" name="Google Shape;2003;p45"/>
              <p:cNvSpPr/>
              <p:nvPr/>
            </p:nvSpPr>
            <p:spPr>
              <a:xfrm>
                <a:off x="2610515" y="4148484"/>
                <a:ext cx="356401" cy="225933"/>
              </a:xfrm>
              <a:custGeom>
                <a:avLst/>
                <a:gdLst/>
                <a:ahLst/>
                <a:cxnLst/>
                <a:rect l="l" t="t" r="r" b="b"/>
                <a:pathLst>
                  <a:path w="25719" h="16304" extrusionOk="0">
                    <a:moveTo>
                      <a:pt x="678" y="1"/>
                    </a:moveTo>
                    <a:cubicBezTo>
                      <a:pt x="476" y="1"/>
                      <a:pt x="262" y="131"/>
                      <a:pt x="241" y="388"/>
                    </a:cubicBezTo>
                    <a:lnTo>
                      <a:pt x="241" y="390"/>
                    </a:lnTo>
                    <a:cubicBezTo>
                      <a:pt x="0" y="3252"/>
                      <a:pt x="291" y="5981"/>
                      <a:pt x="589" y="8824"/>
                    </a:cubicBezTo>
                    <a:cubicBezTo>
                      <a:pt x="745" y="10316"/>
                      <a:pt x="1037" y="12070"/>
                      <a:pt x="2135" y="13191"/>
                    </a:cubicBezTo>
                    <a:cubicBezTo>
                      <a:pt x="4555" y="15660"/>
                      <a:pt x="7669" y="16304"/>
                      <a:pt x="10894" y="16304"/>
                    </a:cubicBezTo>
                    <a:cubicBezTo>
                      <a:pt x="12236" y="16304"/>
                      <a:pt x="13597" y="16192"/>
                      <a:pt x="14936" y="16054"/>
                    </a:cubicBezTo>
                    <a:cubicBezTo>
                      <a:pt x="18540" y="15680"/>
                      <a:pt x="21778" y="16214"/>
                      <a:pt x="23733" y="12632"/>
                    </a:cubicBezTo>
                    <a:cubicBezTo>
                      <a:pt x="25718" y="8993"/>
                      <a:pt x="24801" y="4449"/>
                      <a:pt x="24624" y="551"/>
                    </a:cubicBezTo>
                    <a:cubicBezTo>
                      <a:pt x="24612" y="292"/>
                      <a:pt x="24404" y="162"/>
                      <a:pt x="24203" y="162"/>
                    </a:cubicBezTo>
                    <a:cubicBezTo>
                      <a:pt x="24001" y="162"/>
                      <a:pt x="23805" y="292"/>
                      <a:pt x="23816" y="551"/>
                    </a:cubicBezTo>
                    <a:cubicBezTo>
                      <a:pt x="23953" y="3546"/>
                      <a:pt x="24358" y="6361"/>
                      <a:pt x="23902" y="9357"/>
                    </a:cubicBezTo>
                    <a:cubicBezTo>
                      <a:pt x="23646" y="11038"/>
                      <a:pt x="23026" y="12611"/>
                      <a:pt x="21879" y="13878"/>
                    </a:cubicBezTo>
                    <a:cubicBezTo>
                      <a:pt x="20494" y="15407"/>
                      <a:pt x="17582" y="15092"/>
                      <a:pt x="15709" y="15177"/>
                    </a:cubicBezTo>
                    <a:cubicBezTo>
                      <a:pt x="13960" y="15257"/>
                      <a:pt x="12231" y="15438"/>
                      <a:pt x="10546" y="15438"/>
                    </a:cubicBezTo>
                    <a:cubicBezTo>
                      <a:pt x="8020" y="15438"/>
                      <a:pt x="5592" y="15031"/>
                      <a:pt x="3341" y="13266"/>
                    </a:cubicBezTo>
                    <a:cubicBezTo>
                      <a:pt x="345" y="10917"/>
                      <a:pt x="760" y="3807"/>
                      <a:pt x="1047" y="388"/>
                    </a:cubicBezTo>
                    <a:cubicBezTo>
                      <a:pt x="1069" y="129"/>
                      <a:pt x="879" y="1"/>
                      <a:pt x="67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4" name="Google Shape;2004;p45"/>
              <p:cNvSpPr/>
              <p:nvPr/>
            </p:nvSpPr>
            <p:spPr>
              <a:xfrm>
                <a:off x="2939367" y="4099872"/>
                <a:ext cx="63883" cy="62151"/>
              </a:xfrm>
              <a:custGeom>
                <a:avLst/>
                <a:gdLst/>
                <a:ahLst/>
                <a:cxnLst/>
                <a:rect l="l" t="t" r="r" b="b"/>
                <a:pathLst>
                  <a:path w="4610" h="4485" extrusionOk="0">
                    <a:moveTo>
                      <a:pt x="2077" y="819"/>
                    </a:moveTo>
                    <a:cubicBezTo>
                      <a:pt x="2142" y="819"/>
                      <a:pt x="2209" y="835"/>
                      <a:pt x="2278" y="869"/>
                    </a:cubicBezTo>
                    <a:cubicBezTo>
                      <a:pt x="3166" y="1303"/>
                      <a:pt x="1658" y="2726"/>
                      <a:pt x="845" y="3398"/>
                    </a:cubicBezTo>
                    <a:lnTo>
                      <a:pt x="845" y="3398"/>
                    </a:lnTo>
                    <a:cubicBezTo>
                      <a:pt x="964" y="2561"/>
                      <a:pt x="1395" y="819"/>
                      <a:pt x="2077" y="819"/>
                    </a:cubicBezTo>
                    <a:close/>
                    <a:moveTo>
                      <a:pt x="2060" y="0"/>
                    </a:moveTo>
                    <a:cubicBezTo>
                      <a:pt x="702" y="0"/>
                      <a:pt x="29" y="2676"/>
                      <a:pt x="5" y="3737"/>
                    </a:cubicBezTo>
                    <a:cubicBezTo>
                      <a:pt x="0" y="3943"/>
                      <a:pt x="123" y="4067"/>
                      <a:pt x="275" y="4110"/>
                    </a:cubicBezTo>
                    <a:lnTo>
                      <a:pt x="275" y="4110"/>
                    </a:lnTo>
                    <a:cubicBezTo>
                      <a:pt x="301" y="4307"/>
                      <a:pt x="453" y="4484"/>
                      <a:pt x="642" y="4484"/>
                    </a:cubicBezTo>
                    <a:cubicBezTo>
                      <a:pt x="710" y="4484"/>
                      <a:pt x="782" y="4461"/>
                      <a:pt x="855" y="4409"/>
                    </a:cubicBezTo>
                    <a:cubicBezTo>
                      <a:pt x="1773" y="3744"/>
                      <a:pt x="4610" y="1392"/>
                      <a:pt x="2792" y="241"/>
                    </a:cubicBezTo>
                    <a:cubicBezTo>
                      <a:pt x="2529" y="74"/>
                      <a:pt x="2285" y="0"/>
                      <a:pt x="20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5" name="Google Shape;2005;p45"/>
              <p:cNvSpPr/>
              <p:nvPr/>
            </p:nvSpPr>
            <p:spPr>
              <a:xfrm>
                <a:off x="2613342" y="4175132"/>
                <a:ext cx="33104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23889" h="810" extrusionOk="0">
                    <a:moveTo>
                      <a:pt x="521" y="1"/>
                    </a:moveTo>
                    <a:cubicBezTo>
                      <a:pt x="0" y="1"/>
                      <a:pt x="0" y="809"/>
                      <a:pt x="521" y="809"/>
                    </a:cubicBezTo>
                    <a:lnTo>
                      <a:pt x="23369" y="809"/>
                    </a:lnTo>
                    <a:cubicBezTo>
                      <a:pt x="23889" y="809"/>
                      <a:pt x="23889" y="1"/>
                      <a:pt x="2336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6" name="Google Shape;2006;p45"/>
              <p:cNvSpPr/>
              <p:nvPr/>
            </p:nvSpPr>
            <p:spPr>
              <a:xfrm>
                <a:off x="2645172" y="4122751"/>
                <a:ext cx="11211" cy="30972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23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844"/>
                    </a:lnTo>
                    <a:cubicBezTo>
                      <a:pt x="1" y="2104"/>
                      <a:pt x="203" y="2235"/>
                      <a:pt x="405" y="2235"/>
                    </a:cubicBezTo>
                    <a:cubicBezTo>
                      <a:pt x="607" y="2235"/>
                      <a:pt x="809" y="2104"/>
                      <a:pt x="809" y="1844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7" name="Google Shape;2007;p45"/>
              <p:cNvSpPr/>
              <p:nvPr/>
            </p:nvSpPr>
            <p:spPr>
              <a:xfrm>
                <a:off x="2704468" y="4121642"/>
                <a:ext cx="11225" cy="28699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071" extrusionOk="0">
                    <a:moveTo>
                      <a:pt x="405" y="1"/>
                    </a:moveTo>
                    <a:cubicBezTo>
                      <a:pt x="203" y="1"/>
                      <a:pt x="1" y="131"/>
                      <a:pt x="1" y="390"/>
                    </a:cubicBezTo>
                    <a:lnTo>
                      <a:pt x="1" y="1682"/>
                    </a:lnTo>
                    <a:cubicBezTo>
                      <a:pt x="1" y="1941"/>
                      <a:pt x="203" y="2071"/>
                      <a:pt x="405" y="2071"/>
                    </a:cubicBezTo>
                    <a:cubicBezTo>
                      <a:pt x="607" y="2071"/>
                      <a:pt x="809" y="1941"/>
                      <a:pt x="809" y="1682"/>
                    </a:cubicBezTo>
                    <a:lnTo>
                      <a:pt x="809" y="390"/>
                    </a:lnTo>
                    <a:cubicBezTo>
                      <a:pt x="809" y="131"/>
                      <a:pt x="607" y="1"/>
                      <a:pt x="40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8" name="Google Shape;2008;p45"/>
              <p:cNvSpPr/>
              <p:nvPr/>
            </p:nvSpPr>
            <p:spPr>
              <a:xfrm>
                <a:off x="2774975" y="4119411"/>
                <a:ext cx="11183" cy="30930"/>
              </a:xfrm>
              <a:custGeom>
                <a:avLst/>
                <a:gdLst/>
                <a:ahLst/>
                <a:cxnLst/>
                <a:rect l="l" t="t" r="r" b="b"/>
                <a:pathLst>
                  <a:path w="807" h="2232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843"/>
                    </a:lnTo>
                    <a:cubicBezTo>
                      <a:pt x="0" y="2102"/>
                      <a:pt x="202" y="2232"/>
                      <a:pt x="404" y="2232"/>
                    </a:cubicBezTo>
                    <a:cubicBezTo>
                      <a:pt x="605" y="2232"/>
                      <a:pt x="807" y="2102"/>
                      <a:pt x="807" y="1843"/>
                    </a:cubicBezTo>
                    <a:lnTo>
                      <a:pt x="807" y="390"/>
                    </a:lnTo>
                    <a:cubicBezTo>
                      <a:pt x="807" y="131"/>
                      <a:pt x="605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9" name="Google Shape;2009;p45"/>
              <p:cNvSpPr/>
              <p:nvPr/>
            </p:nvSpPr>
            <p:spPr>
              <a:xfrm>
                <a:off x="2847672" y="4122751"/>
                <a:ext cx="11225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10" h="2315" extrusionOk="0">
                    <a:moveTo>
                      <a:pt x="405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1925"/>
                    </a:lnTo>
                    <a:cubicBezTo>
                      <a:pt x="1" y="2185"/>
                      <a:pt x="203" y="2315"/>
                      <a:pt x="405" y="2315"/>
                    </a:cubicBezTo>
                    <a:cubicBezTo>
                      <a:pt x="607" y="2315"/>
                      <a:pt x="809" y="2185"/>
                      <a:pt x="809" y="1925"/>
                    </a:cubicBezTo>
                    <a:lnTo>
                      <a:pt x="809" y="390"/>
                    </a:lnTo>
                    <a:cubicBezTo>
                      <a:pt x="809" y="130"/>
                      <a:pt x="607" y="0"/>
                      <a:pt x="4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0" name="Google Shape;2010;p45"/>
              <p:cNvSpPr/>
              <p:nvPr/>
            </p:nvSpPr>
            <p:spPr>
              <a:xfrm>
                <a:off x="2906982" y="4121642"/>
                <a:ext cx="11211" cy="32080"/>
              </a:xfrm>
              <a:custGeom>
                <a:avLst/>
                <a:gdLst/>
                <a:ahLst/>
                <a:cxnLst/>
                <a:rect l="l" t="t" r="r" b="b"/>
                <a:pathLst>
                  <a:path w="809" h="2315" extrusionOk="0">
                    <a:moveTo>
                      <a:pt x="404" y="1"/>
                    </a:moveTo>
                    <a:cubicBezTo>
                      <a:pt x="202" y="1"/>
                      <a:pt x="0" y="131"/>
                      <a:pt x="0" y="390"/>
                    </a:cubicBezTo>
                    <a:lnTo>
                      <a:pt x="0" y="1924"/>
                    </a:lnTo>
                    <a:cubicBezTo>
                      <a:pt x="0" y="2184"/>
                      <a:pt x="202" y="2315"/>
                      <a:pt x="404" y="2315"/>
                    </a:cubicBezTo>
                    <a:cubicBezTo>
                      <a:pt x="606" y="2315"/>
                      <a:pt x="809" y="2184"/>
                      <a:pt x="809" y="1924"/>
                    </a:cubicBezTo>
                    <a:lnTo>
                      <a:pt x="809" y="390"/>
                    </a:lnTo>
                    <a:cubicBezTo>
                      <a:pt x="809" y="131"/>
                      <a:pt x="606" y="1"/>
                      <a:pt x="4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1" name="Google Shape;2011;p45"/>
              <p:cNvSpPr/>
              <p:nvPr/>
            </p:nvSpPr>
            <p:spPr>
              <a:xfrm>
                <a:off x="2673760" y="4009577"/>
                <a:ext cx="246040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7755" h="807" extrusionOk="0">
                    <a:moveTo>
                      <a:pt x="522" y="0"/>
                    </a:moveTo>
                    <a:cubicBezTo>
                      <a:pt x="1" y="0"/>
                      <a:pt x="1" y="807"/>
                      <a:pt x="522" y="807"/>
                    </a:cubicBezTo>
                    <a:lnTo>
                      <a:pt x="17233" y="807"/>
                    </a:lnTo>
                    <a:cubicBezTo>
                      <a:pt x="17754" y="807"/>
                      <a:pt x="17754" y="0"/>
                      <a:pt x="1723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2" name="Google Shape;2012;p45"/>
              <p:cNvSpPr/>
              <p:nvPr/>
            </p:nvSpPr>
            <p:spPr>
              <a:xfrm>
                <a:off x="2903989" y="3873066"/>
                <a:ext cx="221748" cy="501364"/>
              </a:xfrm>
              <a:custGeom>
                <a:avLst/>
                <a:gdLst/>
                <a:ahLst/>
                <a:cxnLst/>
                <a:rect l="l" t="t" r="r" b="b"/>
                <a:pathLst>
                  <a:path w="16002" h="36180" extrusionOk="0">
                    <a:moveTo>
                      <a:pt x="4128" y="0"/>
                    </a:moveTo>
                    <a:cubicBezTo>
                      <a:pt x="2968" y="0"/>
                      <a:pt x="1748" y="178"/>
                      <a:pt x="486" y="393"/>
                    </a:cubicBezTo>
                    <a:cubicBezTo>
                      <a:pt x="1" y="475"/>
                      <a:pt x="171" y="1179"/>
                      <a:pt x="623" y="1179"/>
                    </a:cubicBezTo>
                    <a:cubicBezTo>
                      <a:pt x="648" y="1179"/>
                      <a:pt x="674" y="1176"/>
                      <a:pt x="701" y="1172"/>
                    </a:cubicBezTo>
                    <a:cubicBezTo>
                      <a:pt x="1893" y="969"/>
                      <a:pt x="3019" y="807"/>
                      <a:pt x="4075" y="807"/>
                    </a:cubicBezTo>
                    <a:cubicBezTo>
                      <a:pt x="6146" y="807"/>
                      <a:pt x="7947" y="1430"/>
                      <a:pt x="9451" y="3590"/>
                    </a:cubicBezTo>
                    <a:cubicBezTo>
                      <a:pt x="12011" y="7269"/>
                      <a:pt x="11407" y="12308"/>
                      <a:pt x="11586" y="16542"/>
                    </a:cubicBezTo>
                    <a:cubicBezTo>
                      <a:pt x="11741" y="20213"/>
                      <a:pt x="13287" y="23610"/>
                      <a:pt x="13405" y="27286"/>
                    </a:cubicBezTo>
                    <a:cubicBezTo>
                      <a:pt x="13512" y="30636"/>
                      <a:pt x="10063" y="35385"/>
                      <a:pt x="6336" y="35385"/>
                    </a:cubicBezTo>
                    <a:cubicBezTo>
                      <a:pt x="5788" y="35385"/>
                      <a:pt x="5234" y="35282"/>
                      <a:pt x="4684" y="35057"/>
                    </a:cubicBezTo>
                    <a:cubicBezTo>
                      <a:pt x="4630" y="35035"/>
                      <a:pt x="4580" y="35025"/>
                      <a:pt x="4534" y="35025"/>
                    </a:cubicBezTo>
                    <a:cubicBezTo>
                      <a:pt x="4163" y="35025"/>
                      <a:pt x="4046" y="35662"/>
                      <a:pt x="4469" y="35836"/>
                    </a:cubicBezTo>
                    <a:cubicBezTo>
                      <a:pt x="5051" y="36074"/>
                      <a:pt x="5634" y="36180"/>
                      <a:pt x="6211" y="36180"/>
                    </a:cubicBezTo>
                    <a:cubicBezTo>
                      <a:pt x="8762" y="36180"/>
                      <a:pt x="11185" y="34107"/>
                      <a:pt x="12695" y="32178"/>
                    </a:cubicBezTo>
                    <a:cubicBezTo>
                      <a:pt x="16001" y="27958"/>
                      <a:pt x="13055" y="22225"/>
                      <a:pt x="12482" y="17677"/>
                    </a:cubicBezTo>
                    <a:cubicBezTo>
                      <a:pt x="11850" y="12666"/>
                      <a:pt x="13204" y="6597"/>
                      <a:pt x="9585" y="2380"/>
                    </a:cubicBezTo>
                    <a:cubicBezTo>
                      <a:pt x="8007" y="543"/>
                      <a:pt x="6158" y="0"/>
                      <a:pt x="412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3" name="Google Shape;2013;p45"/>
              <p:cNvSpPr/>
              <p:nvPr/>
            </p:nvSpPr>
            <p:spPr>
              <a:xfrm>
                <a:off x="2927851" y="3900255"/>
                <a:ext cx="149813" cy="447168"/>
              </a:xfrm>
              <a:custGeom>
                <a:avLst/>
                <a:gdLst/>
                <a:ahLst/>
                <a:cxnLst/>
                <a:rect l="l" t="t" r="r" b="b"/>
                <a:pathLst>
                  <a:path w="10811" h="32269" extrusionOk="0">
                    <a:moveTo>
                      <a:pt x="2105" y="0"/>
                    </a:moveTo>
                    <a:cubicBezTo>
                      <a:pt x="1605" y="0"/>
                      <a:pt x="1066" y="50"/>
                      <a:pt x="485" y="155"/>
                    </a:cubicBezTo>
                    <a:cubicBezTo>
                      <a:pt x="1" y="242"/>
                      <a:pt x="169" y="941"/>
                      <a:pt x="618" y="941"/>
                    </a:cubicBezTo>
                    <a:cubicBezTo>
                      <a:pt x="644" y="941"/>
                      <a:pt x="671" y="939"/>
                      <a:pt x="699" y="934"/>
                    </a:cubicBezTo>
                    <a:lnTo>
                      <a:pt x="701" y="931"/>
                    </a:lnTo>
                    <a:cubicBezTo>
                      <a:pt x="1205" y="840"/>
                      <a:pt x="1673" y="796"/>
                      <a:pt x="2107" y="796"/>
                    </a:cubicBezTo>
                    <a:cubicBezTo>
                      <a:pt x="7671" y="796"/>
                      <a:pt x="7657" y="7908"/>
                      <a:pt x="7755" y="12437"/>
                    </a:cubicBezTo>
                    <a:cubicBezTo>
                      <a:pt x="7798" y="14476"/>
                      <a:pt x="7792" y="16531"/>
                      <a:pt x="8178" y="18542"/>
                    </a:cubicBezTo>
                    <a:cubicBezTo>
                      <a:pt x="8583" y="20645"/>
                      <a:pt x="9505" y="22520"/>
                      <a:pt x="9716" y="24687"/>
                    </a:cubicBezTo>
                    <a:cubicBezTo>
                      <a:pt x="10025" y="27859"/>
                      <a:pt x="6613" y="30955"/>
                      <a:pt x="3822" y="31482"/>
                    </a:cubicBezTo>
                    <a:cubicBezTo>
                      <a:pt x="3340" y="31571"/>
                      <a:pt x="3507" y="32268"/>
                      <a:pt x="3954" y="32268"/>
                    </a:cubicBezTo>
                    <a:cubicBezTo>
                      <a:pt x="3980" y="32268"/>
                      <a:pt x="4008" y="32266"/>
                      <a:pt x="4037" y="32261"/>
                    </a:cubicBezTo>
                    <a:cubicBezTo>
                      <a:pt x="7970" y="31523"/>
                      <a:pt x="10810" y="27637"/>
                      <a:pt x="10428" y="23707"/>
                    </a:cubicBezTo>
                    <a:cubicBezTo>
                      <a:pt x="10206" y="21423"/>
                      <a:pt x="9027" y="19331"/>
                      <a:pt x="8759" y="17041"/>
                    </a:cubicBezTo>
                    <a:cubicBezTo>
                      <a:pt x="8555" y="15314"/>
                      <a:pt x="8586" y="13550"/>
                      <a:pt x="8548" y="11812"/>
                    </a:cubicBezTo>
                    <a:cubicBezTo>
                      <a:pt x="8438" y="6738"/>
                      <a:pt x="7917" y="0"/>
                      <a:pt x="210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4" name="Google Shape;2014;p45"/>
              <p:cNvSpPr/>
              <p:nvPr/>
            </p:nvSpPr>
            <p:spPr>
              <a:xfrm>
                <a:off x="2818599" y="3791958"/>
                <a:ext cx="11197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08" h="4010" extrusionOk="0">
                    <a:moveTo>
                      <a:pt x="404" y="0"/>
                    </a:moveTo>
                    <a:cubicBezTo>
                      <a:pt x="203" y="0"/>
                      <a:pt x="1" y="130"/>
                      <a:pt x="1" y="390"/>
                    </a:cubicBezTo>
                    <a:lnTo>
                      <a:pt x="1" y="3620"/>
                    </a:lnTo>
                    <a:cubicBezTo>
                      <a:pt x="1" y="3880"/>
                      <a:pt x="203" y="4009"/>
                      <a:pt x="404" y="4009"/>
                    </a:cubicBezTo>
                    <a:cubicBezTo>
                      <a:pt x="606" y="4009"/>
                      <a:pt x="808" y="3880"/>
                      <a:pt x="808" y="3620"/>
                    </a:cubicBezTo>
                    <a:lnTo>
                      <a:pt x="808" y="390"/>
                    </a:lnTo>
                    <a:cubicBezTo>
                      <a:pt x="808" y="130"/>
                      <a:pt x="606" y="0"/>
                      <a:pt x="40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5" name="Google Shape;2015;p45"/>
              <p:cNvSpPr/>
              <p:nvPr/>
            </p:nvSpPr>
            <p:spPr>
              <a:xfrm>
                <a:off x="3202216" y="3109061"/>
                <a:ext cx="255796" cy="133766"/>
              </a:xfrm>
              <a:custGeom>
                <a:avLst/>
                <a:gdLst/>
                <a:ahLst/>
                <a:cxnLst/>
                <a:rect l="l" t="t" r="r" b="b"/>
                <a:pathLst>
                  <a:path w="18459" h="9653" extrusionOk="0">
                    <a:moveTo>
                      <a:pt x="2596" y="1"/>
                    </a:moveTo>
                    <a:cubicBezTo>
                      <a:pt x="2392" y="1"/>
                      <a:pt x="2185" y="70"/>
                      <a:pt x="2023" y="218"/>
                    </a:cubicBezTo>
                    <a:cubicBezTo>
                      <a:pt x="1934" y="299"/>
                      <a:pt x="1860" y="387"/>
                      <a:pt x="1775" y="470"/>
                    </a:cubicBezTo>
                    <a:cubicBezTo>
                      <a:pt x="1739" y="465"/>
                      <a:pt x="1702" y="463"/>
                      <a:pt x="1666" y="463"/>
                    </a:cubicBezTo>
                    <a:cubicBezTo>
                      <a:pt x="1536" y="463"/>
                      <a:pt x="1409" y="496"/>
                      <a:pt x="1299" y="576"/>
                    </a:cubicBezTo>
                    <a:cubicBezTo>
                      <a:pt x="321" y="1280"/>
                      <a:pt x="1" y="2364"/>
                      <a:pt x="91" y="3534"/>
                    </a:cubicBezTo>
                    <a:cubicBezTo>
                      <a:pt x="113" y="3811"/>
                      <a:pt x="247" y="4012"/>
                      <a:pt x="427" y="4140"/>
                    </a:cubicBezTo>
                    <a:cubicBezTo>
                      <a:pt x="434" y="4170"/>
                      <a:pt x="432" y="4199"/>
                      <a:pt x="440" y="4228"/>
                    </a:cubicBezTo>
                    <a:cubicBezTo>
                      <a:pt x="958" y="6072"/>
                      <a:pt x="3222" y="5864"/>
                      <a:pt x="4500" y="6714"/>
                    </a:cubicBezTo>
                    <a:cubicBezTo>
                      <a:pt x="4477" y="6771"/>
                      <a:pt x="4458" y="6832"/>
                      <a:pt x="4441" y="6891"/>
                    </a:cubicBezTo>
                    <a:cubicBezTo>
                      <a:pt x="4337" y="7268"/>
                      <a:pt x="4361" y="7689"/>
                      <a:pt x="4392" y="8070"/>
                    </a:cubicBezTo>
                    <a:cubicBezTo>
                      <a:pt x="4432" y="8563"/>
                      <a:pt x="4662" y="9068"/>
                      <a:pt x="5178" y="9210"/>
                    </a:cubicBezTo>
                    <a:cubicBezTo>
                      <a:pt x="5268" y="9235"/>
                      <a:pt x="5354" y="9246"/>
                      <a:pt x="5439" y="9246"/>
                    </a:cubicBezTo>
                    <a:cubicBezTo>
                      <a:pt x="6372" y="9246"/>
                      <a:pt x="7016" y="7837"/>
                      <a:pt x="7429" y="7033"/>
                    </a:cubicBezTo>
                    <a:cubicBezTo>
                      <a:pt x="7645" y="7064"/>
                      <a:pt x="7865" y="7081"/>
                      <a:pt x="8085" y="7086"/>
                    </a:cubicBezTo>
                    <a:cubicBezTo>
                      <a:pt x="8093" y="7087"/>
                      <a:pt x="8101" y="7087"/>
                      <a:pt x="8110" y="7087"/>
                    </a:cubicBezTo>
                    <a:cubicBezTo>
                      <a:pt x="8262" y="7087"/>
                      <a:pt x="8412" y="7042"/>
                      <a:pt x="8538" y="6956"/>
                    </a:cubicBezTo>
                    <a:cubicBezTo>
                      <a:pt x="8549" y="6962"/>
                      <a:pt x="8554" y="6969"/>
                      <a:pt x="8564" y="6976"/>
                    </a:cubicBezTo>
                    <a:cubicBezTo>
                      <a:pt x="9487" y="7533"/>
                      <a:pt x="9856" y="8719"/>
                      <a:pt x="10752" y="9325"/>
                    </a:cubicBezTo>
                    <a:cubicBezTo>
                      <a:pt x="11040" y="9519"/>
                      <a:pt x="11467" y="9653"/>
                      <a:pt x="11880" y="9653"/>
                    </a:cubicBezTo>
                    <a:cubicBezTo>
                      <a:pt x="12351" y="9653"/>
                      <a:pt x="12804" y="9479"/>
                      <a:pt x="13010" y="9025"/>
                    </a:cubicBezTo>
                    <a:cubicBezTo>
                      <a:pt x="13550" y="7831"/>
                      <a:pt x="12468" y="6567"/>
                      <a:pt x="14161" y="6126"/>
                    </a:cubicBezTo>
                    <a:cubicBezTo>
                      <a:pt x="15348" y="5814"/>
                      <a:pt x="16361" y="5078"/>
                      <a:pt x="17083" y="4105"/>
                    </a:cubicBezTo>
                    <a:cubicBezTo>
                      <a:pt x="18459" y="2251"/>
                      <a:pt x="16261" y="12"/>
                      <a:pt x="14332" y="12"/>
                    </a:cubicBezTo>
                    <a:cubicBezTo>
                      <a:pt x="14197" y="12"/>
                      <a:pt x="14062" y="23"/>
                      <a:pt x="13930" y="46"/>
                    </a:cubicBezTo>
                    <a:cubicBezTo>
                      <a:pt x="13060" y="197"/>
                      <a:pt x="12693" y="1318"/>
                      <a:pt x="12449" y="2021"/>
                    </a:cubicBezTo>
                    <a:cubicBezTo>
                      <a:pt x="11900" y="3600"/>
                      <a:pt x="10801" y="5089"/>
                      <a:pt x="9090" y="5475"/>
                    </a:cubicBezTo>
                    <a:cubicBezTo>
                      <a:pt x="9051" y="5468"/>
                      <a:pt x="9010" y="5464"/>
                      <a:pt x="8970" y="5464"/>
                    </a:cubicBezTo>
                    <a:cubicBezTo>
                      <a:pt x="8814" y="5464"/>
                      <a:pt x="8660" y="5517"/>
                      <a:pt x="8535" y="5615"/>
                    </a:cubicBezTo>
                    <a:cubicBezTo>
                      <a:pt x="8403" y="5521"/>
                      <a:pt x="8246" y="5473"/>
                      <a:pt x="8083" y="5473"/>
                    </a:cubicBezTo>
                    <a:cubicBezTo>
                      <a:pt x="7602" y="5464"/>
                      <a:pt x="7121" y="5362"/>
                      <a:pt x="6657" y="5191"/>
                    </a:cubicBezTo>
                    <a:cubicBezTo>
                      <a:pt x="5291" y="4213"/>
                      <a:pt x="3909" y="3408"/>
                      <a:pt x="3613" y="1544"/>
                    </a:cubicBezTo>
                    <a:cubicBezTo>
                      <a:pt x="3593" y="1409"/>
                      <a:pt x="3511" y="1298"/>
                      <a:pt x="3413" y="1203"/>
                    </a:cubicBezTo>
                    <a:cubicBezTo>
                      <a:pt x="3401" y="1066"/>
                      <a:pt x="3397" y="927"/>
                      <a:pt x="3401" y="789"/>
                    </a:cubicBezTo>
                    <a:cubicBezTo>
                      <a:pt x="3418" y="292"/>
                      <a:pt x="3013" y="1"/>
                      <a:pt x="2596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6" name="Google Shape;2016;p45"/>
              <p:cNvSpPr/>
              <p:nvPr/>
            </p:nvSpPr>
            <p:spPr>
              <a:xfrm>
                <a:off x="3062158" y="2656516"/>
                <a:ext cx="494948" cy="432673"/>
              </a:xfrm>
              <a:custGeom>
                <a:avLst/>
                <a:gdLst/>
                <a:ahLst/>
                <a:cxnLst/>
                <a:rect l="l" t="t" r="r" b="b"/>
                <a:pathLst>
                  <a:path w="35717" h="31223" extrusionOk="0">
                    <a:moveTo>
                      <a:pt x="2087" y="1"/>
                    </a:moveTo>
                    <a:cubicBezTo>
                      <a:pt x="1931" y="1"/>
                      <a:pt x="1789" y="89"/>
                      <a:pt x="1757" y="293"/>
                    </a:cubicBezTo>
                    <a:lnTo>
                      <a:pt x="1759" y="293"/>
                    </a:lnTo>
                    <a:cubicBezTo>
                      <a:pt x="0" y="11797"/>
                      <a:pt x="720" y="27652"/>
                      <a:pt x="14584" y="30828"/>
                    </a:cubicBezTo>
                    <a:cubicBezTo>
                      <a:pt x="15751" y="31096"/>
                      <a:pt x="16870" y="31222"/>
                      <a:pt x="17939" y="31222"/>
                    </a:cubicBezTo>
                    <a:cubicBezTo>
                      <a:pt x="29869" y="31222"/>
                      <a:pt x="35717" y="15533"/>
                      <a:pt x="34249" y="5261"/>
                    </a:cubicBezTo>
                    <a:cubicBezTo>
                      <a:pt x="34220" y="5056"/>
                      <a:pt x="34079" y="4968"/>
                      <a:pt x="33924" y="4968"/>
                    </a:cubicBezTo>
                    <a:cubicBezTo>
                      <a:pt x="33691" y="4968"/>
                      <a:pt x="33426" y="5169"/>
                      <a:pt x="33470" y="5476"/>
                    </a:cubicBezTo>
                    <a:cubicBezTo>
                      <a:pt x="34998" y="16171"/>
                      <a:pt x="28894" y="30242"/>
                      <a:pt x="17421" y="30242"/>
                    </a:cubicBezTo>
                    <a:cubicBezTo>
                      <a:pt x="16027" y="30242"/>
                      <a:pt x="14554" y="30034"/>
                      <a:pt x="13006" y="29587"/>
                    </a:cubicBezTo>
                    <a:cubicBezTo>
                      <a:pt x="985" y="26118"/>
                      <a:pt x="1020" y="10425"/>
                      <a:pt x="2536" y="508"/>
                    </a:cubicBezTo>
                    <a:cubicBezTo>
                      <a:pt x="2583" y="202"/>
                      <a:pt x="2321" y="1"/>
                      <a:pt x="208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7" name="Google Shape;2017;p45"/>
              <p:cNvSpPr/>
              <p:nvPr/>
            </p:nvSpPr>
            <p:spPr>
              <a:xfrm>
                <a:off x="3519941" y="2813910"/>
                <a:ext cx="70438" cy="69329"/>
              </a:xfrm>
              <a:custGeom>
                <a:avLst/>
                <a:gdLst/>
                <a:ahLst/>
                <a:cxnLst/>
                <a:rect l="l" t="t" r="r" b="b"/>
                <a:pathLst>
                  <a:path w="5083" h="5003" extrusionOk="0">
                    <a:moveTo>
                      <a:pt x="2806" y="1"/>
                    </a:moveTo>
                    <a:cubicBezTo>
                      <a:pt x="1946" y="1"/>
                      <a:pt x="1038" y="432"/>
                      <a:pt x="525" y="1232"/>
                    </a:cubicBezTo>
                    <a:cubicBezTo>
                      <a:pt x="330" y="1539"/>
                      <a:pt x="609" y="1828"/>
                      <a:pt x="891" y="1828"/>
                    </a:cubicBezTo>
                    <a:cubicBezTo>
                      <a:pt x="1014" y="1828"/>
                      <a:pt x="1137" y="1773"/>
                      <a:pt x="1223" y="1641"/>
                    </a:cubicBezTo>
                    <a:cubicBezTo>
                      <a:pt x="1575" y="1090"/>
                      <a:pt x="2194" y="793"/>
                      <a:pt x="2772" y="793"/>
                    </a:cubicBezTo>
                    <a:cubicBezTo>
                      <a:pt x="3451" y="793"/>
                      <a:pt x="4072" y="1204"/>
                      <a:pt x="4134" y="2100"/>
                    </a:cubicBezTo>
                    <a:cubicBezTo>
                      <a:pt x="4232" y="3502"/>
                      <a:pt x="3152" y="4183"/>
                      <a:pt x="1993" y="4183"/>
                    </a:cubicBezTo>
                    <a:cubicBezTo>
                      <a:pt x="1599" y="4183"/>
                      <a:pt x="1195" y="4104"/>
                      <a:pt x="826" y="3948"/>
                    </a:cubicBezTo>
                    <a:cubicBezTo>
                      <a:pt x="767" y="3923"/>
                      <a:pt x="710" y="3912"/>
                      <a:pt x="655" y="3912"/>
                    </a:cubicBezTo>
                    <a:cubicBezTo>
                      <a:pt x="265" y="3912"/>
                      <a:pt x="1" y="4467"/>
                      <a:pt x="419" y="4644"/>
                    </a:cubicBezTo>
                    <a:cubicBezTo>
                      <a:pt x="960" y="4873"/>
                      <a:pt x="1514" y="5003"/>
                      <a:pt x="2067" y="5003"/>
                    </a:cubicBezTo>
                    <a:cubicBezTo>
                      <a:pt x="2554" y="5003"/>
                      <a:pt x="3041" y="4903"/>
                      <a:pt x="3516" y="4682"/>
                    </a:cubicBezTo>
                    <a:cubicBezTo>
                      <a:pt x="4558" y="4201"/>
                      <a:pt x="5083" y="2906"/>
                      <a:pt x="4915" y="1812"/>
                    </a:cubicBezTo>
                    <a:cubicBezTo>
                      <a:pt x="4726" y="573"/>
                      <a:pt x="3798" y="1"/>
                      <a:pt x="280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8" name="Google Shape;2018;p45"/>
              <p:cNvSpPr/>
              <p:nvPr/>
            </p:nvSpPr>
            <p:spPr>
              <a:xfrm>
                <a:off x="3526703" y="2834267"/>
                <a:ext cx="36515" cy="36556"/>
              </a:xfrm>
              <a:custGeom>
                <a:avLst/>
                <a:gdLst/>
                <a:ahLst/>
                <a:cxnLst/>
                <a:rect l="l" t="t" r="r" b="b"/>
                <a:pathLst>
                  <a:path w="2635" h="2638" extrusionOk="0">
                    <a:moveTo>
                      <a:pt x="2072" y="0"/>
                    </a:moveTo>
                    <a:cubicBezTo>
                      <a:pt x="1981" y="0"/>
                      <a:pt x="1887" y="40"/>
                      <a:pt x="1806" y="134"/>
                    </a:cubicBezTo>
                    <a:cubicBezTo>
                      <a:pt x="1427" y="577"/>
                      <a:pt x="759" y="660"/>
                      <a:pt x="283" y="973"/>
                    </a:cubicBezTo>
                    <a:cubicBezTo>
                      <a:pt x="115" y="1084"/>
                      <a:pt x="1" y="1342"/>
                      <a:pt x="137" y="1525"/>
                    </a:cubicBezTo>
                    <a:cubicBezTo>
                      <a:pt x="558" y="2092"/>
                      <a:pt x="1217" y="2216"/>
                      <a:pt x="1787" y="2573"/>
                    </a:cubicBezTo>
                    <a:cubicBezTo>
                      <a:pt x="1858" y="2618"/>
                      <a:pt x="1929" y="2637"/>
                      <a:pt x="1995" y="2637"/>
                    </a:cubicBezTo>
                    <a:cubicBezTo>
                      <a:pt x="2339" y="2637"/>
                      <a:pt x="2564" y="2108"/>
                      <a:pt x="2196" y="1877"/>
                    </a:cubicBezTo>
                    <a:cubicBezTo>
                      <a:pt x="1913" y="1698"/>
                      <a:pt x="1507" y="1593"/>
                      <a:pt x="1187" y="1412"/>
                    </a:cubicBezTo>
                    <a:lnTo>
                      <a:pt x="1187" y="1412"/>
                    </a:lnTo>
                    <a:cubicBezTo>
                      <a:pt x="1616" y="1224"/>
                      <a:pt x="2064" y="1071"/>
                      <a:pt x="2377" y="705"/>
                    </a:cubicBezTo>
                    <a:cubicBezTo>
                      <a:pt x="2635" y="405"/>
                      <a:pt x="2366" y="0"/>
                      <a:pt x="207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9" name="Google Shape;2019;p45"/>
              <p:cNvSpPr/>
              <p:nvPr/>
            </p:nvSpPr>
            <p:spPr>
              <a:xfrm>
                <a:off x="3021320" y="2836775"/>
                <a:ext cx="79154" cy="85099"/>
              </a:xfrm>
              <a:custGeom>
                <a:avLst/>
                <a:gdLst/>
                <a:ahLst/>
                <a:cxnLst/>
                <a:rect l="l" t="t" r="r" b="b"/>
                <a:pathLst>
                  <a:path w="5712" h="6141" extrusionOk="0">
                    <a:moveTo>
                      <a:pt x="3438" y="1"/>
                    </a:moveTo>
                    <a:cubicBezTo>
                      <a:pt x="1619" y="1"/>
                      <a:pt x="1" y="2274"/>
                      <a:pt x="363" y="4060"/>
                    </a:cubicBezTo>
                    <a:cubicBezTo>
                      <a:pt x="644" y="5453"/>
                      <a:pt x="1887" y="6140"/>
                      <a:pt x="3154" y="6140"/>
                    </a:cubicBezTo>
                    <a:cubicBezTo>
                      <a:pt x="3994" y="6140"/>
                      <a:pt x="4845" y="5838"/>
                      <a:pt x="5431" y="5239"/>
                    </a:cubicBezTo>
                    <a:cubicBezTo>
                      <a:pt x="5711" y="4954"/>
                      <a:pt x="5437" y="4548"/>
                      <a:pt x="5130" y="4548"/>
                    </a:cubicBezTo>
                    <a:cubicBezTo>
                      <a:pt x="5038" y="4548"/>
                      <a:pt x="4944" y="4584"/>
                      <a:pt x="4860" y="4670"/>
                    </a:cubicBezTo>
                    <a:cubicBezTo>
                      <a:pt x="4410" y="5128"/>
                      <a:pt x="3797" y="5357"/>
                      <a:pt x="3193" y="5357"/>
                    </a:cubicBezTo>
                    <a:cubicBezTo>
                      <a:pt x="2352" y="5357"/>
                      <a:pt x="1530" y="4914"/>
                      <a:pt x="1194" y="4031"/>
                    </a:cubicBezTo>
                    <a:cubicBezTo>
                      <a:pt x="689" y="2708"/>
                      <a:pt x="2059" y="835"/>
                      <a:pt x="3452" y="835"/>
                    </a:cubicBezTo>
                    <a:cubicBezTo>
                      <a:pt x="3736" y="835"/>
                      <a:pt x="4021" y="913"/>
                      <a:pt x="4291" y="1088"/>
                    </a:cubicBezTo>
                    <a:cubicBezTo>
                      <a:pt x="4362" y="1135"/>
                      <a:pt x="4433" y="1155"/>
                      <a:pt x="4500" y="1155"/>
                    </a:cubicBezTo>
                    <a:cubicBezTo>
                      <a:pt x="4838" y="1155"/>
                      <a:pt x="5060" y="628"/>
                      <a:pt x="4697" y="391"/>
                    </a:cubicBezTo>
                    <a:cubicBezTo>
                      <a:pt x="4281" y="120"/>
                      <a:pt x="3854" y="1"/>
                      <a:pt x="343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0" name="Google Shape;2020;p45"/>
              <p:cNvSpPr/>
              <p:nvPr/>
            </p:nvSpPr>
            <p:spPr>
              <a:xfrm>
                <a:off x="3051280" y="2862979"/>
                <a:ext cx="40325" cy="37083"/>
              </a:xfrm>
              <a:custGeom>
                <a:avLst/>
                <a:gdLst/>
                <a:ahLst/>
                <a:cxnLst/>
                <a:rect l="l" t="t" r="r" b="b"/>
                <a:pathLst>
                  <a:path w="2910" h="2676" extrusionOk="0">
                    <a:moveTo>
                      <a:pt x="576" y="1"/>
                    </a:moveTo>
                    <a:cubicBezTo>
                      <a:pt x="150" y="1"/>
                      <a:pt x="0" y="678"/>
                      <a:pt x="468" y="793"/>
                    </a:cubicBezTo>
                    <a:cubicBezTo>
                      <a:pt x="902" y="901"/>
                      <a:pt x="1313" y="1071"/>
                      <a:pt x="1728" y="1231"/>
                    </a:cubicBezTo>
                    <a:lnTo>
                      <a:pt x="1728" y="1231"/>
                    </a:lnTo>
                    <a:cubicBezTo>
                      <a:pt x="1483" y="1479"/>
                      <a:pt x="1226" y="1716"/>
                      <a:pt x="993" y="1976"/>
                    </a:cubicBezTo>
                    <a:cubicBezTo>
                      <a:pt x="728" y="2271"/>
                      <a:pt x="998" y="2676"/>
                      <a:pt x="1297" y="2676"/>
                    </a:cubicBezTo>
                    <a:cubicBezTo>
                      <a:pt x="1388" y="2676"/>
                      <a:pt x="1482" y="2638"/>
                      <a:pt x="1564" y="2547"/>
                    </a:cubicBezTo>
                    <a:cubicBezTo>
                      <a:pt x="1936" y="2133"/>
                      <a:pt x="2367" y="1777"/>
                      <a:pt x="2717" y="1342"/>
                    </a:cubicBezTo>
                    <a:cubicBezTo>
                      <a:pt x="2909" y="1103"/>
                      <a:pt x="2849" y="767"/>
                      <a:pt x="2539" y="667"/>
                    </a:cubicBezTo>
                    <a:cubicBezTo>
                      <a:pt x="1914" y="466"/>
                      <a:pt x="1322" y="174"/>
                      <a:pt x="683" y="14"/>
                    </a:cubicBezTo>
                    <a:cubicBezTo>
                      <a:pt x="646" y="5"/>
                      <a:pt x="610" y="1"/>
                      <a:pt x="57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1" name="Google Shape;2021;p45"/>
              <p:cNvSpPr/>
              <p:nvPr/>
            </p:nvSpPr>
            <p:spPr>
              <a:xfrm>
                <a:off x="3031450" y="2498527"/>
                <a:ext cx="510469" cy="295761"/>
              </a:xfrm>
              <a:custGeom>
                <a:avLst/>
                <a:gdLst/>
                <a:ahLst/>
                <a:cxnLst/>
                <a:rect l="l" t="t" r="r" b="b"/>
                <a:pathLst>
                  <a:path w="36837" h="21343" extrusionOk="0">
                    <a:moveTo>
                      <a:pt x="19037" y="1"/>
                    </a:moveTo>
                    <a:cubicBezTo>
                      <a:pt x="14538" y="1"/>
                      <a:pt x="9184" y="4030"/>
                      <a:pt x="4832" y="4030"/>
                    </a:cubicBezTo>
                    <a:cubicBezTo>
                      <a:pt x="3320" y="4030"/>
                      <a:pt x="1930" y="3544"/>
                      <a:pt x="738" y="2234"/>
                    </a:cubicBezTo>
                    <a:cubicBezTo>
                      <a:pt x="658" y="2146"/>
                      <a:pt x="563" y="2109"/>
                      <a:pt x="470" y="2109"/>
                    </a:cubicBezTo>
                    <a:cubicBezTo>
                      <a:pt x="230" y="2109"/>
                      <a:pt x="0" y="2357"/>
                      <a:pt x="63" y="2627"/>
                    </a:cubicBezTo>
                    <a:cubicBezTo>
                      <a:pt x="871" y="6169"/>
                      <a:pt x="989" y="9798"/>
                      <a:pt x="4229" y="11971"/>
                    </a:cubicBezTo>
                    <a:cubicBezTo>
                      <a:pt x="5690" y="12951"/>
                      <a:pt x="7388" y="13312"/>
                      <a:pt x="9148" y="13312"/>
                    </a:cubicBezTo>
                    <a:cubicBezTo>
                      <a:pt x="12068" y="13312"/>
                      <a:pt x="15159" y="12318"/>
                      <a:pt x="17622" y="11507"/>
                    </a:cubicBezTo>
                    <a:cubicBezTo>
                      <a:pt x="18528" y="11211"/>
                      <a:pt x="19407" y="10806"/>
                      <a:pt x="20299" y="10467"/>
                    </a:cubicBezTo>
                    <a:cubicBezTo>
                      <a:pt x="20914" y="10233"/>
                      <a:pt x="21479" y="10130"/>
                      <a:pt x="22007" y="10130"/>
                    </a:cubicBezTo>
                    <a:cubicBezTo>
                      <a:pt x="23669" y="10130"/>
                      <a:pt x="24953" y="11155"/>
                      <a:pt x="26229" y="12343"/>
                    </a:cubicBezTo>
                    <a:cubicBezTo>
                      <a:pt x="27578" y="13598"/>
                      <a:pt x="29182" y="14396"/>
                      <a:pt x="30950" y="14850"/>
                    </a:cubicBezTo>
                    <a:cubicBezTo>
                      <a:pt x="32419" y="15229"/>
                      <a:pt x="31606" y="17505"/>
                      <a:pt x="32231" y="18590"/>
                    </a:cubicBezTo>
                    <a:cubicBezTo>
                      <a:pt x="33162" y="20207"/>
                      <a:pt x="34412" y="20791"/>
                      <a:pt x="36169" y="21324"/>
                    </a:cubicBezTo>
                    <a:cubicBezTo>
                      <a:pt x="36213" y="21337"/>
                      <a:pt x="36254" y="21343"/>
                      <a:pt x="36293" y="21343"/>
                    </a:cubicBezTo>
                    <a:cubicBezTo>
                      <a:pt x="36701" y="21343"/>
                      <a:pt x="36837" y="20682"/>
                      <a:pt x="36384" y="20545"/>
                    </a:cubicBezTo>
                    <a:cubicBezTo>
                      <a:pt x="33557" y="19686"/>
                      <a:pt x="32733" y="17093"/>
                      <a:pt x="32464" y="14562"/>
                    </a:cubicBezTo>
                    <a:cubicBezTo>
                      <a:pt x="32438" y="14325"/>
                      <a:pt x="32298" y="14181"/>
                      <a:pt x="32061" y="14159"/>
                    </a:cubicBezTo>
                    <a:cubicBezTo>
                      <a:pt x="28206" y="13773"/>
                      <a:pt x="26894" y="10666"/>
                      <a:pt x="23778" y="9310"/>
                    </a:cubicBezTo>
                    <a:cubicBezTo>
                      <a:pt x="23409" y="9150"/>
                      <a:pt x="23009" y="9083"/>
                      <a:pt x="22593" y="9083"/>
                    </a:cubicBezTo>
                    <a:cubicBezTo>
                      <a:pt x="21121" y="9083"/>
                      <a:pt x="19454" y="9922"/>
                      <a:pt x="18291" y="10389"/>
                    </a:cubicBezTo>
                    <a:cubicBezTo>
                      <a:pt x="15567" y="11483"/>
                      <a:pt x="12592" y="12377"/>
                      <a:pt x="9638" y="12377"/>
                    </a:cubicBezTo>
                    <a:cubicBezTo>
                      <a:pt x="8522" y="12377"/>
                      <a:pt x="7409" y="12249"/>
                      <a:pt x="6314" y="11957"/>
                    </a:cubicBezTo>
                    <a:cubicBezTo>
                      <a:pt x="2288" y="10883"/>
                      <a:pt x="1768" y="7089"/>
                      <a:pt x="1093" y="3628"/>
                    </a:cubicBezTo>
                    <a:lnTo>
                      <a:pt x="1093" y="3628"/>
                    </a:lnTo>
                    <a:cubicBezTo>
                      <a:pt x="2143" y="4365"/>
                      <a:pt x="3356" y="4652"/>
                      <a:pt x="4645" y="4652"/>
                    </a:cubicBezTo>
                    <a:cubicBezTo>
                      <a:pt x="8378" y="4652"/>
                      <a:pt x="12754" y="2251"/>
                      <a:pt x="15685" y="1450"/>
                    </a:cubicBezTo>
                    <a:cubicBezTo>
                      <a:pt x="16570" y="1208"/>
                      <a:pt x="17424" y="1086"/>
                      <a:pt x="18246" y="1086"/>
                    </a:cubicBezTo>
                    <a:cubicBezTo>
                      <a:pt x="20307" y="1086"/>
                      <a:pt x="22170" y="1853"/>
                      <a:pt x="23823" y="3427"/>
                    </a:cubicBezTo>
                    <a:cubicBezTo>
                      <a:pt x="24607" y="4174"/>
                      <a:pt x="25841" y="4211"/>
                      <a:pt x="26842" y="4328"/>
                    </a:cubicBezTo>
                    <a:cubicBezTo>
                      <a:pt x="30602" y="4768"/>
                      <a:pt x="33507" y="5275"/>
                      <a:pt x="34677" y="9376"/>
                    </a:cubicBezTo>
                    <a:cubicBezTo>
                      <a:pt x="35288" y="11530"/>
                      <a:pt x="35516" y="14356"/>
                      <a:pt x="35622" y="16569"/>
                    </a:cubicBezTo>
                    <a:cubicBezTo>
                      <a:pt x="35634" y="16828"/>
                      <a:pt x="35842" y="16959"/>
                      <a:pt x="36045" y="16959"/>
                    </a:cubicBezTo>
                    <a:cubicBezTo>
                      <a:pt x="36247" y="16959"/>
                      <a:pt x="36442" y="16829"/>
                      <a:pt x="36430" y="16569"/>
                    </a:cubicBezTo>
                    <a:cubicBezTo>
                      <a:pt x="36288" y="13615"/>
                      <a:pt x="36294" y="8673"/>
                      <a:pt x="34176" y="6354"/>
                    </a:cubicBezTo>
                    <a:cubicBezTo>
                      <a:pt x="33385" y="5486"/>
                      <a:pt x="32342" y="4382"/>
                      <a:pt x="31166" y="4038"/>
                    </a:cubicBezTo>
                    <a:cubicBezTo>
                      <a:pt x="28532" y="3264"/>
                      <a:pt x="25502" y="4060"/>
                      <a:pt x="23385" y="1848"/>
                    </a:cubicBezTo>
                    <a:cubicBezTo>
                      <a:pt x="22096" y="499"/>
                      <a:pt x="20619" y="1"/>
                      <a:pt x="1903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2" name="Google Shape;2022;p45"/>
              <p:cNvSpPr/>
              <p:nvPr/>
            </p:nvSpPr>
            <p:spPr>
              <a:xfrm>
                <a:off x="3078898" y="2673353"/>
                <a:ext cx="86706" cy="169491"/>
              </a:xfrm>
              <a:custGeom>
                <a:avLst/>
                <a:gdLst/>
                <a:ahLst/>
                <a:cxnLst/>
                <a:rect l="l" t="t" r="r" b="b"/>
                <a:pathLst>
                  <a:path w="6257" h="12231" extrusionOk="0">
                    <a:moveTo>
                      <a:pt x="5692" y="1"/>
                    </a:moveTo>
                    <a:cubicBezTo>
                      <a:pt x="5569" y="1"/>
                      <a:pt x="5444" y="55"/>
                      <a:pt x="5358" y="186"/>
                    </a:cubicBezTo>
                    <a:cubicBezTo>
                      <a:pt x="4143" y="2033"/>
                      <a:pt x="2691" y="3693"/>
                      <a:pt x="1725" y="5696"/>
                    </a:cubicBezTo>
                    <a:cubicBezTo>
                      <a:pt x="838" y="7529"/>
                      <a:pt x="367" y="9724"/>
                      <a:pt x="49" y="11723"/>
                    </a:cubicBezTo>
                    <a:cubicBezTo>
                      <a:pt x="0" y="12029"/>
                      <a:pt x="262" y="12230"/>
                      <a:pt x="496" y="12230"/>
                    </a:cubicBezTo>
                    <a:cubicBezTo>
                      <a:pt x="651" y="12230"/>
                      <a:pt x="795" y="12142"/>
                      <a:pt x="828" y="11938"/>
                    </a:cubicBezTo>
                    <a:cubicBezTo>
                      <a:pt x="1112" y="10157"/>
                      <a:pt x="1598" y="8424"/>
                      <a:pt x="2182" y="6719"/>
                    </a:cubicBezTo>
                    <a:cubicBezTo>
                      <a:pt x="2973" y="4417"/>
                      <a:pt x="4740" y="2595"/>
                      <a:pt x="6056" y="594"/>
                    </a:cubicBezTo>
                    <a:cubicBezTo>
                      <a:pt x="6256" y="290"/>
                      <a:pt x="5976" y="1"/>
                      <a:pt x="56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3" name="Google Shape;2023;p45"/>
              <p:cNvSpPr/>
              <p:nvPr/>
            </p:nvSpPr>
            <p:spPr>
              <a:xfrm>
                <a:off x="3040485" y="2545546"/>
                <a:ext cx="499452" cy="239929"/>
              </a:xfrm>
              <a:custGeom>
                <a:avLst/>
                <a:gdLst/>
                <a:ahLst/>
                <a:cxnLst/>
                <a:rect l="l" t="t" r="r" b="b"/>
                <a:pathLst>
                  <a:path w="36042" h="17314" extrusionOk="0">
                    <a:moveTo>
                      <a:pt x="491" y="0"/>
                    </a:moveTo>
                    <a:cubicBezTo>
                      <a:pt x="242" y="0"/>
                      <a:pt x="1" y="194"/>
                      <a:pt x="112" y="489"/>
                    </a:cubicBezTo>
                    <a:cubicBezTo>
                      <a:pt x="960" y="2751"/>
                      <a:pt x="3702" y="3404"/>
                      <a:pt x="5797" y="4053"/>
                    </a:cubicBezTo>
                    <a:cubicBezTo>
                      <a:pt x="8057" y="4755"/>
                      <a:pt x="10405" y="5028"/>
                      <a:pt x="12759" y="5028"/>
                    </a:cubicBezTo>
                    <a:cubicBezTo>
                      <a:pt x="14534" y="5028"/>
                      <a:pt x="16313" y="4873"/>
                      <a:pt x="18059" y="4628"/>
                    </a:cubicBezTo>
                    <a:cubicBezTo>
                      <a:pt x="19776" y="4386"/>
                      <a:pt x="22311" y="3349"/>
                      <a:pt x="24495" y="3349"/>
                    </a:cubicBezTo>
                    <a:cubicBezTo>
                      <a:pt x="25797" y="3349"/>
                      <a:pt x="26974" y="3718"/>
                      <a:pt x="27777" y="4844"/>
                    </a:cubicBezTo>
                    <a:cubicBezTo>
                      <a:pt x="28588" y="5980"/>
                      <a:pt x="29164" y="7330"/>
                      <a:pt x="30353" y="8152"/>
                    </a:cubicBezTo>
                    <a:cubicBezTo>
                      <a:pt x="30807" y="8467"/>
                      <a:pt x="31236" y="8789"/>
                      <a:pt x="31766" y="8974"/>
                    </a:cubicBezTo>
                    <a:cubicBezTo>
                      <a:pt x="33363" y="9533"/>
                      <a:pt x="33185" y="11090"/>
                      <a:pt x="33071" y="12485"/>
                    </a:cubicBezTo>
                    <a:cubicBezTo>
                      <a:pt x="32906" y="14507"/>
                      <a:pt x="33981" y="15639"/>
                      <a:pt x="35122" y="17143"/>
                    </a:cubicBezTo>
                    <a:cubicBezTo>
                      <a:pt x="35214" y="17264"/>
                      <a:pt x="35340" y="17314"/>
                      <a:pt x="35464" y="17314"/>
                    </a:cubicBezTo>
                    <a:cubicBezTo>
                      <a:pt x="35759" y="17314"/>
                      <a:pt x="36042" y="17028"/>
                      <a:pt x="35820" y="16736"/>
                    </a:cubicBezTo>
                    <a:lnTo>
                      <a:pt x="35822" y="16736"/>
                    </a:lnTo>
                    <a:cubicBezTo>
                      <a:pt x="34847" y="15454"/>
                      <a:pt x="33933" y="14405"/>
                      <a:pt x="33879" y="12485"/>
                    </a:cubicBezTo>
                    <a:cubicBezTo>
                      <a:pt x="33879" y="12473"/>
                      <a:pt x="34122" y="10127"/>
                      <a:pt x="34122" y="9613"/>
                    </a:cubicBezTo>
                    <a:cubicBezTo>
                      <a:pt x="34122" y="9101"/>
                      <a:pt x="33801" y="8860"/>
                      <a:pt x="33419" y="8652"/>
                    </a:cubicBezTo>
                    <a:cubicBezTo>
                      <a:pt x="31451" y="7583"/>
                      <a:pt x="30223" y="7235"/>
                      <a:pt x="28948" y="5196"/>
                    </a:cubicBezTo>
                    <a:cubicBezTo>
                      <a:pt x="28382" y="4290"/>
                      <a:pt x="27642" y="2888"/>
                      <a:pt x="26503" y="2554"/>
                    </a:cubicBezTo>
                    <a:cubicBezTo>
                      <a:pt x="25960" y="2394"/>
                      <a:pt x="25459" y="2325"/>
                      <a:pt x="24974" y="2325"/>
                    </a:cubicBezTo>
                    <a:cubicBezTo>
                      <a:pt x="24025" y="2325"/>
                      <a:pt x="23134" y="2586"/>
                      <a:pt x="22086" y="2928"/>
                    </a:cubicBezTo>
                    <a:cubicBezTo>
                      <a:pt x="19726" y="3696"/>
                      <a:pt x="17183" y="3996"/>
                      <a:pt x="14724" y="4192"/>
                    </a:cubicBezTo>
                    <a:cubicBezTo>
                      <a:pt x="14189" y="4234"/>
                      <a:pt x="13655" y="4254"/>
                      <a:pt x="13122" y="4254"/>
                    </a:cubicBezTo>
                    <a:cubicBezTo>
                      <a:pt x="11096" y="4254"/>
                      <a:pt x="9079" y="3968"/>
                      <a:pt x="7098" y="3553"/>
                    </a:cubicBezTo>
                    <a:cubicBezTo>
                      <a:pt x="5139" y="3144"/>
                      <a:pt x="1661" y="2327"/>
                      <a:pt x="891" y="274"/>
                    </a:cubicBezTo>
                    <a:cubicBezTo>
                      <a:pt x="819" y="83"/>
                      <a:pt x="653" y="0"/>
                      <a:pt x="49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4" name="Google Shape;2024;p45"/>
              <p:cNvSpPr/>
              <p:nvPr/>
            </p:nvSpPr>
            <p:spPr>
              <a:xfrm>
                <a:off x="3235294" y="3066657"/>
                <a:ext cx="156798" cy="125521"/>
              </a:xfrm>
              <a:custGeom>
                <a:avLst/>
                <a:gdLst/>
                <a:ahLst/>
                <a:cxnLst/>
                <a:rect l="l" t="t" r="r" b="b"/>
                <a:pathLst>
                  <a:path w="11315" h="9058" extrusionOk="0">
                    <a:moveTo>
                      <a:pt x="10491" y="1"/>
                    </a:moveTo>
                    <a:cubicBezTo>
                      <a:pt x="10290" y="1"/>
                      <a:pt x="10106" y="128"/>
                      <a:pt x="10138" y="385"/>
                    </a:cubicBezTo>
                    <a:cubicBezTo>
                      <a:pt x="10463" y="3004"/>
                      <a:pt x="10114" y="6296"/>
                      <a:pt x="7682" y="7841"/>
                    </a:cubicBezTo>
                    <a:cubicBezTo>
                      <a:pt x="7175" y="8162"/>
                      <a:pt x="6656" y="8294"/>
                      <a:pt x="6140" y="8294"/>
                    </a:cubicBezTo>
                    <a:cubicBezTo>
                      <a:pt x="4810" y="8294"/>
                      <a:pt x="3498" y="7413"/>
                      <a:pt x="2464" y="6598"/>
                    </a:cubicBezTo>
                    <a:cubicBezTo>
                      <a:pt x="808" y="5289"/>
                      <a:pt x="1664" y="2985"/>
                      <a:pt x="1580" y="1147"/>
                    </a:cubicBezTo>
                    <a:cubicBezTo>
                      <a:pt x="1567" y="887"/>
                      <a:pt x="1359" y="757"/>
                      <a:pt x="1157" y="757"/>
                    </a:cubicBezTo>
                    <a:cubicBezTo>
                      <a:pt x="956" y="757"/>
                      <a:pt x="760" y="886"/>
                      <a:pt x="771" y="1147"/>
                    </a:cubicBezTo>
                    <a:cubicBezTo>
                      <a:pt x="875" y="3416"/>
                      <a:pt x="1" y="5528"/>
                      <a:pt x="1895" y="7169"/>
                    </a:cubicBezTo>
                    <a:cubicBezTo>
                      <a:pt x="3135" y="8244"/>
                      <a:pt x="4533" y="9058"/>
                      <a:pt x="6133" y="9058"/>
                    </a:cubicBezTo>
                    <a:cubicBezTo>
                      <a:pt x="6367" y="9058"/>
                      <a:pt x="6605" y="9040"/>
                      <a:pt x="6847" y="9004"/>
                    </a:cubicBezTo>
                    <a:cubicBezTo>
                      <a:pt x="10593" y="8441"/>
                      <a:pt x="11315" y="3355"/>
                      <a:pt x="10945" y="385"/>
                    </a:cubicBezTo>
                    <a:cubicBezTo>
                      <a:pt x="10912" y="130"/>
                      <a:pt x="10693" y="1"/>
                      <a:pt x="1049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5" name="Google Shape;2025;p45"/>
              <p:cNvSpPr/>
              <p:nvPr/>
            </p:nvSpPr>
            <p:spPr>
              <a:xfrm>
                <a:off x="3190797" y="3102562"/>
                <a:ext cx="135291" cy="144354"/>
              </a:xfrm>
              <a:custGeom>
                <a:avLst/>
                <a:gdLst/>
                <a:ahLst/>
                <a:cxnLst/>
                <a:rect l="l" t="t" r="r" b="b"/>
                <a:pathLst>
                  <a:path w="9763" h="10417" extrusionOk="0">
                    <a:moveTo>
                      <a:pt x="4236" y="1"/>
                    </a:moveTo>
                    <a:cubicBezTo>
                      <a:pt x="4232" y="1"/>
                      <a:pt x="4228" y="1"/>
                      <a:pt x="4225" y="1"/>
                    </a:cubicBezTo>
                    <a:cubicBezTo>
                      <a:pt x="2237" y="53"/>
                      <a:pt x="780" y="1273"/>
                      <a:pt x="439" y="3229"/>
                    </a:cubicBezTo>
                    <a:cubicBezTo>
                      <a:pt x="1" y="5724"/>
                      <a:pt x="1860" y="6470"/>
                      <a:pt x="3875" y="6851"/>
                    </a:cubicBezTo>
                    <a:cubicBezTo>
                      <a:pt x="5238" y="7109"/>
                      <a:pt x="4191" y="10417"/>
                      <a:pt x="5728" y="10417"/>
                    </a:cubicBezTo>
                    <a:cubicBezTo>
                      <a:pt x="5729" y="10417"/>
                      <a:pt x="5730" y="10417"/>
                      <a:pt x="5731" y="10417"/>
                    </a:cubicBezTo>
                    <a:cubicBezTo>
                      <a:pt x="7422" y="10415"/>
                      <a:pt x="8599" y="7931"/>
                      <a:pt x="9516" y="6801"/>
                    </a:cubicBezTo>
                    <a:cubicBezTo>
                      <a:pt x="9762" y="6496"/>
                      <a:pt x="9495" y="6091"/>
                      <a:pt x="9208" y="6091"/>
                    </a:cubicBezTo>
                    <a:cubicBezTo>
                      <a:pt x="9117" y="6091"/>
                      <a:pt x="9024" y="6132"/>
                      <a:pt x="8945" y="6229"/>
                    </a:cubicBezTo>
                    <a:cubicBezTo>
                      <a:pt x="8267" y="7065"/>
                      <a:pt x="7681" y="7964"/>
                      <a:pt x="6965" y="8772"/>
                    </a:cubicBezTo>
                    <a:cubicBezTo>
                      <a:pt x="6596" y="9189"/>
                      <a:pt x="6320" y="9357"/>
                      <a:pt x="6111" y="9357"/>
                    </a:cubicBezTo>
                    <a:cubicBezTo>
                      <a:pt x="5444" y="9357"/>
                      <a:pt x="5452" y="7655"/>
                      <a:pt x="5320" y="6794"/>
                    </a:cubicBezTo>
                    <a:cubicBezTo>
                      <a:pt x="5242" y="6274"/>
                      <a:pt x="4460" y="6170"/>
                      <a:pt x="4090" y="6072"/>
                    </a:cubicBezTo>
                    <a:cubicBezTo>
                      <a:pt x="2686" y="5698"/>
                      <a:pt x="1358" y="5643"/>
                      <a:pt x="1207" y="3827"/>
                    </a:cubicBezTo>
                    <a:cubicBezTo>
                      <a:pt x="1060" y="2068"/>
                      <a:pt x="2597" y="851"/>
                      <a:pt x="4225" y="809"/>
                    </a:cubicBezTo>
                    <a:cubicBezTo>
                      <a:pt x="4740" y="796"/>
                      <a:pt x="4746" y="1"/>
                      <a:pt x="4236" y="1"/>
                    </a:cubicBezTo>
                    <a:close/>
                  </a:path>
                </a:pathLst>
              </a:custGeom>
              <a:solidFill>
                <a:srgbClr val="1D1D1B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6" name="Google Shape;2026;p45"/>
              <p:cNvSpPr/>
              <p:nvPr/>
            </p:nvSpPr>
            <p:spPr>
              <a:xfrm>
                <a:off x="3310776" y="3103670"/>
                <a:ext cx="136469" cy="141596"/>
              </a:xfrm>
              <a:custGeom>
                <a:avLst/>
                <a:gdLst/>
                <a:ahLst/>
                <a:cxnLst/>
                <a:rect l="l" t="t" r="r" b="b"/>
                <a:pathLst>
                  <a:path w="9848" h="10218" extrusionOk="0">
                    <a:moveTo>
                      <a:pt x="5452" y="0"/>
                    </a:moveTo>
                    <a:cubicBezTo>
                      <a:pt x="4981" y="0"/>
                      <a:pt x="5001" y="760"/>
                      <a:pt x="5498" y="809"/>
                    </a:cubicBezTo>
                    <a:cubicBezTo>
                      <a:pt x="6500" y="909"/>
                      <a:pt x="7346" y="1200"/>
                      <a:pt x="8122" y="1865"/>
                    </a:cubicBezTo>
                    <a:cubicBezTo>
                      <a:pt x="9848" y="3347"/>
                      <a:pt x="8272" y="5175"/>
                      <a:pt x="6479" y="5317"/>
                    </a:cubicBezTo>
                    <a:cubicBezTo>
                      <a:pt x="5875" y="5363"/>
                      <a:pt x="5298" y="5647"/>
                      <a:pt x="5070" y="6236"/>
                    </a:cubicBezTo>
                    <a:cubicBezTo>
                      <a:pt x="4748" y="7058"/>
                      <a:pt x="4814" y="7957"/>
                      <a:pt x="4635" y="8812"/>
                    </a:cubicBezTo>
                    <a:cubicBezTo>
                      <a:pt x="4532" y="9311"/>
                      <a:pt x="4318" y="9510"/>
                      <a:pt x="4042" y="9510"/>
                    </a:cubicBezTo>
                    <a:cubicBezTo>
                      <a:pt x="3058" y="9510"/>
                      <a:pt x="1287" y="6975"/>
                      <a:pt x="921" y="6501"/>
                    </a:cubicBezTo>
                    <a:cubicBezTo>
                      <a:pt x="829" y="6381"/>
                      <a:pt x="703" y="6331"/>
                      <a:pt x="579" y="6331"/>
                    </a:cubicBezTo>
                    <a:cubicBezTo>
                      <a:pt x="283" y="6331"/>
                      <a:pt x="0" y="6616"/>
                      <a:pt x="225" y="6908"/>
                    </a:cubicBezTo>
                    <a:cubicBezTo>
                      <a:pt x="1222" y="8208"/>
                      <a:pt x="2131" y="10217"/>
                      <a:pt x="3997" y="10217"/>
                    </a:cubicBezTo>
                    <a:cubicBezTo>
                      <a:pt x="4096" y="10217"/>
                      <a:pt x="4198" y="10212"/>
                      <a:pt x="4303" y="10200"/>
                    </a:cubicBezTo>
                    <a:cubicBezTo>
                      <a:pt x="5709" y="10042"/>
                      <a:pt x="5520" y="7918"/>
                      <a:pt x="5686" y="6951"/>
                    </a:cubicBezTo>
                    <a:cubicBezTo>
                      <a:pt x="5884" y="5812"/>
                      <a:pt x="7798" y="6267"/>
                      <a:pt x="8529" y="5616"/>
                    </a:cubicBezTo>
                    <a:cubicBezTo>
                      <a:pt x="9285" y="4941"/>
                      <a:pt x="9604" y="4238"/>
                      <a:pt x="9614" y="3231"/>
                    </a:cubicBezTo>
                    <a:cubicBezTo>
                      <a:pt x="9638" y="1140"/>
                      <a:pt x="7192" y="170"/>
                      <a:pt x="5498" y="2"/>
                    </a:cubicBezTo>
                    <a:cubicBezTo>
                      <a:pt x="5482" y="1"/>
                      <a:pt x="5467" y="0"/>
                      <a:pt x="545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7" name="Google Shape;2027;p45"/>
              <p:cNvSpPr/>
              <p:nvPr/>
            </p:nvSpPr>
            <p:spPr>
              <a:xfrm>
                <a:off x="2892487" y="3111112"/>
                <a:ext cx="531103" cy="436068"/>
              </a:xfrm>
              <a:custGeom>
                <a:avLst/>
                <a:gdLst/>
                <a:ahLst/>
                <a:cxnLst/>
                <a:rect l="l" t="t" r="r" b="b"/>
                <a:pathLst>
                  <a:path w="38326" h="31468" extrusionOk="0">
                    <a:moveTo>
                      <a:pt x="23422" y="0"/>
                    </a:moveTo>
                    <a:cubicBezTo>
                      <a:pt x="23385" y="0"/>
                      <a:pt x="23345" y="6"/>
                      <a:pt x="23304" y="18"/>
                    </a:cubicBezTo>
                    <a:cubicBezTo>
                      <a:pt x="13840" y="2697"/>
                      <a:pt x="5337" y="12130"/>
                      <a:pt x="2557" y="21363"/>
                    </a:cubicBezTo>
                    <a:cubicBezTo>
                      <a:pt x="1560" y="24673"/>
                      <a:pt x="731" y="29087"/>
                      <a:pt x="4527" y="30756"/>
                    </a:cubicBezTo>
                    <a:cubicBezTo>
                      <a:pt x="6005" y="31404"/>
                      <a:pt x="7789" y="31445"/>
                      <a:pt x="9452" y="31445"/>
                    </a:cubicBezTo>
                    <a:cubicBezTo>
                      <a:pt x="9694" y="31445"/>
                      <a:pt x="9935" y="31444"/>
                      <a:pt x="10171" y="31444"/>
                    </a:cubicBezTo>
                    <a:cubicBezTo>
                      <a:pt x="10390" y="31444"/>
                      <a:pt x="10606" y="31445"/>
                      <a:pt x="10818" y="31448"/>
                    </a:cubicBezTo>
                    <a:cubicBezTo>
                      <a:pt x="11757" y="31461"/>
                      <a:pt x="12697" y="31467"/>
                      <a:pt x="13636" y="31467"/>
                    </a:cubicBezTo>
                    <a:cubicBezTo>
                      <a:pt x="16302" y="31467"/>
                      <a:pt x="18969" y="31417"/>
                      <a:pt x="21635" y="31329"/>
                    </a:cubicBezTo>
                    <a:cubicBezTo>
                      <a:pt x="25220" y="31211"/>
                      <a:pt x="28802" y="30958"/>
                      <a:pt x="32373" y="30602"/>
                    </a:cubicBezTo>
                    <a:cubicBezTo>
                      <a:pt x="33898" y="30451"/>
                      <a:pt x="35845" y="30700"/>
                      <a:pt x="37228" y="29892"/>
                    </a:cubicBezTo>
                    <a:cubicBezTo>
                      <a:pt x="38326" y="29248"/>
                      <a:pt x="38270" y="27856"/>
                      <a:pt x="38206" y="26767"/>
                    </a:cubicBezTo>
                    <a:cubicBezTo>
                      <a:pt x="38087" y="24799"/>
                      <a:pt x="37789" y="22795"/>
                      <a:pt x="37590" y="20826"/>
                    </a:cubicBezTo>
                    <a:cubicBezTo>
                      <a:pt x="37394" y="18876"/>
                      <a:pt x="35498" y="18561"/>
                      <a:pt x="33663" y="18561"/>
                    </a:cubicBezTo>
                    <a:cubicBezTo>
                      <a:pt x="32790" y="18561"/>
                      <a:pt x="31931" y="18632"/>
                      <a:pt x="31274" y="18632"/>
                    </a:cubicBezTo>
                    <a:cubicBezTo>
                      <a:pt x="31231" y="18632"/>
                      <a:pt x="31190" y="18632"/>
                      <a:pt x="31149" y="18631"/>
                    </a:cubicBezTo>
                    <a:cubicBezTo>
                      <a:pt x="28445" y="18591"/>
                      <a:pt x="25725" y="18475"/>
                      <a:pt x="23012" y="18475"/>
                    </a:cubicBezTo>
                    <a:cubicBezTo>
                      <a:pt x="19280" y="18475"/>
                      <a:pt x="15562" y="18695"/>
                      <a:pt x="11919" y="19635"/>
                    </a:cubicBezTo>
                    <a:cubicBezTo>
                      <a:pt x="11454" y="19755"/>
                      <a:pt x="11601" y="20429"/>
                      <a:pt x="12023" y="20429"/>
                    </a:cubicBezTo>
                    <a:cubicBezTo>
                      <a:pt x="12058" y="20429"/>
                      <a:pt x="12095" y="20424"/>
                      <a:pt x="12133" y="20414"/>
                    </a:cubicBezTo>
                    <a:cubicBezTo>
                      <a:pt x="15743" y="19484"/>
                      <a:pt x="19434" y="19283"/>
                      <a:pt x="23136" y="19283"/>
                    </a:cubicBezTo>
                    <a:cubicBezTo>
                      <a:pt x="24020" y="19283"/>
                      <a:pt x="24904" y="19294"/>
                      <a:pt x="25788" y="19310"/>
                    </a:cubicBezTo>
                    <a:cubicBezTo>
                      <a:pt x="25830" y="19311"/>
                      <a:pt x="25875" y="19311"/>
                      <a:pt x="25921" y="19311"/>
                    </a:cubicBezTo>
                    <a:cubicBezTo>
                      <a:pt x="26906" y="19311"/>
                      <a:pt x="28793" y="19153"/>
                      <a:pt x="30725" y="19153"/>
                    </a:cubicBezTo>
                    <a:cubicBezTo>
                      <a:pt x="33637" y="19153"/>
                      <a:pt x="36650" y="19512"/>
                      <a:pt x="36832" y="21309"/>
                    </a:cubicBezTo>
                    <a:cubicBezTo>
                      <a:pt x="36946" y="22447"/>
                      <a:pt x="36899" y="23589"/>
                      <a:pt x="37074" y="24723"/>
                    </a:cubicBezTo>
                    <a:cubicBezTo>
                      <a:pt x="37497" y="27437"/>
                      <a:pt x="37590" y="29419"/>
                      <a:pt x="34284" y="29672"/>
                    </a:cubicBezTo>
                    <a:cubicBezTo>
                      <a:pt x="29665" y="30029"/>
                      <a:pt x="25057" y="30408"/>
                      <a:pt x="20425" y="30562"/>
                    </a:cubicBezTo>
                    <a:cubicBezTo>
                      <a:pt x="17874" y="30646"/>
                      <a:pt x="15228" y="30793"/>
                      <a:pt x="12597" y="30793"/>
                    </a:cubicBezTo>
                    <a:cubicBezTo>
                      <a:pt x="10428" y="30793"/>
                      <a:pt x="8270" y="30693"/>
                      <a:pt x="6184" y="30377"/>
                    </a:cubicBezTo>
                    <a:cubicBezTo>
                      <a:pt x="1" y="29437"/>
                      <a:pt x="3187" y="21290"/>
                      <a:pt x="4777" y="17627"/>
                    </a:cubicBezTo>
                    <a:cubicBezTo>
                      <a:pt x="7896" y="10433"/>
                      <a:pt x="15969" y="2934"/>
                      <a:pt x="23518" y="797"/>
                    </a:cubicBezTo>
                    <a:cubicBezTo>
                      <a:pt x="23977" y="666"/>
                      <a:pt x="23836" y="0"/>
                      <a:pt x="2342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8" name="Google Shape;2028;p45"/>
              <p:cNvSpPr/>
              <p:nvPr/>
            </p:nvSpPr>
            <p:spPr>
              <a:xfrm>
                <a:off x="3389833" y="2664678"/>
                <a:ext cx="544530" cy="586283"/>
              </a:xfrm>
              <a:custGeom>
                <a:avLst/>
                <a:gdLst/>
                <a:ahLst/>
                <a:cxnLst/>
                <a:rect l="l" t="t" r="r" b="b"/>
                <a:pathLst>
                  <a:path w="39295" h="42308" extrusionOk="0">
                    <a:moveTo>
                      <a:pt x="28594" y="1"/>
                    </a:moveTo>
                    <a:cubicBezTo>
                      <a:pt x="28436" y="1"/>
                      <a:pt x="28253" y="141"/>
                      <a:pt x="28227" y="298"/>
                    </a:cubicBezTo>
                    <a:cubicBezTo>
                      <a:pt x="28040" y="1461"/>
                      <a:pt x="27321" y="2522"/>
                      <a:pt x="26932" y="3637"/>
                    </a:cubicBezTo>
                    <a:cubicBezTo>
                      <a:pt x="26432" y="5065"/>
                      <a:pt x="26179" y="6595"/>
                      <a:pt x="25843" y="8068"/>
                    </a:cubicBezTo>
                    <a:cubicBezTo>
                      <a:pt x="24938" y="12053"/>
                      <a:pt x="23115" y="15711"/>
                      <a:pt x="20932" y="19140"/>
                    </a:cubicBezTo>
                    <a:cubicBezTo>
                      <a:pt x="16487" y="26123"/>
                      <a:pt x="9064" y="31597"/>
                      <a:pt x="521" y="31654"/>
                    </a:cubicBezTo>
                    <a:cubicBezTo>
                      <a:pt x="4" y="31657"/>
                      <a:pt x="0" y="32460"/>
                      <a:pt x="516" y="32460"/>
                    </a:cubicBezTo>
                    <a:cubicBezTo>
                      <a:pt x="518" y="32460"/>
                      <a:pt x="520" y="32460"/>
                      <a:pt x="521" y="32460"/>
                    </a:cubicBezTo>
                    <a:lnTo>
                      <a:pt x="521" y="32460"/>
                    </a:lnTo>
                    <a:lnTo>
                      <a:pt x="520" y="32462"/>
                    </a:lnTo>
                    <a:cubicBezTo>
                      <a:pt x="8995" y="32405"/>
                      <a:pt x="16343" y="27214"/>
                      <a:pt x="21022" y="20457"/>
                    </a:cubicBezTo>
                    <a:cubicBezTo>
                      <a:pt x="23785" y="16467"/>
                      <a:pt x="25748" y="12124"/>
                      <a:pt x="26823" y="7397"/>
                    </a:cubicBezTo>
                    <a:cubicBezTo>
                      <a:pt x="27321" y="5212"/>
                      <a:pt x="27962" y="3282"/>
                      <a:pt x="28864" y="1234"/>
                    </a:cubicBezTo>
                    <a:cubicBezTo>
                      <a:pt x="28975" y="980"/>
                      <a:pt x="29398" y="881"/>
                      <a:pt x="30000" y="881"/>
                    </a:cubicBezTo>
                    <a:cubicBezTo>
                      <a:pt x="32062" y="881"/>
                      <a:pt x="36227" y="2054"/>
                      <a:pt x="37157" y="2231"/>
                    </a:cubicBezTo>
                    <a:cubicBezTo>
                      <a:pt x="39295" y="2638"/>
                      <a:pt x="30454" y="23634"/>
                      <a:pt x="29367" y="25580"/>
                    </a:cubicBezTo>
                    <a:cubicBezTo>
                      <a:pt x="24763" y="33819"/>
                      <a:pt x="17342" y="39646"/>
                      <a:pt x="8001" y="41519"/>
                    </a:cubicBezTo>
                    <a:cubicBezTo>
                      <a:pt x="7522" y="41615"/>
                      <a:pt x="7683" y="42307"/>
                      <a:pt x="8126" y="42307"/>
                    </a:cubicBezTo>
                    <a:cubicBezTo>
                      <a:pt x="8154" y="42307"/>
                      <a:pt x="8185" y="42304"/>
                      <a:pt x="8216" y="42298"/>
                    </a:cubicBezTo>
                    <a:cubicBezTo>
                      <a:pt x="27749" y="38382"/>
                      <a:pt x="34311" y="19208"/>
                      <a:pt x="38694" y="2127"/>
                    </a:cubicBezTo>
                    <a:cubicBezTo>
                      <a:pt x="38744" y="1932"/>
                      <a:pt x="38632" y="1669"/>
                      <a:pt x="38412" y="1631"/>
                    </a:cubicBezTo>
                    <a:cubicBezTo>
                      <a:pt x="35146" y="1072"/>
                      <a:pt x="31929" y="261"/>
                      <a:pt x="28616" y="2"/>
                    </a:cubicBezTo>
                    <a:cubicBezTo>
                      <a:pt x="28609" y="1"/>
                      <a:pt x="28602" y="1"/>
                      <a:pt x="2859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9" name="Google Shape;2029;p45"/>
              <p:cNvSpPr/>
              <p:nvPr/>
            </p:nvSpPr>
            <p:spPr>
              <a:xfrm>
                <a:off x="3404688" y="3361378"/>
                <a:ext cx="172734" cy="169560"/>
              </a:xfrm>
              <a:custGeom>
                <a:avLst/>
                <a:gdLst/>
                <a:ahLst/>
                <a:cxnLst/>
                <a:rect l="l" t="t" r="r" b="b"/>
                <a:pathLst>
                  <a:path w="12465" h="12236" extrusionOk="0">
                    <a:moveTo>
                      <a:pt x="6099" y="0"/>
                    </a:moveTo>
                    <a:cubicBezTo>
                      <a:pt x="5512" y="0"/>
                      <a:pt x="4837" y="464"/>
                      <a:pt x="4409" y="729"/>
                    </a:cubicBezTo>
                    <a:cubicBezTo>
                      <a:pt x="2956" y="1634"/>
                      <a:pt x="1518" y="2502"/>
                      <a:pt x="289" y="3699"/>
                    </a:cubicBezTo>
                    <a:cubicBezTo>
                      <a:pt x="1" y="3981"/>
                      <a:pt x="278" y="4387"/>
                      <a:pt x="592" y="4387"/>
                    </a:cubicBezTo>
                    <a:cubicBezTo>
                      <a:pt x="683" y="4387"/>
                      <a:pt x="777" y="4353"/>
                      <a:pt x="862" y="4271"/>
                    </a:cubicBezTo>
                    <a:lnTo>
                      <a:pt x="864" y="4271"/>
                    </a:lnTo>
                    <a:cubicBezTo>
                      <a:pt x="2129" y="3035"/>
                      <a:pt x="3635" y="2162"/>
                      <a:pt x="5125" y="1234"/>
                    </a:cubicBezTo>
                    <a:cubicBezTo>
                      <a:pt x="5225" y="1172"/>
                      <a:pt x="5289" y="1145"/>
                      <a:pt x="5323" y="1145"/>
                    </a:cubicBezTo>
                    <a:cubicBezTo>
                      <a:pt x="5603" y="1145"/>
                      <a:pt x="3879" y="3027"/>
                      <a:pt x="3619" y="3377"/>
                    </a:cubicBezTo>
                    <a:cubicBezTo>
                      <a:pt x="3443" y="3616"/>
                      <a:pt x="3671" y="3986"/>
                      <a:pt x="3950" y="3986"/>
                    </a:cubicBezTo>
                    <a:cubicBezTo>
                      <a:pt x="3956" y="3986"/>
                      <a:pt x="3963" y="3985"/>
                      <a:pt x="3969" y="3985"/>
                    </a:cubicBezTo>
                    <a:cubicBezTo>
                      <a:pt x="5949" y="3866"/>
                      <a:pt x="7808" y="3040"/>
                      <a:pt x="9811" y="3035"/>
                    </a:cubicBezTo>
                    <a:cubicBezTo>
                      <a:pt x="9822" y="3035"/>
                      <a:pt x="9832" y="3035"/>
                      <a:pt x="9843" y="3035"/>
                    </a:cubicBezTo>
                    <a:cubicBezTo>
                      <a:pt x="11803" y="3035"/>
                      <a:pt x="8938" y="3684"/>
                      <a:pt x="8492" y="3783"/>
                    </a:cubicBezTo>
                    <a:cubicBezTo>
                      <a:pt x="7343" y="4032"/>
                      <a:pt x="6221" y="4388"/>
                      <a:pt x="5137" y="4847"/>
                    </a:cubicBezTo>
                    <a:cubicBezTo>
                      <a:pt x="4791" y="4994"/>
                      <a:pt x="4938" y="5491"/>
                      <a:pt x="5234" y="5585"/>
                    </a:cubicBezTo>
                    <a:cubicBezTo>
                      <a:pt x="6830" y="6095"/>
                      <a:pt x="8620" y="5927"/>
                      <a:pt x="10273" y="6036"/>
                    </a:cubicBezTo>
                    <a:cubicBezTo>
                      <a:pt x="12375" y="6177"/>
                      <a:pt x="10223" y="6615"/>
                      <a:pt x="9418" y="6751"/>
                    </a:cubicBezTo>
                    <a:cubicBezTo>
                      <a:pt x="8321" y="6938"/>
                      <a:pt x="7211" y="6988"/>
                      <a:pt x="6122" y="7227"/>
                    </a:cubicBezTo>
                    <a:cubicBezTo>
                      <a:pt x="5704" y="7321"/>
                      <a:pt x="5775" y="7882"/>
                      <a:pt x="6122" y="8006"/>
                    </a:cubicBezTo>
                    <a:cubicBezTo>
                      <a:pt x="7589" y="8534"/>
                      <a:pt x="9261" y="8437"/>
                      <a:pt x="10765" y="8884"/>
                    </a:cubicBezTo>
                    <a:cubicBezTo>
                      <a:pt x="11245" y="9028"/>
                      <a:pt x="9787" y="9208"/>
                      <a:pt x="9680" y="9213"/>
                    </a:cubicBezTo>
                    <a:cubicBezTo>
                      <a:pt x="9193" y="9240"/>
                      <a:pt x="8703" y="9237"/>
                      <a:pt x="8217" y="9242"/>
                    </a:cubicBezTo>
                    <a:cubicBezTo>
                      <a:pt x="7448" y="9251"/>
                      <a:pt x="6611" y="9213"/>
                      <a:pt x="5880" y="9490"/>
                    </a:cubicBezTo>
                    <a:cubicBezTo>
                      <a:pt x="5549" y="9614"/>
                      <a:pt x="5479" y="10023"/>
                      <a:pt x="5783" y="10227"/>
                    </a:cubicBezTo>
                    <a:cubicBezTo>
                      <a:pt x="6219" y="10520"/>
                      <a:pt x="6626" y="10679"/>
                      <a:pt x="7133" y="10840"/>
                    </a:cubicBezTo>
                    <a:cubicBezTo>
                      <a:pt x="8128" y="11157"/>
                      <a:pt x="7877" y="11249"/>
                      <a:pt x="7316" y="11249"/>
                    </a:cubicBezTo>
                    <a:cubicBezTo>
                      <a:pt x="6735" y="11249"/>
                      <a:pt x="5822" y="11151"/>
                      <a:pt x="5615" y="11103"/>
                    </a:cubicBezTo>
                    <a:cubicBezTo>
                      <a:pt x="4168" y="10771"/>
                      <a:pt x="2264" y="10999"/>
                      <a:pt x="941" y="10418"/>
                    </a:cubicBezTo>
                    <a:cubicBezTo>
                      <a:pt x="882" y="10391"/>
                      <a:pt x="823" y="10380"/>
                      <a:pt x="767" y="10380"/>
                    </a:cubicBezTo>
                    <a:cubicBezTo>
                      <a:pt x="380" y="10380"/>
                      <a:pt x="119" y="10932"/>
                      <a:pt x="535" y="11115"/>
                    </a:cubicBezTo>
                    <a:cubicBezTo>
                      <a:pt x="1894" y="11712"/>
                      <a:pt x="3429" y="11422"/>
                      <a:pt x="4855" y="11750"/>
                    </a:cubicBezTo>
                    <a:cubicBezTo>
                      <a:pt x="5714" y="11949"/>
                      <a:pt x="6632" y="12235"/>
                      <a:pt x="7529" y="12235"/>
                    </a:cubicBezTo>
                    <a:cubicBezTo>
                      <a:pt x="7918" y="12235"/>
                      <a:pt x="8303" y="12181"/>
                      <a:pt x="8677" y="12043"/>
                    </a:cubicBezTo>
                    <a:cubicBezTo>
                      <a:pt x="8864" y="11976"/>
                      <a:pt x="9048" y="11763"/>
                      <a:pt x="8958" y="11548"/>
                    </a:cubicBezTo>
                    <a:cubicBezTo>
                      <a:pt x="8609" y="10698"/>
                      <a:pt x="8077" y="10422"/>
                      <a:pt x="7453" y="10156"/>
                    </a:cubicBezTo>
                    <a:lnTo>
                      <a:pt x="7453" y="10156"/>
                    </a:lnTo>
                    <a:cubicBezTo>
                      <a:pt x="7454" y="10156"/>
                      <a:pt x="7455" y="10156"/>
                      <a:pt x="7457" y="10156"/>
                    </a:cubicBezTo>
                    <a:cubicBezTo>
                      <a:pt x="7779" y="10156"/>
                      <a:pt x="8130" y="10160"/>
                      <a:pt x="8491" y="10160"/>
                    </a:cubicBezTo>
                    <a:cubicBezTo>
                      <a:pt x="10147" y="10160"/>
                      <a:pt x="11991" y="10065"/>
                      <a:pt x="11991" y="8996"/>
                    </a:cubicBezTo>
                    <a:cubicBezTo>
                      <a:pt x="11991" y="8137"/>
                      <a:pt x="10619" y="7795"/>
                      <a:pt x="9205" y="7606"/>
                    </a:cubicBezTo>
                    <a:lnTo>
                      <a:pt x="9205" y="7606"/>
                    </a:lnTo>
                    <a:cubicBezTo>
                      <a:pt x="10273" y="7461"/>
                      <a:pt x="11318" y="7240"/>
                      <a:pt x="12243" y="6675"/>
                    </a:cubicBezTo>
                    <a:cubicBezTo>
                      <a:pt x="12408" y="6575"/>
                      <a:pt x="12465" y="6402"/>
                      <a:pt x="12429" y="6220"/>
                    </a:cubicBezTo>
                    <a:cubicBezTo>
                      <a:pt x="12205" y="5066"/>
                      <a:pt x="9923" y="4978"/>
                      <a:pt x="7977" y="4957"/>
                    </a:cubicBezTo>
                    <a:lnTo>
                      <a:pt x="7977" y="4957"/>
                    </a:lnTo>
                    <a:cubicBezTo>
                      <a:pt x="9720" y="4538"/>
                      <a:pt x="11686" y="3925"/>
                      <a:pt x="11494" y="3004"/>
                    </a:cubicBezTo>
                    <a:cubicBezTo>
                      <a:pt x="11358" y="2354"/>
                      <a:pt x="10647" y="2132"/>
                      <a:pt x="9707" y="2132"/>
                    </a:cubicBezTo>
                    <a:cubicBezTo>
                      <a:pt x="8376" y="2132"/>
                      <a:pt x="6586" y="2578"/>
                      <a:pt x="5328" y="2888"/>
                    </a:cubicBezTo>
                    <a:lnTo>
                      <a:pt x="5328" y="2888"/>
                    </a:lnTo>
                    <a:cubicBezTo>
                      <a:pt x="6391" y="1902"/>
                      <a:pt x="7728" y="411"/>
                      <a:pt x="6354" y="33"/>
                    </a:cubicBezTo>
                    <a:cubicBezTo>
                      <a:pt x="6272" y="10"/>
                      <a:pt x="6187" y="0"/>
                      <a:pt x="609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0" name="Google Shape;2030;p45"/>
              <p:cNvSpPr/>
              <p:nvPr/>
            </p:nvSpPr>
            <p:spPr>
              <a:xfrm>
                <a:off x="3330703" y="3368667"/>
                <a:ext cx="19858" cy="159763"/>
              </a:xfrm>
              <a:custGeom>
                <a:avLst/>
                <a:gdLst/>
                <a:ahLst/>
                <a:cxnLst/>
                <a:rect l="l" t="t" r="r" b="b"/>
                <a:pathLst>
                  <a:path w="1433" h="11529" extrusionOk="0">
                    <a:moveTo>
                      <a:pt x="753" y="0"/>
                    </a:moveTo>
                    <a:cubicBezTo>
                      <a:pt x="551" y="0"/>
                      <a:pt x="348" y="130"/>
                      <a:pt x="346" y="390"/>
                    </a:cubicBezTo>
                    <a:cubicBezTo>
                      <a:pt x="317" y="4016"/>
                      <a:pt x="0" y="7638"/>
                      <a:pt x="603" y="11237"/>
                    </a:cubicBezTo>
                    <a:cubicBezTo>
                      <a:pt x="637" y="11441"/>
                      <a:pt x="781" y="11529"/>
                      <a:pt x="937" y="11529"/>
                    </a:cubicBezTo>
                    <a:cubicBezTo>
                      <a:pt x="1172" y="11529"/>
                      <a:pt x="1433" y="11328"/>
                      <a:pt x="1382" y="11022"/>
                    </a:cubicBezTo>
                    <a:cubicBezTo>
                      <a:pt x="793" y="7499"/>
                      <a:pt x="1127" y="3939"/>
                      <a:pt x="1153" y="390"/>
                    </a:cubicBezTo>
                    <a:cubicBezTo>
                      <a:pt x="1156" y="130"/>
                      <a:pt x="955" y="0"/>
                      <a:pt x="75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1" name="Google Shape;2031;p45"/>
              <p:cNvSpPr/>
              <p:nvPr/>
            </p:nvSpPr>
            <p:spPr>
              <a:xfrm>
                <a:off x="3765177" y="2712722"/>
                <a:ext cx="148012" cy="40270"/>
              </a:xfrm>
              <a:custGeom>
                <a:avLst/>
                <a:gdLst/>
                <a:ahLst/>
                <a:cxnLst/>
                <a:rect l="l" t="t" r="r" b="b"/>
                <a:pathLst>
                  <a:path w="10681" h="2906" extrusionOk="0">
                    <a:moveTo>
                      <a:pt x="544" y="0"/>
                    </a:moveTo>
                    <a:cubicBezTo>
                      <a:pt x="138" y="0"/>
                      <a:pt x="0" y="661"/>
                      <a:pt x="453" y="798"/>
                    </a:cubicBezTo>
                    <a:cubicBezTo>
                      <a:pt x="3574" y="1750"/>
                      <a:pt x="6775" y="2323"/>
                      <a:pt x="9981" y="2898"/>
                    </a:cubicBezTo>
                    <a:cubicBezTo>
                      <a:pt x="10009" y="2903"/>
                      <a:pt x="10036" y="2905"/>
                      <a:pt x="10062" y="2905"/>
                    </a:cubicBezTo>
                    <a:cubicBezTo>
                      <a:pt x="10512" y="2905"/>
                      <a:pt x="10680" y="2206"/>
                      <a:pt x="10196" y="2119"/>
                    </a:cubicBezTo>
                    <a:cubicBezTo>
                      <a:pt x="6990" y="1544"/>
                      <a:pt x="3787" y="970"/>
                      <a:pt x="668" y="19"/>
                    </a:cubicBezTo>
                    <a:cubicBezTo>
                      <a:pt x="624" y="6"/>
                      <a:pt x="583" y="0"/>
                      <a:pt x="544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2" name="Google Shape;2032;p45"/>
              <p:cNvSpPr/>
              <p:nvPr/>
            </p:nvSpPr>
            <p:spPr>
              <a:xfrm>
                <a:off x="3777524" y="2519687"/>
                <a:ext cx="174230" cy="173163"/>
              </a:xfrm>
              <a:custGeom>
                <a:avLst/>
                <a:gdLst/>
                <a:ahLst/>
                <a:cxnLst/>
                <a:rect l="l" t="t" r="r" b="b"/>
                <a:pathLst>
                  <a:path w="12573" h="12496" extrusionOk="0">
                    <a:moveTo>
                      <a:pt x="4655" y="0"/>
                    </a:moveTo>
                    <a:cubicBezTo>
                      <a:pt x="3196" y="0"/>
                      <a:pt x="2912" y="3642"/>
                      <a:pt x="2744" y="5802"/>
                    </a:cubicBezTo>
                    <a:lnTo>
                      <a:pt x="2744" y="5802"/>
                    </a:lnTo>
                    <a:cubicBezTo>
                      <a:pt x="2264" y="4785"/>
                      <a:pt x="1565" y="3559"/>
                      <a:pt x="941" y="3559"/>
                    </a:cubicBezTo>
                    <a:cubicBezTo>
                      <a:pt x="767" y="3559"/>
                      <a:pt x="599" y="3654"/>
                      <a:pt x="443" y="3875"/>
                    </a:cubicBezTo>
                    <a:cubicBezTo>
                      <a:pt x="0" y="4503"/>
                      <a:pt x="246" y="5358"/>
                      <a:pt x="414" y="6051"/>
                    </a:cubicBezTo>
                    <a:cubicBezTo>
                      <a:pt x="812" y="7712"/>
                      <a:pt x="1203" y="9350"/>
                      <a:pt x="1958" y="10889"/>
                    </a:cubicBezTo>
                    <a:cubicBezTo>
                      <a:pt x="2030" y="11035"/>
                      <a:pt x="2147" y="11095"/>
                      <a:pt x="2267" y="11095"/>
                    </a:cubicBezTo>
                    <a:cubicBezTo>
                      <a:pt x="2532" y="11095"/>
                      <a:pt x="2813" y="10802"/>
                      <a:pt x="2656" y="10482"/>
                    </a:cubicBezTo>
                    <a:cubicBezTo>
                      <a:pt x="1930" y="9002"/>
                      <a:pt x="1577" y="7427"/>
                      <a:pt x="1193" y="5836"/>
                    </a:cubicBezTo>
                    <a:cubicBezTo>
                      <a:pt x="1013" y="5091"/>
                      <a:pt x="993" y="4808"/>
                      <a:pt x="1070" y="4808"/>
                    </a:cubicBezTo>
                    <a:cubicBezTo>
                      <a:pt x="1285" y="4808"/>
                      <a:pt x="2261" y="7020"/>
                      <a:pt x="2632" y="7541"/>
                    </a:cubicBezTo>
                    <a:cubicBezTo>
                      <a:pt x="2721" y="7666"/>
                      <a:pt x="2864" y="7732"/>
                      <a:pt x="3002" y="7732"/>
                    </a:cubicBezTo>
                    <a:cubicBezTo>
                      <a:pt x="3163" y="7732"/>
                      <a:pt x="3318" y="7641"/>
                      <a:pt x="3369" y="7444"/>
                    </a:cubicBezTo>
                    <a:cubicBezTo>
                      <a:pt x="3899" y="5434"/>
                      <a:pt x="3552" y="3236"/>
                      <a:pt x="4421" y="1306"/>
                    </a:cubicBezTo>
                    <a:cubicBezTo>
                      <a:pt x="4459" y="1222"/>
                      <a:pt x="4490" y="1186"/>
                      <a:pt x="4516" y="1186"/>
                    </a:cubicBezTo>
                    <a:cubicBezTo>
                      <a:pt x="4690" y="1186"/>
                      <a:pt x="4606" y="2883"/>
                      <a:pt x="4581" y="3123"/>
                    </a:cubicBezTo>
                    <a:cubicBezTo>
                      <a:pt x="4466" y="4254"/>
                      <a:pt x="4440" y="5405"/>
                      <a:pt x="4539" y="6537"/>
                    </a:cubicBezTo>
                    <a:cubicBezTo>
                      <a:pt x="4560" y="6786"/>
                      <a:pt x="4745" y="6930"/>
                      <a:pt x="4940" y="6930"/>
                    </a:cubicBezTo>
                    <a:cubicBezTo>
                      <a:pt x="5067" y="6930"/>
                      <a:pt x="5198" y="6870"/>
                      <a:pt x="5292" y="6740"/>
                    </a:cubicBezTo>
                    <a:cubicBezTo>
                      <a:pt x="6303" y="5334"/>
                      <a:pt x="6687" y="3508"/>
                      <a:pt x="7356" y="1932"/>
                    </a:cubicBezTo>
                    <a:cubicBezTo>
                      <a:pt x="7533" y="1513"/>
                      <a:pt x="7647" y="1350"/>
                      <a:pt x="7716" y="1350"/>
                    </a:cubicBezTo>
                    <a:cubicBezTo>
                      <a:pt x="7939" y="1350"/>
                      <a:pt x="7707" y="3029"/>
                      <a:pt x="7653" y="3357"/>
                    </a:cubicBezTo>
                    <a:cubicBezTo>
                      <a:pt x="7482" y="4392"/>
                      <a:pt x="7226" y="5403"/>
                      <a:pt x="7117" y="6447"/>
                    </a:cubicBezTo>
                    <a:cubicBezTo>
                      <a:pt x="7093" y="6678"/>
                      <a:pt x="7328" y="6855"/>
                      <a:pt x="7545" y="6855"/>
                    </a:cubicBezTo>
                    <a:cubicBezTo>
                      <a:pt x="7645" y="6855"/>
                      <a:pt x="7740" y="6818"/>
                      <a:pt x="7806" y="6733"/>
                    </a:cubicBezTo>
                    <a:cubicBezTo>
                      <a:pt x="8817" y="5426"/>
                      <a:pt x="9213" y="3726"/>
                      <a:pt x="10234" y="2410"/>
                    </a:cubicBezTo>
                    <a:cubicBezTo>
                      <a:pt x="10234" y="2410"/>
                      <a:pt x="10234" y="2410"/>
                      <a:pt x="10234" y="2410"/>
                    </a:cubicBezTo>
                    <a:lnTo>
                      <a:pt x="10234" y="2410"/>
                    </a:lnTo>
                    <a:cubicBezTo>
                      <a:pt x="10236" y="2410"/>
                      <a:pt x="10137" y="3568"/>
                      <a:pt x="10106" y="3686"/>
                    </a:cubicBezTo>
                    <a:cubicBezTo>
                      <a:pt x="9980" y="4157"/>
                      <a:pt x="9824" y="4621"/>
                      <a:pt x="9677" y="5086"/>
                    </a:cubicBezTo>
                    <a:cubicBezTo>
                      <a:pt x="9447" y="5822"/>
                      <a:pt x="9154" y="6601"/>
                      <a:pt x="9189" y="7383"/>
                    </a:cubicBezTo>
                    <a:cubicBezTo>
                      <a:pt x="9200" y="7636"/>
                      <a:pt x="9383" y="7773"/>
                      <a:pt x="9584" y="7773"/>
                    </a:cubicBezTo>
                    <a:cubicBezTo>
                      <a:pt x="9684" y="7773"/>
                      <a:pt x="9789" y="7739"/>
                      <a:pt x="9879" y="7669"/>
                    </a:cubicBezTo>
                    <a:cubicBezTo>
                      <a:pt x="10168" y="7442"/>
                      <a:pt x="10385" y="7254"/>
                      <a:pt x="10603" y="6952"/>
                    </a:cubicBezTo>
                    <a:cubicBezTo>
                      <a:pt x="10990" y="6417"/>
                      <a:pt x="11216" y="6211"/>
                      <a:pt x="11324" y="6211"/>
                    </a:cubicBezTo>
                    <a:cubicBezTo>
                      <a:pt x="11532" y="6211"/>
                      <a:pt x="11299" y="6982"/>
                      <a:pt x="10934" y="7634"/>
                    </a:cubicBezTo>
                    <a:cubicBezTo>
                      <a:pt x="10146" y="9038"/>
                      <a:pt x="9317" y="10387"/>
                      <a:pt x="8687" y="11876"/>
                    </a:cubicBezTo>
                    <a:cubicBezTo>
                      <a:pt x="8550" y="12200"/>
                      <a:pt x="8833" y="12496"/>
                      <a:pt x="9090" y="12496"/>
                    </a:cubicBezTo>
                    <a:cubicBezTo>
                      <a:pt x="9208" y="12496"/>
                      <a:pt x="9321" y="12433"/>
                      <a:pt x="9384" y="12282"/>
                    </a:cubicBezTo>
                    <a:cubicBezTo>
                      <a:pt x="10250" y="10236"/>
                      <a:pt x="12573" y="7769"/>
                      <a:pt x="12490" y="5481"/>
                    </a:cubicBezTo>
                    <a:cubicBezTo>
                      <a:pt x="12483" y="5281"/>
                      <a:pt x="12324" y="5077"/>
                      <a:pt x="12112" y="5077"/>
                    </a:cubicBezTo>
                    <a:cubicBezTo>
                      <a:pt x="12104" y="5077"/>
                      <a:pt x="12095" y="5077"/>
                      <a:pt x="12086" y="5078"/>
                    </a:cubicBezTo>
                    <a:cubicBezTo>
                      <a:pt x="11179" y="5144"/>
                      <a:pt x="10737" y="5585"/>
                      <a:pt x="10280" y="6108"/>
                    </a:cubicBezTo>
                    <a:lnTo>
                      <a:pt x="10280" y="6108"/>
                    </a:lnTo>
                    <a:cubicBezTo>
                      <a:pt x="10831" y="4452"/>
                      <a:pt x="11892" y="2077"/>
                      <a:pt x="10696" y="1436"/>
                    </a:cubicBezTo>
                    <a:cubicBezTo>
                      <a:pt x="10597" y="1382"/>
                      <a:pt x="10497" y="1357"/>
                      <a:pt x="10396" y="1357"/>
                    </a:cubicBezTo>
                    <a:cubicBezTo>
                      <a:pt x="9704" y="1357"/>
                      <a:pt x="8994" y="2536"/>
                      <a:pt x="8406" y="3736"/>
                    </a:cubicBezTo>
                    <a:lnTo>
                      <a:pt x="8406" y="3736"/>
                    </a:lnTo>
                    <a:cubicBezTo>
                      <a:pt x="8613" y="2633"/>
                      <a:pt x="8747" y="1529"/>
                      <a:pt x="8495" y="414"/>
                    </a:cubicBezTo>
                    <a:cubicBezTo>
                      <a:pt x="8451" y="226"/>
                      <a:pt x="8280" y="137"/>
                      <a:pt x="8105" y="118"/>
                    </a:cubicBezTo>
                    <a:cubicBezTo>
                      <a:pt x="8073" y="115"/>
                      <a:pt x="8041" y="113"/>
                      <a:pt x="8010" y="113"/>
                    </a:cubicBezTo>
                    <a:cubicBezTo>
                      <a:pt x="6933" y="113"/>
                      <a:pt x="6158" y="2134"/>
                      <a:pt x="5547" y="3904"/>
                    </a:cubicBezTo>
                    <a:lnTo>
                      <a:pt x="5547" y="3904"/>
                    </a:lnTo>
                    <a:cubicBezTo>
                      <a:pt x="5686" y="2117"/>
                      <a:pt x="5699" y="110"/>
                      <a:pt x="4757" y="6"/>
                    </a:cubicBezTo>
                    <a:cubicBezTo>
                      <a:pt x="4723" y="2"/>
                      <a:pt x="4689" y="0"/>
                      <a:pt x="46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3" name="Google Shape;2033;p45"/>
              <p:cNvSpPr/>
              <p:nvPr/>
            </p:nvSpPr>
            <p:spPr>
              <a:xfrm>
                <a:off x="3494554" y="3242190"/>
                <a:ext cx="32330" cy="159680"/>
              </a:xfrm>
              <a:custGeom>
                <a:avLst/>
                <a:gdLst/>
                <a:ahLst/>
                <a:cxnLst/>
                <a:rect l="l" t="t" r="r" b="b"/>
                <a:pathLst>
                  <a:path w="2333" h="11523" extrusionOk="0">
                    <a:moveTo>
                      <a:pt x="492" y="1"/>
                    </a:moveTo>
                    <a:cubicBezTo>
                      <a:pt x="251" y="1"/>
                      <a:pt x="0" y="198"/>
                      <a:pt x="81" y="502"/>
                    </a:cubicBezTo>
                    <a:lnTo>
                      <a:pt x="82" y="502"/>
                    </a:lnTo>
                    <a:cubicBezTo>
                      <a:pt x="525" y="2165"/>
                      <a:pt x="711" y="3851"/>
                      <a:pt x="875" y="5562"/>
                    </a:cubicBezTo>
                    <a:cubicBezTo>
                      <a:pt x="1053" y="7434"/>
                      <a:pt x="1526" y="9238"/>
                      <a:pt x="1521" y="11132"/>
                    </a:cubicBezTo>
                    <a:cubicBezTo>
                      <a:pt x="1520" y="11393"/>
                      <a:pt x="1721" y="11523"/>
                      <a:pt x="1923" y="11523"/>
                    </a:cubicBezTo>
                    <a:cubicBezTo>
                      <a:pt x="2125" y="11523"/>
                      <a:pt x="2327" y="11393"/>
                      <a:pt x="2327" y="11132"/>
                    </a:cubicBezTo>
                    <a:cubicBezTo>
                      <a:pt x="2333" y="9477"/>
                      <a:pt x="2051" y="7883"/>
                      <a:pt x="1784" y="6254"/>
                    </a:cubicBezTo>
                    <a:cubicBezTo>
                      <a:pt x="1455" y="4246"/>
                      <a:pt x="1389" y="2264"/>
                      <a:pt x="860" y="287"/>
                    </a:cubicBezTo>
                    <a:cubicBezTo>
                      <a:pt x="807" y="87"/>
                      <a:pt x="651" y="1"/>
                      <a:pt x="49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4" name="Google Shape;2034;p45"/>
              <p:cNvSpPr/>
              <p:nvPr/>
            </p:nvSpPr>
            <p:spPr>
              <a:xfrm>
                <a:off x="3107874" y="3264445"/>
                <a:ext cx="14412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7" extrusionOk="0">
                    <a:moveTo>
                      <a:pt x="520" y="0"/>
                    </a:moveTo>
                    <a:cubicBezTo>
                      <a:pt x="1" y="0"/>
                      <a:pt x="1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5" name="Google Shape;2035;p45"/>
              <p:cNvSpPr/>
              <p:nvPr/>
            </p:nvSpPr>
            <p:spPr>
              <a:xfrm>
                <a:off x="3206318" y="3237575"/>
                <a:ext cx="14440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9" extrusionOk="0">
                    <a:moveTo>
                      <a:pt x="522" y="0"/>
                    </a:moveTo>
                    <a:cubicBezTo>
                      <a:pt x="1" y="0"/>
                      <a:pt x="3" y="809"/>
                      <a:pt x="522" y="809"/>
                    </a:cubicBezTo>
                    <a:cubicBezTo>
                      <a:pt x="1041" y="809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6" name="Google Shape;2036;p45"/>
              <p:cNvSpPr/>
              <p:nvPr/>
            </p:nvSpPr>
            <p:spPr>
              <a:xfrm>
                <a:off x="3213066" y="3324836"/>
                <a:ext cx="14398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7" name="Google Shape;2037;p45"/>
              <p:cNvSpPr/>
              <p:nvPr/>
            </p:nvSpPr>
            <p:spPr>
              <a:xfrm>
                <a:off x="3349535" y="3280104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1" y="0"/>
                    </a:moveTo>
                    <a:cubicBezTo>
                      <a:pt x="0" y="0"/>
                      <a:pt x="2" y="807"/>
                      <a:pt x="521" y="807"/>
                    </a:cubicBezTo>
                    <a:cubicBezTo>
                      <a:pt x="1040" y="807"/>
                      <a:pt x="1040" y="0"/>
                      <a:pt x="521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8" name="Google Shape;2038;p45"/>
              <p:cNvSpPr/>
              <p:nvPr/>
            </p:nvSpPr>
            <p:spPr>
              <a:xfrm>
                <a:off x="3423368" y="3329326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7"/>
                      <a:pt x="521" y="807"/>
                    </a:cubicBezTo>
                    <a:cubicBezTo>
                      <a:pt x="1042" y="807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9" name="Google Shape;2039;p45"/>
              <p:cNvSpPr/>
              <p:nvPr/>
            </p:nvSpPr>
            <p:spPr>
              <a:xfrm>
                <a:off x="3486018" y="3201781"/>
                <a:ext cx="14440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08" extrusionOk="0">
                    <a:moveTo>
                      <a:pt x="522" y="1"/>
                    </a:moveTo>
                    <a:cubicBezTo>
                      <a:pt x="2" y="1"/>
                      <a:pt x="1" y="807"/>
                      <a:pt x="522" y="807"/>
                    </a:cubicBezTo>
                    <a:cubicBezTo>
                      <a:pt x="1041" y="807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0" name="Google Shape;2040;p45"/>
              <p:cNvSpPr/>
              <p:nvPr/>
            </p:nvSpPr>
            <p:spPr>
              <a:xfrm>
                <a:off x="3541988" y="3110031"/>
                <a:ext cx="14398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39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39" y="809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1" name="Google Shape;2041;p45"/>
              <p:cNvSpPr/>
              <p:nvPr/>
            </p:nvSpPr>
            <p:spPr>
              <a:xfrm>
                <a:off x="3640432" y="3130180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39" y="807"/>
                      <a:pt x="1039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2" name="Google Shape;2042;p45"/>
              <p:cNvSpPr/>
              <p:nvPr/>
            </p:nvSpPr>
            <p:spPr>
              <a:xfrm>
                <a:off x="3673995" y="3022756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1" y="1"/>
                    </a:moveTo>
                    <a:cubicBezTo>
                      <a:pt x="0" y="1"/>
                      <a:pt x="2" y="809"/>
                      <a:pt x="521" y="809"/>
                    </a:cubicBezTo>
                    <a:cubicBezTo>
                      <a:pt x="1041" y="809"/>
                      <a:pt x="1041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3" name="Google Shape;2043;p45"/>
              <p:cNvSpPr/>
              <p:nvPr/>
            </p:nvSpPr>
            <p:spPr>
              <a:xfrm>
                <a:off x="3772438" y="2993683"/>
                <a:ext cx="14453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3" h="808" extrusionOk="0">
                    <a:moveTo>
                      <a:pt x="521" y="1"/>
                    </a:moveTo>
                    <a:cubicBezTo>
                      <a:pt x="0" y="1"/>
                      <a:pt x="2" y="808"/>
                      <a:pt x="521" y="808"/>
                    </a:cubicBezTo>
                    <a:cubicBezTo>
                      <a:pt x="1042" y="808"/>
                      <a:pt x="1042" y="1"/>
                      <a:pt x="521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4" name="Google Shape;2044;p45"/>
              <p:cNvSpPr/>
              <p:nvPr/>
            </p:nvSpPr>
            <p:spPr>
              <a:xfrm>
                <a:off x="3743365" y="2890680"/>
                <a:ext cx="14426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10" extrusionOk="0">
                    <a:moveTo>
                      <a:pt x="520" y="1"/>
                    </a:moveTo>
                    <a:cubicBezTo>
                      <a:pt x="0" y="1"/>
                      <a:pt x="0" y="809"/>
                      <a:pt x="520" y="809"/>
                    </a:cubicBezTo>
                    <a:cubicBezTo>
                      <a:pt x="1041" y="809"/>
                      <a:pt x="1041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5" name="Google Shape;2045;p45"/>
              <p:cNvSpPr/>
              <p:nvPr/>
            </p:nvSpPr>
            <p:spPr>
              <a:xfrm>
                <a:off x="3846299" y="2805678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0" y="0"/>
                    </a:moveTo>
                    <a:cubicBezTo>
                      <a:pt x="0" y="0"/>
                      <a:pt x="0" y="807"/>
                      <a:pt x="520" y="807"/>
                    </a:cubicBezTo>
                    <a:cubicBezTo>
                      <a:pt x="1041" y="807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6" name="Google Shape;2046;p45"/>
              <p:cNvSpPr/>
              <p:nvPr/>
            </p:nvSpPr>
            <p:spPr>
              <a:xfrm>
                <a:off x="3783635" y="2783285"/>
                <a:ext cx="14412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08" extrusionOk="0">
                    <a:moveTo>
                      <a:pt x="520" y="1"/>
                    </a:moveTo>
                    <a:cubicBezTo>
                      <a:pt x="1" y="1"/>
                      <a:pt x="1" y="808"/>
                      <a:pt x="520" y="808"/>
                    </a:cubicBezTo>
                    <a:cubicBezTo>
                      <a:pt x="1039" y="808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7" name="Google Shape;2047;p45"/>
              <p:cNvSpPr/>
              <p:nvPr/>
            </p:nvSpPr>
            <p:spPr>
              <a:xfrm>
                <a:off x="3011662" y="3412110"/>
                <a:ext cx="14426" cy="11211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9" extrusionOk="0">
                    <a:moveTo>
                      <a:pt x="520" y="0"/>
                    </a:moveTo>
                    <a:cubicBezTo>
                      <a:pt x="0" y="0"/>
                      <a:pt x="0" y="809"/>
                      <a:pt x="520" y="809"/>
                    </a:cubicBezTo>
                    <a:cubicBezTo>
                      <a:pt x="1041" y="809"/>
                      <a:pt x="1041" y="0"/>
                      <a:pt x="520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8" name="Google Shape;2048;p45"/>
              <p:cNvSpPr/>
              <p:nvPr/>
            </p:nvSpPr>
            <p:spPr>
              <a:xfrm>
                <a:off x="3112336" y="3362889"/>
                <a:ext cx="14426" cy="11183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7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9" name="Google Shape;2049;p45"/>
              <p:cNvSpPr/>
              <p:nvPr/>
            </p:nvSpPr>
            <p:spPr>
              <a:xfrm>
                <a:off x="3112336" y="3454639"/>
                <a:ext cx="14426" cy="11197"/>
              </a:xfrm>
              <a:custGeom>
                <a:avLst/>
                <a:gdLst/>
                <a:ahLst/>
                <a:cxnLst/>
                <a:rect l="l" t="t" r="r" b="b"/>
                <a:pathLst>
                  <a:path w="1041" h="808" extrusionOk="0">
                    <a:moveTo>
                      <a:pt x="522" y="0"/>
                    </a:moveTo>
                    <a:cubicBezTo>
                      <a:pt x="2" y="0"/>
                      <a:pt x="1" y="807"/>
                      <a:pt x="522" y="807"/>
                    </a:cubicBezTo>
                    <a:cubicBezTo>
                      <a:pt x="1041" y="807"/>
                      <a:pt x="1041" y="0"/>
                      <a:pt x="522" y="0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0" name="Google Shape;2050;p45"/>
              <p:cNvSpPr/>
              <p:nvPr/>
            </p:nvSpPr>
            <p:spPr>
              <a:xfrm>
                <a:off x="3233160" y="3405390"/>
                <a:ext cx="14440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2" h="810" extrusionOk="0">
                    <a:moveTo>
                      <a:pt x="522" y="1"/>
                    </a:moveTo>
                    <a:cubicBezTo>
                      <a:pt x="3" y="1"/>
                      <a:pt x="1" y="809"/>
                      <a:pt x="522" y="809"/>
                    </a:cubicBezTo>
                    <a:cubicBezTo>
                      <a:pt x="1041" y="809"/>
                      <a:pt x="1041" y="1"/>
                      <a:pt x="522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1" name="Google Shape;2051;p45"/>
              <p:cNvSpPr/>
              <p:nvPr/>
            </p:nvSpPr>
            <p:spPr>
              <a:xfrm>
                <a:off x="3253336" y="3470298"/>
                <a:ext cx="14412" cy="11225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810" extrusionOk="0">
                    <a:moveTo>
                      <a:pt x="520" y="1"/>
                    </a:moveTo>
                    <a:cubicBezTo>
                      <a:pt x="1" y="1"/>
                      <a:pt x="1" y="809"/>
                      <a:pt x="520" y="809"/>
                    </a:cubicBezTo>
                    <a:cubicBezTo>
                      <a:pt x="1039" y="809"/>
                      <a:pt x="1039" y="1"/>
                      <a:pt x="520" y="1"/>
                    </a:cubicBezTo>
                    <a:close/>
                  </a:path>
                </a:pathLst>
              </a:custGeom>
              <a:solidFill>
                <a:srgbClr val="A6DFDA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052" name="Google Shape;2052;p45"/>
            <p:cNvGrpSpPr/>
            <p:nvPr/>
          </p:nvGrpSpPr>
          <p:grpSpPr>
            <a:xfrm>
              <a:off x="3076557" y="2794399"/>
              <a:ext cx="314524" cy="180771"/>
              <a:chOff x="3380175" y="493600"/>
              <a:chExt cx="356725" cy="205025"/>
            </a:xfrm>
          </p:grpSpPr>
          <p:sp>
            <p:nvSpPr>
              <p:cNvPr id="2053" name="Google Shape;2053;p45"/>
              <p:cNvSpPr/>
              <p:nvPr/>
            </p:nvSpPr>
            <p:spPr>
              <a:xfrm>
                <a:off x="3671450" y="625025"/>
                <a:ext cx="65450" cy="73600"/>
              </a:xfrm>
              <a:custGeom>
                <a:avLst/>
                <a:gdLst/>
                <a:ahLst/>
                <a:cxnLst/>
                <a:rect l="l" t="t" r="r" b="b"/>
                <a:pathLst>
                  <a:path w="2618" h="2944" extrusionOk="0">
                    <a:moveTo>
                      <a:pt x="1108" y="0"/>
                    </a:moveTo>
                    <a:cubicBezTo>
                      <a:pt x="1105" y="0"/>
                      <a:pt x="1103" y="0"/>
                      <a:pt x="1101" y="0"/>
                    </a:cubicBezTo>
                    <a:cubicBezTo>
                      <a:pt x="491" y="4"/>
                      <a:pt x="1" y="568"/>
                      <a:pt x="5" y="1266"/>
                    </a:cubicBezTo>
                    <a:cubicBezTo>
                      <a:pt x="5" y="2251"/>
                      <a:pt x="523" y="2929"/>
                      <a:pt x="1280" y="2943"/>
                    </a:cubicBezTo>
                    <a:cubicBezTo>
                      <a:pt x="1289" y="2943"/>
                      <a:pt x="1298" y="2943"/>
                      <a:pt x="1307" y="2943"/>
                    </a:cubicBezTo>
                    <a:cubicBezTo>
                      <a:pt x="2036" y="2943"/>
                      <a:pt x="2595" y="2412"/>
                      <a:pt x="2605" y="1706"/>
                    </a:cubicBezTo>
                    <a:cubicBezTo>
                      <a:pt x="2618" y="800"/>
                      <a:pt x="1911" y="0"/>
                      <a:pt x="1108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4" name="Google Shape;2054;p45"/>
              <p:cNvSpPr/>
              <p:nvPr/>
            </p:nvSpPr>
            <p:spPr>
              <a:xfrm>
                <a:off x="3627025" y="493600"/>
                <a:ext cx="64050" cy="78675"/>
              </a:xfrm>
              <a:custGeom>
                <a:avLst/>
                <a:gdLst/>
                <a:ahLst/>
                <a:cxnLst/>
                <a:rect l="l" t="t" r="r" b="b"/>
                <a:pathLst>
                  <a:path w="2562" h="3147" extrusionOk="0">
                    <a:moveTo>
                      <a:pt x="1360" y="0"/>
                    </a:moveTo>
                    <a:cubicBezTo>
                      <a:pt x="1214" y="0"/>
                      <a:pt x="1064" y="63"/>
                      <a:pt x="934" y="205"/>
                    </a:cubicBezTo>
                    <a:cubicBezTo>
                      <a:pt x="329" y="874"/>
                      <a:pt x="0" y="1768"/>
                      <a:pt x="669" y="2689"/>
                    </a:cubicBezTo>
                    <a:cubicBezTo>
                      <a:pt x="890" y="2996"/>
                      <a:pt x="1176" y="3146"/>
                      <a:pt x="1455" y="3146"/>
                    </a:cubicBezTo>
                    <a:cubicBezTo>
                      <a:pt x="1778" y="3146"/>
                      <a:pt x="2091" y="2946"/>
                      <a:pt x="2282" y="2552"/>
                    </a:cubicBezTo>
                    <a:cubicBezTo>
                      <a:pt x="2392" y="2329"/>
                      <a:pt x="2415" y="2066"/>
                      <a:pt x="2479" y="1824"/>
                    </a:cubicBezTo>
                    <a:lnTo>
                      <a:pt x="2561" y="1755"/>
                    </a:lnTo>
                    <a:cubicBezTo>
                      <a:pt x="2342" y="1275"/>
                      <a:pt x="2173" y="756"/>
                      <a:pt x="1883" y="310"/>
                    </a:cubicBezTo>
                    <a:cubicBezTo>
                      <a:pt x="1759" y="119"/>
                      <a:pt x="1563" y="0"/>
                      <a:pt x="13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5" name="Google Shape;2055;p45"/>
              <p:cNvSpPr/>
              <p:nvPr/>
            </p:nvSpPr>
            <p:spPr>
              <a:xfrm>
                <a:off x="3520425" y="584200"/>
                <a:ext cx="48400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1936" h="2361" extrusionOk="0">
                    <a:moveTo>
                      <a:pt x="779" y="1"/>
                    </a:moveTo>
                    <a:cubicBezTo>
                      <a:pt x="628" y="1"/>
                      <a:pt x="398" y="83"/>
                      <a:pt x="367" y="177"/>
                    </a:cubicBezTo>
                    <a:cubicBezTo>
                      <a:pt x="207" y="676"/>
                      <a:pt x="56" y="1189"/>
                      <a:pt x="15" y="1707"/>
                    </a:cubicBezTo>
                    <a:cubicBezTo>
                      <a:pt x="1" y="1890"/>
                      <a:pt x="280" y="2211"/>
                      <a:pt x="487" y="2275"/>
                    </a:cubicBezTo>
                    <a:cubicBezTo>
                      <a:pt x="678" y="2337"/>
                      <a:pt x="887" y="2360"/>
                      <a:pt x="1098" y="2360"/>
                    </a:cubicBezTo>
                    <a:cubicBezTo>
                      <a:pt x="1255" y="2360"/>
                      <a:pt x="1413" y="2347"/>
                      <a:pt x="1564" y="2330"/>
                    </a:cubicBezTo>
                    <a:cubicBezTo>
                      <a:pt x="1701" y="2312"/>
                      <a:pt x="1812" y="2073"/>
                      <a:pt x="1935" y="1936"/>
                    </a:cubicBezTo>
                    <a:cubicBezTo>
                      <a:pt x="1788" y="1826"/>
                      <a:pt x="1651" y="1660"/>
                      <a:pt x="1486" y="1616"/>
                    </a:cubicBezTo>
                    <a:cubicBezTo>
                      <a:pt x="1399" y="1593"/>
                      <a:pt x="1308" y="1587"/>
                      <a:pt x="1210" y="1587"/>
                    </a:cubicBezTo>
                    <a:cubicBezTo>
                      <a:pt x="1066" y="1587"/>
                      <a:pt x="907" y="1601"/>
                      <a:pt x="729" y="1601"/>
                    </a:cubicBezTo>
                    <a:cubicBezTo>
                      <a:pt x="831" y="1143"/>
                      <a:pt x="935" y="772"/>
                      <a:pt x="981" y="400"/>
                    </a:cubicBezTo>
                    <a:cubicBezTo>
                      <a:pt x="1000" y="268"/>
                      <a:pt x="886" y="6"/>
                      <a:pt x="812" y="2"/>
                    </a:cubicBezTo>
                    <a:cubicBezTo>
                      <a:pt x="802" y="1"/>
                      <a:pt x="790" y="1"/>
                      <a:pt x="77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6" name="Google Shape;2056;p45"/>
              <p:cNvSpPr/>
              <p:nvPr/>
            </p:nvSpPr>
            <p:spPr>
              <a:xfrm>
                <a:off x="3441025" y="514975"/>
                <a:ext cx="50450" cy="68150"/>
              </a:xfrm>
              <a:custGeom>
                <a:avLst/>
                <a:gdLst/>
                <a:ahLst/>
                <a:cxnLst/>
                <a:rect l="l" t="t" r="r" b="b"/>
                <a:pathLst>
                  <a:path w="2018" h="2726" extrusionOk="0">
                    <a:moveTo>
                      <a:pt x="993" y="0"/>
                    </a:moveTo>
                    <a:cubicBezTo>
                      <a:pt x="719" y="0"/>
                      <a:pt x="449" y="162"/>
                      <a:pt x="303" y="479"/>
                    </a:cubicBezTo>
                    <a:cubicBezTo>
                      <a:pt x="28" y="1070"/>
                      <a:pt x="0" y="1712"/>
                      <a:pt x="326" y="2275"/>
                    </a:cubicBezTo>
                    <a:cubicBezTo>
                      <a:pt x="459" y="2509"/>
                      <a:pt x="839" y="2725"/>
                      <a:pt x="1109" y="2725"/>
                    </a:cubicBezTo>
                    <a:cubicBezTo>
                      <a:pt x="1347" y="2725"/>
                      <a:pt x="1641" y="2459"/>
                      <a:pt x="1806" y="2235"/>
                    </a:cubicBezTo>
                    <a:cubicBezTo>
                      <a:pt x="1948" y="2051"/>
                      <a:pt x="1939" y="1753"/>
                      <a:pt x="2017" y="1414"/>
                    </a:cubicBezTo>
                    <a:cubicBezTo>
                      <a:pt x="1916" y="1116"/>
                      <a:pt x="1847" y="727"/>
                      <a:pt x="1659" y="411"/>
                    </a:cubicBezTo>
                    <a:cubicBezTo>
                      <a:pt x="1495" y="135"/>
                      <a:pt x="1242" y="0"/>
                      <a:pt x="9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7" name="Google Shape;2057;p45"/>
              <p:cNvSpPr/>
              <p:nvPr/>
            </p:nvSpPr>
            <p:spPr>
              <a:xfrm>
                <a:off x="3380175" y="621125"/>
                <a:ext cx="74825" cy="77150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3086" extrusionOk="0">
                    <a:moveTo>
                      <a:pt x="1189" y="0"/>
                    </a:moveTo>
                    <a:cubicBezTo>
                      <a:pt x="476" y="0"/>
                      <a:pt x="1" y="666"/>
                      <a:pt x="14" y="1655"/>
                    </a:cubicBezTo>
                    <a:cubicBezTo>
                      <a:pt x="28" y="2499"/>
                      <a:pt x="569" y="3080"/>
                      <a:pt x="1347" y="3086"/>
                    </a:cubicBezTo>
                    <a:cubicBezTo>
                      <a:pt x="2324" y="3086"/>
                      <a:pt x="2993" y="2544"/>
                      <a:pt x="2984" y="1765"/>
                    </a:cubicBezTo>
                    <a:cubicBezTo>
                      <a:pt x="2979" y="885"/>
                      <a:pt x="2104" y="19"/>
                      <a:pt x="1210" y="0"/>
                    </a:cubicBezTo>
                    <a:cubicBezTo>
                      <a:pt x="1203" y="0"/>
                      <a:pt x="1196" y="0"/>
                      <a:pt x="1189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058" name="Google Shape;2058;p45"/>
            <p:cNvSpPr/>
            <p:nvPr/>
          </p:nvSpPr>
          <p:spPr>
            <a:xfrm>
              <a:off x="3191748" y="2987199"/>
              <a:ext cx="94224" cy="53856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59" name="Google Shape;2059;p45"/>
          <p:cNvGrpSpPr/>
          <p:nvPr/>
        </p:nvGrpSpPr>
        <p:grpSpPr>
          <a:xfrm>
            <a:off x="2680931" y="2144532"/>
            <a:ext cx="1173962" cy="1957996"/>
            <a:chOff x="3676859" y="1785855"/>
            <a:chExt cx="1447727" cy="2414596"/>
          </a:xfrm>
        </p:grpSpPr>
        <p:grpSp>
          <p:nvGrpSpPr>
            <p:cNvPr id="2060" name="Google Shape;2060;p45"/>
            <p:cNvGrpSpPr/>
            <p:nvPr/>
          </p:nvGrpSpPr>
          <p:grpSpPr>
            <a:xfrm>
              <a:off x="3676859" y="1785855"/>
              <a:ext cx="1447727" cy="2414596"/>
              <a:chOff x="2261400" y="366500"/>
              <a:chExt cx="3063325" cy="5109175"/>
            </a:xfrm>
          </p:grpSpPr>
          <p:sp>
            <p:nvSpPr>
              <p:cNvPr id="2061" name="Google Shape;2061;p45"/>
              <p:cNvSpPr/>
              <p:nvPr/>
            </p:nvSpPr>
            <p:spPr>
              <a:xfrm>
                <a:off x="2787825" y="1897300"/>
                <a:ext cx="587025" cy="1775025"/>
              </a:xfrm>
              <a:custGeom>
                <a:avLst/>
                <a:gdLst/>
                <a:ahLst/>
                <a:cxnLst/>
                <a:rect l="l" t="t" r="r" b="b"/>
                <a:pathLst>
                  <a:path w="23481" h="71001" extrusionOk="0">
                    <a:moveTo>
                      <a:pt x="21236" y="0"/>
                    </a:moveTo>
                    <a:cubicBezTo>
                      <a:pt x="17082" y="0"/>
                      <a:pt x="10486" y="5204"/>
                      <a:pt x="8947" y="7441"/>
                    </a:cubicBezTo>
                    <a:cubicBezTo>
                      <a:pt x="4053" y="15044"/>
                      <a:pt x="2713" y="23984"/>
                      <a:pt x="1240" y="32780"/>
                    </a:cubicBezTo>
                    <a:cubicBezTo>
                      <a:pt x="580" y="36906"/>
                      <a:pt x="609" y="41047"/>
                      <a:pt x="496" y="45325"/>
                    </a:cubicBezTo>
                    <a:cubicBezTo>
                      <a:pt x="388" y="49464"/>
                      <a:pt x="0" y="53734"/>
                      <a:pt x="861" y="57760"/>
                    </a:cubicBezTo>
                    <a:cubicBezTo>
                      <a:pt x="2727" y="65541"/>
                      <a:pt x="7871" y="69404"/>
                      <a:pt x="15151" y="70837"/>
                    </a:cubicBezTo>
                    <a:cubicBezTo>
                      <a:pt x="15564" y="70848"/>
                      <a:pt x="15699" y="70989"/>
                      <a:pt x="16114" y="71001"/>
                    </a:cubicBezTo>
                    <a:lnTo>
                      <a:pt x="23481" y="783"/>
                    </a:lnTo>
                    <a:cubicBezTo>
                      <a:pt x="22891" y="235"/>
                      <a:pt x="22118" y="0"/>
                      <a:pt x="2123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2" name="Google Shape;2062;p45"/>
              <p:cNvSpPr/>
              <p:nvPr/>
            </p:nvSpPr>
            <p:spPr>
              <a:xfrm>
                <a:off x="3185500" y="3121600"/>
                <a:ext cx="1967600" cy="1764850"/>
              </a:xfrm>
              <a:custGeom>
                <a:avLst/>
                <a:gdLst/>
                <a:ahLst/>
                <a:cxnLst/>
                <a:rect l="l" t="t" r="r" b="b"/>
                <a:pathLst>
                  <a:path w="78704" h="70594" extrusionOk="0">
                    <a:moveTo>
                      <a:pt x="50708" y="0"/>
                    </a:moveTo>
                    <a:cubicBezTo>
                      <a:pt x="46592" y="0"/>
                      <a:pt x="42844" y="1144"/>
                      <a:pt x="39095" y="3040"/>
                    </a:cubicBezTo>
                    <a:cubicBezTo>
                      <a:pt x="34259" y="5486"/>
                      <a:pt x="29108" y="7186"/>
                      <a:pt x="24100" y="9230"/>
                    </a:cubicBezTo>
                    <a:cubicBezTo>
                      <a:pt x="21682" y="10217"/>
                      <a:pt x="19309" y="11182"/>
                      <a:pt x="16794" y="11894"/>
                    </a:cubicBezTo>
                    <a:cubicBezTo>
                      <a:pt x="15816" y="12169"/>
                      <a:pt x="15290" y="12417"/>
                      <a:pt x="14859" y="13095"/>
                    </a:cubicBezTo>
                    <a:cubicBezTo>
                      <a:pt x="12623" y="13541"/>
                      <a:pt x="10370" y="13880"/>
                      <a:pt x="8132" y="13880"/>
                    </a:cubicBezTo>
                    <a:cubicBezTo>
                      <a:pt x="6368" y="13880"/>
                      <a:pt x="4614" y="13670"/>
                      <a:pt x="2886" y="13136"/>
                    </a:cubicBezTo>
                    <a:cubicBezTo>
                      <a:pt x="2692" y="13076"/>
                      <a:pt x="2501" y="13048"/>
                      <a:pt x="2315" y="13048"/>
                    </a:cubicBezTo>
                    <a:cubicBezTo>
                      <a:pt x="1025" y="13048"/>
                      <a:pt x="0" y="14385"/>
                      <a:pt x="339" y="15683"/>
                    </a:cubicBezTo>
                    <a:cubicBezTo>
                      <a:pt x="470" y="16186"/>
                      <a:pt x="653" y="16665"/>
                      <a:pt x="857" y="17135"/>
                    </a:cubicBezTo>
                    <a:cubicBezTo>
                      <a:pt x="695" y="17412"/>
                      <a:pt x="588" y="17741"/>
                      <a:pt x="576" y="18135"/>
                    </a:cubicBezTo>
                    <a:cubicBezTo>
                      <a:pt x="393" y="24601"/>
                      <a:pt x="767" y="30345"/>
                      <a:pt x="5272" y="35460"/>
                    </a:cubicBezTo>
                    <a:cubicBezTo>
                      <a:pt x="9326" y="40064"/>
                      <a:pt x="14423" y="41420"/>
                      <a:pt x="20294" y="42194"/>
                    </a:cubicBezTo>
                    <a:cubicBezTo>
                      <a:pt x="21878" y="42402"/>
                      <a:pt x="23413" y="42551"/>
                      <a:pt x="24938" y="42551"/>
                    </a:cubicBezTo>
                    <a:cubicBezTo>
                      <a:pt x="26627" y="42551"/>
                      <a:pt x="28303" y="42368"/>
                      <a:pt x="30020" y="41880"/>
                    </a:cubicBezTo>
                    <a:cubicBezTo>
                      <a:pt x="30164" y="41838"/>
                      <a:pt x="30308" y="41785"/>
                      <a:pt x="30450" y="41741"/>
                    </a:cubicBezTo>
                    <a:cubicBezTo>
                      <a:pt x="31692" y="41694"/>
                      <a:pt x="32929" y="41419"/>
                      <a:pt x="34147" y="41018"/>
                    </a:cubicBezTo>
                    <a:lnTo>
                      <a:pt x="34147" y="41018"/>
                    </a:lnTo>
                    <a:cubicBezTo>
                      <a:pt x="32082" y="42885"/>
                      <a:pt x="30144" y="44892"/>
                      <a:pt x="28303" y="47000"/>
                    </a:cubicBezTo>
                    <a:cubicBezTo>
                      <a:pt x="28087" y="47247"/>
                      <a:pt x="27944" y="47508"/>
                      <a:pt x="27859" y="47772"/>
                    </a:cubicBezTo>
                    <a:cubicBezTo>
                      <a:pt x="26894" y="48604"/>
                      <a:pt x="25919" y="49428"/>
                      <a:pt x="24960" y="50269"/>
                    </a:cubicBezTo>
                    <a:cubicBezTo>
                      <a:pt x="23387" y="51648"/>
                      <a:pt x="22344" y="53007"/>
                      <a:pt x="22140" y="54364"/>
                    </a:cubicBezTo>
                    <a:cubicBezTo>
                      <a:pt x="21502" y="54968"/>
                      <a:pt x="21269" y="55924"/>
                      <a:pt x="21769" y="56857"/>
                    </a:cubicBezTo>
                    <a:cubicBezTo>
                      <a:pt x="23223" y="59573"/>
                      <a:pt x="25576" y="61583"/>
                      <a:pt x="27446" y="64003"/>
                    </a:cubicBezTo>
                    <a:cubicBezTo>
                      <a:pt x="28982" y="65990"/>
                      <a:pt x="30994" y="69288"/>
                      <a:pt x="33327" y="70356"/>
                    </a:cubicBezTo>
                    <a:cubicBezTo>
                      <a:pt x="33687" y="70521"/>
                      <a:pt x="34039" y="70593"/>
                      <a:pt x="34381" y="70593"/>
                    </a:cubicBezTo>
                    <a:cubicBezTo>
                      <a:pt x="35904" y="70593"/>
                      <a:pt x="37244" y="69168"/>
                      <a:pt x="38362" y="68212"/>
                    </a:cubicBezTo>
                    <a:cubicBezTo>
                      <a:pt x="41429" y="65590"/>
                      <a:pt x="44064" y="62400"/>
                      <a:pt x="46875" y="59515"/>
                    </a:cubicBezTo>
                    <a:cubicBezTo>
                      <a:pt x="52302" y="53952"/>
                      <a:pt x="58353" y="48893"/>
                      <a:pt x="63092" y="42677"/>
                    </a:cubicBezTo>
                    <a:cubicBezTo>
                      <a:pt x="63796" y="41755"/>
                      <a:pt x="64476" y="40814"/>
                      <a:pt x="65148" y="39869"/>
                    </a:cubicBezTo>
                    <a:cubicBezTo>
                      <a:pt x="65437" y="39773"/>
                      <a:pt x="65702" y="39615"/>
                      <a:pt x="65905" y="39369"/>
                    </a:cubicBezTo>
                    <a:cubicBezTo>
                      <a:pt x="67426" y="37527"/>
                      <a:pt x="69188" y="35831"/>
                      <a:pt x="70265" y="33671"/>
                    </a:cubicBezTo>
                    <a:cubicBezTo>
                      <a:pt x="70506" y="33191"/>
                      <a:pt x="70545" y="32725"/>
                      <a:pt x="70457" y="32302"/>
                    </a:cubicBezTo>
                    <a:cubicBezTo>
                      <a:pt x="70874" y="31721"/>
                      <a:pt x="71296" y="31144"/>
                      <a:pt x="71695" y="30554"/>
                    </a:cubicBezTo>
                    <a:cubicBezTo>
                      <a:pt x="72063" y="30377"/>
                      <a:pt x="72394" y="30096"/>
                      <a:pt x="72646" y="29738"/>
                    </a:cubicBezTo>
                    <a:cubicBezTo>
                      <a:pt x="73752" y="28177"/>
                      <a:pt x="74987" y="26828"/>
                      <a:pt x="75651" y="25000"/>
                    </a:cubicBezTo>
                    <a:cubicBezTo>
                      <a:pt x="75778" y="24653"/>
                      <a:pt x="75766" y="24292"/>
                      <a:pt x="75670" y="23952"/>
                    </a:cubicBezTo>
                    <a:cubicBezTo>
                      <a:pt x="76041" y="23349"/>
                      <a:pt x="76396" y="22738"/>
                      <a:pt x="76720" y="22110"/>
                    </a:cubicBezTo>
                    <a:cubicBezTo>
                      <a:pt x="76963" y="21780"/>
                      <a:pt x="77171" y="21431"/>
                      <a:pt x="77317" y="21053"/>
                    </a:cubicBezTo>
                    <a:cubicBezTo>
                      <a:pt x="77356" y="20944"/>
                      <a:pt x="77383" y="20831"/>
                      <a:pt x="77397" y="20716"/>
                    </a:cubicBezTo>
                    <a:cubicBezTo>
                      <a:pt x="78078" y="19140"/>
                      <a:pt x="78625" y="17355"/>
                      <a:pt x="78652" y="15689"/>
                    </a:cubicBezTo>
                    <a:cubicBezTo>
                      <a:pt x="78703" y="12606"/>
                      <a:pt x="77546" y="11122"/>
                      <a:pt x="76480" y="8372"/>
                    </a:cubicBezTo>
                    <a:cubicBezTo>
                      <a:pt x="76255" y="7791"/>
                      <a:pt x="75858" y="7414"/>
                      <a:pt x="75399" y="7198"/>
                    </a:cubicBezTo>
                    <a:cubicBezTo>
                      <a:pt x="73488" y="4247"/>
                      <a:pt x="69806" y="2967"/>
                      <a:pt x="66636" y="1776"/>
                    </a:cubicBezTo>
                    <a:cubicBezTo>
                      <a:pt x="62106" y="73"/>
                      <a:pt x="57527" y="536"/>
                      <a:pt x="52813" y="99"/>
                    </a:cubicBezTo>
                    <a:cubicBezTo>
                      <a:pt x="52100" y="32"/>
                      <a:pt x="51399" y="0"/>
                      <a:pt x="5070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3" name="Google Shape;2063;p45"/>
              <p:cNvSpPr/>
              <p:nvPr/>
            </p:nvSpPr>
            <p:spPr>
              <a:xfrm>
                <a:off x="4271350" y="3891075"/>
                <a:ext cx="747375" cy="938350"/>
              </a:xfrm>
              <a:custGeom>
                <a:avLst/>
                <a:gdLst/>
                <a:ahLst/>
                <a:cxnLst/>
                <a:rect l="l" t="t" r="r" b="b"/>
                <a:pathLst>
                  <a:path w="29895" h="37534" extrusionOk="0">
                    <a:moveTo>
                      <a:pt x="28365" y="0"/>
                    </a:moveTo>
                    <a:cubicBezTo>
                      <a:pt x="27919" y="0"/>
                      <a:pt x="27471" y="250"/>
                      <a:pt x="27360" y="743"/>
                    </a:cubicBezTo>
                    <a:cubicBezTo>
                      <a:pt x="26851" y="3012"/>
                      <a:pt x="25050" y="4594"/>
                      <a:pt x="23841" y="6501"/>
                    </a:cubicBezTo>
                    <a:cubicBezTo>
                      <a:pt x="23699" y="6725"/>
                      <a:pt x="23658" y="6944"/>
                      <a:pt x="23685" y="7145"/>
                    </a:cubicBezTo>
                    <a:cubicBezTo>
                      <a:pt x="21497" y="9057"/>
                      <a:pt x="19836" y="11382"/>
                      <a:pt x="18122" y="13779"/>
                    </a:cubicBezTo>
                    <a:cubicBezTo>
                      <a:pt x="16051" y="16671"/>
                      <a:pt x="13315" y="18990"/>
                      <a:pt x="11037" y="21717"/>
                    </a:cubicBezTo>
                    <a:cubicBezTo>
                      <a:pt x="10805" y="21844"/>
                      <a:pt x="10600" y="22017"/>
                      <a:pt x="10436" y="22224"/>
                    </a:cubicBezTo>
                    <a:cubicBezTo>
                      <a:pt x="7869" y="25405"/>
                      <a:pt x="3834" y="27689"/>
                      <a:pt x="1792" y="31229"/>
                    </a:cubicBezTo>
                    <a:cubicBezTo>
                      <a:pt x="1551" y="31315"/>
                      <a:pt x="1306" y="31394"/>
                      <a:pt x="1066" y="31486"/>
                    </a:cubicBezTo>
                    <a:cubicBezTo>
                      <a:pt x="375" y="31753"/>
                      <a:pt x="0" y="32635"/>
                      <a:pt x="610" y="33216"/>
                    </a:cubicBezTo>
                    <a:cubicBezTo>
                      <a:pt x="1126" y="33707"/>
                      <a:pt x="1738" y="33948"/>
                      <a:pt x="2391" y="34058"/>
                    </a:cubicBezTo>
                    <a:cubicBezTo>
                      <a:pt x="2567" y="34184"/>
                      <a:pt x="2754" y="34295"/>
                      <a:pt x="2965" y="34377"/>
                    </a:cubicBezTo>
                    <a:cubicBezTo>
                      <a:pt x="6376" y="35702"/>
                      <a:pt x="9969" y="36085"/>
                      <a:pt x="13478" y="37053"/>
                    </a:cubicBezTo>
                    <a:cubicBezTo>
                      <a:pt x="14470" y="37327"/>
                      <a:pt x="15500" y="37533"/>
                      <a:pt x="16493" y="37533"/>
                    </a:cubicBezTo>
                    <a:cubicBezTo>
                      <a:pt x="17826" y="37533"/>
                      <a:pt x="19091" y="37161"/>
                      <a:pt x="20102" y="36081"/>
                    </a:cubicBezTo>
                    <a:cubicBezTo>
                      <a:pt x="21798" y="34267"/>
                      <a:pt x="22316" y="30165"/>
                      <a:pt x="23084" y="27899"/>
                    </a:cubicBezTo>
                    <a:cubicBezTo>
                      <a:pt x="24417" y="23951"/>
                      <a:pt x="25864" y="19907"/>
                      <a:pt x="26835" y="15855"/>
                    </a:cubicBezTo>
                    <a:cubicBezTo>
                      <a:pt x="26995" y="15185"/>
                      <a:pt x="26799" y="14517"/>
                      <a:pt x="26408" y="14016"/>
                    </a:cubicBezTo>
                    <a:cubicBezTo>
                      <a:pt x="27114" y="12193"/>
                      <a:pt x="27772" y="10359"/>
                      <a:pt x="28078" y="8402"/>
                    </a:cubicBezTo>
                    <a:cubicBezTo>
                      <a:pt x="28113" y="8171"/>
                      <a:pt x="28104" y="7933"/>
                      <a:pt x="28066" y="7697"/>
                    </a:cubicBezTo>
                    <a:cubicBezTo>
                      <a:pt x="28710" y="5389"/>
                      <a:pt x="29894" y="3254"/>
                      <a:pt x="29355" y="743"/>
                    </a:cubicBezTo>
                    <a:cubicBezTo>
                      <a:pt x="29249" y="247"/>
                      <a:pt x="28808" y="0"/>
                      <a:pt x="2836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4" name="Google Shape;2064;p45"/>
              <p:cNvSpPr/>
              <p:nvPr/>
            </p:nvSpPr>
            <p:spPr>
              <a:xfrm>
                <a:off x="3299025" y="1929375"/>
                <a:ext cx="476525" cy="414825"/>
              </a:xfrm>
              <a:custGeom>
                <a:avLst/>
                <a:gdLst/>
                <a:ahLst/>
                <a:cxnLst/>
                <a:rect l="l" t="t" r="r" b="b"/>
                <a:pathLst>
                  <a:path w="19061" h="16593" extrusionOk="0">
                    <a:moveTo>
                      <a:pt x="2687" y="0"/>
                    </a:moveTo>
                    <a:cubicBezTo>
                      <a:pt x="2248" y="0"/>
                      <a:pt x="1806" y="271"/>
                      <a:pt x="1661" y="749"/>
                    </a:cubicBezTo>
                    <a:cubicBezTo>
                      <a:pt x="1498" y="1286"/>
                      <a:pt x="1390" y="1775"/>
                      <a:pt x="1328" y="2241"/>
                    </a:cubicBezTo>
                    <a:cubicBezTo>
                      <a:pt x="1321" y="2248"/>
                      <a:pt x="1313" y="2252"/>
                      <a:pt x="1307" y="2259"/>
                    </a:cubicBezTo>
                    <a:cubicBezTo>
                      <a:pt x="0" y="3730"/>
                      <a:pt x="404" y="5667"/>
                      <a:pt x="1623" y="7113"/>
                    </a:cubicBezTo>
                    <a:cubicBezTo>
                      <a:pt x="2442" y="8084"/>
                      <a:pt x="3207" y="8547"/>
                      <a:pt x="4437" y="8842"/>
                    </a:cubicBezTo>
                    <a:cubicBezTo>
                      <a:pt x="4752" y="8918"/>
                      <a:pt x="5095" y="8937"/>
                      <a:pt x="5439" y="8937"/>
                    </a:cubicBezTo>
                    <a:cubicBezTo>
                      <a:pt x="5783" y="8937"/>
                      <a:pt x="6128" y="8918"/>
                      <a:pt x="6448" y="8918"/>
                    </a:cubicBezTo>
                    <a:cubicBezTo>
                      <a:pt x="7293" y="8918"/>
                      <a:pt x="8105" y="9213"/>
                      <a:pt x="8894" y="9557"/>
                    </a:cubicBezTo>
                    <a:cubicBezTo>
                      <a:pt x="9138" y="9708"/>
                      <a:pt x="9394" y="9839"/>
                      <a:pt x="9660" y="9948"/>
                    </a:cubicBezTo>
                    <a:cubicBezTo>
                      <a:pt x="9573" y="12474"/>
                      <a:pt x="10664" y="14972"/>
                      <a:pt x="13016" y="16199"/>
                    </a:cubicBezTo>
                    <a:cubicBezTo>
                      <a:pt x="13540" y="16472"/>
                      <a:pt x="14046" y="16592"/>
                      <a:pt x="14524" y="16592"/>
                    </a:cubicBezTo>
                    <a:cubicBezTo>
                      <a:pt x="16301" y="16592"/>
                      <a:pt x="17699" y="14926"/>
                      <a:pt x="18252" y="13205"/>
                    </a:cubicBezTo>
                    <a:cubicBezTo>
                      <a:pt x="19060" y="10689"/>
                      <a:pt x="16325" y="9210"/>
                      <a:pt x="14494" y="8394"/>
                    </a:cubicBezTo>
                    <a:cubicBezTo>
                      <a:pt x="10409" y="6575"/>
                      <a:pt x="5865" y="4533"/>
                      <a:pt x="3553" y="503"/>
                    </a:cubicBezTo>
                    <a:cubicBezTo>
                      <a:pt x="3356" y="159"/>
                      <a:pt x="3023" y="0"/>
                      <a:pt x="268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5" name="Google Shape;2065;p45"/>
              <p:cNvSpPr/>
              <p:nvPr/>
            </p:nvSpPr>
            <p:spPr>
              <a:xfrm>
                <a:off x="3752050" y="1892925"/>
                <a:ext cx="220775" cy="338825"/>
              </a:xfrm>
              <a:custGeom>
                <a:avLst/>
                <a:gdLst/>
                <a:ahLst/>
                <a:cxnLst/>
                <a:rect l="l" t="t" r="r" b="b"/>
                <a:pathLst>
                  <a:path w="8831" h="13553" extrusionOk="0">
                    <a:moveTo>
                      <a:pt x="2960" y="0"/>
                    </a:moveTo>
                    <a:cubicBezTo>
                      <a:pt x="2292" y="0"/>
                      <a:pt x="1847" y="629"/>
                      <a:pt x="1966" y="1310"/>
                    </a:cubicBezTo>
                    <a:cubicBezTo>
                      <a:pt x="2025" y="1653"/>
                      <a:pt x="2100" y="1988"/>
                      <a:pt x="2188" y="2320"/>
                    </a:cubicBezTo>
                    <a:cubicBezTo>
                      <a:pt x="1612" y="5132"/>
                      <a:pt x="4232" y="9418"/>
                      <a:pt x="992" y="11215"/>
                    </a:cubicBezTo>
                    <a:cubicBezTo>
                      <a:pt x="0" y="11767"/>
                      <a:pt x="606" y="13143"/>
                      <a:pt x="1528" y="13143"/>
                    </a:cubicBezTo>
                    <a:cubicBezTo>
                      <a:pt x="1690" y="13143"/>
                      <a:pt x="1862" y="13100"/>
                      <a:pt x="2037" y="13003"/>
                    </a:cubicBezTo>
                    <a:cubicBezTo>
                      <a:pt x="2094" y="12972"/>
                      <a:pt x="2137" y="12934"/>
                      <a:pt x="2190" y="12902"/>
                    </a:cubicBezTo>
                    <a:cubicBezTo>
                      <a:pt x="2262" y="12974"/>
                      <a:pt x="2337" y="13048"/>
                      <a:pt x="2442" y="13106"/>
                    </a:cubicBezTo>
                    <a:cubicBezTo>
                      <a:pt x="2977" y="13403"/>
                      <a:pt x="3574" y="13552"/>
                      <a:pt x="4165" y="13552"/>
                    </a:cubicBezTo>
                    <a:cubicBezTo>
                      <a:pt x="5130" y="13552"/>
                      <a:pt x="6080" y="13156"/>
                      <a:pt x="6723" y="12362"/>
                    </a:cubicBezTo>
                    <a:cubicBezTo>
                      <a:pt x="7313" y="11636"/>
                      <a:pt x="7527" y="10740"/>
                      <a:pt x="7306" y="9832"/>
                    </a:cubicBezTo>
                    <a:cubicBezTo>
                      <a:pt x="7125" y="9087"/>
                      <a:pt x="6545" y="8484"/>
                      <a:pt x="5975" y="7941"/>
                    </a:cubicBezTo>
                    <a:cubicBezTo>
                      <a:pt x="6024" y="7855"/>
                      <a:pt x="6058" y="7760"/>
                      <a:pt x="6075" y="7661"/>
                    </a:cubicBezTo>
                    <a:cubicBezTo>
                      <a:pt x="6082" y="7658"/>
                      <a:pt x="6090" y="7656"/>
                      <a:pt x="6099" y="7652"/>
                    </a:cubicBezTo>
                    <a:cubicBezTo>
                      <a:pt x="6288" y="7844"/>
                      <a:pt x="6545" y="7967"/>
                      <a:pt x="6819" y="7967"/>
                    </a:cubicBezTo>
                    <a:cubicBezTo>
                      <a:pt x="7053" y="7967"/>
                      <a:pt x="7300" y="7877"/>
                      <a:pt x="7526" y="7665"/>
                    </a:cubicBezTo>
                    <a:cubicBezTo>
                      <a:pt x="8068" y="7156"/>
                      <a:pt x="8770" y="6354"/>
                      <a:pt x="8591" y="5527"/>
                    </a:cubicBezTo>
                    <a:cubicBezTo>
                      <a:pt x="8830" y="4689"/>
                      <a:pt x="8522" y="3727"/>
                      <a:pt x="7836" y="3097"/>
                    </a:cubicBezTo>
                    <a:cubicBezTo>
                      <a:pt x="7647" y="2923"/>
                      <a:pt x="7445" y="2835"/>
                      <a:pt x="7246" y="2810"/>
                    </a:cubicBezTo>
                    <a:cubicBezTo>
                      <a:pt x="7191" y="2728"/>
                      <a:pt x="7142" y="2645"/>
                      <a:pt x="7082" y="2566"/>
                    </a:cubicBezTo>
                    <a:cubicBezTo>
                      <a:pt x="6513" y="1807"/>
                      <a:pt x="5563" y="1016"/>
                      <a:pt x="4639" y="701"/>
                    </a:cubicBezTo>
                    <a:cubicBezTo>
                      <a:pt x="4217" y="400"/>
                      <a:pt x="3751" y="163"/>
                      <a:pt x="3239" y="35"/>
                    </a:cubicBezTo>
                    <a:cubicBezTo>
                      <a:pt x="3143" y="12"/>
                      <a:pt x="3050" y="0"/>
                      <a:pt x="296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6" name="Google Shape;2066;p45"/>
              <p:cNvSpPr/>
              <p:nvPr/>
            </p:nvSpPr>
            <p:spPr>
              <a:xfrm>
                <a:off x="3555550" y="4589225"/>
                <a:ext cx="349450" cy="355325"/>
              </a:xfrm>
              <a:custGeom>
                <a:avLst/>
                <a:gdLst/>
                <a:ahLst/>
                <a:cxnLst/>
                <a:rect l="l" t="t" r="r" b="b"/>
                <a:pathLst>
                  <a:path w="13978" h="14213" extrusionOk="0">
                    <a:moveTo>
                      <a:pt x="7577" y="0"/>
                    </a:moveTo>
                    <a:cubicBezTo>
                      <a:pt x="7026" y="0"/>
                      <a:pt x="6481" y="196"/>
                      <a:pt x="6151" y="609"/>
                    </a:cubicBezTo>
                    <a:cubicBezTo>
                      <a:pt x="4827" y="2268"/>
                      <a:pt x="3216" y="3607"/>
                      <a:pt x="1498" y="4841"/>
                    </a:cubicBezTo>
                    <a:cubicBezTo>
                      <a:pt x="0" y="5916"/>
                      <a:pt x="551" y="7985"/>
                      <a:pt x="1760" y="8611"/>
                    </a:cubicBezTo>
                    <a:cubicBezTo>
                      <a:pt x="1579" y="9548"/>
                      <a:pt x="2014" y="10317"/>
                      <a:pt x="2698" y="10721"/>
                    </a:cubicBezTo>
                    <a:cubicBezTo>
                      <a:pt x="2559" y="10995"/>
                      <a:pt x="2427" y="11275"/>
                      <a:pt x="2306" y="11564"/>
                    </a:cubicBezTo>
                    <a:cubicBezTo>
                      <a:pt x="1762" y="12860"/>
                      <a:pt x="3105" y="14212"/>
                      <a:pt x="4382" y="14212"/>
                    </a:cubicBezTo>
                    <a:cubicBezTo>
                      <a:pt x="4721" y="14212"/>
                      <a:pt x="5055" y="14117"/>
                      <a:pt x="5348" y="13901"/>
                    </a:cubicBezTo>
                    <a:cubicBezTo>
                      <a:pt x="7732" y="12140"/>
                      <a:pt x="9997" y="10204"/>
                      <a:pt x="12696" y="8932"/>
                    </a:cubicBezTo>
                    <a:cubicBezTo>
                      <a:pt x="13713" y="8454"/>
                      <a:pt x="13977" y="7005"/>
                      <a:pt x="13439" y="6101"/>
                    </a:cubicBezTo>
                    <a:cubicBezTo>
                      <a:pt x="12236" y="4074"/>
                      <a:pt x="10626" y="2370"/>
                      <a:pt x="9079" y="609"/>
                    </a:cubicBezTo>
                    <a:cubicBezTo>
                      <a:pt x="8729" y="212"/>
                      <a:pt x="8150" y="0"/>
                      <a:pt x="757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7" name="Google Shape;2067;p45"/>
              <p:cNvSpPr/>
              <p:nvPr/>
            </p:nvSpPr>
            <p:spPr>
              <a:xfrm>
                <a:off x="4286650" y="4747100"/>
                <a:ext cx="313000" cy="290425"/>
              </a:xfrm>
              <a:custGeom>
                <a:avLst/>
                <a:gdLst/>
                <a:ahLst/>
                <a:cxnLst/>
                <a:rect l="l" t="t" r="r" b="b"/>
                <a:pathLst>
                  <a:path w="12520" h="11617" extrusionOk="0">
                    <a:moveTo>
                      <a:pt x="3547" y="1"/>
                    </a:moveTo>
                    <a:cubicBezTo>
                      <a:pt x="2644" y="1"/>
                      <a:pt x="1723" y="616"/>
                      <a:pt x="1527" y="1522"/>
                    </a:cubicBezTo>
                    <a:cubicBezTo>
                      <a:pt x="1006" y="3939"/>
                      <a:pt x="0" y="6184"/>
                      <a:pt x="5" y="8697"/>
                    </a:cubicBezTo>
                    <a:cubicBezTo>
                      <a:pt x="8" y="10032"/>
                      <a:pt x="1045" y="10698"/>
                      <a:pt x="2080" y="10698"/>
                    </a:cubicBezTo>
                    <a:cubicBezTo>
                      <a:pt x="2334" y="10698"/>
                      <a:pt x="2588" y="10658"/>
                      <a:pt x="2827" y="10578"/>
                    </a:cubicBezTo>
                    <a:cubicBezTo>
                      <a:pt x="3095" y="10932"/>
                      <a:pt x="3467" y="11206"/>
                      <a:pt x="3905" y="11315"/>
                    </a:cubicBezTo>
                    <a:cubicBezTo>
                      <a:pt x="4665" y="11503"/>
                      <a:pt x="5385" y="11617"/>
                      <a:pt x="6076" y="11617"/>
                    </a:cubicBezTo>
                    <a:cubicBezTo>
                      <a:pt x="7272" y="11617"/>
                      <a:pt x="8380" y="11276"/>
                      <a:pt x="9458" y="10391"/>
                    </a:cubicBezTo>
                    <a:cubicBezTo>
                      <a:pt x="11058" y="9078"/>
                      <a:pt x="11048" y="6622"/>
                      <a:pt x="11833" y="4877"/>
                    </a:cubicBezTo>
                    <a:cubicBezTo>
                      <a:pt x="12519" y="3354"/>
                      <a:pt x="11683" y="1954"/>
                      <a:pt x="10045" y="1761"/>
                    </a:cubicBezTo>
                    <a:cubicBezTo>
                      <a:pt x="7993" y="1521"/>
                      <a:pt x="6042" y="663"/>
                      <a:pt x="4076" y="76"/>
                    </a:cubicBezTo>
                    <a:cubicBezTo>
                      <a:pt x="3904" y="25"/>
                      <a:pt x="3726" y="1"/>
                      <a:pt x="354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8" name="Google Shape;2068;p45"/>
              <p:cNvSpPr/>
              <p:nvPr/>
            </p:nvSpPr>
            <p:spPr>
              <a:xfrm>
                <a:off x="4514700" y="2498000"/>
                <a:ext cx="343275" cy="310975"/>
              </a:xfrm>
              <a:custGeom>
                <a:avLst/>
                <a:gdLst/>
                <a:ahLst/>
                <a:cxnLst/>
                <a:rect l="l" t="t" r="r" b="b"/>
                <a:pathLst>
                  <a:path w="13731" h="12439" extrusionOk="0">
                    <a:moveTo>
                      <a:pt x="4621" y="1"/>
                    </a:moveTo>
                    <a:cubicBezTo>
                      <a:pt x="4386" y="1"/>
                      <a:pt x="4141" y="96"/>
                      <a:pt x="3918" y="320"/>
                    </a:cubicBezTo>
                    <a:cubicBezTo>
                      <a:pt x="2892" y="1354"/>
                      <a:pt x="1897" y="2410"/>
                      <a:pt x="711" y="3264"/>
                    </a:cubicBezTo>
                    <a:cubicBezTo>
                      <a:pt x="174" y="3651"/>
                      <a:pt x="0" y="4381"/>
                      <a:pt x="501" y="4890"/>
                    </a:cubicBezTo>
                    <a:cubicBezTo>
                      <a:pt x="734" y="5127"/>
                      <a:pt x="906" y="5413"/>
                      <a:pt x="1058" y="5713"/>
                    </a:cubicBezTo>
                    <a:cubicBezTo>
                      <a:pt x="916" y="5887"/>
                      <a:pt x="822" y="6097"/>
                      <a:pt x="819" y="6332"/>
                    </a:cubicBezTo>
                    <a:cubicBezTo>
                      <a:pt x="812" y="7132"/>
                      <a:pt x="1108" y="7793"/>
                      <a:pt x="1498" y="8417"/>
                    </a:cubicBezTo>
                    <a:cubicBezTo>
                      <a:pt x="1443" y="8478"/>
                      <a:pt x="1382" y="8537"/>
                      <a:pt x="1330" y="8602"/>
                    </a:cubicBezTo>
                    <a:cubicBezTo>
                      <a:pt x="700" y="9382"/>
                      <a:pt x="1384" y="10412"/>
                      <a:pt x="2117" y="10412"/>
                    </a:cubicBezTo>
                    <a:cubicBezTo>
                      <a:pt x="2203" y="10412"/>
                      <a:pt x="2290" y="10398"/>
                      <a:pt x="2375" y="10368"/>
                    </a:cubicBezTo>
                    <a:lnTo>
                      <a:pt x="2375" y="10368"/>
                    </a:lnTo>
                    <a:cubicBezTo>
                      <a:pt x="2372" y="10403"/>
                      <a:pt x="2371" y="10438"/>
                      <a:pt x="2372" y="10472"/>
                    </a:cubicBezTo>
                    <a:cubicBezTo>
                      <a:pt x="2445" y="11406"/>
                      <a:pt x="2872" y="11896"/>
                      <a:pt x="3484" y="12117"/>
                    </a:cubicBezTo>
                    <a:cubicBezTo>
                      <a:pt x="3652" y="12310"/>
                      <a:pt x="3901" y="12439"/>
                      <a:pt x="4235" y="12439"/>
                    </a:cubicBezTo>
                    <a:cubicBezTo>
                      <a:pt x="4490" y="12439"/>
                      <a:pt x="4695" y="12364"/>
                      <a:pt x="4853" y="12242"/>
                    </a:cubicBezTo>
                    <a:cubicBezTo>
                      <a:pt x="5245" y="12206"/>
                      <a:pt x="5662" y="12120"/>
                      <a:pt x="6078" y="12017"/>
                    </a:cubicBezTo>
                    <a:cubicBezTo>
                      <a:pt x="6244" y="12209"/>
                      <a:pt x="6492" y="12335"/>
                      <a:pt x="6823" y="12335"/>
                    </a:cubicBezTo>
                    <a:cubicBezTo>
                      <a:pt x="7405" y="12335"/>
                      <a:pt x="7733" y="11944"/>
                      <a:pt x="7807" y="11500"/>
                    </a:cubicBezTo>
                    <a:cubicBezTo>
                      <a:pt x="7900" y="11469"/>
                      <a:pt x="7998" y="11436"/>
                      <a:pt x="8086" y="11406"/>
                    </a:cubicBezTo>
                    <a:cubicBezTo>
                      <a:pt x="8556" y="11305"/>
                      <a:pt x="9014" y="11155"/>
                      <a:pt x="9453" y="10961"/>
                    </a:cubicBezTo>
                    <a:cubicBezTo>
                      <a:pt x="9461" y="10959"/>
                      <a:pt x="9470" y="10956"/>
                      <a:pt x="9478" y="10953"/>
                    </a:cubicBezTo>
                    <a:lnTo>
                      <a:pt x="9478" y="10951"/>
                    </a:lnTo>
                    <a:cubicBezTo>
                      <a:pt x="9561" y="10914"/>
                      <a:pt x="9643" y="10889"/>
                      <a:pt x="9726" y="10849"/>
                    </a:cubicBezTo>
                    <a:cubicBezTo>
                      <a:pt x="10527" y="10451"/>
                      <a:pt x="10309" y="9455"/>
                      <a:pt x="9693" y="9077"/>
                    </a:cubicBezTo>
                    <a:cubicBezTo>
                      <a:pt x="10604" y="8602"/>
                      <a:pt x="11512" y="8124"/>
                      <a:pt x="12418" y="7640"/>
                    </a:cubicBezTo>
                    <a:cubicBezTo>
                      <a:pt x="13424" y="7103"/>
                      <a:pt x="12808" y="5720"/>
                      <a:pt x="11873" y="5720"/>
                    </a:cubicBezTo>
                    <a:cubicBezTo>
                      <a:pt x="11713" y="5720"/>
                      <a:pt x="11544" y="5761"/>
                      <a:pt x="11373" y="5852"/>
                    </a:cubicBezTo>
                    <a:cubicBezTo>
                      <a:pt x="10641" y="6241"/>
                      <a:pt x="9908" y="6629"/>
                      <a:pt x="9174" y="7015"/>
                    </a:cubicBezTo>
                    <a:cubicBezTo>
                      <a:pt x="10359" y="6107"/>
                      <a:pt x="11564" y="5227"/>
                      <a:pt x="12832" y="4431"/>
                    </a:cubicBezTo>
                    <a:cubicBezTo>
                      <a:pt x="13730" y="3865"/>
                      <a:pt x="13287" y="2498"/>
                      <a:pt x="12328" y="2498"/>
                    </a:cubicBezTo>
                    <a:cubicBezTo>
                      <a:pt x="12235" y="2498"/>
                      <a:pt x="12137" y="2511"/>
                      <a:pt x="12035" y="2539"/>
                    </a:cubicBezTo>
                    <a:cubicBezTo>
                      <a:pt x="11276" y="2744"/>
                      <a:pt x="10554" y="3024"/>
                      <a:pt x="9852" y="3349"/>
                    </a:cubicBezTo>
                    <a:cubicBezTo>
                      <a:pt x="10091" y="3017"/>
                      <a:pt x="10316" y="2672"/>
                      <a:pt x="10512" y="2299"/>
                    </a:cubicBezTo>
                    <a:cubicBezTo>
                      <a:pt x="10924" y="1513"/>
                      <a:pt x="10334" y="768"/>
                      <a:pt x="9596" y="768"/>
                    </a:cubicBezTo>
                    <a:cubicBezTo>
                      <a:pt x="9433" y="768"/>
                      <a:pt x="9264" y="804"/>
                      <a:pt x="9096" y="884"/>
                    </a:cubicBezTo>
                    <a:cubicBezTo>
                      <a:pt x="7397" y="1686"/>
                      <a:pt x="5854" y="2735"/>
                      <a:pt x="4374" y="3875"/>
                    </a:cubicBezTo>
                    <a:cubicBezTo>
                      <a:pt x="4767" y="3110"/>
                      <a:pt x="5181" y="2355"/>
                      <a:pt x="5544" y="1575"/>
                    </a:cubicBezTo>
                    <a:cubicBezTo>
                      <a:pt x="5897" y="811"/>
                      <a:pt x="5307" y="1"/>
                      <a:pt x="462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9" name="Google Shape;2069;p45"/>
              <p:cNvSpPr/>
              <p:nvPr/>
            </p:nvSpPr>
            <p:spPr>
              <a:xfrm>
                <a:off x="4837850" y="2560525"/>
                <a:ext cx="200" cy="150"/>
              </a:xfrm>
              <a:custGeom>
                <a:avLst/>
                <a:gdLst/>
                <a:ahLst/>
                <a:cxnLst/>
                <a:rect l="l" t="t" r="r" b="b"/>
                <a:pathLst>
                  <a:path w="8" h="6" extrusionOk="0">
                    <a:moveTo>
                      <a:pt x="8" y="0"/>
                    </a:moveTo>
                    <a:lnTo>
                      <a:pt x="8" y="0"/>
                    </a:lnTo>
                    <a:cubicBezTo>
                      <a:pt x="5" y="2"/>
                      <a:pt x="3" y="4"/>
                      <a:pt x="1" y="5"/>
                    </a:cubicBezTo>
                    <a:cubicBezTo>
                      <a:pt x="3" y="4"/>
                      <a:pt x="5" y="2"/>
                      <a:pt x="8" y="0"/>
                    </a:cubicBezTo>
                    <a:close/>
                  </a:path>
                </a:pathLst>
              </a:custGeom>
              <a:solidFill>
                <a:srgbClr val="FFF4B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0" name="Google Shape;2070;p45"/>
              <p:cNvSpPr/>
              <p:nvPr/>
            </p:nvSpPr>
            <p:spPr>
              <a:xfrm>
                <a:off x="4697850" y="2076525"/>
                <a:ext cx="608275" cy="877025"/>
              </a:xfrm>
              <a:custGeom>
                <a:avLst/>
                <a:gdLst/>
                <a:ahLst/>
                <a:cxnLst/>
                <a:rect l="l" t="t" r="r" b="b"/>
                <a:pathLst>
                  <a:path w="24331" h="35081" extrusionOk="0">
                    <a:moveTo>
                      <a:pt x="3947" y="0"/>
                    </a:moveTo>
                    <a:cubicBezTo>
                      <a:pt x="3133" y="0"/>
                      <a:pt x="2399" y="634"/>
                      <a:pt x="2094" y="1401"/>
                    </a:cubicBezTo>
                    <a:cubicBezTo>
                      <a:pt x="1929" y="1623"/>
                      <a:pt x="1804" y="1901"/>
                      <a:pt x="1745" y="2249"/>
                    </a:cubicBezTo>
                    <a:cubicBezTo>
                      <a:pt x="1039" y="6377"/>
                      <a:pt x="346" y="10516"/>
                      <a:pt x="855" y="14695"/>
                    </a:cubicBezTo>
                    <a:cubicBezTo>
                      <a:pt x="509" y="15487"/>
                      <a:pt x="251" y="16300"/>
                      <a:pt x="222" y="17187"/>
                    </a:cubicBezTo>
                    <a:cubicBezTo>
                      <a:pt x="206" y="17669"/>
                      <a:pt x="654" y="18228"/>
                      <a:pt x="1166" y="18228"/>
                    </a:cubicBezTo>
                    <a:cubicBezTo>
                      <a:pt x="1196" y="18228"/>
                      <a:pt x="1227" y="18226"/>
                      <a:pt x="1257" y="18222"/>
                    </a:cubicBezTo>
                    <a:cubicBezTo>
                      <a:pt x="1903" y="18137"/>
                      <a:pt x="2449" y="17960"/>
                      <a:pt x="3033" y="17669"/>
                    </a:cubicBezTo>
                    <a:cubicBezTo>
                      <a:pt x="3431" y="17471"/>
                      <a:pt x="3804" y="17218"/>
                      <a:pt x="4204" y="17020"/>
                    </a:cubicBezTo>
                    <a:cubicBezTo>
                      <a:pt x="4255" y="17049"/>
                      <a:pt x="4296" y="17084"/>
                      <a:pt x="4353" y="17111"/>
                    </a:cubicBezTo>
                    <a:cubicBezTo>
                      <a:pt x="4378" y="17123"/>
                      <a:pt x="4405" y="17132"/>
                      <a:pt x="4429" y="17143"/>
                    </a:cubicBezTo>
                    <a:cubicBezTo>
                      <a:pt x="3923" y="17376"/>
                      <a:pt x="3457" y="17672"/>
                      <a:pt x="3113" y="18111"/>
                    </a:cubicBezTo>
                    <a:cubicBezTo>
                      <a:pt x="2821" y="18484"/>
                      <a:pt x="2695" y="18927"/>
                      <a:pt x="2952" y="19365"/>
                    </a:cubicBezTo>
                    <a:cubicBezTo>
                      <a:pt x="3123" y="19658"/>
                      <a:pt x="3490" y="19891"/>
                      <a:pt x="3847" y="19891"/>
                    </a:cubicBezTo>
                    <a:cubicBezTo>
                      <a:pt x="3940" y="19891"/>
                      <a:pt x="4032" y="19876"/>
                      <a:pt x="4120" y="19841"/>
                    </a:cubicBezTo>
                    <a:cubicBezTo>
                      <a:pt x="4247" y="19792"/>
                      <a:pt x="4370" y="19734"/>
                      <a:pt x="4493" y="19680"/>
                    </a:cubicBezTo>
                    <a:cubicBezTo>
                      <a:pt x="4593" y="19709"/>
                      <a:pt x="4697" y="19724"/>
                      <a:pt x="4801" y="19724"/>
                    </a:cubicBezTo>
                    <a:cubicBezTo>
                      <a:pt x="5092" y="19724"/>
                      <a:pt x="5385" y="19605"/>
                      <a:pt x="5605" y="19329"/>
                    </a:cubicBezTo>
                    <a:cubicBezTo>
                      <a:pt x="5609" y="19336"/>
                      <a:pt x="5612" y="19342"/>
                      <a:pt x="5616" y="19348"/>
                    </a:cubicBezTo>
                    <a:cubicBezTo>
                      <a:pt x="5614" y="19351"/>
                      <a:pt x="5609" y="19357"/>
                      <a:pt x="5608" y="19359"/>
                    </a:cubicBezTo>
                    <a:cubicBezTo>
                      <a:pt x="5611" y="19358"/>
                      <a:pt x="5614" y="19356"/>
                      <a:pt x="5617" y="19353"/>
                    </a:cubicBezTo>
                    <a:cubicBezTo>
                      <a:pt x="5618" y="19355"/>
                      <a:pt x="5618" y="19356"/>
                      <a:pt x="5619" y="19357"/>
                    </a:cubicBezTo>
                    <a:cubicBezTo>
                      <a:pt x="5619" y="19357"/>
                      <a:pt x="5618" y="19357"/>
                      <a:pt x="5618" y="19357"/>
                    </a:cubicBezTo>
                    <a:cubicBezTo>
                      <a:pt x="5617" y="19357"/>
                      <a:pt x="5616" y="19357"/>
                      <a:pt x="5615" y="19357"/>
                    </a:cubicBezTo>
                    <a:cubicBezTo>
                      <a:pt x="5614" y="19357"/>
                      <a:pt x="5612" y="19358"/>
                      <a:pt x="5608" y="19360"/>
                    </a:cubicBezTo>
                    <a:cubicBezTo>
                      <a:pt x="5588" y="19394"/>
                      <a:pt x="5585" y="19406"/>
                      <a:pt x="5590" y="19406"/>
                    </a:cubicBezTo>
                    <a:cubicBezTo>
                      <a:pt x="5596" y="19406"/>
                      <a:pt x="5614" y="19388"/>
                      <a:pt x="5626" y="19371"/>
                    </a:cubicBezTo>
                    <a:cubicBezTo>
                      <a:pt x="5733" y="19608"/>
                      <a:pt x="5830" y="19852"/>
                      <a:pt x="5919" y="20097"/>
                    </a:cubicBezTo>
                    <a:cubicBezTo>
                      <a:pt x="5569" y="20359"/>
                      <a:pt x="5237" y="20644"/>
                      <a:pt x="4926" y="20950"/>
                    </a:cubicBezTo>
                    <a:cubicBezTo>
                      <a:pt x="4523" y="21143"/>
                      <a:pt x="4121" y="21339"/>
                      <a:pt x="3737" y="21572"/>
                    </a:cubicBezTo>
                    <a:cubicBezTo>
                      <a:pt x="2777" y="22153"/>
                      <a:pt x="3363" y="23512"/>
                      <a:pt x="4256" y="23512"/>
                    </a:cubicBezTo>
                    <a:cubicBezTo>
                      <a:pt x="4370" y="23512"/>
                      <a:pt x="4489" y="23490"/>
                      <a:pt x="4611" y="23441"/>
                    </a:cubicBezTo>
                    <a:cubicBezTo>
                      <a:pt x="4723" y="23490"/>
                      <a:pt x="4843" y="23519"/>
                      <a:pt x="4967" y="23519"/>
                    </a:cubicBezTo>
                    <a:cubicBezTo>
                      <a:pt x="5063" y="23519"/>
                      <a:pt x="5160" y="23502"/>
                      <a:pt x="5258" y="23464"/>
                    </a:cubicBezTo>
                    <a:cubicBezTo>
                      <a:pt x="5368" y="23422"/>
                      <a:pt x="5483" y="23359"/>
                      <a:pt x="5596" y="23307"/>
                    </a:cubicBezTo>
                    <a:lnTo>
                      <a:pt x="5596" y="23307"/>
                    </a:lnTo>
                    <a:cubicBezTo>
                      <a:pt x="5573" y="23398"/>
                      <a:pt x="5545" y="23485"/>
                      <a:pt x="5518" y="23572"/>
                    </a:cubicBezTo>
                    <a:cubicBezTo>
                      <a:pt x="5399" y="23803"/>
                      <a:pt x="5294" y="24041"/>
                      <a:pt x="5205" y="24286"/>
                    </a:cubicBezTo>
                    <a:cubicBezTo>
                      <a:pt x="4918" y="24756"/>
                      <a:pt x="4493" y="25073"/>
                      <a:pt x="3830" y="25073"/>
                    </a:cubicBezTo>
                    <a:cubicBezTo>
                      <a:pt x="3736" y="25073"/>
                      <a:pt x="3638" y="25067"/>
                      <a:pt x="3535" y="25054"/>
                    </a:cubicBezTo>
                    <a:cubicBezTo>
                      <a:pt x="3485" y="25048"/>
                      <a:pt x="3438" y="25045"/>
                      <a:pt x="3392" y="25045"/>
                    </a:cubicBezTo>
                    <a:cubicBezTo>
                      <a:pt x="2213" y="25045"/>
                      <a:pt x="2279" y="26966"/>
                      <a:pt x="3535" y="27125"/>
                    </a:cubicBezTo>
                    <a:cubicBezTo>
                      <a:pt x="3666" y="27139"/>
                      <a:pt x="3795" y="27165"/>
                      <a:pt x="3923" y="27201"/>
                    </a:cubicBezTo>
                    <a:cubicBezTo>
                      <a:pt x="3827" y="27427"/>
                      <a:pt x="3732" y="27652"/>
                      <a:pt x="3643" y="27880"/>
                    </a:cubicBezTo>
                    <a:cubicBezTo>
                      <a:pt x="1549" y="28271"/>
                      <a:pt x="0" y="29683"/>
                      <a:pt x="222" y="32093"/>
                    </a:cubicBezTo>
                    <a:cubicBezTo>
                      <a:pt x="327" y="33235"/>
                      <a:pt x="1085" y="34137"/>
                      <a:pt x="2292" y="34163"/>
                    </a:cubicBezTo>
                    <a:cubicBezTo>
                      <a:pt x="2744" y="34173"/>
                      <a:pt x="3197" y="34177"/>
                      <a:pt x="3651" y="34177"/>
                    </a:cubicBezTo>
                    <a:cubicBezTo>
                      <a:pt x="5266" y="34177"/>
                      <a:pt x="6889" y="34125"/>
                      <a:pt x="8511" y="34096"/>
                    </a:cubicBezTo>
                    <a:cubicBezTo>
                      <a:pt x="9971" y="34864"/>
                      <a:pt x="11480" y="35080"/>
                      <a:pt x="13013" y="35080"/>
                    </a:cubicBezTo>
                    <a:cubicBezTo>
                      <a:pt x="14981" y="35080"/>
                      <a:pt x="16989" y="34724"/>
                      <a:pt x="18983" y="34724"/>
                    </a:cubicBezTo>
                    <a:cubicBezTo>
                      <a:pt x="19424" y="34724"/>
                      <a:pt x="19864" y="34742"/>
                      <a:pt x="20303" y="34784"/>
                    </a:cubicBezTo>
                    <a:cubicBezTo>
                      <a:pt x="20366" y="34790"/>
                      <a:pt x="20427" y="34793"/>
                      <a:pt x="20487" y="34793"/>
                    </a:cubicBezTo>
                    <a:cubicBezTo>
                      <a:pt x="21862" y="34793"/>
                      <a:pt x="22598" y="33239"/>
                      <a:pt x="22256" y="32043"/>
                    </a:cubicBezTo>
                    <a:cubicBezTo>
                      <a:pt x="22306" y="31934"/>
                      <a:pt x="22357" y="31830"/>
                      <a:pt x="22403" y="31712"/>
                    </a:cubicBezTo>
                    <a:cubicBezTo>
                      <a:pt x="23841" y="28076"/>
                      <a:pt x="22835" y="23568"/>
                      <a:pt x="22505" y="19559"/>
                    </a:cubicBezTo>
                    <a:cubicBezTo>
                      <a:pt x="22790" y="17323"/>
                      <a:pt x="23091" y="15093"/>
                      <a:pt x="23202" y="12840"/>
                    </a:cubicBezTo>
                    <a:cubicBezTo>
                      <a:pt x="23220" y="12461"/>
                      <a:pt x="23145" y="12142"/>
                      <a:pt x="23016" y="11871"/>
                    </a:cubicBezTo>
                    <a:cubicBezTo>
                      <a:pt x="23582" y="8664"/>
                      <a:pt x="24330" y="5475"/>
                      <a:pt x="24237" y="2178"/>
                    </a:cubicBezTo>
                    <a:cubicBezTo>
                      <a:pt x="24203" y="1004"/>
                      <a:pt x="23317" y="168"/>
                      <a:pt x="22166" y="107"/>
                    </a:cubicBezTo>
                    <a:cubicBezTo>
                      <a:pt x="20850" y="38"/>
                      <a:pt x="19533" y="13"/>
                      <a:pt x="18216" y="13"/>
                    </a:cubicBezTo>
                    <a:cubicBezTo>
                      <a:pt x="15100" y="13"/>
                      <a:pt x="11984" y="150"/>
                      <a:pt x="8869" y="150"/>
                    </a:cubicBezTo>
                    <a:cubicBezTo>
                      <a:pt x="7263" y="150"/>
                      <a:pt x="5658" y="114"/>
                      <a:pt x="4053" y="4"/>
                    </a:cubicBezTo>
                    <a:cubicBezTo>
                      <a:pt x="4017" y="1"/>
                      <a:pt x="3982" y="0"/>
                      <a:pt x="394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1" name="Google Shape;2071;p45"/>
              <p:cNvSpPr/>
              <p:nvPr/>
            </p:nvSpPr>
            <p:spPr>
              <a:xfrm>
                <a:off x="5093650" y="1737625"/>
                <a:ext cx="201000" cy="354075"/>
              </a:xfrm>
              <a:custGeom>
                <a:avLst/>
                <a:gdLst/>
                <a:ahLst/>
                <a:cxnLst/>
                <a:rect l="l" t="t" r="r" b="b"/>
                <a:pathLst>
                  <a:path w="8040" h="14163" extrusionOk="0">
                    <a:moveTo>
                      <a:pt x="1159" y="0"/>
                    </a:moveTo>
                    <a:cubicBezTo>
                      <a:pt x="470" y="0"/>
                      <a:pt x="1" y="660"/>
                      <a:pt x="161" y="1310"/>
                    </a:cubicBezTo>
                    <a:cubicBezTo>
                      <a:pt x="237" y="1623"/>
                      <a:pt x="329" y="1929"/>
                      <a:pt x="426" y="2231"/>
                    </a:cubicBezTo>
                    <a:cubicBezTo>
                      <a:pt x="406" y="2747"/>
                      <a:pt x="319" y="3385"/>
                      <a:pt x="326" y="3645"/>
                    </a:cubicBezTo>
                    <a:cubicBezTo>
                      <a:pt x="351" y="4479"/>
                      <a:pt x="418" y="5313"/>
                      <a:pt x="471" y="6145"/>
                    </a:cubicBezTo>
                    <a:cubicBezTo>
                      <a:pt x="610" y="8257"/>
                      <a:pt x="716" y="10359"/>
                      <a:pt x="368" y="12457"/>
                    </a:cubicBezTo>
                    <a:cubicBezTo>
                      <a:pt x="236" y="13242"/>
                      <a:pt x="905" y="13754"/>
                      <a:pt x="1508" y="13754"/>
                    </a:cubicBezTo>
                    <a:cubicBezTo>
                      <a:pt x="1554" y="13754"/>
                      <a:pt x="1599" y="13751"/>
                      <a:pt x="1644" y="13745"/>
                    </a:cubicBezTo>
                    <a:cubicBezTo>
                      <a:pt x="2335" y="14042"/>
                      <a:pt x="3132" y="14163"/>
                      <a:pt x="3944" y="14163"/>
                    </a:cubicBezTo>
                    <a:cubicBezTo>
                      <a:pt x="5054" y="14163"/>
                      <a:pt x="6192" y="13937"/>
                      <a:pt x="7126" y="13627"/>
                    </a:cubicBezTo>
                    <a:cubicBezTo>
                      <a:pt x="7637" y="13458"/>
                      <a:pt x="8039" y="12908"/>
                      <a:pt x="7850" y="12353"/>
                    </a:cubicBezTo>
                    <a:cubicBezTo>
                      <a:pt x="6584" y="8645"/>
                      <a:pt x="3815" y="5640"/>
                      <a:pt x="2526" y="1975"/>
                    </a:cubicBezTo>
                    <a:cubicBezTo>
                      <a:pt x="2469" y="1431"/>
                      <a:pt x="2362" y="926"/>
                      <a:pt x="2155" y="513"/>
                    </a:cubicBezTo>
                    <a:cubicBezTo>
                      <a:pt x="1996" y="194"/>
                      <a:pt x="1608" y="0"/>
                      <a:pt x="126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2" name="Google Shape;2072;p45"/>
              <p:cNvSpPr/>
              <p:nvPr/>
            </p:nvSpPr>
            <p:spPr>
              <a:xfrm>
                <a:off x="2933750" y="2040350"/>
                <a:ext cx="1563750" cy="1417950"/>
              </a:xfrm>
              <a:custGeom>
                <a:avLst/>
                <a:gdLst/>
                <a:ahLst/>
                <a:cxnLst/>
                <a:rect l="l" t="t" r="r" b="b"/>
                <a:pathLst>
                  <a:path w="62550" h="56718" extrusionOk="0">
                    <a:moveTo>
                      <a:pt x="42629" y="1"/>
                    </a:moveTo>
                    <a:cubicBezTo>
                      <a:pt x="41902" y="1"/>
                      <a:pt x="41164" y="402"/>
                      <a:pt x="40740" y="1027"/>
                    </a:cubicBezTo>
                    <a:cubicBezTo>
                      <a:pt x="40574" y="1159"/>
                      <a:pt x="40407" y="1291"/>
                      <a:pt x="40241" y="1423"/>
                    </a:cubicBezTo>
                    <a:cubicBezTo>
                      <a:pt x="39050" y="2118"/>
                      <a:pt x="38925" y="3698"/>
                      <a:pt x="39821" y="4674"/>
                    </a:cubicBezTo>
                    <a:cubicBezTo>
                      <a:pt x="40167" y="5884"/>
                      <a:pt x="39857" y="6840"/>
                      <a:pt x="38890" y="7544"/>
                    </a:cubicBezTo>
                    <a:cubicBezTo>
                      <a:pt x="38883" y="7551"/>
                      <a:pt x="38879" y="7560"/>
                      <a:pt x="38871" y="7567"/>
                    </a:cubicBezTo>
                    <a:cubicBezTo>
                      <a:pt x="38521" y="7633"/>
                      <a:pt x="38162" y="7666"/>
                      <a:pt x="37803" y="7666"/>
                    </a:cubicBezTo>
                    <a:cubicBezTo>
                      <a:pt x="37038" y="7666"/>
                      <a:pt x="36274" y="7516"/>
                      <a:pt x="35602" y="7220"/>
                    </a:cubicBezTo>
                    <a:cubicBezTo>
                      <a:pt x="35268" y="7072"/>
                      <a:pt x="34895" y="6995"/>
                      <a:pt x="34526" y="6995"/>
                    </a:cubicBezTo>
                    <a:cubicBezTo>
                      <a:pt x="33635" y="6995"/>
                      <a:pt x="32770" y="7447"/>
                      <a:pt x="32560" y="8457"/>
                    </a:cubicBezTo>
                    <a:cubicBezTo>
                      <a:pt x="32245" y="9970"/>
                      <a:pt x="31795" y="11158"/>
                      <a:pt x="31004" y="12260"/>
                    </a:cubicBezTo>
                    <a:cubicBezTo>
                      <a:pt x="30315" y="12548"/>
                      <a:pt x="29596" y="12792"/>
                      <a:pt x="28908" y="13057"/>
                    </a:cubicBezTo>
                    <a:cubicBezTo>
                      <a:pt x="28805" y="13049"/>
                      <a:pt x="28703" y="13032"/>
                      <a:pt x="28599" y="13028"/>
                    </a:cubicBezTo>
                    <a:cubicBezTo>
                      <a:pt x="28335" y="12912"/>
                      <a:pt x="28071" y="12804"/>
                      <a:pt x="27809" y="12695"/>
                    </a:cubicBezTo>
                    <a:cubicBezTo>
                      <a:pt x="27272" y="12373"/>
                      <a:pt x="26749" y="11991"/>
                      <a:pt x="26235" y="11540"/>
                    </a:cubicBezTo>
                    <a:cubicBezTo>
                      <a:pt x="26094" y="10734"/>
                      <a:pt x="25891" y="9935"/>
                      <a:pt x="25596" y="9147"/>
                    </a:cubicBezTo>
                    <a:cubicBezTo>
                      <a:pt x="24985" y="7517"/>
                      <a:pt x="23862" y="6274"/>
                      <a:pt x="22330" y="5475"/>
                    </a:cubicBezTo>
                    <a:cubicBezTo>
                      <a:pt x="20715" y="4631"/>
                      <a:pt x="16080" y="5115"/>
                      <a:pt x="16028" y="2589"/>
                    </a:cubicBezTo>
                    <a:cubicBezTo>
                      <a:pt x="16003" y="1319"/>
                      <a:pt x="14815" y="547"/>
                      <a:pt x="13727" y="547"/>
                    </a:cubicBezTo>
                    <a:cubicBezTo>
                      <a:pt x="12889" y="547"/>
                      <a:pt x="12110" y="1004"/>
                      <a:pt x="11962" y="2040"/>
                    </a:cubicBezTo>
                    <a:cubicBezTo>
                      <a:pt x="11935" y="2228"/>
                      <a:pt x="11920" y="2411"/>
                      <a:pt x="11911" y="2593"/>
                    </a:cubicBezTo>
                    <a:cubicBezTo>
                      <a:pt x="11903" y="2591"/>
                      <a:pt x="11896" y="2590"/>
                      <a:pt x="11888" y="2589"/>
                    </a:cubicBezTo>
                    <a:lnTo>
                      <a:pt x="11888" y="2589"/>
                    </a:lnTo>
                    <a:cubicBezTo>
                      <a:pt x="11889" y="2676"/>
                      <a:pt x="11903" y="2754"/>
                      <a:pt x="11906" y="2840"/>
                    </a:cubicBezTo>
                    <a:cubicBezTo>
                      <a:pt x="11904" y="3377"/>
                      <a:pt x="11971" y="3912"/>
                      <a:pt x="12109" y="4430"/>
                    </a:cubicBezTo>
                    <a:cubicBezTo>
                      <a:pt x="11885" y="4464"/>
                      <a:pt x="11668" y="4532"/>
                      <a:pt x="11465" y="4632"/>
                    </a:cubicBezTo>
                    <a:cubicBezTo>
                      <a:pt x="9823" y="5453"/>
                      <a:pt x="9104" y="7105"/>
                      <a:pt x="8532" y="8731"/>
                    </a:cubicBezTo>
                    <a:cubicBezTo>
                      <a:pt x="7335" y="12131"/>
                      <a:pt x="6370" y="15444"/>
                      <a:pt x="4846" y="18767"/>
                    </a:cubicBezTo>
                    <a:cubicBezTo>
                      <a:pt x="2353" y="24196"/>
                      <a:pt x="288" y="30086"/>
                      <a:pt x="398" y="36127"/>
                    </a:cubicBezTo>
                    <a:cubicBezTo>
                      <a:pt x="405" y="36431"/>
                      <a:pt x="475" y="36731"/>
                      <a:pt x="608" y="37005"/>
                    </a:cubicBezTo>
                    <a:cubicBezTo>
                      <a:pt x="227" y="37329"/>
                      <a:pt x="0" y="37825"/>
                      <a:pt x="87" y="38508"/>
                    </a:cubicBezTo>
                    <a:cubicBezTo>
                      <a:pt x="747" y="43723"/>
                      <a:pt x="1616" y="48865"/>
                      <a:pt x="5711" y="52532"/>
                    </a:cubicBezTo>
                    <a:cubicBezTo>
                      <a:pt x="9111" y="55576"/>
                      <a:pt x="12466" y="56718"/>
                      <a:pt x="16271" y="56718"/>
                    </a:cubicBezTo>
                    <a:cubicBezTo>
                      <a:pt x="17920" y="56718"/>
                      <a:pt x="19654" y="56503"/>
                      <a:pt x="21512" y="56136"/>
                    </a:cubicBezTo>
                    <a:cubicBezTo>
                      <a:pt x="24766" y="55494"/>
                      <a:pt x="27864" y="55067"/>
                      <a:pt x="31006" y="53929"/>
                    </a:cubicBezTo>
                    <a:cubicBezTo>
                      <a:pt x="34350" y="52718"/>
                      <a:pt x="37529" y="51048"/>
                      <a:pt x="40777" y="49611"/>
                    </a:cubicBezTo>
                    <a:cubicBezTo>
                      <a:pt x="47300" y="46730"/>
                      <a:pt x="53718" y="43838"/>
                      <a:pt x="59756" y="40072"/>
                    </a:cubicBezTo>
                    <a:cubicBezTo>
                      <a:pt x="59792" y="40074"/>
                      <a:pt x="59828" y="40075"/>
                      <a:pt x="59863" y="40075"/>
                    </a:cubicBezTo>
                    <a:cubicBezTo>
                      <a:pt x="61207" y="40075"/>
                      <a:pt x="62549" y="38586"/>
                      <a:pt x="61808" y="36946"/>
                    </a:cubicBezTo>
                    <a:cubicBezTo>
                      <a:pt x="60375" y="33774"/>
                      <a:pt x="59264" y="30500"/>
                      <a:pt x="58188" y="27193"/>
                    </a:cubicBezTo>
                    <a:cubicBezTo>
                      <a:pt x="57973" y="26537"/>
                      <a:pt x="57727" y="25885"/>
                      <a:pt x="57475" y="25232"/>
                    </a:cubicBezTo>
                    <a:cubicBezTo>
                      <a:pt x="57358" y="24829"/>
                      <a:pt x="57239" y="24426"/>
                      <a:pt x="57127" y="24022"/>
                    </a:cubicBezTo>
                    <a:cubicBezTo>
                      <a:pt x="56953" y="23399"/>
                      <a:pt x="56887" y="21860"/>
                      <a:pt x="56587" y="21860"/>
                    </a:cubicBezTo>
                    <a:cubicBezTo>
                      <a:pt x="56528" y="21860"/>
                      <a:pt x="56460" y="21920"/>
                      <a:pt x="56380" y="22058"/>
                    </a:cubicBezTo>
                    <a:cubicBezTo>
                      <a:pt x="56376" y="22048"/>
                      <a:pt x="56374" y="22039"/>
                      <a:pt x="56372" y="22027"/>
                    </a:cubicBezTo>
                    <a:cubicBezTo>
                      <a:pt x="56667" y="21307"/>
                      <a:pt x="56551" y="20622"/>
                      <a:pt x="56204" y="20086"/>
                    </a:cubicBezTo>
                    <a:cubicBezTo>
                      <a:pt x="56692" y="19719"/>
                      <a:pt x="57179" y="19349"/>
                      <a:pt x="57655" y="18958"/>
                    </a:cubicBezTo>
                    <a:cubicBezTo>
                      <a:pt x="58460" y="18298"/>
                      <a:pt x="58480" y="16688"/>
                      <a:pt x="57655" y="16032"/>
                    </a:cubicBezTo>
                    <a:cubicBezTo>
                      <a:pt x="55193" y="14070"/>
                      <a:pt x="53410" y="11604"/>
                      <a:pt x="51477" y="9147"/>
                    </a:cubicBezTo>
                    <a:cubicBezTo>
                      <a:pt x="49167" y="6212"/>
                      <a:pt x="46496" y="3388"/>
                      <a:pt x="43991" y="609"/>
                    </a:cubicBezTo>
                    <a:cubicBezTo>
                      <a:pt x="43609" y="185"/>
                      <a:pt x="43122" y="1"/>
                      <a:pt x="4262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3" name="Google Shape;2073;p45"/>
              <p:cNvSpPr/>
              <p:nvPr/>
            </p:nvSpPr>
            <p:spPr>
              <a:xfrm>
                <a:off x="4330725" y="2481725"/>
                <a:ext cx="253750" cy="529250"/>
              </a:xfrm>
              <a:custGeom>
                <a:avLst/>
                <a:gdLst/>
                <a:ahLst/>
                <a:cxnLst/>
                <a:rect l="l" t="t" r="r" b="b"/>
                <a:pathLst>
                  <a:path w="10150" h="21170" extrusionOk="0">
                    <a:moveTo>
                      <a:pt x="4154" y="0"/>
                    </a:moveTo>
                    <a:cubicBezTo>
                      <a:pt x="3564" y="0"/>
                      <a:pt x="2947" y="217"/>
                      <a:pt x="2361" y="661"/>
                    </a:cubicBezTo>
                    <a:cubicBezTo>
                      <a:pt x="1150" y="728"/>
                      <a:pt x="0" y="1706"/>
                      <a:pt x="489" y="3186"/>
                    </a:cubicBezTo>
                    <a:cubicBezTo>
                      <a:pt x="694" y="3805"/>
                      <a:pt x="895" y="4425"/>
                      <a:pt x="1092" y="5048"/>
                    </a:cubicBezTo>
                    <a:cubicBezTo>
                      <a:pt x="1099" y="5118"/>
                      <a:pt x="1097" y="5184"/>
                      <a:pt x="1111" y="5256"/>
                    </a:cubicBezTo>
                    <a:cubicBezTo>
                      <a:pt x="1455" y="7120"/>
                      <a:pt x="2029" y="8862"/>
                      <a:pt x="2976" y="10511"/>
                    </a:cubicBezTo>
                    <a:cubicBezTo>
                      <a:pt x="3004" y="10561"/>
                      <a:pt x="3039" y="10601"/>
                      <a:pt x="3069" y="10647"/>
                    </a:cubicBezTo>
                    <a:cubicBezTo>
                      <a:pt x="3003" y="11107"/>
                      <a:pt x="3076" y="11602"/>
                      <a:pt x="3286" y="12064"/>
                    </a:cubicBezTo>
                    <a:cubicBezTo>
                      <a:pt x="4058" y="13774"/>
                      <a:pt x="4489" y="15701"/>
                      <a:pt x="5486" y="17296"/>
                    </a:cubicBezTo>
                    <a:cubicBezTo>
                      <a:pt x="5440" y="18159"/>
                      <a:pt x="5689" y="18986"/>
                      <a:pt x="6147" y="19719"/>
                    </a:cubicBezTo>
                    <a:cubicBezTo>
                      <a:pt x="6148" y="19720"/>
                      <a:pt x="6150" y="19723"/>
                      <a:pt x="6151" y="19725"/>
                    </a:cubicBezTo>
                    <a:cubicBezTo>
                      <a:pt x="6157" y="19738"/>
                      <a:pt x="6164" y="19751"/>
                      <a:pt x="6171" y="19763"/>
                    </a:cubicBezTo>
                    <a:cubicBezTo>
                      <a:pt x="5916" y="20435"/>
                      <a:pt x="6519" y="21169"/>
                      <a:pt x="7184" y="21169"/>
                    </a:cubicBezTo>
                    <a:cubicBezTo>
                      <a:pt x="7418" y="21169"/>
                      <a:pt x="7660" y="21078"/>
                      <a:pt x="7875" y="20860"/>
                    </a:cubicBezTo>
                    <a:cubicBezTo>
                      <a:pt x="8559" y="20166"/>
                      <a:pt x="9193" y="19418"/>
                      <a:pt x="9694" y="18581"/>
                    </a:cubicBezTo>
                    <a:cubicBezTo>
                      <a:pt x="9889" y="18252"/>
                      <a:pt x="9891" y="17938"/>
                      <a:pt x="9775" y="17681"/>
                    </a:cubicBezTo>
                    <a:cubicBezTo>
                      <a:pt x="9876" y="17431"/>
                      <a:pt x="9934" y="17165"/>
                      <a:pt x="9927" y="16893"/>
                    </a:cubicBezTo>
                    <a:cubicBezTo>
                      <a:pt x="10065" y="16618"/>
                      <a:pt x="10150" y="16314"/>
                      <a:pt x="10145" y="15989"/>
                    </a:cubicBezTo>
                    <a:cubicBezTo>
                      <a:pt x="10100" y="12649"/>
                      <a:pt x="8872" y="9456"/>
                      <a:pt x="7424" y="6435"/>
                    </a:cubicBezTo>
                    <a:cubicBezTo>
                      <a:pt x="7351" y="5260"/>
                      <a:pt x="7270" y="4126"/>
                      <a:pt x="7070" y="3120"/>
                    </a:cubicBezTo>
                    <a:cubicBezTo>
                      <a:pt x="6666" y="1085"/>
                      <a:pt x="5477" y="0"/>
                      <a:pt x="415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4" name="Google Shape;2074;p45"/>
              <p:cNvSpPr/>
              <p:nvPr/>
            </p:nvSpPr>
            <p:spPr>
              <a:xfrm>
                <a:off x="4420925" y="2236300"/>
                <a:ext cx="308325" cy="337025"/>
              </a:xfrm>
              <a:custGeom>
                <a:avLst/>
                <a:gdLst/>
                <a:ahLst/>
                <a:cxnLst/>
                <a:rect l="l" t="t" r="r" b="b"/>
                <a:pathLst>
                  <a:path w="12333" h="13481" extrusionOk="0">
                    <a:moveTo>
                      <a:pt x="11115" y="1"/>
                    </a:moveTo>
                    <a:cubicBezTo>
                      <a:pt x="10879" y="1"/>
                      <a:pt x="10646" y="99"/>
                      <a:pt x="10464" y="334"/>
                    </a:cubicBezTo>
                    <a:cubicBezTo>
                      <a:pt x="9346" y="1779"/>
                      <a:pt x="7613" y="2709"/>
                      <a:pt x="6175" y="3816"/>
                    </a:cubicBezTo>
                    <a:cubicBezTo>
                      <a:pt x="4428" y="5161"/>
                      <a:pt x="2619" y="6425"/>
                      <a:pt x="839" y="7729"/>
                    </a:cubicBezTo>
                    <a:cubicBezTo>
                      <a:pt x="0" y="8345"/>
                      <a:pt x="360" y="9658"/>
                      <a:pt x="1342" y="9658"/>
                    </a:cubicBezTo>
                    <a:cubicBezTo>
                      <a:pt x="1435" y="9658"/>
                      <a:pt x="1534" y="9646"/>
                      <a:pt x="1637" y="9621"/>
                    </a:cubicBezTo>
                    <a:cubicBezTo>
                      <a:pt x="1976" y="9539"/>
                      <a:pt x="2304" y="9431"/>
                      <a:pt x="2627" y="9313"/>
                    </a:cubicBezTo>
                    <a:cubicBezTo>
                      <a:pt x="2789" y="9768"/>
                      <a:pt x="3111" y="10142"/>
                      <a:pt x="3513" y="10386"/>
                    </a:cubicBezTo>
                    <a:cubicBezTo>
                      <a:pt x="3478" y="11168"/>
                      <a:pt x="3520" y="11951"/>
                      <a:pt x="3677" y="12728"/>
                    </a:cubicBezTo>
                    <a:cubicBezTo>
                      <a:pt x="3773" y="13206"/>
                      <a:pt x="4234" y="13480"/>
                      <a:pt x="4689" y="13480"/>
                    </a:cubicBezTo>
                    <a:cubicBezTo>
                      <a:pt x="4955" y="13480"/>
                      <a:pt x="5219" y="13386"/>
                      <a:pt x="5406" y="13184"/>
                    </a:cubicBezTo>
                    <a:cubicBezTo>
                      <a:pt x="6228" y="12300"/>
                      <a:pt x="7119" y="11491"/>
                      <a:pt x="8013" y="10686"/>
                    </a:cubicBezTo>
                    <a:cubicBezTo>
                      <a:pt x="8541" y="10316"/>
                      <a:pt x="9043" y="9947"/>
                      <a:pt x="9622" y="9693"/>
                    </a:cubicBezTo>
                    <a:lnTo>
                      <a:pt x="9622" y="9693"/>
                    </a:lnTo>
                    <a:cubicBezTo>
                      <a:pt x="9681" y="10276"/>
                      <a:pt x="9644" y="10852"/>
                      <a:pt x="9328" y="11041"/>
                    </a:cubicBezTo>
                    <a:cubicBezTo>
                      <a:pt x="8361" y="11616"/>
                      <a:pt x="8951" y="12981"/>
                      <a:pt x="9851" y="12981"/>
                    </a:cubicBezTo>
                    <a:cubicBezTo>
                      <a:pt x="10017" y="12981"/>
                      <a:pt x="10193" y="12934"/>
                      <a:pt x="10372" y="12828"/>
                    </a:cubicBezTo>
                    <a:cubicBezTo>
                      <a:pt x="11969" y="11879"/>
                      <a:pt x="11814" y="9492"/>
                      <a:pt x="11389" y="7921"/>
                    </a:cubicBezTo>
                    <a:cubicBezTo>
                      <a:pt x="11778" y="5640"/>
                      <a:pt x="12333" y="3403"/>
                      <a:pt x="12232" y="1066"/>
                    </a:cubicBezTo>
                    <a:cubicBezTo>
                      <a:pt x="12208" y="509"/>
                      <a:pt x="11652" y="1"/>
                      <a:pt x="11115" y="1"/>
                    </a:cubicBezTo>
                    <a:close/>
                  </a:path>
                </a:pathLst>
              </a:custGeom>
              <a:solidFill>
                <a:srgbClr val="DCFF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5" name="Google Shape;2075;p45"/>
              <p:cNvSpPr/>
              <p:nvPr/>
            </p:nvSpPr>
            <p:spPr>
              <a:xfrm>
                <a:off x="3138750" y="2464800"/>
                <a:ext cx="67950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7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6" name="Google Shape;2076;p45"/>
              <p:cNvSpPr/>
              <p:nvPr/>
            </p:nvSpPr>
            <p:spPr>
              <a:xfrm>
                <a:off x="3239675" y="2314675"/>
                <a:ext cx="67950" cy="52725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9" extrusionOk="0">
                    <a:moveTo>
                      <a:pt x="1359" y="1"/>
                    </a:moveTo>
                    <a:cubicBezTo>
                      <a:pt x="0" y="1"/>
                      <a:pt x="0" y="2109"/>
                      <a:pt x="1359" y="2109"/>
                    </a:cubicBezTo>
                    <a:cubicBezTo>
                      <a:pt x="2718" y="2109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7" name="Google Shape;2077;p45"/>
              <p:cNvSpPr/>
              <p:nvPr/>
            </p:nvSpPr>
            <p:spPr>
              <a:xfrm>
                <a:off x="3353550" y="250102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1"/>
                    </a:moveTo>
                    <a:cubicBezTo>
                      <a:pt x="0" y="1"/>
                      <a:pt x="0" y="2107"/>
                      <a:pt x="1359" y="2107"/>
                    </a:cubicBezTo>
                    <a:cubicBezTo>
                      <a:pt x="2717" y="2107"/>
                      <a:pt x="2717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8" name="Google Shape;2078;p45"/>
              <p:cNvSpPr/>
              <p:nvPr/>
            </p:nvSpPr>
            <p:spPr>
              <a:xfrm>
                <a:off x="3213800" y="2651125"/>
                <a:ext cx="67925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7" extrusionOk="0">
                    <a:moveTo>
                      <a:pt x="1358" y="0"/>
                    </a:moveTo>
                    <a:cubicBezTo>
                      <a:pt x="0" y="0"/>
                      <a:pt x="0" y="2107"/>
                      <a:pt x="1358" y="2107"/>
                    </a:cubicBezTo>
                    <a:cubicBezTo>
                      <a:pt x="2717" y="2107"/>
                      <a:pt x="2717" y="0"/>
                      <a:pt x="135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9" name="Google Shape;2079;p45"/>
              <p:cNvSpPr/>
              <p:nvPr/>
            </p:nvSpPr>
            <p:spPr>
              <a:xfrm>
                <a:off x="3050750" y="27830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8" y="2108"/>
                      <a:pt x="2719" y="1"/>
                      <a:pt x="136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0" name="Google Shape;2080;p45"/>
              <p:cNvSpPr/>
              <p:nvPr/>
            </p:nvSpPr>
            <p:spPr>
              <a:xfrm>
                <a:off x="3436350" y="27623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7" y="2108"/>
                      <a:pt x="2719" y="1"/>
                      <a:pt x="136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1" name="Google Shape;2081;p45"/>
              <p:cNvSpPr/>
              <p:nvPr/>
            </p:nvSpPr>
            <p:spPr>
              <a:xfrm>
                <a:off x="3260375" y="29331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2" name="Google Shape;2082;p45"/>
              <p:cNvSpPr/>
              <p:nvPr/>
            </p:nvSpPr>
            <p:spPr>
              <a:xfrm>
                <a:off x="3105125" y="320747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7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3" name="Google Shape;2083;p45"/>
              <p:cNvSpPr/>
              <p:nvPr/>
            </p:nvSpPr>
            <p:spPr>
              <a:xfrm>
                <a:off x="3369050" y="3277325"/>
                <a:ext cx="67975" cy="52725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9" extrusionOk="0">
                    <a:moveTo>
                      <a:pt x="1359" y="1"/>
                    </a:moveTo>
                    <a:cubicBezTo>
                      <a:pt x="1" y="1"/>
                      <a:pt x="1" y="2109"/>
                      <a:pt x="1359" y="2109"/>
                    </a:cubicBezTo>
                    <a:cubicBezTo>
                      <a:pt x="2718" y="2109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4" name="Google Shape;2084;p45"/>
              <p:cNvSpPr/>
              <p:nvPr/>
            </p:nvSpPr>
            <p:spPr>
              <a:xfrm>
                <a:off x="3506225" y="30134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5" name="Google Shape;2085;p45"/>
              <p:cNvSpPr/>
              <p:nvPr/>
            </p:nvSpPr>
            <p:spPr>
              <a:xfrm>
                <a:off x="3627850" y="319197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7" y="2107"/>
                      <a:pt x="2717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6" name="Google Shape;2086;p45"/>
              <p:cNvSpPr/>
              <p:nvPr/>
            </p:nvSpPr>
            <p:spPr>
              <a:xfrm>
                <a:off x="3806425" y="2943525"/>
                <a:ext cx="6792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7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7" y="2108"/>
                      <a:pt x="2717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7" name="Google Shape;2087;p45"/>
              <p:cNvSpPr/>
              <p:nvPr/>
            </p:nvSpPr>
            <p:spPr>
              <a:xfrm>
                <a:off x="4008250" y="305997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8" name="Google Shape;2088;p45"/>
              <p:cNvSpPr/>
              <p:nvPr/>
            </p:nvSpPr>
            <p:spPr>
              <a:xfrm>
                <a:off x="4075525" y="2824500"/>
                <a:ext cx="67975" cy="52675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7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9" name="Google Shape;2089;p45"/>
              <p:cNvSpPr/>
              <p:nvPr/>
            </p:nvSpPr>
            <p:spPr>
              <a:xfrm>
                <a:off x="3785675" y="2620050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0"/>
                    </a:moveTo>
                    <a:cubicBezTo>
                      <a:pt x="1" y="0"/>
                      <a:pt x="1" y="2107"/>
                      <a:pt x="1360" y="2107"/>
                    </a:cubicBezTo>
                    <a:cubicBezTo>
                      <a:pt x="2719" y="2107"/>
                      <a:pt x="2719" y="0"/>
                      <a:pt x="13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0" name="Google Shape;2090;p45"/>
              <p:cNvSpPr/>
              <p:nvPr/>
            </p:nvSpPr>
            <p:spPr>
              <a:xfrm>
                <a:off x="3847800" y="24130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0"/>
                    </a:moveTo>
                    <a:cubicBezTo>
                      <a:pt x="0" y="0"/>
                      <a:pt x="0" y="2107"/>
                      <a:pt x="1359" y="2107"/>
                    </a:cubicBezTo>
                    <a:cubicBezTo>
                      <a:pt x="2718" y="2107"/>
                      <a:pt x="2718" y="0"/>
                      <a:pt x="135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1" name="Google Shape;2091;p45"/>
              <p:cNvSpPr/>
              <p:nvPr/>
            </p:nvSpPr>
            <p:spPr>
              <a:xfrm>
                <a:off x="4018600" y="2221525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1" y="1"/>
                      <a:pt x="1" y="2107"/>
                      <a:pt x="1359" y="2107"/>
                    </a:cubicBezTo>
                    <a:cubicBezTo>
                      <a:pt x="2718" y="2107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2" name="Google Shape;2092;p45"/>
              <p:cNvSpPr/>
              <p:nvPr/>
            </p:nvSpPr>
            <p:spPr>
              <a:xfrm>
                <a:off x="4233400" y="24415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8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3" name="Google Shape;2093;p45"/>
              <p:cNvSpPr/>
              <p:nvPr/>
            </p:nvSpPr>
            <p:spPr>
              <a:xfrm>
                <a:off x="4091050" y="23897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60" y="1"/>
                    </a:moveTo>
                    <a:cubicBezTo>
                      <a:pt x="1" y="1"/>
                      <a:pt x="1" y="2108"/>
                      <a:pt x="1360" y="2108"/>
                    </a:cubicBezTo>
                    <a:cubicBezTo>
                      <a:pt x="2719" y="2108"/>
                      <a:pt x="2717" y="1"/>
                      <a:pt x="136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4" name="Google Shape;2094;p45"/>
              <p:cNvSpPr/>
              <p:nvPr/>
            </p:nvSpPr>
            <p:spPr>
              <a:xfrm>
                <a:off x="3555375" y="2394925"/>
                <a:ext cx="67975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9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7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5" name="Google Shape;2095;p45"/>
              <p:cNvSpPr/>
              <p:nvPr/>
            </p:nvSpPr>
            <p:spPr>
              <a:xfrm>
                <a:off x="4334300" y="2884000"/>
                <a:ext cx="67950" cy="52700"/>
              </a:xfrm>
              <a:custGeom>
                <a:avLst/>
                <a:gdLst/>
                <a:ahLst/>
                <a:cxnLst/>
                <a:rect l="l" t="t" r="r" b="b"/>
                <a:pathLst>
                  <a:path w="2718" h="2108" extrusionOk="0">
                    <a:moveTo>
                      <a:pt x="1359" y="1"/>
                    </a:moveTo>
                    <a:cubicBezTo>
                      <a:pt x="0" y="1"/>
                      <a:pt x="0" y="2108"/>
                      <a:pt x="1359" y="2108"/>
                    </a:cubicBezTo>
                    <a:cubicBezTo>
                      <a:pt x="2718" y="2108"/>
                      <a:pt x="2718" y="1"/>
                      <a:pt x="135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6" name="Google Shape;2096;p45"/>
              <p:cNvSpPr/>
              <p:nvPr/>
            </p:nvSpPr>
            <p:spPr>
              <a:xfrm>
                <a:off x="2991150" y="1294925"/>
                <a:ext cx="240300" cy="221675"/>
              </a:xfrm>
              <a:custGeom>
                <a:avLst/>
                <a:gdLst/>
                <a:ahLst/>
                <a:cxnLst/>
                <a:rect l="l" t="t" r="r" b="b"/>
                <a:pathLst>
                  <a:path w="9612" h="8867" extrusionOk="0">
                    <a:moveTo>
                      <a:pt x="4085" y="1"/>
                    </a:moveTo>
                    <a:cubicBezTo>
                      <a:pt x="3205" y="1"/>
                      <a:pt x="2336" y="325"/>
                      <a:pt x="1615" y="1054"/>
                    </a:cubicBezTo>
                    <a:cubicBezTo>
                      <a:pt x="212" y="2470"/>
                      <a:pt x="1" y="4788"/>
                      <a:pt x="1122" y="6418"/>
                    </a:cubicBezTo>
                    <a:cubicBezTo>
                      <a:pt x="2126" y="7875"/>
                      <a:pt x="4124" y="8867"/>
                      <a:pt x="5947" y="8867"/>
                    </a:cubicBezTo>
                    <a:cubicBezTo>
                      <a:pt x="7467" y="8867"/>
                      <a:pt x="8866" y="8177"/>
                      <a:pt x="9467" y="6493"/>
                    </a:cubicBezTo>
                    <a:cubicBezTo>
                      <a:pt x="9612" y="6086"/>
                      <a:pt x="9278" y="5820"/>
                      <a:pt x="8939" y="5820"/>
                    </a:cubicBezTo>
                    <a:cubicBezTo>
                      <a:pt x="8717" y="5820"/>
                      <a:pt x="8492" y="5934"/>
                      <a:pt x="8398" y="6198"/>
                    </a:cubicBezTo>
                    <a:cubicBezTo>
                      <a:pt x="7989" y="7343"/>
                      <a:pt x="7044" y="7777"/>
                      <a:pt x="5997" y="7777"/>
                    </a:cubicBezTo>
                    <a:cubicBezTo>
                      <a:pt x="4754" y="7777"/>
                      <a:pt x="3368" y="7165"/>
                      <a:pt x="2566" y="6402"/>
                    </a:cubicBezTo>
                    <a:cubicBezTo>
                      <a:pt x="517" y="4451"/>
                      <a:pt x="1990" y="1105"/>
                      <a:pt x="4227" y="1105"/>
                    </a:cubicBezTo>
                    <a:cubicBezTo>
                      <a:pt x="4798" y="1105"/>
                      <a:pt x="5420" y="1323"/>
                      <a:pt x="6045" y="1839"/>
                    </a:cubicBezTo>
                    <a:cubicBezTo>
                      <a:pt x="6160" y="1935"/>
                      <a:pt x="6287" y="1975"/>
                      <a:pt x="6409" y="1975"/>
                    </a:cubicBezTo>
                    <a:cubicBezTo>
                      <a:pt x="6865" y="1975"/>
                      <a:pt x="7264" y="1414"/>
                      <a:pt x="6829" y="1055"/>
                    </a:cubicBezTo>
                    <a:lnTo>
                      <a:pt x="6829" y="1055"/>
                    </a:lnTo>
                    <a:lnTo>
                      <a:pt x="6829" y="1057"/>
                    </a:lnTo>
                    <a:cubicBezTo>
                      <a:pt x="6019" y="387"/>
                      <a:pt x="5045" y="1"/>
                      <a:pt x="4085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7" name="Google Shape;2097;p45"/>
              <p:cNvSpPr/>
              <p:nvPr/>
            </p:nvSpPr>
            <p:spPr>
              <a:xfrm>
                <a:off x="3060075" y="1380550"/>
                <a:ext cx="125100" cy="84950"/>
              </a:xfrm>
              <a:custGeom>
                <a:avLst/>
                <a:gdLst/>
                <a:ahLst/>
                <a:cxnLst/>
                <a:rect l="l" t="t" r="r" b="b"/>
                <a:pathLst>
                  <a:path w="5004" h="3398" extrusionOk="0">
                    <a:moveTo>
                      <a:pt x="1162" y="0"/>
                    </a:moveTo>
                    <a:cubicBezTo>
                      <a:pt x="1013" y="0"/>
                      <a:pt x="863" y="4"/>
                      <a:pt x="713" y="14"/>
                    </a:cubicBezTo>
                    <a:cubicBezTo>
                      <a:pt x="18" y="58"/>
                      <a:pt x="0" y="1124"/>
                      <a:pt x="671" y="1124"/>
                    </a:cubicBezTo>
                    <a:cubicBezTo>
                      <a:pt x="684" y="1124"/>
                      <a:pt x="698" y="1124"/>
                      <a:pt x="713" y="1123"/>
                    </a:cubicBezTo>
                    <a:lnTo>
                      <a:pt x="713" y="1124"/>
                    </a:lnTo>
                    <a:cubicBezTo>
                      <a:pt x="866" y="1114"/>
                      <a:pt x="1019" y="1110"/>
                      <a:pt x="1172" y="1110"/>
                    </a:cubicBezTo>
                    <a:cubicBezTo>
                      <a:pt x="1829" y="1110"/>
                      <a:pt x="2480" y="1190"/>
                      <a:pt x="3133" y="1260"/>
                    </a:cubicBezTo>
                    <a:lnTo>
                      <a:pt x="3133" y="1260"/>
                    </a:lnTo>
                    <a:cubicBezTo>
                      <a:pt x="2770" y="1647"/>
                      <a:pt x="2404" y="2030"/>
                      <a:pt x="2058" y="2432"/>
                    </a:cubicBezTo>
                    <a:cubicBezTo>
                      <a:pt x="1703" y="2842"/>
                      <a:pt x="2074" y="3398"/>
                      <a:pt x="2477" y="3398"/>
                    </a:cubicBezTo>
                    <a:cubicBezTo>
                      <a:pt x="2603" y="3398"/>
                      <a:pt x="2731" y="3344"/>
                      <a:pt x="2842" y="3216"/>
                    </a:cubicBezTo>
                    <a:cubicBezTo>
                      <a:pt x="3437" y="2524"/>
                      <a:pt x="4093" y="1886"/>
                      <a:pt x="4689" y="1193"/>
                    </a:cubicBezTo>
                    <a:cubicBezTo>
                      <a:pt x="5003" y="828"/>
                      <a:pt x="4795" y="267"/>
                      <a:pt x="4297" y="246"/>
                    </a:cubicBezTo>
                    <a:cubicBezTo>
                      <a:pt x="3247" y="203"/>
                      <a:pt x="2212" y="0"/>
                      <a:pt x="1162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8" name="Google Shape;2098;p45"/>
              <p:cNvSpPr/>
              <p:nvPr/>
            </p:nvSpPr>
            <p:spPr>
              <a:xfrm>
                <a:off x="3195625" y="948925"/>
                <a:ext cx="1065725" cy="868675"/>
              </a:xfrm>
              <a:custGeom>
                <a:avLst/>
                <a:gdLst/>
                <a:ahLst/>
                <a:cxnLst/>
                <a:rect l="l" t="t" r="r" b="b"/>
                <a:pathLst>
                  <a:path w="42629" h="34747" extrusionOk="0">
                    <a:moveTo>
                      <a:pt x="40688" y="0"/>
                    </a:moveTo>
                    <a:cubicBezTo>
                      <a:pt x="40412" y="0"/>
                      <a:pt x="40158" y="175"/>
                      <a:pt x="40201" y="528"/>
                    </a:cubicBezTo>
                    <a:cubicBezTo>
                      <a:pt x="41365" y="10067"/>
                      <a:pt x="38047" y="23368"/>
                      <a:pt x="30842" y="30037"/>
                    </a:cubicBezTo>
                    <a:cubicBezTo>
                      <a:pt x="28224" y="32461"/>
                      <a:pt x="25568" y="33420"/>
                      <a:pt x="22845" y="33420"/>
                    </a:cubicBezTo>
                    <a:cubicBezTo>
                      <a:pt x="19882" y="33420"/>
                      <a:pt x="16841" y="32284"/>
                      <a:pt x="13684" y="30664"/>
                    </a:cubicBezTo>
                    <a:cubicBezTo>
                      <a:pt x="8730" y="28123"/>
                      <a:pt x="4262" y="24779"/>
                      <a:pt x="1228" y="20044"/>
                    </a:cubicBezTo>
                    <a:cubicBezTo>
                      <a:pt x="1111" y="19862"/>
                      <a:pt x="941" y="19787"/>
                      <a:pt x="772" y="19787"/>
                    </a:cubicBezTo>
                    <a:cubicBezTo>
                      <a:pt x="384" y="19787"/>
                      <a:pt x="1" y="20183"/>
                      <a:pt x="270" y="20604"/>
                    </a:cubicBezTo>
                    <a:cubicBezTo>
                      <a:pt x="3531" y="25694"/>
                      <a:pt x="8359" y="29241"/>
                      <a:pt x="13708" y="31920"/>
                    </a:cubicBezTo>
                    <a:cubicBezTo>
                      <a:pt x="16754" y="33444"/>
                      <a:pt x="19868" y="34746"/>
                      <a:pt x="23010" y="34746"/>
                    </a:cubicBezTo>
                    <a:cubicBezTo>
                      <a:pt x="24812" y="34746"/>
                      <a:pt x="26623" y="34318"/>
                      <a:pt x="28436" y="33258"/>
                    </a:cubicBezTo>
                    <a:cubicBezTo>
                      <a:pt x="38461" y="27392"/>
                      <a:pt x="42628" y="11340"/>
                      <a:pt x="41310" y="528"/>
                    </a:cubicBezTo>
                    <a:cubicBezTo>
                      <a:pt x="41267" y="177"/>
                      <a:pt x="40966" y="0"/>
                      <a:pt x="4068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9" name="Google Shape;2099;p45"/>
              <p:cNvSpPr/>
              <p:nvPr/>
            </p:nvSpPr>
            <p:spPr>
              <a:xfrm>
                <a:off x="3127775" y="781375"/>
                <a:ext cx="1104525" cy="559800"/>
              </a:xfrm>
              <a:custGeom>
                <a:avLst/>
                <a:gdLst/>
                <a:ahLst/>
                <a:cxnLst/>
                <a:rect l="l" t="t" r="r" b="b"/>
                <a:pathLst>
                  <a:path w="44181" h="22392" extrusionOk="0">
                    <a:moveTo>
                      <a:pt x="20432" y="1"/>
                    </a:moveTo>
                    <a:cubicBezTo>
                      <a:pt x="20300" y="1"/>
                      <a:pt x="20169" y="49"/>
                      <a:pt x="20058" y="157"/>
                    </a:cubicBezTo>
                    <a:cubicBezTo>
                      <a:pt x="17178" y="2969"/>
                      <a:pt x="13882" y="4095"/>
                      <a:pt x="10343" y="4095"/>
                    </a:cubicBezTo>
                    <a:cubicBezTo>
                      <a:pt x="8585" y="4095"/>
                      <a:pt x="6766" y="3817"/>
                      <a:pt x="4909" y="3330"/>
                    </a:cubicBezTo>
                    <a:cubicBezTo>
                      <a:pt x="4865" y="3319"/>
                      <a:pt x="4820" y="3313"/>
                      <a:pt x="4775" y="3313"/>
                    </a:cubicBezTo>
                    <a:cubicBezTo>
                      <a:pt x="4481" y="3313"/>
                      <a:pt x="4189" y="3548"/>
                      <a:pt x="4208" y="3866"/>
                    </a:cubicBezTo>
                    <a:cubicBezTo>
                      <a:pt x="4484" y="8588"/>
                      <a:pt x="3505" y="12449"/>
                      <a:pt x="1584" y="16693"/>
                    </a:cubicBezTo>
                    <a:cubicBezTo>
                      <a:pt x="798" y="18429"/>
                      <a:pt x="0" y="20104"/>
                      <a:pt x="580" y="22003"/>
                    </a:cubicBezTo>
                    <a:cubicBezTo>
                      <a:pt x="662" y="22274"/>
                      <a:pt x="881" y="22391"/>
                      <a:pt x="1101" y="22391"/>
                    </a:cubicBezTo>
                    <a:cubicBezTo>
                      <a:pt x="1436" y="22391"/>
                      <a:pt x="1774" y="22122"/>
                      <a:pt x="1648" y="21709"/>
                    </a:cubicBezTo>
                    <a:cubicBezTo>
                      <a:pt x="783" y="18868"/>
                      <a:pt x="3549" y="15651"/>
                      <a:pt x="4388" y="12952"/>
                    </a:cubicBezTo>
                    <a:cubicBezTo>
                      <a:pt x="4778" y="11698"/>
                      <a:pt x="4921" y="5441"/>
                      <a:pt x="5941" y="4747"/>
                    </a:cubicBezTo>
                    <a:cubicBezTo>
                      <a:pt x="6045" y="4677"/>
                      <a:pt x="6279" y="4648"/>
                      <a:pt x="6601" y="4648"/>
                    </a:cubicBezTo>
                    <a:cubicBezTo>
                      <a:pt x="8010" y="4648"/>
                      <a:pt x="11101" y="5197"/>
                      <a:pt x="12376" y="5197"/>
                    </a:cubicBezTo>
                    <a:cubicBezTo>
                      <a:pt x="12500" y="5197"/>
                      <a:pt x="12608" y="5192"/>
                      <a:pt x="12695" y="5181"/>
                    </a:cubicBezTo>
                    <a:cubicBezTo>
                      <a:pt x="15166" y="4849"/>
                      <a:pt x="16663" y="3875"/>
                      <a:pt x="18780" y="2768"/>
                    </a:cubicBezTo>
                    <a:cubicBezTo>
                      <a:pt x="19796" y="2237"/>
                      <a:pt x="20150" y="1957"/>
                      <a:pt x="20547" y="1957"/>
                    </a:cubicBezTo>
                    <a:cubicBezTo>
                      <a:pt x="20867" y="1957"/>
                      <a:pt x="21215" y="2138"/>
                      <a:pt x="21960" y="2515"/>
                    </a:cubicBezTo>
                    <a:cubicBezTo>
                      <a:pt x="23051" y="3064"/>
                      <a:pt x="24021" y="4205"/>
                      <a:pt x="25068" y="4853"/>
                    </a:cubicBezTo>
                    <a:cubicBezTo>
                      <a:pt x="26829" y="5942"/>
                      <a:pt x="28662" y="6639"/>
                      <a:pt x="30740" y="6819"/>
                    </a:cubicBezTo>
                    <a:cubicBezTo>
                      <a:pt x="31256" y="6864"/>
                      <a:pt x="31792" y="6891"/>
                      <a:pt x="32336" y="6891"/>
                    </a:cubicBezTo>
                    <a:cubicBezTo>
                      <a:pt x="34758" y="6891"/>
                      <a:pt x="37321" y="6362"/>
                      <a:pt x="38874" y="4554"/>
                    </a:cubicBezTo>
                    <a:lnTo>
                      <a:pt x="38874" y="4554"/>
                    </a:lnTo>
                    <a:cubicBezTo>
                      <a:pt x="39703" y="6463"/>
                      <a:pt x="40955" y="7931"/>
                      <a:pt x="43175" y="7931"/>
                    </a:cubicBezTo>
                    <a:cubicBezTo>
                      <a:pt x="43270" y="7931"/>
                      <a:pt x="43368" y="7928"/>
                      <a:pt x="43467" y="7923"/>
                    </a:cubicBezTo>
                    <a:cubicBezTo>
                      <a:pt x="44164" y="7883"/>
                      <a:pt x="44181" y="6812"/>
                      <a:pt x="43505" y="6812"/>
                    </a:cubicBezTo>
                    <a:cubicBezTo>
                      <a:pt x="43492" y="6812"/>
                      <a:pt x="43480" y="6813"/>
                      <a:pt x="43467" y="6813"/>
                    </a:cubicBezTo>
                    <a:lnTo>
                      <a:pt x="43466" y="6813"/>
                    </a:lnTo>
                    <a:cubicBezTo>
                      <a:pt x="41262" y="6445"/>
                      <a:pt x="39957" y="5253"/>
                      <a:pt x="39549" y="3237"/>
                    </a:cubicBezTo>
                    <a:cubicBezTo>
                      <a:pt x="39464" y="2988"/>
                      <a:pt x="39222" y="2837"/>
                      <a:pt x="38985" y="2837"/>
                    </a:cubicBezTo>
                    <a:cubicBezTo>
                      <a:pt x="38811" y="2837"/>
                      <a:pt x="38639" y="2919"/>
                      <a:pt x="38535" y="3105"/>
                    </a:cubicBezTo>
                    <a:cubicBezTo>
                      <a:pt x="37387" y="5166"/>
                      <a:pt x="34849" y="5795"/>
                      <a:pt x="32456" y="5795"/>
                    </a:cubicBezTo>
                    <a:cubicBezTo>
                      <a:pt x="31519" y="5795"/>
                      <a:pt x="30604" y="5698"/>
                      <a:pt x="29804" y="5553"/>
                    </a:cubicBezTo>
                    <a:cubicBezTo>
                      <a:pt x="26188" y="4899"/>
                      <a:pt x="23585" y="2409"/>
                      <a:pt x="20842" y="157"/>
                    </a:cubicBezTo>
                    <a:cubicBezTo>
                      <a:pt x="20721" y="58"/>
                      <a:pt x="20576" y="1"/>
                      <a:pt x="20432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0" name="Google Shape;2100;p45"/>
              <p:cNvSpPr/>
              <p:nvPr/>
            </p:nvSpPr>
            <p:spPr>
              <a:xfrm>
                <a:off x="3367075" y="1634975"/>
                <a:ext cx="474025" cy="585600"/>
              </a:xfrm>
              <a:custGeom>
                <a:avLst/>
                <a:gdLst/>
                <a:ahLst/>
                <a:cxnLst/>
                <a:rect l="l" t="t" r="r" b="b"/>
                <a:pathLst>
                  <a:path w="18961" h="23424" extrusionOk="0">
                    <a:moveTo>
                      <a:pt x="1393" y="1"/>
                    </a:moveTo>
                    <a:cubicBezTo>
                      <a:pt x="1116" y="1"/>
                      <a:pt x="849" y="178"/>
                      <a:pt x="867" y="535"/>
                    </a:cubicBezTo>
                    <a:lnTo>
                      <a:pt x="867" y="536"/>
                    </a:lnTo>
                    <a:cubicBezTo>
                      <a:pt x="1024" y="3695"/>
                      <a:pt x="368" y="6564"/>
                      <a:pt x="118" y="9674"/>
                    </a:cubicBezTo>
                    <a:cubicBezTo>
                      <a:pt x="1" y="11133"/>
                      <a:pt x="2" y="12271"/>
                      <a:pt x="860" y="13508"/>
                    </a:cubicBezTo>
                    <a:cubicBezTo>
                      <a:pt x="2033" y="15201"/>
                      <a:pt x="4283" y="16241"/>
                      <a:pt x="5941" y="17360"/>
                    </a:cubicBezTo>
                    <a:cubicBezTo>
                      <a:pt x="9050" y="19463"/>
                      <a:pt x="12430" y="21139"/>
                      <a:pt x="15465" y="23342"/>
                    </a:cubicBezTo>
                    <a:cubicBezTo>
                      <a:pt x="15543" y="23399"/>
                      <a:pt x="15632" y="23423"/>
                      <a:pt x="15722" y="23423"/>
                    </a:cubicBezTo>
                    <a:cubicBezTo>
                      <a:pt x="15919" y="23423"/>
                      <a:pt x="16122" y="23303"/>
                      <a:pt x="16225" y="23143"/>
                    </a:cubicBezTo>
                    <a:cubicBezTo>
                      <a:pt x="17556" y="21076"/>
                      <a:pt x="18961" y="19415"/>
                      <a:pt x="18760" y="16876"/>
                    </a:cubicBezTo>
                    <a:cubicBezTo>
                      <a:pt x="18502" y="13640"/>
                      <a:pt x="17928" y="10420"/>
                      <a:pt x="17680" y="7161"/>
                    </a:cubicBezTo>
                    <a:cubicBezTo>
                      <a:pt x="17653" y="6806"/>
                      <a:pt x="17360" y="6628"/>
                      <a:pt x="17083" y="6628"/>
                    </a:cubicBezTo>
                    <a:cubicBezTo>
                      <a:pt x="16806" y="6628"/>
                      <a:pt x="16544" y="6805"/>
                      <a:pt x="16571" y="7161"/>
                    </a:cubicBezTo>
                    <a:cubicBezTo>
                      <a:pt x="16709" y="8967"/>
                      <a:pt x="16710" y="10795"/>
                      <a:pt x="16913" y="12595"/>
                    </a:cubicBezTo>
                    <a:cubicBezTo>
                      <a:pt x="17084" y="14113"/>
                      <a:pt x="17791" y="16015"/>
                      <a:pt x="17728" y="17470"/>
                    </a:cubicBezTo>
                    <a:cubicBezTo>
                      <a:pt x="17604" y="20302"/>
                      <a:pt x="16617" y="21263"/>
                      <a:pt x="15275" y="21263"/>
                    </a:cubicBezTo>
                    <a:cubicBezTo>
                      <a:pt x="13218" y="21263"/>
                      <a:pt x="10329" y="19006"/>
                      <a:pt x="8438" y="17773"/>
                    </a:cubicBezTo>
                    <a:cubicBezTo>
                      <a:pt x="4937" y="15488"/>
                      <a:pt x="687" y="13549"/>
                      <a:pt x="1366" y="8691"/>
                    </a:cubicBezTo>
                    <a:cubicBezTo>
                      <a:pt x="1758" y="5887"/>
                      <a:pt x="2118" y="3398"/>
                      <a:pt x="1976" y="535"/>
                    </a:cubicBezTo>
                    <a:cubicBezTo>
                      <a:pt x="1958" y="179"/>
                      <a:pt x="1671" y="1"/>
                      <a:pt x="1393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1" name="Google Shape;2101;p45"/>
              <p:cNvSpPr/>
              <p:nvPr/>
            </p:nvSpPr>
            <p:spPr>
              <a:xfrm>
                <a:off x="3260625" y="1889850"/>
                <a:ext cx="518875" cy="479000"/>
              </a:xfrm>
              <a:custGeom>
                <a:avLst/>
                <a:gdLst/>
                <a:ahLst/>
                <a:cxnLst/>
                <a:rect l="l" t="t" r="r" b="b"/>
                <a:pathLst>
                  <a:path w="20755" h="19160" extrusionOk="0">
                    <a:moveTo>
                      <a:pt x="4695" y="0"/>
                    </a:moveTo>
                    <a:cubicBezTo>
                      <a:pt x="4572" y="0"/>
                      <a:pt x="4445" y="42"/>
                      <a:pt x="4329" y="140"/>
                    </a:cubicBezTo>
                    <a:cubicBezTo>
                      <a:pt x="2219" y="1922"/>
                      <a:pt x="1" y="5507"/>
                      <a:pt x="1448" y="8321"/>
                    </a:cubicBezTo>
                    <a:cubicBezTo>
                      <a:pt x="2027" y="9448"/>
                      <a:pt x="3091" y="10174"/>
                      <a:pt x="4210" y="10693"/>
                    </a:cubicBezTo>
                    <a:cubicBezTo>
                      <a:pt x="5868" y="11462"/>
                      <a:pt x="8959" y="11136"/>
                      <a:pt x="10249" y="12174"/>
                    </a:cubicBezTo>
                    <a:cubicBezTo>
                      <a:pt x="11587" y="13249"/>
                      <a:pt x="11331" y="15824"/>
                      <a:pt x="12536" y="17215"/>
                    </a:cubicBezTo>
                    <a:cubicBezTo>
                      <a:pt x="13426" y="18241"/>
                      <a:pt x="14821" y="19125"/>
                      <a:pt x="16216" y="19158"/>
                    </a:cubicBezTo>
                    <a:cubicBezTo>
                      <a:pt x="16248" y="19159"/>
                      <a:pt x="16281" y="19160"/>
                      <a:pt x="16313" y="19160"/>
                    </a:cubicBezTo>
                    <a:cubicBezTo>
                      <a:pt x="19475" y="19160"/>
                      <a:pt x="20201" y="15398"/>
                      <a:pt x="20673" y="12958"/>
                    </a:cubicBezTo>
                    <a:cubicBezTo>
                      <a:pt x="20754" y="12538"/>
                      <a:pt x="20400" y="12263"/>
                      <a:pt x="20075" y="12263"/>
                    </a:cubicBezTo>
                    <a:cubicBezTo>
                      <a:pt x="19860" y="12263"/>
                      <a:pt x="19658" y="12384"/>
                      <a:pt x="19603" y="12663"/>
                    </a:cubicBezTo>
                    <a:cubicBezTo>
                      <a:pt x="19356" y="13935"/>
                      <a:pt x="19226" y="15737"/>
                      <a:pt x="18372" y="16767"/>
                    </a:cubicBezTo>
                    <a:cubicBezTo>
                      <a:pt x="17558" y="17749"/>
                      <a:pt x="16801" y="18134"/>
                      <a:pt x="16114" y="18134"/>
                    </a:cubicBezTo>
                    <a:cubicBezTo>
                      <a:pt x="14183" y="18134"/>
                      <a:pt x="12803" y="15098"/>
                      <a:pt x="12227" y="13762"/>
                    </a:cubicBezTo>
                    <a:cubicBezTo>
                      <a:pt x="11806" y="12786"/>
                      <a:pt x="11716" y="11624"/>
                      <a:pt x="10756" y="10973"/>
                    </a:cubicBezTo>
                    <a:cubicBezTo>
                      <a:pt x="9588" y="10183"/>
                      <a:pt x="7426" y="10545"/>
                      <a:pt x="6147" y="10192"/>
                    </a:cubicBezTo>
                    <a:cubicBezTo>
                      <a:pt x="1010" y="8773"/>
                      <a:pt x="1676" y="3826"/>
                      <a:pt x="5113" y="924"/>
                    </a:cubicBezTo>
                    <a:cubicBezTo>
                      <a:pt x="5544" y="561"/>
                      <a:pt x="5148" y="0"/>
                      <a:pt x="469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2" name="Google Shape;2102;p45"/>
              <p:cNvSpPr/>
              <p:nvPr/>
            </p:nvSpPr>
            <p:spPr>
              <a:xfrm>
                <a:off x="3736950" y="1879975"/>
                <a:ext cx="328075" cy="366650"/>
              </a:xfrm>
              <a:custGeom>
                <a:avLst/>
                <a:gdLst/>
                <a:ahLst/>
                <a:cxnLst/>
                <a:rect l="l" t="t" r="r" b="b"/>
                <a:pathLst>
                  <a:path w="13123" h="14666" extrusionOk="0">
                    <a:moveTo>
                      <a:pt x="3163" y="1"/>
                    </a:moveTo>
                    <a:cubicBezTo>
                      <a:pt x="3133" y="1"/>
                      <a:pt x="3104" y="1"/>
                      <a:pt x="3074" y="2"/>
                    </a:cubicBezTo>
                    <a:cubicBezTo>
                      <a:pt x="2365" y="15"/>
                      <a:pt x="2359" y="1111"/>
                      <a:pt x="3062" y="1111"/>
                    </a:cubicBezTo>
                    <a:cubicBezTo>
                      <a:pt x="3066" y="1111"/>
                      <a:pt x="3070" y="1111"/>
                      <a:pt x="3074" y="1111"/>
                    </a:cubicBezTo>
                    <a:cubicBezTo>
                      <a:pt x="3094" y="1111"/>
                      <a:pt x="3114" y="1110"/>
                      <a:pt x="3134" y="1110"/>
                    </a:cubicBezTo>
                    <a:cubicBezTo>
                      <a:pt x="6574" y="1110"/>
                      <a:pt x="11951" y="6541"/>
                      <a:pt x="6581" y="8125"/>
                    </a:cubicBezTo>
                    <a:cubicBezTo>
                      <a:pt x="6251" y="8221"/>
                      <a:pt x="6049" y="8632"/>
                      <a:pt x="6248" y="8939"/>
                    </a:cubicBezTo>
                    <a:cubicBezTo>
                      <a:pt x="7306" y="10565"/>
                      <a:pt x="8036" y="12684"/>
                      <a:pt x="5560" y="13395"/>
                    </a:cubicBezTo>
                    <a:cubicBezTo>
                      <a:pt x="5188" y="13502"/>
                      <a:pt x="4804" y="13550"/>
                      <a:pt x="4418" y="13550"/>
                    </a:cubicBezTo>
                    <a:cubicBezTo>
                      <a:pt x="3256" y="13550"/>
                      <a:pt x="2069" y="13119"/>
                      <a:pt x="1093" y="12581"/>
                    </a:cubicBezTo>
                    <a:cubicBezTo>
                      <a:pt x="1000" y="12530"/>
                      <a:pt x="908" y="12508"/>
                      <a:pt x="822" y="12508"/>
                    </a:cubicBezTo>
                    <a:cubicBezTo>
                      <a:pt x="327" y="12508"/>
                      <a:pt x="0" y="13245"/>
                      <a:pt x="533" y="13540"/>
                    </a:cubicBezTo>
                    <a:lnTo>
                      <a:pt x="533" y="13538"/>
                    </a:lnTo>
                    <a:cubicBezTo>
                      <a:pt x="1672" y="14166"/>
                      <a:pt x="3136" y="14665"/>
                      <a:pt x="4542" y="14665"/>
                    </a:cubicBezTo>
                    <a:cubicBezTo>
                      <a:pt x="5485" y="14665"/>
                      <a:pt x="6402" y="14441"/>
                      <a:pt x="7176" y="13881"/>
                    </a:cubicBezTo>
                    <a:cubicBezTo>
                      <a:pt x="8951" y="12598"/>
                      <a:pt x="8476" y="10598"/>
                      <a:pt x="7557" y="8958"/>
                    </a:cubicBezTo>
                    <a:lnTo>
                      <a:pt x="7557" y="8958"/>
                    </a:lnTo>
                    <a:cubicBezTo>
                      <a:pt x="13123" y="6712"/>
                      <a:pt x="7806" y="1"/>
                      <a:pt x="31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3" name="Google Shape;2103;p45"/>
              <p:cNvSpPr/>
              <p:nvPr/>
            </p:nvSpPr>
            <p:spPr>
              <a:xfrm>
                <a:off x="2922025" y="1967425"/>
                <a:ext cx="1709675" cy="1506675"/>
              </a:xfrm>
              <a:custGeom>
                <a:avLst/>
                <a:gdLst/>
                <a:ahLst/>
                <a:cxnLst/>
                <a:rect l="l" t="t" r="r" b="b"/>
                <a:pathLst>
                  <a:path w="68387" h="60267" extrusionOk="0">
                    <a:moveTo>
                      <a:pt x="15677" y="1"/>
                    </a:moveTo>
                    <a:cubicBezTo>
                      <a:pt x="15508" y="1"/>
                      <a:pt x="15337" y="76"/>
                      <a:pt x="15220" y="256"/>
                    </a:cubicBezTo>
                    <a:lnTo>
                      <a:pt x="15221" y="258"/>
                    </a:lnTo>
                    <a:cubicBezTo>
                      <a:pt x="11052" y="6656"/>
                      <a:pt x="7805" y="13766"/>
                      <a:pt x="5064" y="20885"/>
                    </a:cubicBezTo>
                    <a:cubicBezTo>
                      <a:pt x="2324" y="28003"/>
                      <a:pt x="0" y="35787"/>
                      <a:pt x="346" y="43500"/>
                    </a:cubicBezTo>
                    <a:cubicBezTo>
                      <a:pt x="553" y="48110"/>
                      <a:pt x="1757" y="53254"/>
                      <a:pt x="5121" y="56628"/>
                    </a:cubicBezTo>
                    <a:cubicBezTo>
                      <a:pt x="7974" y="59489"/>
                      <a:pt x="12008" y="60266"/>
                      <a:pt x="16008" y="60266"/>
                    </a:cubicBezTo>
                    <a:cubicBezTo>
                      <a:pt x="17822" y="60266"/>
                      <a:pt x="19628" y="60106"/>
                      <a:pt x="21315" y="59909"/>
                    </a:cubicBezTo>
                    <a:cubicBezTo>
                      <a:pt x="29036" y="59003"/>
                      <a:pt x="36181" y="55810"/>
                      <a:pt x="43219" y="52688"/>
                    </a:cubicBezTo>
                    <a:cubicBezTo>
                      <a:pt x="50065" y="49653"/>
                      <a:pt x="57272" y="46356"/>
                      <a:pt x="63429" y="42043"/>
                    </a:cubicBezTo>
                    <a:cubicBezTo>
                      <a:pt x="68386" y="38570"/>
                      <a:pt x="67513" y="35172"/>
                      <a:pt x="65622" y="30032"/>
                    </a:cubicBezTo>
                    <a:cubicBezTo>
                      <a:pt x="64655" y="27406"/>
                      <a:pt x="65116" y="20981"/>
                      <a:pt x="62273" y="19584"/>
                    </a:cubicBezTo>
                    <a:cubicBezTo>
                      <a:pt x="61902" y="19402"/>
                      <a:pt x="61499" y="19320"/>
                      <a:pt x="61072" y="19320"/>
                    </a:cubicBezTo>
                    <a:cubicBezTo>
                      <a:pt x="57827" y="19320"/>
                      <a:pt x="53191" y="24037"/>
                      <a:pt x="50873" y="25254"/>
                    </a:cubicBezTo>
                    <a:cubicBezTo>
                      <a:pt x="45963" y="27835"/>
                      <a:pt x="40843" y="30068"/>
                      <a:pt x="35663" y="32047"/>
                    </a:cubicBezTo>
                    <a:cubicBezTo>
                      <a:pt x="30966" y="33841"/>
                      <a:pt x="25644" y="36279"/>
                      <a:pt x="20556" y="36279"/>
                    </a:cubicBezTo>
                    <a:cubicBezTo>
                      <a:pt x="20506" y="36279"/>
                      <a:pt x="20455" y="36279"/>
                      <a:pt x="20405" y="36278"/>
                    </a:cubicBezTo>
                    <a:cubicBezTo>
                      <a:pt x="20404" y="36278"/>
                      <a:pt x="20402" y="36278"/>
                      <a:pt x="20400" y="36278"/>
                    </a:cubicBezTo>
                    <a:cubicBezTo>
                      <a:pt x="19691" y="36278"/>
                      <a:pt x="19693" y="37382"/>
                      <a:pt x="20405" y="37388"/>
                    </a:cubicBezTo>
                    <a:cubicBezTo>
                      <a:pt x="20462" y="37388"/>
                      <a:pt x="20519" y="37388"/>
                      <a:pt x="20575" y="37388"/>
                    </a:cubicBezTo>
                    <a:cubicBezTo>
                      <a:pt x="26311" y="37388"/>
                      <a:pt x="32191" y="34609"/>
                      <a:pt x="37440" y="32542"/>
                    </a:cubicBezTo>
                    <a:cubicBezTo>
                      <a:pt x="42790" y="30434"/>
                      <a:pt x="48463" y="28233"/>
                      <a:pt x="53340" y="25172"/>
                    </a:cubicBezTo>
                    <a:cubicBezTo>
                      <a:pt x="54829" y="24237"/>
                      <a:pt x="56182" y="23090"/>
                      <a:pt x="57671" y="22147"/>
                    </a:cubicBezTo>
                    <a:cubicBezTo>
                      <a:pt x="58368" y="21707"/>
                      <a:pt x="59766" y="20601"/>
                      <a:pt x="60609" y="20601"/>
                    </a:cubicBezTo>
                    <a:cubicBezTo>
                      <a:pt x="60622" y="20601"/>
                      <a:pt x="60635" y="20601"/>
                      <a:pt x="60648" y="20601"/>
                    </a:cubicBezTo>
                    <a:cubicBezTo>
                      <a:pt x="62477" y="20679"/>
                      <a:pt x="62922" y="22868"/>
                      <a:pt x="63210" y="24212"/>
                    </a:cubicBezTo>
                    <a:cubicBezTo>
                      <a:pt x="63569" y="25889"/>
                      <a:pt x="63685" y="27620"/>
                      <a:pt x="64163" y="29266"/>
                    </a:cubicBezTo>
                    <a:cubicBezTo>
                      <a:pt x="65176" y="32746"/>
                      <a:pt x="67758" y="36550"/>
                      <a:pt x="64518" y="39774"/>
                    </a:cubicBezTo>
                    <a:cubicBezTo>
                      <a:pt x="60587" y="43686"/>
                      <a:pt x="54001" y="46333"/>
                      <a:pt x="49107" y="48732"/>
                    </a:cubicBezTo>
                    <a:cubicBezTo>
                      <a:pt x="42653" y="51897"/>
                      <a:pt x="35949" y="55062"/>
                      <a:pt x="29053" y="57138"/>
                    </a:cubicBezTo>
                    <a:cubicBezTo>
                      <a:pt x="25447" y="58223"/>
                      <a:pt x="20672" y="59359"/>
                      <a:pt x="16186" y="59359"/>
                    </a:cubicBezTo>
                    <a:cubicBezTo>
                      <a:pt x="13283" y="59359"/>
                      <a:pt x="10502" y="58883"/>
                      <a:pt x="8237" y="57609"/>
                    </a:cubicBezTo>
                    <a:cubicBezTo>
                      <a:pt x="3127" y="54732"/>
                      <a:pt x="1563" y="48227"/>
                      <a:pt x="1442" y="42786"/>
                    </a:cubicBezTo>
                    <a:cubicBezTo>
                      <a:pt x="1278" y="35421"/>
                      <a:pt x="3480" y="27982"/>
                      <a:pt x="6134" y="21179"/>
                    </a:cubicBezTo>
                    <a:cubicBezTo>
                      <a:pt x="8874" y="14155"/>
                      <a:pt x="12056" y="7143"/>
                      <a:pt x="16178" y="816"/>
                    </a:cubicBezTo>
                    <a:cubicBezTo>
                      <a:pt x="16451" y="398"/>
                      <a:pt x="16067" y="1"/>
                      <a:pt x="1567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4" name="Google Shape;2104;p45"/>
              <p:cNvSpPr/>
              <p:nvPr/>
            </p:nvSpPr>
            <p:spPr>
              <a:xfrm>
                <a:off x="3150425" y="2081475"/>
                <a:ext cx="549125" cy="766975"/>
              </a:xfrm>
              <a:custGeom>
                <a:avLst/>
                <a:gdLst/>
                <a:ahLst/>
                <a:cxnLst/>
                <a:rect l="l" t="t" r="r" b="b"/>
                <a:pathLst>
                  <a:path w="21965" h="30679" extrusionOk="0">
                    <a:moveTo>
                      <a:pt x="3225" y="0"/>
                    </a:moveTo>
                    <a:cubicBezTo>
                      <a:pt x="1585" y="0"/>
                      <a:pt x="1" y="1481"/>
                      <a:pt x="713" y="3138"/>
                    </a:cubicBezTo>
                    <a:cubicBezTo>
                      <a:pt x="1222" y="4808"/>
                      <a:pt x="4374" y="5720"/>
                      <a:pt x="5448" y="6852"/>
                    </a:cubicBezTo>
                    <a:cubicBezTo>
                      <a:pt x="10419" y="12092"/>
                      <a:pt x="13843" y="18395"/>
                      <a:pt x="16712" y="24821"/>
                    </a:cubicBezTo>
                    <a:cubicBezTo>
                      <a:pt x="17627" y="26778"/>
                      <a:pt x="18548" y="28459"/>
                      <a:pt x="18905" y="30677"/>
                    </a:cubicBezTo>
                    <a:cubicBezTo>
                      <a:pt x="18934" y="30678"/>
                      <a:pt x="18963" y="30678"/>
                      <a:pt x="18992" y="30678"/>
                    </a:cubicBezTo>
                    <a:cubicBezTo>
                      <a:pt x="20060" y="30678"/>
                      <a:pt x="21014" y="30168"/>
                      <a:pt x="21965" y="29791"/>
                    </a:cubicBezTo>
                    <a:cubicBezTo>
                      <a:pt x="20658" y="26995"/>
                      <a:pt x="20604" y="23819"/>
                      <a:pt x="19154" y="21158"/>
                    </a:cubicBezTo>
                    <a:cubicBezTo>
                      <a:pt x="17711" y="18359"/>
                      <a:pt x="15847" y="15686"/>
                      <a:pt x="14260" y="13021"/>
                    </a:cubicBezTo>
                    <a:cubicBezTo>
                      <a:pt x="12405" y="10073"/>
                      <a:pt x="10262" y="7532"/>
                      <a:pt x="7983" y="4986"/>
                    </a:cubicBezTo>
                    <a:cubicBezTo>
                      <a:pt x="6509" y="3291"/>
                      <a:pt x="5586" y="1610"/>
                      <a:pt x="3686" y="318"/>
                    </a:cubicBezTo>
                    <a:lnTo>
                      <a:pt x="3695" y="42"/>
                    </a:lnTo>
                    <a:cubicBezTo>
                      <a:pt x="3539" y="14"/>
                      <a:pt x="3382" y="0"/>
                      <a:pt x="322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5" name="Google Shape;2105;p45"/>
              <p:cNvSpPr/>
              <p:nvPr/>
            </p:nvSpPr>
            <p:spPr>
              <a:xfrm>
                <a:off x="4496100" y="2468450"/>
                <a:ext cx="365925" cy="364975"/>
              </a:xfrm>
              <a:custGeom>
                <a:avLst/>
                <a:gdLst/>
                <a:ahLst/>
                <a:cxnLst/>
                <a:rect l="l" t="t" r="r" b="b"/>
                <a:pathLst>
                  <a:path w="14637" h="14599" extrusionOk="0">
                    <a:moveTo>
                      <a:pt x="6883" y="0"/>
                    </a:moveTo>
                    <a:cubicBezTo>
                      <a:pt x="6834" y="0"/>
                      <a:pt x="6784" y="7"/>
                      <a:pt x="6735" y="23"/>
                    </a:cubicBezTo>
                    <a:cubicBezTo>
                      <a:pt x="4168" y="816"/>
                      <a:pt x="2890" y="3304"/>
                      <a:pt x="550" y="4476"/>
                    </a:cubicBezTo>
                    <a:cubicBezTo>
                      <a:pt x="0" y="4750"/>
                      <a:pt x="340" y="5498"/>
                      <a:pt x="851" y="5498"/>
                    </a:cubicBezTo>
                    <a:cubicBezTo>
                      <a:pt x="934" y="5498"/>
                      <a:pt x="1021" y="5478"/>
                      <a:pt x="1110" y="5434"/>
                    </a:cubicBezTo>
                    <a:lnTo>
                      <a:pt x="1110" y="5433"/>
                    </a:lnTo>
                    <a:cubicBezTo>
                      <a:pt x="3048" y="4462"/>
                      <a:pt x="4282" y="2443"/>
                      <a:pt x="6163" y="1453"/>
                    </a:cubicBezTo>
                    <a:lnTo>
                      <a:pt x="6163" y="1453"/>
                    </a:lnTo>
                    <a:cubicBezTo>
                      <a:pt x="5790" y="2543"/>
                      <a:pt x="4869" y="3532"/>
                      <a:pt x="4360" y="4503"/>
                    </a:cubicBezTo>
                    <a:cubicBezTo>
                      <a:pt x="4169" y="4866"/>
                      <a:pt x="4428" y="5344"/>
                      <a:pt x="4826" y="5344"/>
                    </a:cubicBezTo>
                    <a:cubicBezTo>
                      <a:pt x="4877" y="5344"/>
                      <a:pt x="4931" y="5336"/>
                      <a:pt x="4986" y="5319"/>
                    </a:cubicBezTo>
                    <a:cubicBezTo>
                      <a:pt x="7068" y="4669"/>
                      <a:pt x="8783" y="3264"/>
                      <a:pt x="10782" y="2485"/>
                    </a:cubicBezTo>
                    <a:lnTo>
                      <a:pt x="10782" y="2485"/>
                    </a:lnTo>
                    <a:cubicBezTo>
                      <a:pt x="9629" y="3815"/>
                      <a:pt x="7979" y="4725"/>
                      <a:pt x="6616" y="5829"/>
                    </a:cubicBezTo>
                    <a:cubicBezTo>
                      <a:pt x="6229" y="6144"/>
                      <a:pt x="6565" y="6781"/>
                      <a:pt x="7005" y="6781"/>
                    </a:cubicBezTo>
                    <a:cubicBezTo>
                      <a:pt x="7054" y="6781"/>
                      <a:pt x="7105" y="6773"/>
                      <a:pt x="7156" y="6755"/>
                    </a:cubicBezTo>
                    <a:cubicBezTo>
                      <a:pt x="8054" y="6450"/>
                      <a:pt x="12292" y="4276"/>
                      <a:pt x="12877" y="4276"/>
                    </a:cubicBezTo>
                    <a:cubicBezTo>
                      <a:pt x="12917" y="4276"/>
                      <a:pt x="12940" y="4286"/>
                      <a:pt x="12944" y="4308"/>
                    </a:cubicBezTo>
                    <a:cubicBezTo>
                      <a:pt x="13051" y="5032"/>
                      <a:pt x="8871" y="7219"/>
                      <a:pt x="8197" y="7714"/>
                    </a:cubicBezTo>
                    <a:cubicBezTo>
                      <a:pt x="7755" y="8038"/>
                      <a:pt x="7937" y="8749"/>
                      <a:pt x="8460" y="8749"/>
                    </a:cubicBezTo>
                    <a:cubicBezTo>
                      <a:pt x="8512" y="8749"/>
                      <a:pt x="8567" y="8742"/>
                      <a:pt x="8624" y="8728"/>
                    </a:cubicBezTo>
                    <a:cubicBezTo>
                      <a:pt x="9981" y="8380"/>
                      <a:pt x="11281" y="7944"/>
                      <a:pt x="12657" y="7814"/>
                    </a:cubicBezTo>
                    <a:lnTo>
                      <a:pt x="12657" y="7814"/>
                    </a:lnTo>
                    <a:cubicBezTo>
                      <a:pt x="11634" y="8981"/>
                      <a:pt x="9269" y="9473"/>
                      <a:pt x="8131" y="10197"/>
                    </a:cubicBezTo>
                    <a:cubicBezTo>
                      <a:pt x="7686" y="10480"/>
                      <a:pt x="7838" y="11231"/>
                      <a:pt x="8398" y="11231"/>
                    </a:cubicBezTo>
                    <a:cubicBezTo>
                      <a:pt x="8402" y="11231"/>
                      <a:pt x="8406" y="11231"/>
                      <a:pt x="8411" y="11230"/>
                    </a:cubicBezTo>
                    <a:cubicBezTo>
                      <a:pt x="8577" y="11227"/>
                      <a:pt x="8764" y="11224"/>
                      <a:pt x="8958" y="11224"/>
                    </a:cubicBezTo>
                    <a:cubicBezTo>
                      <a:pt x="10367" y="11224"/>
                      <a:pt x="12157" y="11360"/>
                      <a:pt x="9210" y="12263"/>
                    </a:cubicBezTo>
                    <a:cubicBezTo>
                      <a:pt x="7529" y="12777"/>
                      <a:pt x="5815" y="12805"/>
                      <a:pt x="4171" y="13485"/>
                    </a:cubicBezTo>
                    <a:cubicBezTo>
                      <a:pt x="3593" y="13724"/>
                      <a:pt x="3755" y="14599"/>
                      <a:pt x="4261" y="14599"/>
                    </a:cubicBezTo>
                    <a:cubicBezTo>
                      <a:pt x="4324" y="14599"/>
                      <a:pt x="4393" y="14585"/>
                      <a:pt x="4466" y="14554"/>
                    </a:cubicBezTo>
                    <a:cubicBezTo>
                      <a:pt x="5844" y="13984"/>
                      <a:pt x="12241" y="13719"/>
                      <a:pt x="12375" y="11475"/>
                    </a:cubicBezTo>
                    <a:cubicBezTo>
                      <a:pt x="12424" y="10652"/>
                      <a:pt x="11650" y="10310"/>
                      <a:pt x="10752" y="10176"/>
                    </a:cubicBezTo>
                    <a:lnTo>
                      <a:pt x="10752" y="10176"/>
                    </a:lnTo>
                    <a:cubicBezTo>
                      <a:pt x="12215" y="9560"/>
                      <a:pt x="13706" y="8873"/>
                      <a:pt x="14145" y="7370"/>
                    </a:cubicBezTo>
                    <a:cubicBezTo>
                      <a:pt x="14247" y="7018"/>
                      <a:pt x="13963" y="6675"/>
                      <a:pt x="13609" y="6668"/>
                    </a:cubicBezTo>
                    <a:cubicBezTo>
                      <a:pt x="13549" y="6667"/>
                      <a:pt x="13489" y="6666"/>
                      <a:pt x="13430" y="6666"/>
                    </a:cubicBezTo>
                    <a:cubicBezTo>
                      <a:pt x="12883" y="6666"/>
                      <a:pt x="12358" y="6717"/>
                      <a:pt x="11841" y="6801"/>
                    </a:cubicBezTo>
                    <a:lnTo>
                      <a:pt x="11841" y="6801"/>
                    </a:lnTo>
                    <a:cubicBezTo>
                      <a:pt x="13302" y="5848"/>
                      <a:pt x="14637" y="4726"/>
                      <a:pt x="14349" y="3755"/>
                    </a:cubicBezTo>
                    <a:cubicBezTo>
                      <a:pt x="14190" y="3218"/>
                      <a:pt x="13768" y="3008"/>
                      <a:pt x="13200" y="3008"/>
                    </a:cubicBezTo>
                    <a:cubicBezTo>
                      <a:pt x="12698" y="3008"/>
                      <a:pt x="12080" y="3172"/>
                      <a:pt x="11428" y="3420"/>
                    </a:cubicBezTo>
                    <a:lnTo>
                      <a:pt x="11428" y="3420"/>
                    </a:lnTo>
                    <a:cubicBezTo>
                      <a:pt x="11879" y="2943"/>
                      <a:pt x="12276" y="2414"/>
                      <a:pt x="12581" y="1803"/>
                    </a:cubicBezTo>
                    <a:cubicBezTo>
                      <a:pt x="12787" y="1392"/>
                      <a:pt x="12497" y="976"/>
                      <a:pt x="12078" y="976"/>
                    </a:cubicBezTo>
                    <a:cubicBezTo>
                      <a:pt x="12038" y="976"/>
                      <a:pt x="11997" y="980"/>
                      <a:pt x="11955" y="988"/>
                    </a:cubicBezTo>
                    <a:cubicBezTo>
                      <a:pt x="9798" y="1394"/>
                      <a:pt x="8109" y="2711"/>
                      <a:pt x="6204" y="3638"/>
                    </a:cubicBezTo>
                    <a:lnTo>
                      <a:pt x="6204" y="3638"/>
                    </a:lnTo>
                    <a:cubicBezTo>
                      <a:pt x="6831" y="2693"/>
                      <a:pt x="7423" y="1755"/>
                      <a:pt x="7437" y="557"/>
                    </a:cubicBezTo>
                    <a:cubicBezTo>
                      <a:pt x="7440" y="255"/>
                      <a:pt x="7175" y="0"/>
                      <a:pt x="688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6" name="Google Shape;2106;p45"/>
              <p:cNvSpPr/>
              <p:nvPr/>
            </p:nvSpPr>
            <p:spPr>
              <a:xfrm>
                <a:off x="4690650" y="2063125"/>
                <a:ext cx="630850" cy="898675"/>
              </a:xfrm>
              <a:custGeom>
                <a:avLst/>
                <a:gdLst/>
                <a:ahLst/>
                <a:cxnLst/>
                <a:rect l="l" t="t" r="r" b="b"/>
                <a:pathLst>
                  <a:path w="25234" h="35947" extrusionOk="0">
                    <a:moveTo>
                      <a:pt x="2577" y="1"/>
                    </a:moveTo>
                    <a:cubicBezTo>
                      <a:pt x="2389" y="1"/>
                      <a:pt x="2200" y="1"/>
                      <a:pt x="2011" y="1"/>
                    </a:cubicBezTo>
                    <a:cubicBezTo>
                      <a:pt x="1697" y="1"/>
                      <a:pt x="1475" y="255"/>
                      <a:pt x="1457" y="555"/>
                    </a:cubicBezTo>
                    <a:cubicBezTo>
                      <a:pt x="1069" y="6771"/>
                      <a:pt x="7" y="12917"/>
                      <a:pt x="0" y="19157"/>
                    </a:cubicBezTo>
                    <a:cubicBezTo>
                      <a:pt x="0" y="19513"/>
                      <a:pt x="278" y="19692"/>
                      <a:pt x="555" y="19692"/>
                    </a:cubicBezTo>
                    <a:cubicBezTo>
                      <a:pt x="832" y="19692"/>
                      <a:pt x="1109" y="19514"/>
                      <a:pt x="1109" y="19157"/>
                    </a:cubicBezTo>
                    <a:lnTo>
                      <a:pt x="1109" y="19155"/>
                    </a:lnTo>
                    <a:cubicBezTo>
                      <a:pt x="1113" y="16018"/>
                      <a:pt x="1351" y="12918"/>
                      <a:pt x="1684" y="9800"/>
                    </a:cubicBezTo>
                    <a:cubicBezTo>
                      <a:pt x="1906" y="7738"/>
                      <a:pt x="1515" y="2131"/>
                      <a:pt x="3720" y="1107"/>
                    </a:cubicBezTo>
                    <a:cubicBezTo>
                      <a:pt x="4291" y="842"/>
                      <a:pt x="5118" y="751"/>
                      <a:pt x="6045" y="751"/>
                    </a:cubicBezTo>
                    <a:cubicBezTo>
                      <a:pt x="7996" y="751"/>
                      <a:pt x="10387" y="1152"/>
                      <a:pt x="11738" y="1168"/>
                    </a:cubicBezTo>
                    <a:cubicBezTo>
                      <a:pt x="13992" y="1195"/>
                      <a:pt x="16245" y="1223"/>
                      <a:pt x="18499" y="1223"/>
                    </a:cubicBezTo>
                    <a:cubicBezTo>
                      <a:pt x="18626" y="1223"/>
                      <a:pt x="18753" y="1223"/>
                      <a:pt x="18879" y="1223"/>
                    </a:cubicBezTo>
                    <a:cubicBezTo>
                      <a:pt x="19493" y="1221"/>
                      <a:pt x="20898" y="1046"/>
                      <a:pt x="21971" y="1046"/>
                    </a:cubicBezTo>
                    <a:cubicBezTo>
                      <a:pt x="22452" y="1046"/>
                      <a:pt x="22866" y="1081"/>
                      <a:pt x="23112" y="1183"/>
                    </a:cubicBezTo>
                    <a:cubicBezTo>
                      <a:pt x="24251" y="1656"/>
                      <a:pt x="23662" y="978"/>
                      <a:pt x="23947" y="2275"/>
                    </a:cubicBezTo>
                    <a:cubicBezTo>
                      <a:pt x="24235" y="3591"/>
                      <a:pt x="23675" y="5618"/>
                      <a:pt x="23574" y="6970"/>
                    </a:cubicBezTo>
                    <a:cubicBezTo>
                      <a:pt x="23284" y="10859"/>
                      <a:pt x="23014" y="14750"/>
                      <a:pt x="22768" y="18642"/>
                    </a:cubicBezTo>
                    <a:cubicBezTo>
                      <a:pt x="22531" y="22284"/>
                      <a:pt x="22307" y="25927"/>
                      <a:pt x="22094" y="29571"/>
                    </a:cubicBezTo>
                    <a:cubicBezTo>
                      <a:pt x="22027" y="30736"/>
                      <a:pt x="21954" y="31902"/>
                      <a:pt x="21900" y="33068"/>
                    </a:cubicBezTo>
                    <a:cubicBezTo>
                      <a:pt x="21828" y="34662"/>
                      <a:pt x="22063" y="34283"/>
                      <a:pt x="21225" y="34583"/>
                    </a:cubicBezTo>
                    <a:cubicBezTo>
                      <a:pt x="20172" y="34960"/>
                      <a:pt x="18852" y="35083"/>
                      <a:pt x="17451" y="35083"/>
                    </a:cubicBezTo>
                    <a:cubicBezTo>
                      <a:pt x="14966" y="35083"/>
                      <a:pt x="12227" y="34696"/>
                      <a:pt x="10267" y="34657"/>
                    </a:cubicBezTo>
                    <a:cubicBezTo>
                      <a:pt x="8086" y="34613"/>
                      <a:pt x="5904" y="34547"/>
                      <a:pt x="3726" y="34423"/>
                    </a:cubicBezTo>
                    <a:cubicBezTo>
                      <a:pt x="561" y="34241"/>
                      <a:pt x="1331" y="32680"/>
                      <a:pt x="1245" y="29791"/>
                    </a:cubicBezTo>
                    <a:cubicBezTo>
                      <a:pt x="1234" y="29435"/>
                      <a:pt x="951" y="29256"/>
                      <a:pt x="673" y="29256"/>
                    </a:cubicBezTo>
                    <a:cubicBezTo>
                      <a:pt x="396" y="29256"/>
                      <a:pt x="125" y="29434"/>
                      <a:pt x="136" y="29791"/>
                    </a:cubicBezTo>
                    <a:cubicBezTo>
                      <a:pt x="185" y="31450"/>
                      <a:pt x="184" y="33101"/>
                      <a:pt x="143" y="34760"/>
                    </a:cubicBezTo>
                    <a:cubicBezTo>
                      <a:pt x="135" y="35079"/>
                      <a:pt x="404" y="35291"/>
                      <a:pt x="697" y="35316"/>
                    </a:cubicBezTo>
                    <a:cubicBezTo>
                      <a:pt x="5093" y="35685"/>
                      <a:pt x="9602" y="35946"/>
                      <a:pt x="14086" y="35946"/>
                    </a:cubicBezTo>
                    <a:cubicBezTo>
                      <a:pt x="16867" y="35946"/>
                      <a:pt x="19638" y="35846"/>
                      <a:pt x="22367" y="35608"/>
                    </a:cubicBezTo>
                    <a:cubicBezTo>
                      <a:pt x="22673" y="35582"/>
                      <a:pt x="22911" y="35376"/>
                      <a:pt x="22921" y="35054"/>
                    </a:cubicBezTo>
                    <a:cubicBezTo>
                      <a:pt x="23289" y="23576"/>
                      <a:pt x="24143" y="12032"/>
                      <a:pt x="25206" y="598"/>
                    </a:cubicBezTo>
                    <a:cubicBezTo>
                      <a:pt x="25233" y="307"/>
                      <a:pt x="24937" y="44"/>
                      <a:pt x="24661" y="44"/>
                    </a:cubicBezTo>
                    <a:cubicBezTo>
                      <a:pt x="24658" y="44"/>
                      <a:pt x="24655" y="44"/>
                      <a:pt x="24652" y="44"/>
                    </a:cubicBezTo>
                    <a:cubicBezTo>
                      <a:pt x="22599" y="85"/>
                      <a:pt x="20546" y="100"/>
                      <a:pt x="18494" y="100"/>
                    </a:cubicBezTo>
                    <a:cubicBezTo>
                      <a:pt x="13189" y="100"/>
                      <a:pt x="7884" y="1"/>
                      <a:pt x="257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7" name="Google Shape;2107;p45"/>
              <p:cNvSpPr/>
              <p:nvPr/>
            </p:nvSpPr>
            <p:spPr>
              <a:xfrm>
                <a:off x="5078325" y="1696350"/>
                <a:ext cx="246400" cy="392225"/>
              </a:xfrm>
              <a:custGeom>
                <a:avLst/>
                <a:gdLst/>
                <a:ahLst/>
                <a:cxnLst/>
                <a:rect l="l" t="t" r="r" b="b"/>
                <a:pathLst>
                  <a:path w="9856" h="15689" extrusionOk="0">
                    <a:moveTo>
                      <a:pt x="1146" y="0"/>
                    </a:moveTo>
                    <a:cubicBezTo>
                      <a:pt x="898" y="0"/>
                      <a:pt x="637" y="173"/>
                      <a:pt x="576" y="413"/>
                    </a:cubicBezTo>
                    <a:cubicBezTo>
                      <a:pt x="1" y="2671"/>
                      <a:pt x="41" y="4856"/>
                      <a:pt x="237" y="7169"/>
                    </a:cubicBezTo>
                    <a:cubicBezTo>
                      <a:pt x="461" y="9821"/>
                      <a:pt x="155" y="12412"/>
                      <a:pt x="313" y="15051"/>
                    </a:cubicBezTo>
                    <a:cubicBezTo>
                      <a:pt x="334" y="15406"/>
                      <a:pt x="623" y="15585"/>
                      <a:pt x="900" y="15585"/>
                    </a:cubicBezTo>
                    <a:cubicBezTo>
                      <a:pt x="1177" y="15585"/>
                      <a:pt x="1443" y="15407"/>
                      <a:pt x="1422" y="15051"/>
                    </a:cubicBezTo>
                    <a:cubicBezTo>
                      <a:pt x="1284" y="12750"/>
                      <a:pt x="1638" y="10491"/>
                      <a:pt x="1437" y="8184"/>
                    </a:cubicBezTo>
                    <a:cubicBezTo>
                      <a:pt x="1250" y="6033"/>
                      <a:pt x="1070" y="3978"/>
                      <a:pt x="1405" y="1873"/>
                    </a:cubicBezTo>
                    <a:lnTo>
                      <a:pt x="1405" y="1873"/>
                    </a:lnTo>
                    <a:cubicBezTo>
                      <a:pt x="4398" y="6037"/>
                      <a:pt x="6316" y="10879"/>
                      <a:pt x="8671" y="15409"/>
                    </a:cubicBezTo>
                    <a:cubicBezTo>
                      <a:pt x="8773" y="15607"/>
                      <a:pt x="8936" y="15688"/>
                      <a:pt x="9102" y="15688"/>
                    </a:cubicBezTo>
                    <a:cubicBezTo>
                      <a:pt x="9471" y="15688"/>
                      <a:pt x="9856" y="15287"/>
                      <a:pt x="9629" y="14850"/>
                    </a:cubicBezTo>
                    <a:lnTo>
                      <a:pt x="9629" y="14850"/>
                    </a:lnTo>
                    <a:lnTo>
                      <a:pt x="9629" y="14851"/>
                    </a:lnTo>
                    <a:cubicBezTo>
                      <a:pt x="7048" y="9886"/>
                      <a:pt x="4965" y="4614"/>
                      <a:pt x="1502" y="169"/>
                    </a:cubicBezTo>
                    <a:cubicBezTo>
                      <a:pt x="1410" y="51"/>
                      <a:pt x="1280" y="0"/>
                      <a:pt x="114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8" name="Google Shape;2108;p45"/>
              <p:cNvSpPr/>
              <p:nvPr/>
            </p:nvSpPr>
            <p:spPr>
              <a:xfrm>
                <a:off x="3991500" y="2379075"/>
                <a:ext cx="115950" cy="295650"/>
              </a:xfrm>
              <a:custGeom>
                <a:avLst/>
                <a:gdLst/>
                <a:ahLst/>
                <a:cxnLst/>
                <a:rect l="l" t="t" r="r" b="b"/>
                <a:pathLst>
                  <a:path w="4638" h="11826" extrusionOk="0">
                    <a:moveTo>
                      <a:pt x="675" y="0"/>
                    </a:moveTo>
                    <a:cubicBezTo>
                      <a:pt x="342" y="0"/>
                      <a:pt x="1" y="271"/>
                      <a:pt x="118" y="686"/>
                    </a:cubicBezTo>
                    <a:cubicBezTo>
                      <a:pt x="717" y="2811"/>
                      <a:pt x="1780" y="4804"/>
                      <a:pt x="2301" y="6944"/>
                    </a:cubicBezTo>
                    <a:cubicBezTo>
                      <a:pt x="2677" y="8485"/>
                      <a:pt x="2829" y="10074"/>
                      <a:pt x="3481" y="11536"/>
                    </a:cubicBezTo>
                    <a:cubicBezTo>
                      <a:pt x="3572" y="11740"/>
                      <a:pt x="3729" y="11825"/>
                      <a:pt x="3892" y="11825"/>
                    </a:cubicBezTo>
                    <a:cubicBezTo>
                      <a:pt x="4249" y="11825"/>
                      <a:pt x="4638" y="11420"/>
                      <a:pt x="4439" y="10976"/>
                    </a:cubicBezTo>
                    <a:cubicBezTo>
                      <a:pt x="3753" y="9437"/>
                      <a:pt x="3711" y="7709"/>
                      <a:pt x="3246" y="6106"/>
                    </a:cubicBezTo>
                    <a:cubicBezTo>
                      <a:pt x="2684" y="4163"/>
                      <a:pt x="1739" y="2346"/>
                      <a:pt x="1187" y="391"/>
                    </a:cubicBezTo>
                    <a:cubicBezTo>
                      <a:pt x="1110" y="118"/>
                      <a:pt x="894" y="0"/>
                      <a:pt x="67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9" name="Google Shape;2109;p45"/>
              <p:cNvSpPr/>
              <p:nvPr/>
            </p:nvSpPr>
            <p:spPr>
              <a:xfrm>
                <a:off x="3950225" y="1987575"/>
                <a:ext cx="464750" cy="507475"/>
              </a:xfrm>
              <a:custGeom>
                <a:avLst/>
                <a:gdLst/>
                <a:ahLst/>
                <a:cxnLst/>
                <a:rect l="l" t="t" r="r" b="b"/>
                <a:pathLst>
                  <a:path w="18590" h="20299" extrusionOk="0">
                    <a:moveTo>
                      <a:pt x="804" y="1"/>
                    </a:moveTo>
                    <a:cubicBezTo>
                      <a:pt x="380" y="1"/>
                      <a:pt x="1" y="557"/>
                      <a:pt x="390" y="950"/>
                    </a:cubicBezTo>
                    <a:lnTo>
                      <a:pt x="389" y="950"/>
                    </a:lnTo>
                    <a:cubicBezTo>
                      <a:pt x="6391" y="7010"/>
                      <a:pt x="12230" y="13212"/>
                      <a:pt x="17332" y="20061"/>
                    </a:cubicBezTo>
                    <a:cubicBezTo>
                      <a:pt x="17456" y="20229"/>
                      <a:pt x="17628" y="20299"/>
                      <a:pt x="17798" y="20299"/>
                    </a:cubicBezTo>
                    <a:cubicBezTo>
                      <a:pt x="18201" y="20299"/>
                      <a:pt x="18590" y="19905"/>
                      <a:pt x="18290" y="19501"/>
                    </a:cubicBezTo>
                    <a:cubicBezTo>
                      <a:pt x="13130" y="12576"/>
                      <a:pt x="7243" y="6295"/>
                      <a:pt x="1174" y="166"/>
                    </a:cubicBezTo>
                    <a:cubicBezTo>
                      <a:pt x="1059" y="50"/>
                      <a:pt x="929" y="1"/>
                      <a:pt x="80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0" name="Google Shape;2110;p45"/>
              <p:cNvSpPr/>
              <p:nvPr/>
            </p:nvSpPr>
            <p:spPr>
              <a:xfrm>
                <a:off x="4376225" y="2207650"/>
                <a:ext cx="367400" cy="281550"/>
              </a:xfrm>
              <a:custGeom>
                <a:avLst/>
                <a:gdLst/>
                <a:ahLst/>
                <a:cxnLst/>
                <a:rect l="l" t="t" r="r" b="b"/>
                <a:pathLst>
                  <a:path w="14696" h="11262" extrusionOk="0">
                    <a:moveTo>
                      <a:pt x="13876" y="0"/>
                    </a:moveTo>
                    <a:cubicBezTo>
                      <a:pt x="13789" y="0"/>
                      <a:pt x="13697" y="23"/>
                      <a:pt x="13604" y="75"/>
                    </a:cubicBezTo>
                    <a:cubicBezTo>
                      <a:pt x="11156" y="1437"/>
                      <a:pt x="9185" y="3507"/>
                      <a:pt x="6885" y="5093"/>
                    </a:cubicBezTo>
                    <a:cubicBezTo>
                      <a:pt x="4577" y="6687"/>
                      <a:pt x="2350" y="8297"/>
                      <a:pt x="385" y="10311"/>
                    </a:cubicBezTo>
                    <a:cubicBezTo>
                      <a:pt x="1" y="10704"/>
                      <a:pt x="378" y="11261"/>
                      <a:pt x="800" y="11261"/>
                    </a:cubicBezTo>
                    <a:cubicBezTo>
                      <a:pt x="925" y="11261"/>
                      <a:pt x="1054" y="11212"/>
                      <a:pt x="1169" y="11095"/>
                    </a:cubicBezTo>
                    <a:lnTo>
                      <a:pt x="1170" y="11095"/>
                    </a:lnTo>
                    <a:cubicBezTo>
                      <a:pt x="3273" y="8938"/>
                      <a:pt x="5709" y="7273"/>
                      <a:pt x="8167" y="5553"/>
                    </a:cubicBezTo>
                    <a:cubicBezTo>
                      <a:pt x="10221" y="4117"/>
                      <a:pt x="11968" y="2255"/>
                      <a:pt x="14164" y="1033"/>
                    </a:cubicBezTo>
                    <a:cubicBezTo>
                      <a:pt x="14695" y="738"/>
                      <a:pt x="14370" y="0"/>
                      <a:pt x="1387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1" name="Google Shape;2111;p45"/>
              <p:cNvSpPr/>
              <p:nvPr/>
            </p:nvSpPr>
            <p:spPr>
              <a:xfrm>
                <a:off x="3170225" y="3431375"/>
                <a:ext cx="1449150" cy="775250"/>
              </a:xfrm>
              <a:custGeom>
                <a:avLst/>
                <a:gdLst/>
                <a:ahLst/>
                <a:cxnLst/>
                <a:rect l="l" t="t" r="r" b="b"/>
                <a:pathLst>
                  <a:path w="57966" h="31010" extrusionOk="0">
                    <a:moveTo>
                      <a:pt x="1209" y="0"/>
                    </a:moveTo>
                    <a:cubicBezTo>
                      <a:pt x="932" y="0"/>
                      <a:pt x="649" y="179"/>
                      <a:pt x="640" y="536"/>
                    </a:cubicBezTo>
                    <a:lnTo>
                      <a:pt x="640" y="537"/>
                    </a:lnTo>
                    <a:cubicBezTo>
                      <a:pt x="467" y="7327"/>
                      <a:pt x="0" y="15260"/>
                      <a:pt x="3660" y="21320"/>
                    </a:cubicBezTo>
                    <a:cubicBezTo>
                      <a:pt x="6813" y="26538"/>
                      <a:pt x="12806" y="29423"/>
                      <a:pt x="18624" y="30498"/>
                    </a:cubicBezTo>
                    <a:cubicBezTo>
                      <a:pt x="20508" y="30847"/>
                      <a:pt x="22369" y="31010"/>
                      <a:pt x="24204" y="31010"/>
                    </a:cubicBezTo>
                    <a:cubicBezTo>
                      <a:pt x="36818" y="31010"/>
                      <a:pt x="48213" y="23316"/>
                      <a:pt x="57541" y="15237"/>
                    </a:cubicBezTo>
                    <a:cubicBezTo>
                      <a:pt x="57965" y="14870"/>
                      <a:pt x="57573" y="14310"/>
                      <a:pt x="57124" y="14310"/>
                    </a:cubicBezTo>
                    <a:cubicBezTo>
                      <a:pt x="57001" y="14310"/>
                      <a:pt x="56873" y="14353"/>
                      <a:pt x="56757" y="14453"/>
                    </a:cubicBezTo>
                    <a:cubicBezTo>
                      <a:pt x="47672" y="22323"/>
                      <a:pt x="36648" y="29895"/>
                      <a:pt x="24271" y="29895"/>
                    </a:cubicBezTo>
                    <a:cubicBezTo>
                      <a:pt x="23061" y="29895"/>
                      <a:pt x="21838" y="29823"/>
                      <a:pt x="20603" y="29671"/>
                    </a:cubicBezTo>
                    <a:cubicBezTo>
                      <a:pt x="14474" y="28920"/>
                      <a:pt x="7956" y="26237"/>
                      <a:pt x="4618" y="20760"/>
                    </a:cubicBezTo>
                    <a:cubicBezTo>
                      <a:pt x="1040" y="14886"/>
                      <a:pt x="1581" y="7144"/>
                      <a:pt x="1749" y="536"/>
                    </a:cubicBezTo>
                    <a:cubicBezTo>
                      <a:pt x="1758" y="179"/>
                      <a:pt x="1486" y="0"/>
                      <a:pt x="1209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2" name="Google Shape;2112;p45"/>
              <p:cNvSpPr/>
              <p:nvPr/>
            </p:nvSpPr>
            <p:spPr>
              <a:xfrm>
                <a:off x="3695250" y="3119825"/>
                <a:ext cx="1493150" cy="1798600"/>
              </a:xfrm>
              <a:custGeom>
                <a:avLst/>
                <a:gdLst/>
                <a:ahLst/>
                <a:cxnLst/>
                <a:rect l="l" t="t" r="r" b="b"/>
                <a:pathLst>
                  <a:path w="59726" h="71944" extrusionOk="0">
                    <a:moveTo>
                      <a:pt x="34536" y="1"/>
                    </a:moveTo>
                    <a:cubicBezTo>
                      <a:pt x="30300" y="1"/>
                      <a:pt x="26151" y="381"/>
                      <a:pt x="22612" y="717"/>
                    </a:cubicBezTo>
                    <a:cubicBezTo>
                      <a:pt x="21928" y="782"/>
                      <a:pt x="21901" y="1829"/>
                      <a:pt x="22551" y="1829"/>
                    </a:cubicBezTo>
                    <a:cubicBezTo>
                      <a:pt x="22571" y="1829"/>
                      <a:pt x="22591" y="1828"/>
                      <a:pt x="22612" y="1826"/>
                    </a:cubicBezTo>
                    <a:cubicBezTo>
                      <a:pt x="25277" y="1573"/>
                      <a:pt x="29038" y="1278"/>
                      <a:pt x="33119" y="1278"/>
                    </a:cubicBezTo>
                    <a:cubicBezTo>
                      <a:pt x="44681" y="1278"/>
                      <a:pt x="58814" y="3649"/>
                      <a:pt x="57889" y="16080"/>
                    </a:cubicBezTo>
                    <a:cubicBezTo>
                      <a:pt x="57767" y="17724"/>
                      <a:pt x="57332" y="19315"/>
                      <a:pt x="56665" y="20816"/>
                    </a:cubicBezTo>
                    <a:cubicBezTo>
                      <a:pt x="54050" y="26714"/>
                      <a:pt x="50019" y="32376"/>
                      <a:pt x="46162" y="37519"/>
                    </a:cubicBezTo>
                    <a:cubicBezTo>
                      <a:pt x="37771" y="48706"/>
                      <a:pt x="27649" y="57912"/>
                      <a:pt x="17688" y="67601"/>
                    </a:cubicBezTo>
                    <a:cubicBezTo>
                      <a:pt x="16456" y="68798"/>
                      <a:pt x="15750" y="70164"/>
                      <a:pt x="13963" y="70260"/>
                    </a:cubicBezTo>
                    <a:cubicBezTo>
                      <a:pt x="13894" y="70264"/>
                      <a:pt x="13826" y="70265"/>
                      <a:pt x="13761" y="70265"/>
                    </a:cubicBezTo>
                    <a:cubicBezTo>
                      <a:pt x="12028" y="70265"/>
                      <a:pt x="11580" y="69000"/>
                      <a:pt x="10571" y="67617"/>
                    </a:cubicBezTo>
                    <a:cubicBezTo>
                      <a:pt x="8882" y="65297"/>
                      <a:pt x="7209" y="63013"/>
                      <a:pt x="5335" y="60835"/>
                    </a:cubicBezTo>
                    <a:cubicBezTo>
                      <a:pt x="4156" y="59467"/>
                      <a:pt x="2419" y="57970"/>
                      <a:pt x="1894" y="56167"/>
                    </a:cubicBezTo>
                    <a:cubicBezTo>
                      <a:pt x="1099" y="53433"/>
                      <a:pt x="3076" y="51917"/>
                      <a:pt x="4970" y="50165"/>
                    </a:cubicBezTo>
                    <a:cubicBezTo>
                      <a:pt x="8342" y="47048"/>
                      <a:pt x="11697" y="43946"/>
                      <a:pt x="15367" y="41176"/>
                    </a:cubicBezTo>
                    <a:cubicBezTo>
                      <a:pt x="15830" y="40826"/>
                      <a:pt x="15537" y="40110"/>
                      <a:pt x="15100" y="40110"/>
                    </a:cubicBezTo>
                    <a:cubicBezTo>
                      <a:pt x="15007" y="40110"/>
                      <a:pt x="14907" y="40143"/>
                      <a:pt x="14807" y="40218"/>
                    </a:cubicBezTo>
                    <a:lnTo>
                      <a:pt x="14807" y="40219"/>
                    </a:lnTo>
                    <a:cubicBezTo>
                      <a:pt x="11717" y="42553"/>
                      <a:pt x="8826" y="45095"/>
                      <a:pt x="5979" y="47719"/>
                    </a:cubicBezTo>
                    <a:cubicBezTo>
                      <a:pt x="4251" y="49312"/>
                      <a:pt x="425" y="51552"/>
                      <a:pt x="177" y="54196"/>
                    </a:cubicBezTo>
                    <a:cubicBezTo>
                      <a:pt x="0" y="56078"/>
                      <a:pt x="1721" y="58290"/>
                      <a:pt x="2785" y="59640"/>
                    </a:cubicBezTo>
                    <a:cubicBezTo>
                      <a:pt x="5189" y="62691"/>
                      <a:pt x="7735" y="65569"/>
                      <a:pt x="10019" y="68732"/>
                    </a:cubicBezTo>
                    <a:cubicBezTo>
                      <a:pt x="11511" y="70799"/>
                      <a:pt x="12521" y="71944"/>
                      <a:pt x="13710" y="71944"/>
                    </a:cubicBezTo>
                    <a:cubicBezTo>
                      <a:pt x="14621" y="71944"/>
                      <a:pt x="15636" y="71273"/>
                      <a:pt x="17053" y="69830"/>
                    </a:cubicBezTo>
                    <a:cubicBezTo>
                      <a:pt x="22974" y="63805"/>
                      <a:pt x="29404" y="58367"/>
                      <a:pt x="35175" y="52162"/>
                    </a:cubicBezTo>
                    <a:cubicBezTo>
                      <a:pt x="40775" y="46144"/>
                      <a:pt x="46191" y="39838"/>
                      <a:pt x="50762" y="32989"/>
                    </a:cubicBezTo>
                    <a:cubicBezTo>
                      <a:pt x="53597" y="28741"/>
                      <a:pt x="57095" y="24048"/>
                      <a:pt x="58488" y="19046"/>
                    </a:cubicBezTo>
                    <a:cubicBezTo>
                      <a:pt x="59726" y="14597"/>
                      <a:pt x="58806" y="9806"/>
                      <a:pt x="55511" y="6470"/>
                    </a:cubicBezTo>
                    <a:cubicBezTo>
                      <a:pt x="50384" y="1282"/>
                      <a:pt x="42314" y="1"/>
                      <a:pt x="34536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3" name="Google Shape;2113;p45"/>
              <p:cNvSpPr/>
              <p:nvPr/>
            </p:nvSpPr>
            <p:spPr>
              <a:xfrm>
                <a:off x="4252700" y="3824275"/>
                <a:ext cx="786050" cy="1027525"/>
              </a:xfrm>
              <a:custGeom>
                <a:avLst/>
                <a:gdLst/>
                <a:ahLst/>
                <a:cxnLst/>
                <a:rect l="l" t="t" r="r" b="b"/>
                <a:pathLst>
                  <a:path w="31442" h="41101" extrusionOk="0">
                    <a:moveTo>
                      <a:pt x="30767" y="0"/>
                    </a:moveTo>
                    <a:cubicBezTo>
                      <a:pt x="30548" y="0"/>
                      <a:pt x="30334" y="119"/>
                      <a:pt x="30259" y="393"/>
                    </a:cubicBezTo>
                    <a:cubicBezTo>
                      <a:pt x="28886" y="5465"/>
                      <a:pt x="28260" y="10669"/>
                      <a:pt x="27224" y="15811"/>
                    </a:cubicBezTo>
                    <a:cubicBezTo>
                      <a:pt x="26250" y="20657"/>
                      <a:pt x="24698" y="25346"/>
                      <a:pt x="23273" y="30072"/>
                    </a:cubicBezTo>
                    <a:cubicBezTo>
                      <a:pt x="22680" y="32040"/>
                      <a:pt x="22169" y="34038"/>
                      <a:pt x="21552" y="35998"/>
                    </a:cubicBezTo>
                    <a:cubicBezTo>
                      <a:pt x="20718" y="38645"/>
                      <a:pt x="20032" y="39767"/>
                      <a:pt x="18010" y="39767"/>
                    </a:cubicBezTo>
                    <a:cubicBezTo>
                      <a:pt x="17525" y="39767"/>
                      <a:pt x="16964" y="39702"/>
                      <a:pt x="16306" y="39579"/>
                    </a:cubicBezTo>
                    <a:cubicBezTo>
                      <a:pt x="11013" y="38590"/>
                      <a:pt x="5916" y="37020"/>
                      <a:pt x="888" y="35106"/>
                    </a:cubicBezTo>
                    <a:cubicBezTo>
                      <a:pt x="818" y="35080"/>
                      <a:pt x="752" y="35068"/>
                      <a:pt x="691" y="35068"/>
                    </a:cubicBezTo>
                    <a:cubicBezTo>
                      <a:pt x="170" y="35068"/>
                      <a:pt x="0" y="35950"/>
                      <a:pt x="593" y="36176"/>
                    </a:cubicBezTo>
                    <a:lnTo>
                      <a:pt x="593" y="36177"/>
                    </a:lnTo>
                    <a:cubicBezTo>
                      <a:pt x="5685" y="38114"/>
                      <a:pt x="12419" y="41101"/>
                      <a:pt x="18035" y="41101"/>
                    </a:cubicBezTo>
                    <a:cubicBezTo>
                      <a:pt x="18207" y="41101"/>
                      <a:pt x="18378" y="41098"/>
                      <a:pt x="18549" y="41092"/>
                    </a:cubicBezTo>
                    <a:cubicBezTo>
                      <a:pt x="21118" y="41005"/>
                      <a:pt x="21646" y="39464"/>
                      <a:pt x="22450" y="36878"/>
                    </a:cubicBezTo>
                    <a:cubicBezTo>
                      <a:pt x="24187" y="31289"/>
                      <a:pt x="25956" y="25641"/>
                      <a:pt x="27413" y="19973"/>
                    </a:cubicBezTo>
                    <a:cubicBezTo>
                      <a:pt x="29047" y="13609"/>
                      <a:pt x="29611" y="7034"/>
                      <a:pt x="31329" y="687"/>
                    </a:cubicBezTo>
                    <a:cubicBezTo>
                      <a:pt x="31441" y="272"/>
                      <a:pt x="31099" y="0"/>
                      <a:pt x="30767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4" name="Google Shape;2114;p45"/>
              <p:cNvSpPr/>
              <p:nvPr/>
            </p:nvSpPr>
            <p:spPr>
              <a:xfrm>
                <a:off x="3335575" y="4563175"/>
                <a:ext cx="590550" cy="714675"/>
              </a:xfrm>
              <a:custGeom>
                <a:avLst/>
                <a:gdLst/>
                <a:ahLst/>
                <a:cxnLst/>
                <a:rect l="l" t="t" r="r" b="b"/>
                <a:pathLst>
                  <a:path w="23622" h="28587" extrusionOk="0">
                    <a:moveTo>
                      <a:pt x="16310" y="0"/>
                    </a:moveTo>
                    <a:cubicBezTo>
                      <a:pt x="16221" y="0"/>
                      <a:pt x="16126" y="26"/>
                      <a:pt x="16029" y="85"/>
                    </a:cubicBezTo>
                    <a:cubicBezTo>
                      <a:pt x="13302" y="1751"/>
                      <a:pt x="11010" y="4432"/>
                      <a:pt x="8567" y="6509"/>
                    </a:cubicBezTo>
                    <a:cubicBezTo>
                      <a:pt x="6229" y="8495"/>
                      <a:pt x="3022" y="10699"/>
                      <a:pt x="1837" y="13660"/>
                    </a:cubicBezTo>
                    <a:cubicBezTo>
                      <a:pt x="0" y="18241"/>
                      <a:pt x="3020" y="23409"/>
                      <a:pt x="6595" y="26210"/>
                    </a:cubicBezTo>
                    <a:cubicBezTo>
                      <a:pt x="7568" y="26973"/>
                      <a:pt x="10238" y="28587"/>
                      <a:pt x="12063" y="28587"/>
                    </a:cubicBezTo>
                    <a:cubicBezTo>
                      <a:pt x="13057" y="28587"/>
                      <a:pt x="13800" y="28109"/>
                      <a:pt x="13884" y="26757"/>
                    </a:cubicBezTo>
                    <a:cubicBezTo>
                      <a:pt x="14036" y="24318"/>
                      <a:pt x="10934" y="22939"/>
                      <a:pt x="10514" y="20930"/>
                    </a:cubicBezTo>
                    <a:cubicBezTo>
                      <a:pt x="10081" y="18855"/>
                      <a:pt x="13991" y="16301"/>
                      <a:pt x="15309" y="15193"/>
                    </a:cubicBezTo>
                    <a:cubicBezTo>
                      <a:pt x="17826" y="13078"/>
                      <a:pt x="20445" y="11101"/>
                      <a:pt x="23140" y="9219"/>
                    </a:cubicBezTo>
                    <a:cubicBezTo>
                      <a:pt x="23622" y="8882"/>
                      <a:pt x="23323" y="8162"/>
                      <a:pt x="22871" y="8162"/>
                    </a:cubicBezTo>
                    <a:cubicBezTo>
                      <a:pt x="22778" y="8162"/>
                      <a:pt x="22680" y="8192"/>
                      <a:pt x="22580" y="8261"/>
                    </a:cubicBezTo>
                    <a:cubicBezTo>
                      <a:pt x="20264" y="9878"/>
                      <a:pt x="18004" y="11556"/>
                      <a:pt x="15815" y="13341"/>
                    </a:cubicBezTo>
                    <a:cubicBezTo>
                      <a:pt x="13945" y="14864"/>
                      <a:pt x="10935" y="16698"/>
                      <a:pt x="9739" y="18829"/>
                    </a:cubicBezTo>
                    <a:cubicBezTo>
                      <a:pt x="9317" y="19581"/>
                      <a:pt x="9173" y="19943"/>
                      <a:pt x="9238" y="20791"/>
                    </a:cubicBezTo>
                    <a:cubicBezTo>
                      <a:pt x="9369" y="22519"/>
                      <a:pt x="12486" y="23764"/>
                      <a:pt x="12321" y="25525"/>
                    </a:cubicBezTo>
                    <a:cubicBezTo>
                      <a:pt x="13069" y="26511"/>
                      <a:pt x="12552" y="27073"/>
                      <a:pt x="10772" y="27212"/>
                    </a:cubicBezTo>
                    <a:lnTo>
                      <a:pt x="8981" y="26464"/>
                    </a:lnTo>
                    <a:cubicBezTo>
                      <a:pt x="7712" y="25793"/>
                      <a:pt x="6582" y="24852"/>
                      <a:pt x="5612" y="23798"/>
                    </a:cubicBezTo>
                    <a:cubicBezTo>
                      <a:pt x="3412" y="21401"/>
                      <a:pt x="1611" y="17728"/>
                      <a:pt x="2707" y="14433"/>
                    </a:cubicBezTo>
                    <a:cubicBezTo>
                      <a:pt x="3718" y="11390"/>
                      <a:pt x="7581" y="8775"/>
                      <a:pt x="9934" y="6797"/>
                    </a:cubicBezTo>
                    <a:cubicBezTo>
                      <a:pt x="12110" y="4969"/>
                      <a:pt x="14182" y="2514"/>
                      <a:pt x="16589" y="1043"/>
                    </a:cubicBezTo>
                    <a:cubicBezTo>
                      <a:pt x="17102" y="730"/>
                      <a:pt x="16787" y="0"/>
                      <a:pt x="1631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5" name="Google Shape;2115;p45"/>
              <p:cNvSpPr/>
              <p:nvPr/>
            </p:nvSpPr>
            <p:spPr>
              <a:xfrm>
                <a:off x="3223550" y="4671875"/>
                <a:ext cx="623750" cy="724550"/>
              </a:xfrm>
              <a:custGeom>
                <a:avLst/>
                <a:gdLst/>
                <a:ahLst/>
                <a:cxnLst/>
                <a:rect l="l" t="t" r="r" b="b"/>
                <a:pathLst>
                  <a:path w="24950" h="28982" extrusionOk="0">
                    <a:moveTo>
                      <a:pt x="12545" y="0"/>
                    </a:moveTo>
                    <a:cubicBezTo>
                      <a:pt x="7745" y="4015"/>
                      <a:pt x="1" y="9748"/>
                      <a:pt x="3684" y="16748"/>
                    </a:cubicBezTo>
                    <a:cubicBezTo>
                      <a:pt x="5701" y="20537"/>
                      <a:pt x="13777" y="28982"/>
                      <a:pt x="19436" y="28982"/>
                    </a:cubicBezTo>
                    <a:cubicBezTo>
                      <a:pt x="20049" y="28982"/>
                      <a:pt x="20635" y="28882"/>
                      <a:pt x="21181" y="28667"/>
                    </a:cubicBezTo>
                    <a:cubicBezTo>
                      <a:pt x="24949" y="27109"/>
                      <a:pt x="24625" y="23650"/>
                      <a:pt x="19368" y="18817"/>
                    </a:cubicBezTo>
                    <a:cubicBezTo>
                      <a:pt x="17701" y="17285"/>
                      <a:pt x="17211" y="16827"/>
                      <a:pt x="18640" y="14933"/>
                    </a:cubicBezTo>
                    <a:cubicBezTo>
                      <a:pt x="19499" y="13849"/>
                      <a:pt x="22435" y="12408"/>
                      <a:pt x="22330" y="11163"/>
                    </a:cubicBezTo>
                    <a:cubicBezTo>
                      <a:pt x="22207" y="10608"/>
                      <a:pt x="17523" y="4962"/>
                      <a:pt x="16176" y="3684"/>
                    </a:cubicBezTo>
                    <a:cubicBezTo>
                      <a:pt x="15232" y="2832"/>
                      <a:pt x="13348" y="986"/>
                      <a:pt x="1254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6" name="Google Shape;2116;p45"/>
              <p:cNvSpPr/>
              <p:nvPr/>
            </p:nvSpPr>
            <p:spPr>
              <a:xfrm>
                <a:off x="4211650" y="4730125"/>
                <a:ext cx="498975" cy="678975"/>
              </a:xfrm>
              <a:custGeom>
                <a:avLst/>
                <a:gdLst/>
                <a:ahLst/>
                <a:cxnLst/>
                <a:rect l="l" t="t" r="r" b="b"/>
                <a:pathLst>
                  <a:path w="19959" h="27159" extrusionOk="0">
                    <a:moveTo>
                      <a:pt x="5008" y="1"/>
                    </a:moveTo>
                    <a:cubicBezTo>
                      <a:pt x="4845" y="1"/>
                      <a:pt x="4689" y="86"/>
                      <a:pt x="4599" y="291"/>
                    </a:cubicBezTo>
                    <a:cubicBezTo>
                      <a:pt x="3222" y="3452"/>
                      <a:pt x="2815" y="7222"/>
                      <a:pt x="1964" y="10573"/>
                    </a:cubicBezTo>
                    <a:cubicBezTo>
                      <a:pt x="1253" y="13372"/>
                      <a:pt x="0" y="16853"/>
                      <a:pt x="755" y="19788"/>
                    </a:cubicBezTo>
                    <a:cubicBezTo>
                      <a:pt x="1950" y="24434"/>
                      <a:pt x="7304" y="26879"/>
                      <a:pt x="11705" y="27142"/>
                    </a:cubicBezTo>
                    <a:cubicBezTo>
                      <a:pt x="11882" y="27152"/>
                      <a:pt x="12087" y="27158"/>
                      <a:pt x="12313" y="27158"/>
                    </a:cubicBezTo>
                    <a:cubicBezTo>
                      <a:pt x="14838" y="27158"/>
                      <a:pt x="19958" y="26428"/>
                      <a:pt x="17994" y="23320"/>
                    </a:cubicBezTo>
                    <a:cubicBezTo>
                      <a:pt x="16509" y="20969"/>
                      <a:pt x="12985" y="21997"/>
                      <a:pt x="11951" y="19383"/>
                    </a:cubicBezTo>
                    <a:cubicBezTo>
                      <a:pt x="11016" y="17025"/>
                      <a:pt x="12408" y="13948"/>
                      <a:pt x="13084" y="11569"/>
                    </a:cubicBezTo>
                    <a:cubicBezTo>
                      <a:pt x="13843" y="8899"/>
                      <a:pt x="14717" y="6270"/>
                      <a:pt x="15669" y="3662"/>
                    </a:cubicBezTo>
                    <a:cubicBezTo>
                      <a:pt x="15818" y="3257"/>
                      <a:pt x="15485" y="2990"/>
                      <a:pt x="15145" y="2990"/>
                    </a:cubicBezTo>
                    <a:cubicBezTo>
                      <a:pt x="14923" y="2990"/>
                      <a:pt x="14697" y="3105"/>
                      <a:pt x="14601" y="3368"/>
                    </a:cubicBezTo>
                    <a:cubicBezTo>
                      <a:pt x="13359" y="6763"/>
                      <a:pt x="12271" y="10196"/>
                      <a:pt x="11360" y="13697"/>
                    </a:cubicBezTo>
                    <a:cubicBezTo>
                      <a:pt x="10928" y="15354"/>
                      <a:pt x="9698" y="18073"/>
                      <a:pt x="10202" y="19887"/>
                    </a:cubicBezTo>
                    <a:cubicBezTo>
                      <a:pt x="11023" y="22846"/>
                      <a:pt x="15093" y="21158"/>
                      <a:pt x="16380" y="23408"/>
                    </a:cubicBezTo>
                    <a:cubicBezTo>
                      <a:pt x="17575" y="25497"/>
                      <a:pt x="15173" y="25991"/>
                      <a:pt x="12828" y="25991"/>
                    </a:cubicBezTo>
                    <a:cubicBezTo>
                      <a:pt x="11298" y="25991"/>
                      <a:pt x="9791" y="25781"/>
                      <a:pt x="9325" y="25666"/>
                    </a:cubicBezTo>
                    <a:cubicBezTo>
                      <a:pt x="6692" y="25015"/>
                      <a:pt x="3817" y="23536"/>
                      <a:pt x="2469" y="21070"/>
                    </a:cubicBezTo>
                    <a:cubicBezTo>
                      <a:pt x="776" y="17969"/>
                      <a:pt x="2228" y="14051"/>
                      <a:pt x="3034" y="10868"/>
                    </a:cubicBezTo>
                    <a:cubicBezTo>
                      <a:pt x="3828" y="7728"/>
                      <a:pt x="4270" y="3805"/>
                      <a:pt x="5558" y="850"/>
                    </a:cubicBezTo>
                    <a:cubicBezTo>
                      <a:pt x="5751" y="406"/>
                      <a:pt x="5363" y="1"/>
                      <a:pt x="5008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7" name="Google Shape;2117;p45"/>
              <p:cNvSpPr/>
              <p:nvPr/>
            </p:nvSpPr>
            <p:spPr>
              <a:xfrm>
                <a:off x="4106900" y="4940200"/>
                <a:ext cx="759875" cy="535475"/>
              </a:xfrm>
              <a:custGeom>
                <a:avLst/>
                <a:gdLst/>
                <a:ahLst/>
                <a:cxnLst/>
                <a:rect l="l" t="t" r="r" b="b"/>
                <a:pathLst>
                  <a:path w="30395" h="21419" extrusionOk="0">
                    <a:moveTo>
                      <a:pt x="4686" y="0"/>
                    </a:moveTo>
                    <a:cubicBezTo>
                      <a:pt x="3057" y="6043"/>
                      <a:pt x="1" y="15180"/>
                      <a:pt x="7032" y="18803"/>
                    </a:cubicBezTo>
                    <a:cubicBezTo>
                      <a:pt x="9468" y="20042"/>
                      <a:pt x="14996" y="21418"/>
                      <a:pt x="19888" y="21418"/>
                    </a:cubicBezTo>
                    <a:cubicBezTo>
                      <a:pt x="23515" y="21418"/>
                      <a:pt x="26793" y="20662"/>
                      <a:pt x="28202" y="18532"/>
                    </a:cubicBezTo>
                    <a:cubicBezTo>
                      <a:pt x="30394" y="15094"/>
                      <a:pt x="28145" y="12445"/>
                      <a:pt x="21067" y="11502"/>
                    </a:cubicBezTo>
                    <a:cubicBezTo>
                      <a:pt x="18823" y="11202"/>
                      <a:pt x="18159" y="11109"/>
                      <a:pt x="18245" y="8736"/>
                    </a:cubicBezTo>
                    <a:cubicBezTo>
                      <a:pt x="18326" y="7358"/>
                      <a:pt x="19906" y="4493"/>
                      <a:pt x="19104" y="3533"/>
                    </a:cubicBezTo>
                    <a:cubicBezTo>
                      <a:pt x="18685" y="3149"/>
                      <a:pt x="11609" y="1210"/>
                      <a:pt x="9774" y="936"/>
                    </a:cubicBezTo>
                    <a:cubicBezTo>
                      <a:pt x="8512" y="778"/>
                      <a:pt x="5909" y="349"/>
                      <a:pt x="468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8" name="Google Shape;2118;p45"/>
              <p:cNvSpPr/>
              <p:nvPr/>
            </p:nvSpPr>
            <p:spPr>
              <a:xfrm>
                <a:off x="4330725" y="2511950"/>
                <a:ext cx="178950" cy="511325"/>
              </a:xfrm>
              <a:custGeom>
                <a:avLst/>
                <a:gdLst/>
                <a:ahLst/>
                <a:cxnLst/>
                <a:rect l="l" t="t" r="r" b="b"/>
                <a:pathLst>
                  <a:path w="7158" h="20453" extrusionOk="0">
                    <a:moveTo>
                      <a:pt x="681" y="0"/>
                    </a:moveTo>
                    <a:cubicBezTo>
                      <a:pt x="357" y="0"/>
                      <a:pt x="1" y="276"/>
                      <a:pt x="77" y="696"/>
                    </a:cubicBezTo>
                    <a:cubicBezTo>
                      <a:pt x="764" y="4508"/>
                      <a:pt x="2158" y="8067"/>
                      <a:pt x="3298" y="11753"/>
                    </a:cubicBezTo>
                    <a:cubicBezTo>
                      <a:pt x="4172" y="14576"/>
                      <a:pt x="4612" y="17526"/>
                      <a:pt x="5975" y="20173"/>
                    </a:cubicBezTo>
                    <a:cubicBezTo>
                      <a:pt x="6076" y="20370"/>
                      <a:pt x="6239" y="20452"/>
                      <a:pt x="6405" y="20452"/>
                    </a:cubicBezTo>
                    <a:cubicBezTo>
                      <a:pt x="6773" y="20452"/>
                      <a:pt x="7158" y="20051"/>
                      <a:pt x="6933" y="19614"/>
                    </a:cubicBezTo>
                    <a:cubicBezTo>
                      <a:pt x="5425" y="16686"/>
                      <a:pt x="4980" y="13296"/>
                      <a:pt x="3955" y="10185"/>
                    </a:cubicBezTo>
                    <a:cubicBezTo>
                      <a:pt x="2888" y="6945"/>
                      <a:pt x="1754" y="3768"/>
                      <a:pt x="1147" y="401"/>
                    </a:cubicBezTo>
                    <a:cubicBezTo>
                      <a:pt x="1096" y="121"/>
                      <a:pt x="896" y="0"/>
                      <a:pt x="681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9" name="Google Shape;2119;p45"/>
              <p:cNvSpPr/>
              <p:nvPr/>
            </p:nvSpPr>
            <p:spPr>
              <a:xfrm>
                <a:off x="2774000" y="1882625"/>
                <a:ext cx="619750" cy="1803300"/>
              </a:xfrm>
              <a:custGeom>
                <a:avLst/>
                <a:gdLst/>
                <a:ahLst/>
                <a:cxnLst/>
                <a:rect l="l" t="t" r="r" b="b"/>
                <a:pathLst>
                  <a:path w="24790" h="72132" extrusionOk="0">
                    <a:moveTo>
                      <a:pt x="21424" y="1"/>
                    </a:moveTo>
                    <a:cubicBezTo>
                      <a:pt x="17451" y="1"/>
                      <a:pt x="12681" y="3877"/>
                      <a:pt x="10404" y="6170"/>
                    </a:cubicBezTo>
                    <a:cubicBezTo>
                      <a:pt x="4179" y="12440"/>
                      <a:pt x="2850" y="23488"/>
                      <a:pt x="1503" y="31753"/>
                    </a:cubicBezTo>
                    <a:cubicBezTo>
                      <a:pt x="653" y="36974"/>
                      <a:pt x="612" y="42193"/>
                      <a:pt x="444" y="47469"/>
                    </a:cubicBezTo>
                    <a:cubicBezTo>
                      <a:pt x="287" y="52350"/>
                      <a:pt x="0" y="57313"/>
                      <a:pt x="2004" y="61893"/>
                    </a:cubicBezTo>
                    <a:cubicBezTo>
                      <a:pt x="4648" y="67943"/>
                      <a:pt x="10207" y="71052"/>
                      <a:pt x="16519" y="72122"/>
                    </a:cubicBezTo>
                    <a:cubicBezTo>
                      <a:pt x="16556" y="72128"/>
                      <a:pt x="16591" y="72131"/>
                      <a:pt x="16626" y="72131"/>
                    </a:cubicBezTo>
                    <a:cubicBezTo>
                      <a:pt x="17246" y="72131"/>
                      <a:pt x="17480" y="71166"/>
                      <a:pt x="16814" y="71052"/>
                    </a:cubicBezTo>
                    <a:cubicBezTo>
                      <a:pt x="9994" y="69896"/>
                      <a:pt x="4332" y="66303"/>
                      <a:pt x="2270" y="59395"/>
                    </a:cubicBezTo>
                    <a:cubicBezTo>
                      <a:pt x="1115" y="55531"/>
                      <a:pt x="1429" y="51442"/>
                      <a:pt x="1553" y="47469"/>
                    </a:cubicBezTo>
                    <a:cubicBezTo>
                      <a:pt x="1699" y="42807"/>
                      <a:pt x="1660" y="38142"/>
                      <a:pt x="2328" y="33515"/>
                    </a:cubicBezTo>
                    <a:cubicBezTo>
                      <a:pt x="3431" y="25874"/>
                      <a:pt x="4829" y="17784"/>
                      <a:pt x="8474" y="10890"/>
                    </a:cubicBezTo>
                    <a:cubicBezTo>
                      <a:pt x="10176" y="7668"/>
                      <a:pt x="16304" y="1025"/>
                      <a:pt x="21132" y="1025"/>
                    </a:cubicBezTo>
                    <a:cubicBezTo>
                      <a:pt x="22069" y="1025"/>
                      <a:pt x="22957" y="1275"/>
                      <a:pt x="23754" y="1848"/>
                    </a:cubicBezTo>
                    <a:cubicBezTo>
                      <a:pt x="23854" y="1920"/>
                      <a:pt x="23953" y="1951"/>
                      <a:pt x="24045" y="1951"/>
                    </a:cubicBezTo>
                    <a:cubicBezTo>
                      <a:pt x="24492" y="1951"/>
                      <a:pt x="24790" y="1232"/>
                      <a:pt x="24314" y="890"/>
                    </a:cubicBezTo>
                    <a:cubicBezTo>
                      <a:pt x="23444" y="265"/>
                      <a:pt x="22461" y="1"/>
                      <a:pt x="21424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0" name="Google Shape;2120;p45"/>
              <p:cNvSpPr/>
              <p:nvPr/>
            </p:nvSpPr>
            <p:spPr>
              <a:xfrm>
                <a:off x="3139050" y="1704525"/>
                <a:ext cx="271150" cy="257850"/>
              </a:xfrm>
              <a:custGeom>
                <a:avLst/>
                <a:gdLst/>
                <a:ahLst/>
                <a:cxnLst/>
                <a:rect l="l" t="t" r="r" b="b"/>
                <a:pathLst>
                  <a:path w="10846" h="10314" extrusionOk="0">
                    <a:moveTo>
                      <a:pt x="8051" y="1"/>
                    </a:moveTo>
                    <a:cubicBezTo>
                      <a:pt x="6095" y="1"/>
                      <a:pt x="4155" y="608"/>
                      <a:pt x="2641" y="1916"/>
                    </a:cubicBezTo>
                    <a:cubicBezTo>
                      <a:pt x="203" y="4020"/>
                      <a:pt x="62" y="6784"/>
                      <a:pt x="8" y="9778"/>
                    </a:cubicBezTo>
                    <a:cubicBezTo>
                      <a:pt x="1" y="10135"/>
                      <a:pt x="275" y="10314"/>
                      <a:pt x="552" y="10314"/>
                    </a:cubicBezTo>
                    <a:cubicBezTo>
                      <a:pt x="829" y="10314"/>
                      <a:pt x="1110" y="10135"/>
                      <a:pt x="1117" y="9778"/>
                    </a:cubicBezTo>
                    <a:cubicBezTo>
                      <a:pt x="1162" y="7289"/>
                      <a:pt x="1161" y="4958"/>
                      <a:pt x="3039" y="3056"/>
                    </a:cubicBezTo>
                    <a:cubicBezTo>
                      <a:pt x="4359" y="1719"/>
                      <a:pt x="6206" y="1105"/>
                      <a:pt x="8048" y="1105"/>
                    </a:cubicBezTo>
                    <a:cubicBezTo>
                      <a:pt x="8673" y="1105"/>
                      <a:pt x="9298" y="1175"/>
                      <a:pt x="9901" y="1312"/>
                    </a:cubicBezTo>
                    <a:cubicBezTo>
                      <a:pt x="9949" y="1323"/>
                      <a:pt x="9994" y="1328"/>
                      <a:pt x="10038" y="1328"/>
                    </a:cubicBezTo>
                    <a:cubicBezTo>
                      <a:pt x="10633" y="1328"/>
                      <a:pt x="10845" y="391"/>
                      <a:pt x="10196" y="243"/>
                    </a:cubicBezTo>
                    <a:cubicBezTo>
                      <a:pt x="9492" y="83"/>
                      <a:pt x="8770" y="1"/>
                      <a:pt x="8051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1" name="Google Shape;2121;p45"/>
              <p:cNvSpPr/>
              <p:nvPr/>
            </p:nvSpPr>
            <p:spPr>
              <a:xfrm>
                <a:off x="2261400" y="366500"/>
                <a:ext cx="2120475" cy="2814575"/>
              </a:xfrm>
              <a:custGeom>
                <a:avLst/>
                <a:gdLst/>
                <a:ahLst/>
                <a:cxnLst/>
                <a:rect l="l" t="t" r="r" b="b"/>
                <a:pathLst>
                  <a:path w="84819" h="112583" extrusionOk="0">
                    <a:moveTo>
                      <a:pt x="54097" y="1"/>
                    </a:moveTo>
                    <a:cubicBezTo>
                      <a:pt x="49266" y="1"/>
                      <a:pt x="44417" y="988"/>
                      <a:pt x="40053" y="2939"/>
                    </a:cubicBezTo>
                    <a:cubicBezTo>
                      <a:pt x="32890" y="6143"/>
                      <a:pt x="27920" y="11491"/>
                      <a:pt x="26060" y="19210"/>
                    </a:cubicBezTo>
                    <a:cubicBezTo>
                      <a:pt x="24031" y="27627"/>
                      <a:pt x="25511" y="36565"/>
                      <a:pt x="23495" y="45032"/>
                    </a:cubicBezTo>
                    <a:cubicBezTo>
                      <a:pt x="22441" y="49457"/>
                      <a:pt x="20270" y="53396"/>
                      <a:pt x="16768" y="56351"/>
                    </a:cubicBezTo>
                    <a:cubicBezTo>
                      <a:pt x="13676" y="58959"/>
                      <a:pt x="9653" y="60879"/>
                      <a:pt x="8087" y="64886"/>
                    </a:cubicBezTo>
                    <a:cubicBezTo>
                      <a:pt x="6953" y="67789"/>
                      <a:pt x="7802" y="70449"/>
                      <a:pt x="8802" y="73259"/>
                    </a:cubicBezTo>
                    <a:cubicBezTo>
                      <a:pt x="9418" y="74988"/>
                      <a:pt x="10099" y="76382"/>
                      <a:pt x="9346" y="78206"/>
                    </a:cubicBezTo>
                    <a:cubicBezTo>
                      <a:pt x="8410" y="80476"/>
                      <a:pt x="5593" y="82061"/>
                      <a:pt x="4020" y="83924"/>
                    </a:cubicBezTo>
                    <a:cubicBezTo>
                      <a:pt x="2036" y="86276"/>
                      <a:pt x="756" y="89240"/>
                      <a:pt x="1983" y="92282"/>
                    </a:cubicBezTo>
                    <a:cubicBezTo>
                      <a:pt x="3447" y="95916"/>
                      <a:pt x="7282" y="96569"/>
                      <a:pt x="9976" y="98901"/>
                    </a:cubicBezTo>
                    <a:cubicBezTo>
                      <a:pt x="13901" y="102300"/>
                      <a:pt x="10780" y="107276"/>
                      <a:pt x="14417" y="110474"/>
                    </a:cubicBezTo>
                    <a:cubicBezTo>
                      <a:pt x="15628" y="111540"/>
                      <a:pt x="17557" y="112582"/>
                      <a:pt x="19328" y="112582"/>
                    </a:cubicBezTo>
                    <a:cubicBezTo>
                      <a:pt x="20051" y="112582"/>
                      <a:pt x="20747" y="112409"/>
                      <a:pt x="21358" y="111994"/>
                    </a:cubicBezTo>
                    <a:cubicBezTo>
                      <a:pt x="21846" y="111661"/>
                      <a:pt x="21544" y="110939"/>
                      <a:pt x="21087" y="110939"/>
                    </a:cubicBezTo>
                    <a:cubicBezTo>
                      <a:pt x="20995" y="110939"/>
                      <a:pt x="20897" y="110968"/>
                      <a:pt x="20798" y="111035"/>
                    </a:cubicBezTo>
                    <a:cubicBezTo>
                      <a:pt x="20251" y="111408"/>
                      <a:pt x="19681" y="111567"/>
                      <a:pt x="19112" y="111567"/>
                    </a:cubicBezTo>
                    <a:cubicBezTo>
                      <a:pt x="16701" y="111567"/>
                      <a:pt x="14316" y="108701"/>
                      <a:pt x="13810" y="107009"/>
                    </a:cubicBezTo>
                    <a:cubicBezTo>
                      <a:pt x="13303" y="105319"/>
                      <a:pt x="13707" y="103760"/>
                      <a:pt x="13371" y="102081"/>
                    </a:cubicBezTo>
                    <a:cubicBezTo>
                      <a:pt x="12881" y="99645"/>
                      <a:pt x="11242" y="98373"/>
                      <a:pt x="9234" y="97116"/>
                    </a:cubicBezTo>
                    <a:cubicBezTo>
                      <a:pt x="4516" y="94157"/>
                      <a:pt x="0" y="90483"/>
                      <a:pt x="4804" y="84708"/>
                    </a:cubicBezTo>
                    <a:cubicBezTo>
                      <a:pt x="6584" y="82569"/>
                      <a:pt x="9653" y="80851"/>
                      <a:pt x="10606" y="78119"/>
                    </a:cubicBezTo>
                    <a:cubicBezTo>
                      <a:pt x="11099" y="76710"/>
                      <a:pt x="10776" y="75544"/>
                      <a:pt x="10324" y="74161"/>
                    </a:cubicBezTo>
                    <a:cubicBezTo>
                      <a:pt x="8732" y="69278"/>
                      <a:pt x="7766" y="65364"/>
                      <a:pt x="12042" y="61374"/>
                    </a:cubicBezTo>
                    <a:cubicBezTo>
                      <a:pt x="16925" y="56815"/>
                      <a:pt x="21783" y="54223"/>
                      <a:pt x="23973" y="47472"/>
                    </a:cubicBezTo>
                    <a:cubicBezTo>
                      <a:pt x="28634" y="33108"/>
                      <a:pt x="21840" y="14693"/>
                      <a:pt x="37383" y="5549"/>
                    </a:cubicBezTo>
                    <a:cubicBezTo>
                      <a:pt x="42389" y="2603"/>
                      <a:pt x="48258" y="1117"/>
                      <a:pt x="54076" y="1117"/>
                    </a:cubicBezTo>
                    <a:cubicBezTo>
                      <a:pt x="65167" y="1117"/>
                      <a:pt x="76070" y="6518"/>
                      <a:pt x="80446" y="17505"/>
                    </a:cubicBezTo>
                    <a:cubicBezTo>
                      <a:pt x="84269" y="27104"/>
                      <a:pt x="82815" y="38615"/>
                      <a:pt x="82369" y="48701"/>
                    </a:cubicBezTo>
                    <a:cubicBezTo>
                      <a:pt x="81914" y="58988"/>
                      <a:pt x="79478" y="69653"/>
                      <a:pt x="81021" y="79909"/>
                    </a:cubicBezTo>
                    <a:cubicBezTo>
                      <a:pt x="81063" y="80189"/>
                      <a:pt x="81259" y="80310"/>
                      <a:pt x="81471" y="80310"/>
                    </a:cubicBezTo>
                    <a:cubicBezTo>
                      <a:pt x="81793" y="80310"/>
                      <a:pt x="82154" y="80034"/>
                      <a:pt x="82090" y="79614"/>
                    </a:cubicBezTo>
                    <a:lnTo>
                      <a:pt x="82091" y="79614"/>
                    </a:lnTo>
                    <a:cubicBezTo>
                      <a:pt x="81169" y="73490"/>
                      <a:pt x="81969" y="67426"/>
                      <a:pt x="82598" y="61318"/>
                    </a:cubicBezTo>
                    <a:cubicBezTo>
                      <a:pt x="83231" y="55166"/>
                      <a:pt x="83503" y="48983"/>
                      <a:pt x="83693" y="42803"/>
                    </a:cubicBezTo>
                    <a:cubicBezTo>
                      <a:pt x="83980" y="33551"/>
                      <a:pt x="84818" y="23613"/>
                      <a:pt x="80589" y="15045"/>
                    </a:cubicBezTo>
                    <a:cubicBezTo>
                      <a:pt x="75595" y="4930"/>
                      <a:pt x="64892" y="1"/>
                      <a:pt x="54097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122" name="Google Shape;2122;p45"/>
            <p:cNvGrpSpPr/>
            <p:nvPr/>
          </p:nvGrpSpPr>
          <p:grpSpPr>
            <a:xfrm rot="1091468">
              <a:off x="4201303" y="2118692"/>
              <a:ext cx="305412" cy="275214"/>
              <a:chOff x="1788350" y="1117875"/>
              <a:chExt cx="304425" cy="274325"/>
            </a:xfrm>
          </p:grpSpPr>
          <p:sp>
            <p:nvSpPr>
              <p:cNvPr id="2123" name="Google Shape;2123;p45"/>
              <p:cNvSpPr/>
              <p:nvPr/>
            </p:nvSpPr>
            <p:spPr>
              <a:xfrm>
                <a:off x="1917675" y="1282700"/>
                <a:ext cx="175100" cy="109500"/>
              </a:xfrm>
              <a:custGeom>
                <a:avLst/>
                <a:gdLst/>
                <a:ahLst/>
                <a:cxnLst/>
                <a:rect l="l" t="t" r="r" b="b"/>
                <a:pathLst>
                  <a:path w="7004" h="4380" extrusionOk="0">
                    <a:moveTo>
                      <a:pt x="5618" y="820"/>
                    </a:moveTo>
                    <a:cubicBezTo>
                      <a:pt x="5743" y="820"/>
                      <a:pt x="5864" y="841"/>
                      <a:pt x="5951" y="896"/>
                    </a:cubicBezTo>
                    <a:cubicBezTo>
                      <a:pt x="6042" y="957"/>
                      <a:pt x="6010" y="1305"/>
                      <a:pt x="5951" y="1497"/>
                    </a:cubicBezTo>
                    <a:cubicBezTo>
                      <a:pt x="5575" y="2707"/>
                      <a:pt x="4388" y="3458"/>
                      <a:pt x="2870" y="3523"/>
                    </a:cubicBezTo>
                    <a:cubicBezTo>
                      <a:pt x="2472" y="3418"/>
                      <a:pt x="2045" y="3358"/>
                      <a:pt x="1674" y="3184"/>
                    </a:cubicBezTo>
                    <a:cubicBezTo>
                      <a:pt x="1435" y="3073"/>
                      <a:pt x="1124" y="2808"/>
                      <a:pt x="1115" y="2597"/>
                    </a:cubicBezTo>
                    <a:cubicBezTo>
                      <a:pt x="1106" y="2396"/>
                      <a:pt x="1408" y="2125"/>
                      <a:pt x="1637" y="1988"/>
                    </a:cubicBezTo>
                    <a:cubicBezTo>
                      <a:pt x="1927" y="1809"/>
                      <a:pt x="2274" y="1708"/>
                      <a:pt x="2605" y="1611"/>
                    </a:cubicBezTo>
                    <a:cubicBezTo>
                      <a:pt x="3500" y="1350"/>
                      <a:pt x="4392" y="1094"/>
                      <a:pt x="5295" y="860"/>
                    </a:cubicBezTo>
                    <a:cubicBezTo>
                      <a:pt x="5392" y="836"/>
                      <a:pt x="5507" y="820"/>
                      <a:pt x="5618" y="820"/>
                    </a:cubicBezTo>
                    <a:close/>
                    <a:moveTo>
                      <a:pt x="5778" y="0"/>
                    </a:moveTo>
                    <a:cubicBezTo>
                      <a:pt x="5705" y="0"/>
                      <a:pt x="5630" y="6"/>
                      <a:pt x="5552" y="17"/>
                    </a:cubicBezTo>
                    <a:cubicBezTo>
                      <a:pt x="5392" y="40"/>
                      <a:pt x="5231" y="90"/>
                      <a:pt x="5070" y="131"/>
                    </a:cubicBezTo>
                    <a:cubicBezTo>
                      <a:pt x="4227" y="351"/>
                      <a:pt x="3370" y="539"/>
                      <a:pt x="2535" y="805"/>
                    </a:cubicBezTo>
                    <a:cubicBezTo>
                      <a:pt x="1949" y="993"/>
                      <a:pt x="1344" y="1203"/>
                      <a:pt x="840" y="1542"/>
                    </a:cubicBezTo>
                    <a:cubicBezTo>
                      <a:pt x="1" y="2106"/>
                      <a:pt x="19" y="3156"/>
                      <a:pt x="890" y="3665"/>
                    </a:cubicBezTo>
                    <a:cubicBezTo>
                      <a:pt x="1486" y="4018"/>
                      <a:pt x="2192" y="4182"/>
                      <a:pt x="2710" y="4380"/>
                    </a:cubicBezTo>
                    <a:cubicBezTo>
                      <a:pt x="3429" y="4233"/>
                      <a:pt x="3961" y="4178"/>
                      <a:pt x="4461" y="4013"/>
                    </a:cubicBezTo>
                    <a:cubicBezTo>
                      <a:pt x="5749" y="3591"/>
                      <a:pt x="6555" y="2703"/>
                      <a:pt x="6835" y="1369"/>
                    </a:cubicBezTo>
                    <a:cubicBezTo>
                      <a:pt x="7003" y="570"/>
                      <a:pt x="6533" y="0"/>
                      <a:pt x="5778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4" name="Google Shape;2124;p45"/>
              <p:cNvSpPr/>
              <p:nvPr/>
            </p:nvSpPr>
            <p:spPr>
              <a:xfrm>
                <a:off x="2016475" y="1117875"/>
                <a:ext cx="48575" cy="57900"/>
              </a:xfrm>
              <a:custGeom>
                <a:avLst/>
                <a:gdLst/>
                <a:ahLst/>
                <a:cxnLst/>
                <a:rect l="l" t="t" r="r" b="b"/>
                <a:pathLst>
                  <a:path w="1943" h="2316" extrusionOk="0">
                    <a:moveTo>
                      <a:pt x="655" y="0"/>
                    </a:moveTo>
                    <a:cubicBezTo>
                      <a:pt x="274" y="0"/>
                      <a:pt x="0" y="292"/>
                      <a:pt x="69" y="743"/>
                    </a:cubicBezTo>
                    <a:cubicBezTo>
                      <a:pt x="123" y="1095"/>
                      <a:pt x="280" y="1439"/>
                      <a:pt x="435" y="1765"/>
                    </a:cubicBezTo>
                    <a:cubicBezTo>
                      <a:pt x="562" y="2026"/>
                      <a:pt x="746" y="2315"/>
                      <a:pt x="1018" y="2315"/>
                    </a:cubicBezTo>
                    <a:cubicBezTo>
                      <a:pt x="1082" y="2315"/>
                      <a:pt x="1150" y="2300"/>
                      <a:pt x="1223" y="2264"/>
                    </a:cubicBezTo>
                    <a:cubicBezTo>
                      <a:pt x="1517" y="2123"/>
                      <a:pt x="1710" y="1755"/>
                      <a:pt x="1943" y="1490"/>
                    </a:cubicBezTo>
                    <a:cubicBezTo>
                      <a:pt x="1838" y="861"/>
                      <a:pt x="1458" y="260"/>
                      <a:pt x="985" y="68"/>
                    </a:cubicBezTo>
                    <a:cubicBezTo>
                      <a:pt x="871" y="22"/>
                      <a:pt x="759" y="0"/>
                      <a:pt x="655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5" name="Google Shape;2125;p45"/>
              <p:cNvSpPr/>
              <p:nvPr/>
            </p:nvSpPr>
            <p:spPr>
              <a:xfrm>
                <a:off x="1981625" y="1215525"/>
                <a:ext cx="60875" cy="48925"/>
              </a:xfrm>
              <a:custGeom>
                <a:avLst/>
                <a:gdLst/>
                <a:ahLst/>
                <a:cxnLst/>
                <a:rect l="l" t="t" r="r" b="b"/>
                <a:pathLst>
                  <a:path w="2435" h="1957" extrusionOk="0">
                    <a:moveTo>
                      <a:pt x="1140" y="1"/>
                    </a:moveTo>
                    <a:cubicBezTo>
                      <a:pt x="885" y="1"/>
                      <a:pt x="630" y="13"/>
                      <a:pt x="377" y="31"/>
                    </a:cubicBezTo>
                    <a:cubicBezTo>
                      <a:pt x="248" y="41"/>
                      <a:pt x="124" y="192"/>
                      <a:pt x="0" y="279"/>
                    </a:cubicBezTo>
                    <a:cubicBezTo>
                      <a:pt x="120" y="366"/>
                      <a:pt x="234" y="503"/>
                      <a:pt x="362" y="522"/>
                    </a:cubicBezTo>
                    <a:cubicBezTo>
                      <a:pt x="702" y="573"/>
                      <a:pt x="1046" y="567"/>
                      <a:pt x="1481" y="586"/>
                    </a:cubicBezTo>
                    <a:cubicBezTo>
                      <a:pt x="1243" y="920"/>
                      <a:pt x="1031" y="1154"/>
                      <a:pt x="903" y="1429"/>
                    </a:cubicBezTo>
                    <a:cubicBezTo>
                      <a:pt x="845" y="1566"/>
                      <a:pt x="945" y="1778"/>
                      <a:pt x="968" y="1957"/>
                    </a:cubicBezTo>
                    <a:cubicBezTo>
                      <a:pt x="1132" y="1919"/>
                      <a:pt x="1357" y="1942"/>
                      <a:pt x="1454" y="1842"/>
                    </a:cubicBezTo>
                    <a:cubicBezTo>
                      <a:pt x="1722" y="1547"/>
                      <a:pt x="1962" y="1225"/>
                      <a:pt x="2169" y="884"/>
                    </a:cubicBezTo>
                    <a:cubicBezTo>
                      <a:pt x="2434" y="439"/>
                      <a:pt x="2256" y="77"/>
                      <a:pt x="1742" y="26"/>
                    </a:cubicBezTo>
                    <a:cubicBezTo>
                      <a:pt x="1542" y="8"/>
                      <a:pt x="1341" y="1"/>
                      <a:pt x="1140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6" name="Google Shape;2126;p45"/>
              <p:cNvSpPr/>
              <p:nvPr/>
            </p:nvSpPr>
            <p:spPr>
              <a:xfrm>
                <a:off x="1842525" y="1184300"/>
                <a:ext cx="45300" cy="61975"/>
              </a:xfrm>
              <a:custGeom>
                <a:avLst/>
                <a:gdLst/>
                <a:ahLst/>
                <a:cxnLst/>
                <a:rect l="l" t="t" r="r" b="b"/>
                <a:pathLst>
                  <a:path w="1812" h="2479" extrusionOk="0">
                    <a:moveTo>
                      <a:pt x="630" y="0"/>
                    </a:moveTo>
                    <a:cubicBezTo>
                      <a:pt x="505" y="0"/>
                      <a:pt x="388" y="23"/>
                      <a:pt x="307" y="74"/>
                    </a:cubicBezTo>
                    <a:cubicBezTo>
                      <a:pt x="133" y="189"/>
                      <a:pt x="0" y="551"/>
                      <a:pt x="37" y="771"/>
                    </a:cubicBezTo>
                    <a:cubicBezTo>
                      <a:pt x="101" y="1170"/>
                      <a:pt x="276" y="1564"/>
                      <a:pt x="468" y="1931"/>
                    </a:cubicBezTo>
                    <a:cubicBezTo>
                      <a:pt x="603" y="2190"/>
                      <a:pt x="808" y="2479"/>
                      <a:pt x="1087" y="2479"/>
                    </a:cubicBezTo>
                    <a:cubicBezTo>
                      <a:pt x="1159" y="2479"/>
                      <a:pt x="1235" y="2460"/>
                      <a:pt x="1315" y="2417"/>
                    </a:cubicBezTo>
                    <a:cubicBezTo>
                      <a:pt x="1582" y="2275"/>
                      <a:pt x="1715" y="1881"/>
                      <a:pt x="1811" y="1738"/>
                    </a:cubicBezTo>
                    <a:cubicBezTo>
                      <a:pt x="1765" y="936"/>
                      <a:pt x="1618" y="381"/>
                      <a:pt x="1059" y="93"/>
                    </a:cubicBezTo>
                    <a:cubicBezTo>
                      <a:pt x="945" y="35"/>
                      <a:pt x="782" y="0"/>
                      <a:pt x="63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7" name="Google Shape;2127;p45"/>
              <p:cNvSpPr/>
              <p:nvPr/>
            </p:nvSpPr>
            <p:spPr>
              <a:xfrm>
                <a:off x="1788350" y="1298350"/>
                <a:ext cx="82025" cy="80100"/>
              </a:xfrm>
              <a:custGeom>
                <a:avLst/>
                <a:gdLst/>
                <a:ahLst/>
                <a:cxnLst/>
                <a:rect l="l" t="t" r="r" b="b"/>
                <a:pathLst>
                  <a:path w="3281" h="3204" extrusionOk="0">
                    <a:moveTo>
                      <a:pt x="1551" y="0"/>
                    </a:moveTo>
                    <a:cubicBezTo>
                      <a:pt x="1542" y="0"/>
                      <a:pt x="1534" y="0"/>
                      <a:pt x="1526" y="0"/>
                    </a:cubicBezTo>
                    <a:cubicBezTo>
                      <a:pt x="646" y="5"/>
                      <a:pt x="22" y="756"/>
                      <a:pt x="9" y="1819"/>
                    </a:cubicBezTo>
                    <a:cubicBezTo>
                      <a:pt x="0" y="2616"/>
                      <a:pt x="646" y="3203"/>
                      <a:pt x="1536" y="3203"/>
                    </a:cubicBezTo>
                    <a:cubicBezTo>
                      <a:pt x="2548" y="3199"/>
                      <a:pt x="3272" y="2512"/>
                      <a:pt x="3276" y="1545"/>
                    </a:cubicBezTo>
                    <a:cubicBezTo>
                      <a:pt x="3281" y="612"/>
                      <a:pt x="2595" y="0"/>
                      <a:pt x="1551" y="0"/>
                    </a:cubicBezTo>
                    <a:close/>
                  </a:path>
                </a:pathLst>
              </a:custGeom>
              <a:solidFill>
                <a:srgbClr val="FED58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128" name="Google Shape;2128;p45"/>
          <p:cNvGrpSpPr/>
          <p:nvPr/>
        </p:nvGrpSpPr>
        <p:grpSpPr>
          <a:xfrm>
            <a:off x="3991865" y="2938020"/>
            <a:ext cx="3062881" cy="1601544"/>
            <a:chOff x="4457303" y="2947545"/>
            <a:chExt cx="3062881" cy="1601544"/>
          </a:xfrm>
        </p:grpSpPr>
        <p:grpSp>
          <p:nvGrpSpPr>
            <p:cNvPr id="2129" name="Google Shape;2129;p45"/>
            <p:cNvGrpSpPr/>
            <p:nvPr/>
          </p:nvGrpSpPr>
          <p:grpSpPr>
            <a:xfrm>
              <a:off x="4457303" y="2947545"/>
              <a:ext cx="3062881" cy="1601544"/>
              <a:chOff x="205475" y="972700"/>
              <a:chExt cx="7208475" cy="3769225"/>
            </a:xfrm>
          </p:grpSpPr>
          <p:sp>
            <p:nvSpPr>
              <p:cNvPr id="2130" name="Google Shape;2130;p45"/>
              <p:cNvSpPr/>
              <p:nvPr/>
            </p:nvSpPr>
            <p:spPr>
              <a:xfrm>
                <a:off x="3149125" y="2845725"/>
                <a:ext cx="907750" cy="1896200"/>
              </a:xfrm>
              <a:custGeom>
                <a:avLst/>
                <a:gdLst/>
                <a:ahLst/>
                <a:cxnLst/>
                <a:rect l="l" t="t" r="r" b="b"/>
                <a:pathLst>
                  <a:path w="36310" h="75848" extrusionOk="0">
                    <a:moveTo>
                      <a:pt x="6765" y="0"/>
                    </a:moveTo>
                    <a:cubicBezTo>
                      <a:pt x="6514" y="0"/>
                      <a:pt x="6241" y="70"/>
                      <a:pt x="6060" y="188"/>
                    </a:cubicBezTo>
                    <a:cubicBezTo>
                      <a:pt x="5807" y="349"/>
                      <a:pt x="5623" y="558"/>
                      <a:pt x="5505" y="833"/>
                    </a:cubicBezTo>
                    <a:cubicBezTo>
                      <a:pt x="5418" y="1038"/>
                      <a:pt x="5372" y="1277"/>
                      <a:pt x="5395" y="1505"/>
                    </a:cubicBezTo>
                    <a:cubicBezTo>
                      <a:pt x="5342" y="1596"/>
                      <a:pt x="5304" y="1694"/>
                      <a:pt x="5279" y="1796"/>
                    </a:cubicBezTo>
                    <a:lnTo>
                      <a:pt x="5232" y="2155"/>
                    </a:lnTo>
                    <a:cubicBezTo>
                      <a:pt x="5232" y="2387"/>
                      <a:pt x="5292" y="2615"/>
                      <a:pt x="5404" y="2816"/>
                    </a:cubicBezTo>
                    <a:cubicBezTo>
                      <a:pt x="6594" y="5659"/>
                      <a:pt x="7143" y="8731"/>
                      <a:pt x="7010" y="11813"/>
                    </a:cubicBezTo>
                    <a:cubicBezTo>
                      <a:pt x="7003" y="11984"/>
                      <a:pt x="7047" y="12181"/>
                      <a:pt x="7126" y="12360"/>
                    </a:cubicBezTo>
                    <a:cubicBezTo>
                      <a:pt x="6633" y="14962"/>
                      <a:pt x="6140" y="17563"/>
                      <a:pt x="5648" y="20163"/>
                    </a:cubicBezTo>
                    <a:lnTo>
                      <a:pt x="3429" y="31876"/>
                    </a:lnTo>
                    <a:cubicBezTo>
                      <a:pt x="2719" y="35627"/>
                      <a:pt x="1982" y="39374"/>
                      <a:pt x="1391" y="43146"/>
                    </a:cubicBezTo>
                    <a:cubicBezTo>
                      <a:pt x="722" y="47415"/>
                      <a:pt x="153" y="51725"/>
                      <a:pt x="46" y="56050"/>
                    </a:cubicBezTo>
                    <a:cubicBezTo>
                      <a:pt x="1" y="57917"/>
                      <a:pt x="43" y="59788"/>
                      <a:pt x="201" y="61651"/>
                    </a:cubicBezTo>
                    <a:cubicBezTo>
                      <a:pt x="404" y="64071"/>
                      <a:pt x="730" y="66501"/>
                      <a:pt x="1255" y="68874"/>
                    </a:cubicBezTo>
                    <a:cubicBezTo>
                      <a:pt x="1355" y="69323"/>
                      <a:pt x="1462" y="69772"/>
                      <a:pt x="1577" y="70217"/>
                    </a:cubicBezTo>
                    <a:lnTo>
                      <a:pt x="2258" y="71830"/>
                    </a:lnTo>
                    <a:cubicBezTo>
                      <a:pt x="2682" y="72618"/>
                      <a:pt x="3263" y="73251"/>
                      <a:pt x="3999" y="73726"/>
                    </a:cubicBezTo>
                    <a:cubicBezTo>
                      <a:pt x="4411" y="74140"/>
                      <a:pt x="4925" y="74440"/>
                      <a:pt x="5490" y="74596"/>
                    </a:cubicBezTo>
                    <a:cubicBezTo>
                      <a:pt x="6233" y="74986"/>
                      <a:pt x="7030" y="75182"/>
                      <a:pt x="7880" y="75182"/>
                    </a:cubicBezTo>
                    <a:cubicBezTo>
                      <a:pt x="7950" y="75182"/>
                      <a:pt x="8021" y="75181"/>
                      <a:pt x="8092" y="75178"/>
                    </a:cubicBezTo>
                    <a:cubicBezTo>
                      <a:pt x="12077" y="75624"/>
                      <a:pt x="16081" y="75847"/>
                      <a:pt x="20088" y="75847"/>
                    </a:cubicBezTo>
                    <a:cubicBezTo>
                      <a:pt x="21440" y="75847"/>
                      <a:pt x="22792" y="75822"/>
                      <a:pt x="24145" y="75771"/>
                    </a:cubicBezTo>
                    <a:cubicBezTo>
                      <a:pt x="25660" y="75713"/>
                      <a:pt x="27175" y="75624"/>
                      <a:pt x="28688" y="75503"/>
                    </a:cubicBezTo>
                    <a:cubicBezTo>
                      <a:pt x="28692" y="75503"/>
                      <a:pt x="28695" y="75503"/>
                      <a:pt x="28698" y="75503"/>
                    </a:cubicBezTo>
                    <a:cubicBezTo>
                      <a:pt x="29893" y="75503"/>
                      <a:pt x="31067" y="75183"/>
                      <a:pt x="32099" y="74580"/>
                    </a:cubicBezTo>
                    <a:cubicBezTo>
                      <a:pt x="32887" y="74156"/>
                      <a:pt x="33518" y="73575"/>
                      <a:pt x="33995" y="72841"/>
                    </a:cubicBezTo>
                    <a:cubicBezTo>
                      <a:pt x="34591" y="72186"/>
                      <a:pt x="34994" y="71422"/>
                      <a:pt x="35203" y="70542"/>
                    </a:cubicBezTo>
                    <a:cubicBezTo>
                      <a:pt x="35526" y="69367"/>
                      <a:pt x="35526" y="68125"/>
                      <a:pt x="35203" y="66950"/>
                    </a:cubicBezTo>
                    <a:cubicBezTo>
                      <a:pt x="33364" y="62189"/>
                      <a:pt x="31612" y="57398"/>
                      <a:pt x="29948" y="52574"/>
                    </a:cubicBezTo>
                    <a:cubicBezTo>
                      <a:pt x="28296" y="47786"/>
                      <a:pt x="26733" y="42969"/>
                      <a:pt x="25260" y="38122"/>
                    </a:cubicBezTo>
                    <a:cubicBezTo>
                      <a:pt x="24425" y="35374"/>
                      <a:pt x="23617" y="32619"/>
                      <a:pt x="22840" y="29852"/>
                    </a:cubicBezTo>
                    <a:cubicBezTo>
                      <a:pt x="22589" y="28947"/>
                      <a:pt x="22153" y="28104"/>
                      <a:pt x="21558" y="27376"/>
                    </a:cubicBezTo>
                    <a:cubicBezTo>
                      <a:pt x="23054" y="26582"/>
                      <a:pt x="24545" y="25775"/>
                      <a:pt x="26030" y="24954"/>
                    </a:cubicBezTo>
                    <a:cubicBezTo>
                      <a:pt x="26479" y="24856"/>
                      <a:pt x="26916" y="24698"/>
                      <a:pt x="27322" y="24483"/>
                    </a:cubicBezTo>
                    <a:cubicBezTo>
                      <a:pt x="28161" y="24211"/>
                      <a:pt x="28885" y="23744"/>
                      <a:pt x="29497" y="23085"/>
                    </a:cubicBezTo>
                    <a:cubicBezTo>
                      <a:pt x="29567" y="23020"/>
                      <a:pt x="29635" y="22953"/>
                      <a:pt x="29702" y="22885"/>
                    </a:cubicBezTo>
                    <a:cubicBezTo>
                      <a:pt x="30617" y="22361"/>
                      <a:pt x="31529" y="21831"/>
                      <a:pt x="32438" y="21296"/>
                    </a:cubicBezTo>
                    <a:cubicBezTo>
                      <a:pt x="33509" y="20667"/>
                      <a:pt x="34577" y="20030"/>
                      <a:pt x="35640" y="19386"/>
                    </a:cubicBezTo>
                    <a:cubicBezTo>
                      <a:pt x="36050" y="19137"/>
                      <a:pt x="36310" y="18701"/>
                      <a:pt x="36310" y="18219"/>
                    </a:cubicBezTo>
                    <a:cubicBezTo>
                      <a:pt x="36308" y="17738"/>
                      <a:pt x="36054" y="17296"/>
                      <a:pt x="35640" y="17052"/>
                    </a:cubicBezTo>
                    <a:cubicBezTo>
                      <a:pt x="35091" y="16733"/>
                      <a:pt x="34542" y="16414"/>
                      <a:pt x="33993" y="16097"/>
                    </a:cubicBezTo>
                    <a:cubicBezTo>
                      <a:pt x="33663" y="15511"/>
                      <a:pt x="33227" y="14992"/>
                      <a:pt x="32704" y="14568"/>
                    </a:cubicBezTo>
                    <a:cubicBezTo>
                      <a:pt x="31989" y="13982"/>
                      <a:pt x="31208" y="13510"/>
                      <a:pt x="30414" y="13040"/>
                    </a:cubicBezTo>
                    <a:lnTo>
                      <a:pt x="25171" y="9931"/>
                    </a:lnTo>
                    <a:cubicBezTo>
                      <a:pt x="23557" y="8973"/>
                      <a:pt x="21947" y="8007"/>
                      <a:pt x="20317" y="7080"/>
                    </a:cubicBezTo>
                    <a:cubicBezTo>
                      <a:pt x="20282" y="7018"/>
                      <a:pt x="20245" y="6957"/>
                      <a:pt x="20206" y="6897"/>
                    </a:cubicBezTo>
                    <a:cubicBezTo>
                      <a:pt x="19782" y="6110"/>
                      <a:pt x="19203" y="5478"/>
                      <a:pt x="18467" y="5001"/>
                    </a:cubicBezTo>
                    <a:cubicBezTo>
                      <a:pt x="17814" y="4405"/>
                      <a:pt x="17048" y="4002"/>
                      <a:pt x="16169" y="3791"/>
                    </a:cubicBezTo>
                    <a:lnTo>
                      <a:pt x="14372" y="3551"/>
                    </a:lnTo>
                    <a:cubicBezTo>
                      <a:pt x="14111" y="3551"/>
                      <a:pt x="13851" y="3567"/>
                      <a:pt x="13591" y="3597"/>
                    </a:cubicBezTo>
                    <a:lnTo>
                      <a:pt x="13586" y="3592"/>
                    </a:lnTo>
                    <a:cubicBezTo>
                      <a:pt x="13421" y="3425"/>
                      <a:pt x="13216" y="3306"/>
                      <a:pt x="12990" y="3244"/>
                    </a:cubicBezTo>
                    <a:cubicBezTo>
                      <a:pt x="12781" y="3164"/>
                      <a:pt x="12574" y="3081"/>
                      <a:pt x="12369" y="2997"/>
                    </a:cubicBezTo>
                    <a:cubicBezTo>
                      <a:pt x="11699" y="2710"/>
                      <a:pt x="11043" y="2394"/>
                      <a:pt x="10402" y="2052"/>
                    </a:cubicBezTo>
                    <a:cubicBezTo>
                      <a:pt x="10100" y="1766"/>
                      <a:pt x="9774" y="1508"/>
                      <a:pt x="9441" y="1261"/>
                    </a:cubicBezTo>
                    <a:cubicBezTo>
                      <a:pt x="8732" y="733"/>
                      <a:pt x="7932" y="344"/>
                      <a:pt x="7100" y="51"/>
                    </a:cubicBezTo>
                    <a:cubicBezTo>
                      <a:pt x="7001" y="16"/>
                      <a:pt x="6886" y="0"/>
                      <a:pt x="676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1" name="Google Shape;2131;p45"/>
              <p:cNvSpPr/>
              <p:nvPr/>
            </p:nvSpPr>
            <p:spPr>
              <a:xfrm>
                <a:off x="515325" y="1858375"/>
                <a:ext cx="2260700" cy="2843225"/>
              </a:xfrm>
              <a:custGeom>
                <a:avLst/>
                <a:gdLst/>
                <a:ahLst/>
                <a:cxnLst/>
                <a:rect l="l" t="t" r="r" b="b"/>
                <a:pathLst>
                  <a:path w="90428" h="113729" extrusionOk="0">
                    <a:moveTo>
                      <a:pt x="15512" y="0"/>
                    </a:moveTo>
                    <a:cubicBezTo>
                      <a:pt x="14662" y="0"/>
                      <a:pt x="13866" y="195"/>
                      <a:pt x="13123" y="586"/>
                    </a:cubicBezTo>
                    <a:cubicBezTo>
                      <a:pt x="12558" y="741"/>
                      <a:pt x="12044" y="1041"/>
                      <a:pt x="11632" y="1455"/>
                    </a:cubicBezTo>
                    <a:cubicBezTo>
                      <a:pt x="11416" y="1593"/>
                      <a:pt x="11213" y="1747"/>
                      <a:pt x="11022" y="1917"/>
                    </a:cubicBezTo>
                    <a:cubicBezTo>
                      <a:pt x="10866" y="1805"/>
                      <a:pt x="10701" y="1698"/>
                      <a:pt x="10531" y="1598"/>
                    </a:cubicBezTo>
                    <a:cubicBezTo>
                      <a:pt x="9756" y="1104"/>
                      <a:pt x="8917" y="837"/>
                      <a:pt x="8018" y="795"/>
                    </a:cubicBezTo>
                    <a:cubicBezTo>
                      <a:pt x="7644" y="712"/>
                      <a:pt x="7271" y="670"/>
                      <a:pt x="6897" y="670"/>
                    </a:cubicBezTo>
                    <a:cubicBezTo>
                      <a:pt x="6373" y="670"/>
                      <a:pt x="5848" y="752"/>
                      <a:pt x="5324" y="916"/>
                    </a:cubicBezTo>
                    <a:cubicBezTo>
                      <a:pt x="3688" y="1446"/>
                      <a:pt x="2112" y="2459"/>
                      <a:pt x="1286" y="4022"/>
                    </a:cubicBezTo>
                    <a:cubicBezTo>
                      <a:pt x="470" y="5565"/>
                      <a:pt x="0" y="7524"/>
                      <a:pt x="605" y="9228"/>
                    </a:cubicBezTo>
                    <a:cubicBezTo>
                      <a:pt x="2276" y="13951"/>
                      <a:pt x="4481" y="18489"/>
                      <a:pt x="7274" y="22649"/>
                    </a:cubicBezTo>
                    <a:cubicBezTo>
                      <a:pt x="10047" y="26779"/>
                      <a:pt x="13219" y="30626"/>
                      <a:pt x="16744" y="34135"/>
                    </a:cubicBezTo>
                    <a:cubicBezTo>
                      <a:pt x="23978" y="41337"/>
                      <a:pt x="32548" y="47140"/>
                      <a:pt x="41382" y="52189"/>
                    </a:cubicBezTo>
                    <a:cubicBezTo>
                      <a:pt x="43238" y="53248"/>
                      <a:pt x="45107" y="54282"/>
                      <a:pt x="46990" y="55293"/>
                    </a:cubicBezTo>
                    <a:cubicBezTo>
                      <a:pt x="48034" y="56015"/>
                      <a:pt x="49103" y="56704"/>
                      <a:pt x="50212" y="57341"/>
                    </a:cubicBezTo>
                    <a:cubicBezTo>
                      <a:pt x="52718" y="58781"/>
                      <a:pt x="55387" y="59962"/>
                      <a:pt x="58101" y="60948"/>
                    </a:cubicBezTo>
                    <a:cubicBezTo>
                      <a:pt x="58401" y="61043"/>
                      <a:pt x="58710" y="61111"/>
                      <a:pt x="59022" y="61151"/>
                    </a:cubicBezTo>
                    <a:cubicBezTo>
                      <a:pt x="58917" y="61308"/>
                      <a:pt x="58819" y="61465"/>
                      <a:pt x="58727" y="61627"/>
                    </a:cubicBezTo>
                    <a:cubicBezTo>
                      <a:pt x="58454" y="62105"/>
                      <a:pt x="58182" y="62835"/>
                      <a:pt x="57993" y="63356"/>
                    </a:cubicBezTo>
                    <a:cubicBezTo>
                      <a:pt x="57949" y="63475"/>
                      <a:pt x="57908" y="63592"/>
                      <a:pt x="57875" y="63717"/>
                    </a:cubicBezTo>
                    <a:cubicBezTo>
                      <a:pt x="57726" y="64290"/>
                      <a:pt x="57630" y="64883"/>
                      <a:pt x="57512" y="65465"/>
                    </a:cubicBezTo>
                    <a:cubicBezTo>
                      <a:pt x="57258" y="66710"/>
                      <a:pt x="57014" y="67959"/>
                      <a:pt x="56781" y="69209"/>
                    </a:cubicBezTo>
                    <a:cubicBezTo>
                      <a:pt x="55771" y="74611"/>
                      <a:pt x="54962" y="80047"/>
                      <a:pt x="54275" y="85499"/>
                    </a:cubicBezTo>
                    <a:cubicBezTo>
                      <a:pt x="53652" y="90448"/>
                      <a:pt x="53181" y="95414"/>
                      <a:pt x="52860" y="100394"/>
                    </a:cubicBezTo>
                    <a:cubicBezTo>
                      <a:pt x="52781" y="101630"/>
                      <a:pt x="52711" y="102867"/>
                      <a:pt x="52649" y="104105"/>
                    </a:cubicBezTo>
                    <a:cubicBezTo>
                      <a:pt x="52602" y="105113"/>
                      <a:pt x="52714" y="106160"/>
                      <a:pt x="52944" y="107137"/>
                    </a:cubicBezTo>
                    <a:cubicBezTo>
                      <a:pt x="53421" y="109178"/>
                      <a:pt x="54803" y="110868"/>
                      <a:pt x="56525" y="111994"/>
                    </a:cubicBezTo>
                    <a:cubicBezTo>
                      <a:pt x="57116" y="112382"/>
                      <a:pt x="57835" y="112657"/>
                      <a:pt x="58498" y="112885"/>
                    </a:cubicBezTo>
                    <a:cubicBezTo>
                      <a:pt x="59239" y="113141"/>
                      <a:pt x="60109" y="113189"/>
                      <a:pt x="60846" y="113269"/>
                    </a:cubicBezTo>
                    <a:cubicBezTo>
                      <a:pt x="61421" y="113332"/>
                      <a:pt x="62000" y="113324"/>
                      <a:pt x="62577" y="113334"/>
                    </a:cubicBezTo>
                    <a:lnTo>
                      <a:pt x="66378" y="113406"/>
                    </a:lnTo>
                    <a:lnTo>
                      <a:pt x="83589" y="113729"/>
                    </a:lnTo>
                    <a:cubicBezTo>
                      <a:pt x="83592" y="113729"/>
                      <a:pt x="83595" y="113729"/>
                      <a:pt x="83598" y="113729"/>
                    </a:cubicBezTo>
                    <a:cubicBezTo>
                      <a:pt x="84793" y="113729"/>
                      <a:pt x="85968" y="113410"/>
                      <a:pt x="86999" y="112806"/>
                    </a:cubicBezTo>
                    <a:cubicBezTo>
                      <a:pt x="87787" y="112380"/>
                      <a:pt x="88418" y="111801"/>
                      <a:pt x="88895" y="111065"/>
                    </a:cubicBezTo>
                    <a:cubicBezTo>
                      <a:pt x="89491" y="110413"/>
                      <a:pt x="89895" y="109646"/>
                      <a:pt x="90105" y="108768"/>
                    </a:cubicBezTo>
                    <a:cubicBezTo>
                      <a:pt x="90428" y="107591"/>
                      <a:pt x="90428" y="106349"/>
                      <a:pt x="90107" y="105173"/>
                    </a:cubicBezTo>
                    <a:cubicBezTo>
                      <a:pt x="88948" y="97548"/>
                      <a:pt x="85931" y="90395"/>
                      <a:pt x="82938" y="83344"/>
                    </a:cubicBezTo>
                    <a:cubicBezTo>
                      <a:pt x="82251" y="81723"/>
                      <a:pt x="81554" y="80106"/>
                      <a:pt x="80865" y="78488"/>
                    </a:cubicBezTo>
                    <a:cubicBezTo>
                      <a:pt x="78917" y="73832"/>
                      <a:pt x="77076" y="69106"/>
                      <a:pt x="75927" y="64183"/>
                    </a:cubicBezTo>
                    <a:cubicBezTo>
                      <a:pt x="75660" y="63045"/>
                      <a:pt x="75438" y="61900"/>
                      <a:pt x="75254" y="60746"/>
                    </a:cubicBezTo>
                    <a:cubicBezTo>
                      <a:pt x="74985" y="58298"/>
                      <a:pt x="74943" y="55834"/>
                      <a:pt x="75176" y="53385"/>
                    </a:cubicBezTo>
                    <a:cubicBezTo>
                      <a:pt x="75422" y="52529"/>
                      <a:pt x="75450" y="51673"/>
                      <a:pt x="75259" y="50819"/>
                    </a:cubicBezTo>
                    <a:cubicBezTo>
                      <a:pt x="75233" y="50212"/>
                      <a:pt x="75096" y="49614"/>
                      <a:pt x="74856" y="49057"/>
                    </a:cubicBezTo>
                    <a:cubicBezTo>
                      <a:pt x="75010" y="48148"/>
                      <a:pt x="75180" y="47243"/>
                      <a:pt x="75368" y="46339"/>
                    </a:cubicBezTo>
                    <a:cubicBezTo>
                      <a:pt x="75750" y="45695"/>
                      <a:pt x="76171" y="45072"/>
                      <a:pt x="76623" y="44474"/>
                    </a:cubicBezTo>
                    <a:cubicBezTo>
                      <a:pt x="76949" y="44062"/>
                      <a:pt x="77291" y="43664"/>
                      <a:pt x="77649" y="43278"/>
                    </a:cubicBezTo>
                    <a:cubicBezTo>
                      <a:pt x="78024" y="42875"/>
                      <a:pt x="78145" y="42314"/>
                      <a:pt x="77928" y="41802"/>
                    </a:cubicBezTo>
                    <a:cubicBezTo>
                      <a:pt x="77840" y="41588"/>
                      <a:pt x="77696" y="41400"/>
                      <a:pt x="77512" y="41262"/>
                    </a:cubicBezTo>
                    <a:cubicBezTo>
                      <a:pt x="77261" y="41067"/>
                      <a:pt x="77012" y="40999"/>
                      <a:pt x="76693" y="40971"/>
                    </a:cubicBezTo>
                    <a:cubicBezTo>
                      <a:pt x="76099" y="40919"/>
                      <a:pt x="75504" y="40894"/>
                      <a:pt x="74910" y="40894"/>
                    </a:cubicBezTo>
                    <a:cubicBezTo>
                      <a:pt x="73941" y="40894"/>
                      <a:pt x="72973" y="40960"/>
                      <a:pt x="72011" y="41086"/>
                    </a:cubicBezTo>
                    <a:lnTo>
                      <a:pt x="70859" y="40704"/>
                    </a:lnTo>
                    <a:lnTo>
                      <a:pt x="69896" y="40381"/>
                    </a:lnTo>
                    <a:cubicBezTo>
                      <a:pt x="69426" y="40094"/>
                      <a:pt x="68914" y="39883"/>
                      <a:pt x="68378" y="39759"/>
                    </a:cubicBezTo>
                    <a:cubicBezTo>
                      <a:pt x="61139" y="36636"/>
                      <a:pt x="54221" y="32815"/>
                      <a:pt x="47723" y="28350"/>
                    </a:cubicBezTo>
                    <a:cubicBezTo>
                      <a:pt x="46078" y="27221"/>
                      <a:pt x="44462" y="26051"/>
                      <a:pt x="42875" y="24843"/>
                    </a:cubicBezTo>
                    <a:cubicBezTo>
                      <a:pt x="36781" y="20062"/>
                      <a:pt x="31134" y="14712"/>
                      <a:pt x="26054" y="8865"/>
                    </a:cubicBezTo>
                    <a:cubicBezTo>
                      <a:pt x="24739" y="7352"/>
                      <a:pt x="23462" y="5807"/>
                      <a:pt x="22224" y="4229"/>
                    </a:cubicBezTo>
                    <a:cubicBezTo>
                      <a:pt x="22001" y="3936"/>
                      <a:pt x="21780" y="3643"/>
                      <a:pt x="21561" y="3350"/>
                    </a:cubicBezTo>
                    <a:cubicBezTo>
                      <a:pt x="21137" y="2563"/>
                      <a:pt x="20556" y="1931"/>
                      <a:pt x="19821" y="1455"/>
                    </a:cubicBezTo>
                    <a:cubicBezTo>
                      <a:pt x="19167" y="857"/>
                      <a:pt x="18403" y="455"/>
                      <a:pt x="17522" y="245"/>
                    </a:cubicBezTo>
                    <a:lnTo>
                      <a:pt x="15725" y="4"/>
                    </a:lnTo>
                    <a:cubicBezTo>
                      <a:pt x="15654" y="2"/>
                      <a:pt x="15582" y="0"/>
                      <a:pt x="1551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2" name="Google Shape;2132;p45"/>
              <p:cNvSpPr/>
              <p:nvPr/>
            </p:nvSpPr>
            <p:spPr>
              <a:xfrm>
                <a:off x="3743250" y="2464000"/>
                <a:ext cx="3263575" cy="2238700"/>
              </a:xfrm>
              <a:custGeom>
                <a:avLst/>
                <a:gdLst/>
                <a:ahLst/>
                <a:cxnLst/>
                <a:rect l="l" t="t" r="r" b="b"/>
                <a:pathLst>
                  <a:path w="130543" h="89548" extrusionOk="0">
                    <a:moveTo>
                      <a:pt x="121183" y="0"/>
                    </a:moveTo>
                    <a:cubicBezTo>
                      <a:pt x="119236" y="0"/>
                      <a:pt x="117289" y="523"/>
                      <a:pt x="115695" y="1547"/>
                    </a:cubicBezTo>
                    <a:cubicBezTo>
                      <a:pt x="113664" y="2852"/>
                      <a:pt x="112238" y="4539"/>
                      <a:pt x="110853" y="6489"/>
                    </a:cubicBezTo>
                    <a:cubicBezTo>
                      <a:pt x="110038" y="7639"/>
                      <a:pt x="109280" y="8823"/>
                      <a:pt x="108445" y="9959"/>
                    </a:cubicBezTo>
                    <a:cubicBezTo>
                      <a:pt x="106302" y="12621"/>
                      <a:pt x="103847" y="15008"/>
                      <a:pt x="101176" y="17137"/>
                    </a:cubicBezTo>
                    <a:cubicBezTo>
                      <a:pt x="98716" y="18982"/>
                      <a:pt x="96107" y="20612"/>
                      <a:pt x="93394" y="22052"/>
                    </a:cubicBezTo>
                    <a:cubicBezTo>
                      <a:pt x="93272" y="22045"/>
                      <a:pt x="93150" y="22041"/>
                      <a:pt x="93027" y="22041"/>
                    </a:cubicBezTo>
                    <a:cubicBezTo>
                      <a:pt x="92566" y="22041"/>
                      <a:pt x="92094" y="22092"/>
                      <a:pt x="91607" y="22191"/>
                    </a:cubicBezTo>
                    <a:cubicBezTo>
                      <a:pt x="87118" y="23097"/>
                      <a:pt x="82623" y="23997"/>
                      <a:pt x="78085" y="24641"/>
                    </a:cubicBezTo>
                    <a:cubicBezTo>
                      <a:pt x="75656" y="24949"/>
                      <a:pt x="73217" y="25177"/>
                      <a:pt x="70769" y="25274"/>
                    </a:cubicBezTo>
                    <a:cubicBezTo>
                      <a:pt x="69910" y="25308"/>
                      <a:pt x="69052" y="25323"/>
                      <a:pt x="68194" y="25323"/>
                    </a:cubicBezTo>
                    <a:cubicBezTo>
                      <a:pt x="66389" y="25323"/>
                      <a:pt x="64583" y="25258"/>
                      <a:pt x="62779" y="25177"/>
                    </a:cubicBezTo>
                    <a:cubicBezTo>
                      <a:pt x="60622" y="25081"/>
                      <a:pt x="58469" y="24995"/>
                      <a:pt x="56321" y="24995"/>
                    </a:cubicBezTo>
                    <a:cubicBezTo>
                      <a:pt x="52868" y="24995"/>
                      <a:pt x="49430" y="25217"/>
                      <a:pt x="46014" y="25979"/>
                    </a:cubicBezTo>
                    <a:cubicBezTo>
                      <a:pt x="43438" y="26552"/>
                      <a:pt x="40925" y="27387"/>
                      <a:pt x="38325" y="27832"/>
                    </a:cubicBezTo>
                    <a:cubicBezTo>
                      <a:pt x="37816" y="27880"/>
                      <a:pt x="37306" y="27904"/>
                      <a:pt x="36796" y="27904"/>
                    </a:cubicBezTo>
                    <a:cubicBezTo>
                      <a:pt x="36407" y="27904"/>
                      <a:pt x="36019" y="27890"/>
                      <a:pt x="35631" y="27862"/>
                    </a:cubicBezTo>
                    <a:cubicBezTo>
                      <a:pt x="35142" y="27765"/>
                      <a:pt x="34660" y="27637"/>
                      <a:pt x="34186" y="27481"/>
                    </a:cubicBezTo>
                    <a:cubicBezTo>
                      <a:pt x="33946" y="27355"/>
                      <a:pt x="33713" y="27220"/>
                      <a:pt x="33485" y="27075"/>
                    </a:cubicBezTo>
                    <a:cubicBezTo>
                      <a:pt x="33432" y="27025"/>
                      <a:pt x="33380" y="26976"/>
                      <a:pt x="33327" y="26927"/>
                    </a:cubicBezTo>
                    <a:cubicBezTo>
                      <a:pt x="32461" y="26093"/>
                      <a:pt x="31410" y="25600"/>
                      <a:pt x="30223" y="25440"/>
                    </a:cubicBezTo>
                    <a:cubicBezTo>
                      <a:pt x="29988" y="25375"/>
                      <a:pt x="29746" y="25343"/>
                      <a:pt x="29505" y="25343"/>
                    </a:cubicBezTo>
                    <a:cubicBezTo>
                      <a:pt x="29263" y="25343"/>
                      <a:pt x="29022" y="25375"/>
                      <a:pt x="28787" y="25440"/>
                    </a:cubicBezTo>
                    <a:cubicBezTo>
                      <a:pt x="28068" y="25472"/>
                      <a:pt x="27396" y="25686"/>
                      <a:pt x="26777" y="26082"/>
                    </a:cubicBezTo>
                    <a:cubicBezTo>
                      <a:pt x="22977" y="27743"/>
                      <a:pt x="19233" y="29526"/>
                      <a:pt x="15545" y="31431"/>
                    </a:cubicBezTo>
                    <a:cubicBezTo>
                      <a:pt x="13832" y="32316"/>
                      <a:pt x="12108" y="33203"/>
                      <a:pt x="10444" y="34180"/>
                    </a:cubicBezTo>
                    <a:cubicBezTo>
                      <a:pt x="8313" y="35432"/>
                      <a:pt x="6481" y="36972"/>
                      <a:pt x="5078" y="39017"/>
                    </a:cubicBezTo>
                    <a:cubicBezTo>
                      <a:pt x="4848" y="39353"/>
                      <a:pt x="4662" y="39711"/>
                      <a:pt x="4497" y="40085"/>
                    </a:cubicBezTo>
                    <a:cubicBezTo>
                      <a:pt x="4373" y="40367"/>
                      <a:pt x="4245" y="40651"/>
                      <a:pt x="4126" y="40937"/>
                    </a:cubicBezTo>
                    <a:cubicBezTo>
                      <a:pt x="2840" y="41367"/>
                      <a:pt x="1607" y="42170"/>
                      <a:pt x="958" y="43401"/>
                    </a:cubicBezTo>
                    <a:cubicBezTo>
                      <a:pt x="283" y="44677"/>
                      <a:pt x="1" y="46147"/>
                      <a:pt x="413" y="47566"/>
                    </a:cubicBezTo>
                    <a:cubicBezTo>
                      <a:pt x="3822" y="59327"/>
                      <a:pt x="8113" y="70814"/>
                      <a:pt x="13148" y="81975"/>
                    </a:cubicBezTo>
                    <a:cubicBezTo>
                      <a:pt x="13832" y="83490"/>
                      <a:pt x="14539" y="84806"/>
                      <a:pt x="15638" y="86084"/>
                    </a:cubicBezTo>
                    <a:cubicBezTo>
                      <a:pt x="16938" y="87596"/>
                      <a:pt x="18942" y="88699"/>
                      <a:pt x="20897" y="89055"/>
                    </a:cubicBezTo>
                    <a:cubicBezTo>
                      <a:pt x="23295" y="89491"/>
                      <a:pt x="25769" y="89524"/>
                      <a:pt x="28224" y="89524"/>
                    </a:cubicBezTo>
                    <a:cubicBezTo>
                      <a:pt x="28654" y="89524"/>
                      <a:pt x="29084" y="89523"/>
                      <a:pt x="29513" y="89523"/>
                    </a:cubicBezTo>
                    <a:cubicBezTo>
                      <a:pt x="29948" y="89523"/>
                      <a:pt x="30381" y="89524"/>
                      <a:pt x="30812" y="89528"/>
                    </a:cubicBezTo>
                    <a:cubicBezTo>
                      <a:pt x="32210" y="89541"/>
                      <a:pt x="33607" y="89547"/>
                      <a:pt x="35005" y="89547"/>
                    </a:cubicBezTo>
                    <a:cubicBezTo>
                      <a:pt x="39741" y="89547"/>
                      <a:pt x="44476" y="89474"/>
                      <a:pt x="49211" y="89325"/>
                    </a:cubicBezTo>
                    <a:cubicBezTo>
                      <a:pt x="56133" y="89109"/>
                      <a:pt x="63047" y="88734"/>
                      <a:pt x="69953" y="88201"/>
                    </a:cubicBezTo>
                    <a:cubicBezTo>
                      <a:pt x="71340" y="88095"/>
                      <a:pt x="72794" y="87687"/>
                      <a:pt x="73776" y="86619"/>
                    </a:cubicBezTo>
                    <a:cubicBezTo>
                      <a:pt x="74677" y="85637"/>
                      <a:pt x="75530" y="84183"/>
                      <a:pt x="75360" y="82796"/>
                    </a:cubicBezTo>
                    <a:cubicBezTo>
                      <a:pt x="74067" y="72281"/>
                      <a:pt x="73408" y="61698"/>
                      <a:pt x="73387" y="51105"/>
                    </a:cubicBezTo>
                    <a:cubicBezTo>
                      <a:pt x="73385" y="49893"/>
                      <a:pt x="73390" y="48679"/>
                      <a:pt x="73406" y="47466"/>
                    </a:cubicBezTo>
                    <a:cubicBezTo>
                      <a:pt x="74201" y="47473"/>
                      <a:pt x="74996" y="47481"/>
                      <a:pt x="75790" y="47481"/>
                    </a:cubicBezTo>
                    <a:cubicBezTo>
                      <a:pt x="76758" y="47481"/>
                      <a:pt x="77726" y="47469"/>
                      <a:pt x="78693" y="47425"/>
                    </a:cubicBezTo>
                    <a:cubicBezTo>
                      <a:pt x="82134" y="47273"/>
                      <a:pt x="85601" y="46745"/>
                      <a:pt x="88924" y="45835"/>
                    </a:cubicBezTo>
                    <a:cubicBezTo>
                      <a:pt x="95046" y="44157"/>
                      <a:pt x="100906" y="41261"/>
                      <a:pt x="106050" y="37551"/>
                    </a:cubicBezTo>
                    <a:cubicBezTo>
                      <a:pt x="111332" y="33738"/>
                      <a:pt x="116019" y="29251"/>
                      <a:pt x="120124" y="24197"/>
                    </a:cubicBezTo>
                    <a:cubicBezTo>
                      <a:pt x="122331" y="21482"/>
                      <a:pt x="124412" y="18673"/>
                      <a:pt x="126373" y="15769"/>
                    </a:cubicBezTo>
                    <a:cubicBezTo>
                      <a:pt x="127221" y="14510"/>
                      <a:pt x="128047" y="13233"/>
                      <a:pt x="128850" y="11944"/>
                    </a:cubicBezTo>
                    <a:cubicBezTo>
                      <a:pt x="129050" y="11622"/>
                      <a:pt x="129250" y="11299"/>
                      <a:pt x="129448" y="10976"/>
                    </a:cubicBezTo>
                    <a:cubicBezTo>
                      <a:pt x="130317" y="9559"/>
                      <a:pt x="130543" y="8023"/>
                      <a:pt x="130125" y="6410"/>
                    </a:cubicBezTo>
                    <a:cubicBezTo>
                      <a:pt x="129783" y="5082"/>
                      <a:pt x="129082" y="3914"/>
                      <a:pt x="128175" y="2903"/>
                    </a:cubicBezTo>
                    <a:cubicBezTo>
                      <a:pt x="126424" y="949"/>
                      <a:pt x="123804" y="0"/>
                      <a:pt x="12118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3" name="Google Shape;2133;p45"/>
              <p:cNvSpPr/>
              <p:nvPr/>
            </p:nvSpPr>
            <p:spPr>
              <a:xfrm>
                <a:off x="1963075" y="4077800"/>
                <a:ext cx="438575" cy="417025"/>
              </a:xfrm>
              <a:custGeom>
                <a:avLst/>
                <a:gdLst/>
                <a:ahLst/>
                <a:cxnLst/>
                <a:rect l="l" t="t" r="r" b="b"/>
                <a:pathLst>
                  <a:path w="17543" h="16681" extrusionOk="0">
                    <a:moveTo>
                      <a:pt x="3887" y="1"/>
                    </a:moveTo>
                    <a:cubicBezTo>
                      <a:pt x="2599" y="1"/>
                      <a:pt x="1578" y="1378"/>
                      <a:pt x="1564" y="2565"/>
                    </a:cubicBezTo>
                    <a:cubicBezTo>
                      <a:pt x="1561" y="3063"/>
                      <a:pt x="1552" y="3557"/>
                      <a:pt x="1547" y="4050"/>
                    </a:cubicBezTo>
                    <a:cubicBezTo>
                      <a:pt x="774" y="6688"/>
                      <a:pt x="0" y="9683"/>
                      <a:pt x="1235" y="12278"/>
                    </a:cubicBezTo>
                    <a:cubicBezTo>
                      <a:pt x="1247" y="12303"/>
                      <a:pt x="1263" y="12320"/>
                      <a:pt x="1277" y="12343"/>
                    </a:cubicBezTo>
                    <a:cubicBezTo>
                      <a:pt x="998" y="13337"/>
                      <a:pt x="1231" y="14484"/>
                      <a:pt x="2319" y="15216"/>
                    </a:cubicBezTo>
                    <a:cubicBezTo>
                      <a:pt x="4109" y="16422"/>
                      <a:pt x="6546" y="16575"/>
                      <a:pt x="8635" y="16666"/>
                    </a:cubicBezTo>
                    <a:cubicBezTo>
                      <a:pt x="8858" y="16676"/>
                      <a:pt x="9080" y="16681"/>
                      <a:pt x="9300" y="16681"/>
                    </a:cubicBezTo>
                    <a:cubicBezTo>
                      <a:pt x="11476" y="16681"/>
                      <a:pt x="13503" y="16173"/>
                      <a:pt x="15146" y="14618"/>
                    </a:cubicBezTo>
                    <a:cubicBezTo>
                      <a:pt x="16723" y="13125"/>
                      <a:pt x="17147" y="11172"/>
                      <a:pt x="16912" y="9183"/>
                    </a:cubicBezTo>
                    <a:cubicBezTo>
                      <a:pt x="17098" y="7296"/>
                      <a:pt x="16975" y="5343"/>
                      <a:pt x="17279" y="3498"/>
                    </a:cubicBezTo>
                    <a:cubicBezTo>
                      <a:pt x="17543" y="1900"/>
                      <a:pt x="16617" y="271"/>
                      <a:pt x="14837" y="271"/>
                    </a:cubicBezTo>
                    <a:cubicBezTo>
                      <a:pt x="14832" y="271"/>
                      <a:pt x="14826" y="271"/>
                      <a:pt x="14820" y="271"/>
                    </a:cubicBezTo>
                    <a:cubicBezTo>
                      <a:pt x="13190" y="279"/>
                      <a:pt x="11562" y="321"/>
                      <a:pt x="9936" y="321"/>
                    </a:cubicBezTo>
                    <a:cubicBezTo>
                      <a:pt x="7993" y="321"/>
                      <a:pt x="6052" y="261"/>
                      <a:pt x="4114" y="15"/>
                    </a:cubicBezTo>
                    <a:cubicBezTo>
                      <a:pt x="4038" y="5"/>
                      <a:pt x="3962" y="1"/>
                      <a:pt x="388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4" name="Google Shape;2134;p45"/>
              <p:cNvSpPr/>
              <p:nvPr/>
            </p:nvSpPr>
            <p:spPr>
              <a:xfrm>
                <a:off x="505375" y="1685225"/>
                <a:ext cx="490025" cy="506350"/>
              </a:xfrm>
              <a:custGeom>
                <a:avLst/>
                <a:gdLst/>
                <a:ahLst/>
                <a:cxnLst/>
                <a:rect l="l" t="t" r="r" b="b"/>
                <a:pathLst>
                  <a:path w="19601" h="20254" extrusionOk="0">
                    <a:moveTo>
                      <a:pt x="13891" y="1"/>
                    </a:moveTo>
                    <a:cubicBezTo>
                      <a:pt x="12509" y="1"/>
                      <a:pt x="11419" y="692"/>
                      <a:pt x="10215" y="1831"/>
                    </a:cubicBezTo>
                    <a:cubicBezTo>
                      <a:pt x="8118" y="3812"/>
                      <a:pt x="5696" y="5406"/>
                      <a:pt x="3611" y="7413"/>
                    </a:cubicBezTo>
                    <a:cubicBezTo>
                      <a:pt x="0" y="10883"/>
                      <a:pt x="614" y="15560"/>
                      <a:pt x="2946" y="19632"/>
                    </a:cubicBezTo>
                    <a:cubicBezTo>
                      <a:pt x="3197" y="20071"/>
                      <a:pt x="3580" y="20253"/>
                      <a:pt x="3964" y="20253"/>
                    </a:cubicBezTo>
                    <a:cubicBezTo>
                      <a:pt x="4798" y="20253"/>
                      <a:pt x="5645" y="19396"/>
                      <a:pt x="5191" y="18446"/>
                    </a:cubicBezTo>
                    <a:cubicBezTo>
                      <a:pt x="7267" y="17045"/>
                      <a:pt x="9072" y="15537"/>
                      <a:pt x="10853" y="13759"/>
                    </a:cubicBezTo>
                    <a:cubicBezTo>
                      <a:pt x="12777" y="11837"/>
                      <a:pt x="15088" y="10425"/>
                      <a:pt x="17079" y="8579"/>
                    </a:cubicBezTo>
                    <a:cubicBezTo>
                      <a:pt x="17680" y="8018"/>
                      <a:pt x="18099" y="7290"/>
                      <a:pt x="18338" y="6497"/>
                    </a:cubicBezTo>
                    <a:cubicBezTo>
                      <a:pt x="19167" y="6197"/>
                      <a:pt x="19600" y="4819"/>
                      <a:pt x="18625" y="4123"/>
                    </a:cubicBezTo>
                    <a:cubicBezTo>
                      <a:pt x="18582" y="4089"/>
                      <a:pt x="18543" y="4068"/>
                      <a:pt x="18501" y="4040"/>
                    </a:cubicBezTo>
                    <a:cubicBezTo>
                      <a:pt x="18243" y="2355"/>
                      <a:pt x="17222" y="808"/>
                      <a:pt x="15432" y="254"/>
                    </a:cubicBezTo>
                    <a:cubicBezTo>
                      <a:pt x="14873" y="82"/>
                      <a:pt x="14365" y="1"/>
                      <a:pt x="1389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5" name="Google Shape;2135;p45"/>
              <p:cNvSpPr/>
              <p:nvPr/>
            </p:nvSpPr>
            <p:spPr>
              <a:xfrm>
                <a:off x="2482625" y="2797825"/>
                <a:ext cx="736975" cy="516825"/>
              </a:xfrm>
              <a:custGeom>
                <a:avLst/>
                <a:gdLst/>
                <a:ahLst/>
                <a:cxnLst/>
                <a:rect l="l" t="t" r="r" b="b"/>
                <a:pathLst>
                  <a:path w="29479" h="20673" extrusionOk="0">
                    <a:moveTo>
                      <a:pt x="27358" y="0"/>
                    </a:moveTo>
                    <a:cubicBezTo>
                      <a:pt x="26817" y="0"/>
                      <a:pt x="26295" y="292"/>
                      <a:pt x="26205" y="913"/>
                    </a:cubicBezTo>
                    <a:cubicBezTo>
                      <a:pt x="26021" y="2169"/>
                      <a:pt x="25944" y="3405"/>
                      <a:pt x="25917" y="4662"/>
                    </a:cubicBezTo>
                    <a:cubicBezTo>
                      <a:pt x="25502" y="5744"/>
                      <a:pt x="24798" y="6772"/>
                      <a:pt x="24004" y="7726"/>
                    </a:cubicBezTo>
                    <a:cubicBezTo>
                      <a:pt x="23969" y="7763"/>
                      <a:pt x="23937" y="7801"/>
                      <a:pt x="23908" y="7842"/>
                    </a:cubicBezTo>
                    <a:cubicBezTo>
                      <a:pt x="22924" y="9004"/>
                      <a:pt x="21812" y="10053"/>
                      <a:pt x="20905" y="10923"/>
                    </a:cubicBezTo>
                    <a:cubicBezTo>
                      <a:pt x="19273" y="12491"/>
                      <a:pt x="17510" y="13906"/>
                      <a:pt x="15755" y="15333"/>
                    </a:cubicBezTo>
                    <a:cubicBezTo>
                      <a:pt x="15417" y="15354"/>
                      <a:pt x="15078" y="15365"/>
                      <a:pt x="14740" y="15365"/>
                    </a:cubicBezTo>
                    <a:cubicBezTo>
                      <a:pt x="13733" y="15365"/>
                      <a:pt x="12725" y="15269"/>
                      <a:pt x="11713" y="15063"/>
                    </a:cubicBezTo>
                    <a:cubicBezTo>
                      <a:pt x="11619" y="15043"/>
                      <a:pt x="11524" y="15033"/>
                      <a:pt x="11429" y="15033"/>
                    </a:cubicBezTo>
                    <a:cubicBezTo>
                      <a:pt x="11343" y="15033"/>
                      <a:pt x="11256" y="15041"/>
                      <a:pt x="11171" y="15058"/>
                    </a:cubicBezTo>
                    <a:cubicBezTo>
                      <a:pt x="8620" y="13746"/>
                      <a:pt x="6852" y="10925"/>
                      <a:pt x="5137" y="8762"/>
                    </a:cubicBezTo>
                    <a:cubicBezTo>
                      <a:pt x="4954" y="8531"/>
                      <a:pt x="4746" y="8403"/>
                      <a:pt x="4534" y="8350"/>
                    </a:cubicBezTo>
                    <a:cubicBezTo>
                      <a:pt x="4146" y="6728"/>
                      <a:pt x="4093" y="5029"/>
                      <a:pt x="4446" y="3375"/>
                    </a:cubicBezTo>
                    <a:cubicBezTo>
                      <a:pt x="4649" y="2420"/>
                      <a:pt x="3968" y="1810"/>
                      <a:pt x="3232" y="1810"/>
                    </a:cubicBezTo>
                    <a:cubicBezTo>
                      <a:pt x="2832" y="1810"/>
                      <a:pt x="2416" y="1990"/>
                      <a:pt x="2117" y="2393"/>
                    </a:cubicBezTo>
                    <a:cubicBezTo>
                      <a:pt x="1829" y="2779"/>
                      <a:pt x="1603" y="3191"/>
                      <a:pt x="1403" y="3615"/>
                    </a:cubicBezTo>
                    <a:cubicBezTo>
                      <a:pt x="989" y="3691"/>
                      <a:pt x="614" y="3961"/>
                      <a:pt x="458" y="4482"/>
                    </a:cubicBezTo>
                    <a:cubicBezTo>
                      <a:pt x="320" y="4943"/>
                      <a:pt x="230" y="5418"/>
                      <a:pt x="193" y="5899"/>
                    </a:cubicBezTo>
                    <a:cubicBezTo>
                      <a:pt x="176" y="5964"/>
                      <a:pt x="165" y="6028"/>
                      <a:pt x="158" y="6095"/>
                    </a:cubicBezTo>
                    <a:cubicBezTo>
                      <a:pt x="0" y="8350"/>
                      <a:pt x="576" y="10562"/>
                      <a:pt x="1929" y="12240"/>
                    </a:cubicBezTo>
                    <a:cubicBezTo>
                      <a:pt x="1872" y="12506"/>
                      <a:pt x="1914" y="12806"/>
                      <a:pt x="2117" y="13111"/>
                    </a:cubicBezTo>
                    <a:cubicBezTo>
                      <a:pt x="4183" y="16242"/>
                      <a:pt x="7110" y="18623"/>
                      <a:pt x="10780" y="19559"/>
                    </a:cubicBezTo>
                    <a:cubicBezTo>
                      <a:pt x="10883" y="19586"/>
                      <a:pt x="10983" y="19598"/>
                      <a:pt x="11080" y="19598"/>
                    </a:cubicBezTo>
                    <a:cubicBezTo>
                      <a:pt x="11451" y="19598"/>
                      <a:pt x="11777" y="19418"/>
                      <a:pt x="12016" y="19158"/>
                    </a:cubicBezTo>
                    <a:cubicBezTo>
                      <a:pt x="12432" y="19424"/>
                      <a:pt x="12849" y="19691"/>
                      <a:pt x="13279" y="19942"/>
                    </a:cubicBezTo>
                    <a:cubicBezTo>
                      <a:pt x="13498" y="20069"/>
                      <a:pt x="13713" y="20124"/>
                      <a:pt x="13914" y="20124"/>
                    </a:cubicBezTo>
                    <a:cubicBezTo>
                      <a:pt x="14004" y="20124"/>
                      <a:pt x="14092" y="20113"/>
                      <a:pt x="14177" y="20092"/>
                    </a:cubicBezTo>
                    <a:cubicBezTo>
                      <a:pt x="14355" y="20430"/>
                      <a:pt x="14668" y="20673"/>
                      <a:pt x="15078" y="20673"/>
                    </a:cubicBezTo>
                    <a:cubicBezTo>
                      <a:pt x="15219" y="20673"/>
                      <a:pt x="15372" y="20644"/>
                      <a:pt x="15536" y="20580"/>
                    </a:cubicBezTo>
                    <a:cubicBezTo>
                      <a:pt x="21884" y="18095"/>
                      <a:pt x="28974" y="10963"/>
                      <a:pt x="29284" y="3708"/>
                    </a:cubicBezTo>
                    <a:cubicBezTo>
                      <a:pt x="29290" y="3700"/>
                      <a:pt x="29293" y="3689"/>
                      <a:pt x="29298" y="3680"/>
                    </a:cubicBezTo>
                    <a:cubicBezTo>
                      <a:pt x="29479" y="3268"/>
                      <a:pt x="29440" y="2875"/>
                      <a:pt x="29279" y="2549"/>
                    </a:cubicBezTo>
                    <a:cubicBezTo>
                      <a:pt x="29258" y="2172"/>
                      <a:pt x="29235" y="1797"/>
                      <a:pt x="29172" y="1422"/>
                    </a:cubicBezTo>
                    <a:cubicBezTo>
                      <a:pt x="29093" y="955"/>
                      <a:pt x="28832" y="685"/>
                      <a:pt x="28506" y="569"/>
                    </a:cubicBezTo>
                    <a:cubicBezTo>
                      <a:pt x="28261" y="197"/>
                      <a:pt x="27803" y="0"/>
                      <a:pt x="27358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6" name="Google Shape;2136;p45"/>
              <p:cNvSpPr/>
              <p:nvPr/>
            </p:nvSpPr>
            <p:spPr>
              <a:xfrm>
                <a:off x="3282925" y="3665000"/>
                <a:ext cx="339000" cy="282600"/>
              </a:xfrm>
              <a:custGeom>
                <a:avLst/>
                <a:gdLst/>
                <a:ahLst/>
                <a:cxnLst/>
                <a:rect l="l" t="t" r="r" b="b"/>
                <a:pathLst>
                  <a:path w="13560" h="11304" extrusionOk="0">
                    <a:moveTo>
                      <a:pt x="5522" y="1"/>
                    </a:moveTo>
                    <a:cubicBezTo>
                      <a:pt x="5036" y="1"/>
                      <a:pt x="4519" y="114"/>
                      <a:pt x="3971" y="366"/>
                    </a:cubicBezTo>
                    <a:cubicBezTo>
                      <a:pt x="3715" y="485"/>
                      <a:pt x="3513" y="655"/>
                      <a:pt x="3338" y="846"/>
                    </a:cubicBezTo>
                    <a:cubicBezTo>
                      <a:pt x="1912" y="1304"/>
                      <a:pt x="650" y="2310"/>
                      <a:pt x="250" y="3754"/>
                    </a:cubicBezTo>
                    <a:cubicBezTo>
                      <a:pt x="1" y="4648"/>
                      <a:pt x="260" y="5467"/>
                      <a:pt x="750" y="6168"/>
                    </a:cubicBezTo>
                    <a:cubicBezTo>
                      <a:pt x="820" y="6503"/>
                      <a:pt x="927" y="6830"/>
                      <a:pt x="1065" y="7142"/>
                    </a:cubicBezTo>
                    <a:cubicBezTo>
                      <a:pt x="1476" y="9104"/>
                      <a:pt x="3250" y="10763"/>
                      <a:pt x="5223" y="11170"/>
                    </a:cubicBezTo>
                    <a:cubicBezTo>
                      <a:pt x="5492" y="11225"/>
                      <a:pt x="5764" y="11252"/>
                      <a:pt x="6037" y="11252"/>
                    </a:cubicBezTo>
                    <a:cubicBezTo>
                      <a:pt x="6197" y="11252"/>
                      <a:pt x="6358" y="11243"/>
                      <a:pt x="6517" y="11224"/>
                    </a:cubicBezTo>
                    <a:cubicBezTo>
                      <a:pt x="6827" y="11277"/>
                      <a:pt x="7141" y="11303"/>
                      <a:pt x="7455" y="11303"/>
                    </a:cubicBezTo>
                    <a:cubicBezTo>
                      <a:pt x="9014" y="11303"/>
                      <a:pt x="10585" y="10662"/>
                      <a:pt x="11631" y="9476"/>
                    </a:cubicBezTo>
                    <a:cubicBezTo>
                      <a:pt x="13560" y="7287"/>
                      <a:pt x="13043" y="4659"/>
                      <a:pt x="11419" y="3091"/>
                    </a:cubicBezTo>
                    <a:cubicBezTo>
                      <a:pt x="10996" y="2430"/>
                      <a:pt x="10491" y="1840"/>
                      <a:pt x="9933" y="1416"/>
                    </a:cubicBezTo>
                    <a:cubicBezTo>
                      <a:pt x="9288" y="925"/>
                      <a:pt x="8593" y="724"/>
                      <a:pt x="7902" y="724"/>
                    </a:cubicBezTo>
                    <a:cubicBezTo>
                      <a:pt x="7796" y="724"/>
                      <a:pt x="7691" y="728"/>
                      <a:pt x="7585" y="737"/>
                    </a:cubicBezTo>
                    <a:cubicBezTo>
                      <a:pt x="6980" y="282"/>
                      <a:pt x="6290" y="1"/>
                      <a:pt x="552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7" name="Google Shape;2137;p45"/>
              <p:cNvSpPr/>
              <p:nvPr/>
            </p:nvSpPr>
            <p:spPr>
              <a:xfrm>
                <a:off x="1904800" y="993650"/>
                <a:ext cx="1789775" cy="1007325"/>
              </a:xfrm>
              <a:custGeom>
                <a:avLst/>
                <a:gdLst/>
                <a:ahLst/>
                <a:cxnLst/>
                <a:rect l="l" t="t" r="r" b="b"/>
                <a:pathLst>
                  <a:path w="71591" h="40293" extrusionOk="0">
                    <a:moveTo>
                      <a:pt x="23914" y="1"/>
                    </a:moveTo>
                    <a:cubicBezTo>
                      <a:pt x="23870" y="1"/>
                      <a:pt x="23825" y="1"/>
                      <a:pt x="23780" y="1"/>
                    </a:cubicBezTo>
                    <a:cubicBezTo>
                      <a:pt x="23434" y="3"/>
                      <a:pt x="23092" y="78"/>
                      <a:pt x="22778" y="224"/>
                    </a:cubicBezTo>
                    <a:cubicBezTo>
                      <a:pt x="22087" y="83"/>
                      <a:pt x="21425" y="7"/>
                      <a:pt x="20819" y="7"/>
                    </a:cubicBezTo>
                    <a:cubicBezTo>
                      <a:pt x="20453" y="7"/>
                      <a:pt x="20108" y="35"/>
                      <a:pt x="19789" y="92"/>
                    </a:cubicBezTo>
                    <a:cubicBezTo>
                      <a:pt x="19078" y="220"/>
                      <a:pt x="18572" y="662"/>
                      <a:pt x="18272" y="1227"/>
                    </a:cubicBezTo>
                    <a:cubicBezTo>
                      <a:pt x="14361" y="2342"/>
                      <a:pt x="11226" y="5281"/>
                      <a:pt x="10105" y="10795"/>
                    </a:cubicBezTo>
                    <a:cubicBezTo>
                      <a:pt x="9984" y="11389"/>
                      <a:pt x="10042" y="12092"/>
                      <a:pt x="10312" y="12676"/>
                    </a:cubicBezTo>
                    <a:cubicBezTo>
                      <a:pt x="10279" y="12676"/>
                      <a:pt x="10246" y="12676"/>
                      <a:pt x="10213" y="12676"/>
                    </a:cubicBezTo>
                    <a:cubicBezTo>
                      <a:pt x="8648" y="12676"/>
                      <a:pt x="7082" y="12961"/>
                      <a:pt x="5614" y="13585"/>
                    </a:cubicBezTo>
                    <a:cubicBezTo>
                      <a:pt x="3610" y="14435"/>
                      <a:pt x="2573" y="16056"/>
                      <a:pt x="2279" y="17865"/>
                    </a:cubicBezTo>
                    <a:cubicBezTo>
                      <a:pt x="2175" y="17969"/>
                      <a:pt x="2093" y="18090"/>
                      <a:pt x="2031" y="18223"/>
                    </a:cubicBezTo>
                    <a:cubicBezTo>
                      <a:pt x="1" y="22651"/>
                      <a:pt x="1760" y="26816"/>
                      <a:pt x="2312" y="31186"/>
                    </a:cubicBezTo>
                    <a:cubicBezTo>
                      <a:pt x="2322" y="31914"/>
                      <a:pt x="2363" y="32641"/>
                      <a:pt x="2405" y="33367"/>
                    </a:cubicBezTo>
                    <a:cubicBezTo>
                      <a:pt x="2387" y="33929"/>
                      <a:pt x="2373" y="34490"/>
                      <a:pt x="2366" y="35053"/>
                    </a:cubicBezTo>
                    <a:cubicBezTo>
                      <a:pt x="2363" y="35496"/>
                      <a:pt x="2526" y="35809"/>
                      <a:pt x="2768" y="36010"/>
                    </a:cubicBezTo>
                    <a:cubicBezTo>
                      <a:pt x="2812" y="36163"/>
                      <a:pt x="2864" y="36312"/>
                      <a:pt x="2915" y="36463"/>
                    </a:cubicBezTo>
                    <a:cubicBezTo>
                      <a:pt x="2689" y="37008"/>
                      <a:pt x="2480" y="37566"/>
                      <a:pt x="2286" y="38155"/>
                    </a:cubicBezTo>
                    <a:cubicBezTo>
                      <a:pt x="2014" y="38976"/>
                      <a:pt x="2765" y="39781"/>
                      <a:pt x="3545" y="39781"/>
                    </a:cubicBezTo>
                    <a:cubicBezTo>
                      <a:pt x="3753" y="39781"/>
                      <a:pt x="3963" y="39724"/>
                      <a:pt x="4157" y="39595"/>
                    </a:cubicBezTo>
                    <a:cubicBezTo>
                      <a:pt x="4236" y="39542"/>
                      <a:pt x="4294" y="39482"/>
                      <a:pt x="4367" y="39428"/>
                    </a:cubicBezTo>
                    <a:cubicBezTo>
                      <a:pt x="4548" y="39917"/>
                      <a:pt x="5004" y="40279"/>
                      <a:pt x="5553" y="40279"/>
                    </a:cubicBezTo>
                    <a:lnTo>
                      <a:pt x="6063" y="40279"/>
                    </a:lnTo>
                    <a:cubicBezTo>
                      <a:pt x="6365" y="40279"/>
                      <a:pt x="6649" y="40161"/>
                      <a:pt x="6875" y="39973"/>
                    </a:cubicBezTo>
                    <a:cubicBezTo>
                      <a:pt x="6910" y="39976"/>
                      <a:pt x="6944" y="39977"/>
                      <a:pt x="6979" y="39977"/>
                    </a:cubicBezTo>
                    <a:cubicBezTo>
                      <a:pt x="7608" y="39977"/>
                      <a:pt x="8229" y="39570"/>
                      <a:pt x="8229" y="38749"/>
                    </a:cubicBezTo>
                    <a:cubicBezTo>
                      <a:pt x="8104" y="34732"/>
                      <a:pt x="7797" y="30727"/>
                      <a:pt x="8095" y="26737"/>
                    </a:cubicBezTo>
                    <a:lnTo>
                      <a:pt x="8095" y="26737"/>
                    </a:lnTo>
                    <a:cubicBezTo>
                      <a:pt x="8614" y="26879"/>
                      <a:pt x="9144" y="26974"/>
                      <a:pt x="9681" y="27018"/>
                    </a:cubicBezTo>
                    <a:cubicBezTo>
                      <a:pt x="10609" y="27519"/>
                      <a:pt x="11709" y="27801"/>
                      <a:pt x="12882" y="27801"/>
                    </a:cubicBezTo>
                    <a:cubicBezTo>
                      <a:pt x="13029" y="27801"/>
                      <a:pt x="13177" y="27796"/>
                      <a:pt x="13326" y="27787"/>
                    </a:cubicBezTo>
                    <a:cubicBezTo>
                      <a:pt x="14999" y="27687"/>
                      <a:pt x="15806" y="26495"/>
                      <a:pt x="15787" y="25285"/>
                    </a:cubicBezTo>
                    <a:cubicBezTo>
                      <a:pt x="15832" y="25250"/>
                      <a:pt x="15881" y="25222"/>
                      <a:pt x="15925" y="25187"/>
                    </a:cubicBezTo>
                    <a:cubicBezTo>
                      <a:pt x="18377" y="23275"/>
                      <a:pt x="20073" y="20489"/>
                      <a:pt x="20978" y="17487"/>
                    </a:cubicBezTo>
                    <a:cubicBezTo>
                      <a:pt x="23389" y="19825"/>
                      <a:pt x="26749" y="21008"/>
                      <a:pt x="30012" y="21008"/>
                    </a:cubicBezTo>
                    <a:cubicBezTo>
                      <a:pt x="33136" y="21008"/>
                      <a:pt x="36171" y="19923"/>
                      <a:pt x="38198" y="17729"/>
                    </a:cubicBezTo>
                    <a:cubicBezTo>
                      <a:pt x="40101" y="21643"/>
                      <a:pt x="44680" y="24647"/>
                      <a:pt x="48543" y="25509"/>
                    </a:cubicBezTo>
                    <a:cubicBezTo>
                      <a:pt x="49246" y="25666"/>
                      <a:pt x="49936" y="25740"/>
                      <a:pt x="50607" y="25740"/>
                    </a:cubicBezTo>
                    <a:cubicBezTo>
                      <a:pt x="52752" y="25740"/>
                      <a:pt x="54701" y="24979"/>
                      <a:pt x="56280" y="23716"/>
                    </a:cubicBezTo>
                    <a:cubicBezTo>
                      <a:pt x="56839" y="25029"/>
                      <a:pt x="57884" y="26244"/>
                      <a:pt x="58812" y="27040"/>
                    </a:cubicBezTo>
                    <a:cubicBezTo>
                      <a:pt x="59058" y="27253"/>
                      <a:pt x="59336" y="27421"/>
                      <a:pt x="59636" y="27542"/>
                    </a:cubicBezTo>
                    <a:cubicBezTo>
                      <a:pt x="59820" y="27647"/>
                      <a:pt x="60003" y="27754"/>
                      <a:pt x="60201" y="27847"/>
                    </a:cubicBezTo>
                    <a:cubicBezTo>
                      <a:pt x="60218" y="28057"/>
                      <a:pt x="60259" y="28264"/>
                      <a:pt x="60324" y="28466"/>
                    </a:cubicBezTo>
                    <a:cubicBezTo>
                      <a:pt x="60681" y="29574"/>
                      <a:pt x="61239" y="30332"/>
                      <a:pt x="62181" y="30916"/>
                    </a:cubicBezTo>
                    <a:cubicBezTo>
                      <a:pt x="62244" y="31203"/>
                      <a:pt x="62419" y="31454"/>
                      <a:pt x="62670" y="31612"/>
                    </a:cubicBezTo>
                    <a:cubicBezTo>
                      <a:pt x="62756" y="31819"/>
                      <a:pt x="62824" y="32035"/>
                      <a:pt x="62872" y="32254"/>
                    </a:cubicBezTo>
                    <a:cubicBezTo>
                      <a:pt x="62635" y="33243"/>
                      <a:pt x="62658" y="34269"/>
                      <a:pt x="62807" y="35291"/>
                    </a:cubicBezTo>
                    <a:cubicBezTo>
                      <a:pt x="62593" y="36513"/>
                      <a:pt x="62247" y="37718"/>
                      <a:pt x="62061" y="38665"/>
                    </a:cubicBezTo>
                    <a:cubicBezTo>
                      <a:pt x="61895" y="39531"/>
                      <a:pt x="62481" y="40268"/>
                      <a:pt x="63310" y="40268"/>
                    </a:cubicBezTo>
                    <a:cubicBezTo>
                      <a:pt x="63414" y="40268"/>
                      <a:pt x="63521" y="40257"/>
                      <a:pt x="63631" y="40233"/>
                    </a:cubicBezTo>
                    <a:cubicBezTo>
                      <a:pt x="64187" y="40112"/>
                      <a:pt x="64702" y="40028"/>
                      <a:pt x="65179" y="39889"/>
                    </a:cubicBezTo>
                    <a:cubicBezTo>
                      <a:pt x="65269" y="39961"/>
                      <a:pt x="65346" y="40042"/>
                      <a:pt x="65453" y="40105"/>
                    </a:cubicBezTo>
                    <a:cubicBezTo>
                      <a:pt x="65673" y="40236"/>
                      <a:pt x="65891" y="40293"/>
                      <a:pt x="66095" y="40293"/>
                    </a:cubicBezTo>
                    <a:cubicBezTo>
                      <a:pt x="67041" y="40293"/>
                      <a:pt x="67709" y="39068"/>
                      <a:pt x="67144" y="38271"/>
                    </a:cubicBezTo>
                    <a:cubicBezTo>
                      <a:pt x="67501" y="37562"/>
                      <a:pt x="67705" y="36710"/>
                      <a:pt x="67994" y="36014"/>
                    </a:cubicBezTo>
                    <a:cubicBezTo>
                      <a:pt x="68490" y="34814"/>
                      <a:pt x="68827" y="33676"/>
                      <a:pt x="68901" y="32377"/>
                    </a:cubicBezTo>
                    <a:cubicBezTo>
                      <a:pt x="68909" y="32186"/>
                      <a:pt x="68859" y="32008"/>
                      <a:pt x="68776" y="31842"/>
                    </a:cubicBezTo>
                    <a:cubicBezTo>
                      <a:pt x="69044" y="31651"/>
                      <a:pt x="69285" y="31423"/>
                      <a:pt x="69444" y="31114"/>
                    </a:cubicBezTo>
                    <a:cubicBezTo>
                      <a:pt x="70884" y="28326"/>
                      <a:pt x="71591" y="24043"/>
                      <a:pt x="70917" y="20505"/>
                    </a:cubicBezTo>
                    <a:cubicBezTo>
                      <a:pt x="70902" y="20366"/>
                      <a:pt x="70873" y="20229"/>
                      <a:pt x="70835" y="20096"/>
                    </a:cubicBezTo>
                    <a:cubicBezTo>
                      <a:pt x="70116" y="16885"/>
                      <a:pt x="68196" y="14390"/>
                      <a:pt x="64562" y="14367"/>
                    </a:cubicBezTo>
                    <a:cubicBezTo>
                      <a:pt x="63536" y="13911"/>
                      <a:pt x="62502" y="13564"/>
                      <a:pt x="61548" y="13348"/>
                    </a:cubicBezTo>
                    <a:cubicBezTo>
                      <a:pt x="61346" y="13302"/>
                      <a:pt x="61141" y="13279"/>
                      <a:pt x="60935" y="13279"/>
                    </a:cubicBezTo>
                    <a:cubicBezTo>
                      <a:pt x="60720" y="13279"/>
                      <a:pt x="60505" y="13304"/>
                      <a:pt x="60294" y="13355"/>
                    </a:cubicBezTo>
                    <a:cubicBezTo>
                      <a:pt x="59915" y="8913"/>
                      <a:pt x="57488" y="4841"/>
                      <a:pt x="53649" y="2376"/>
                    </a:cubicBezTo>
                    <a:cubicBezTo>
                      <a:pt x="52052" y="1349"/>
                      <a:pt x="49912" y="764"/>
                      <a:pt x="47892" y="764"/>
                    </a:cubicBezTo>
                    <a:cubicBezTo>
                      <a:pt x="47172" y="764"/>
                      <a:pt x="46467" y="838"/>
                      <a:pt x="45807" y="994"/>
                    </a:cubicBezTo>
                    <a:cubicBezTo>
                      <a:pt x="42573" y="1757"/>
                      <a:pt x="40329" y="4445"/>
                      <a:pt x="37121" y="4936"/>
                    </a:cubicBezTo>
                    <a:cubicBezTo>
                      <a:pt x="36736" y="4996"/>
                      <a:pt x="36404" y="5173"/>
                      <a:pt x="36129" y="5418"/>
                    </a:cubicBezTo>
                    <a:cubicBezTo>
                      <a:pt x="33054" y="1851"/>
                      <a:pt x="28688" y="1"/>
                      <a:pt x="2391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8" name="Google Shape;2138;p45"/>
              <p:cNvSpPr/>
              <p:nvPr/>
            </p:nvSpPr>
            <p:spPr>
              <a:xfrm>
                <a:off x="1875400" y="1966700"/>
                <a:ext cx="255600" cy="243500"/>
              </a:xfrm>
              <a:custGeom>
                <a:avLst/>
                <a:gdLst/>
                <a:ahLst/>
                <a:cxnLst/>
                <a:rect l="l" t="t" r="r" b="b"/>
                <a:pathLst>
                  <a:path w="10224" h="9740" extrusionOk="0">
                    <a:moveTo>
                      <a:pt x="5660" y="0"/>
                    </a:moveTo>
                    <a:cubicBezTo>
                      <a:pt x="2890" y="0"/>
                      <a:pt x="1" y="1798"/>
                      <a:pt x="179" y="4787"/>
                    </a:cubicBezTo>
                    <a:cubicBezTo>
                      <a:pt x="367" y="7957"/>
                      <a:pt x="4050" y="9739"/>
                      <a:pt x="7175" y="9739"/>
                    </a:cubicBezTo>
                    <a:cubicBezTo>
                      <a:pt x="8040" y="9739"/>
                      <a:pt x="8862" y="9603"/>
                      <a:pt x="9555" y="9321"/>
                    </a:cubicBezTo>
                    <a:cubicBezTo>
                      <a:pt x="10224" y="9050"/>
                      <a:pt x="10037" y="8043"/>
                      <a:pt x="9451" y="8043"/>
                    </a:cubicBezTo>
                    <a:cubicBezTo>
                      <a:pt x="9379" y="8043"/>
                      <a:pt x="9301" y="8058"/>
                      <a:pt x="9217" y="8092"/>
                    </a:cubicBezTo>
                    <a:cubicBezTo>
                      <a:pt x="8576" y="8352"/>
                      <a:pt x="7839" y="8478"/>
                      <a:pt x="7078" y="8478"/>
                    </a:cubicBezTo>
                    <a:cubicBezTo>
                      <a:pt x="4961" y="8478"/>
                      <a:pt x="2658" y="7498"/>
                      <a:pt x="1733" y="5679"/>
                    </a:cubicBezTo>
                    <a:cubicBezTo>
                      <a:pt x="471" y="3196"/>
                      <a:pt x="3300" y="1241"/>
                      <a:pt x="5817" y="1241"/>
                    </a:cubicBezTo>
                    <a:cubicBezTo>
                      <a:pt x="6888" y="1241"/>
                      <a:pt x="7902" y="1595"/>
                      <a:pt x="8521" y="2412"/>
                    </a:cubicBezTo>
                    <a:cubicBezTo>
                      <a:pt x="8665" y="2603"/>
                      <a:pt x="8864" y="2683"/>
                      <a:pt x="9059" y="2683"/>
                    </a:cubicBezTo>
                    <a:cubicBezTo>
                      <a:pt x="9524" y="2683"/>
                      <a:pt x="9971" y="2231"/>
                      <a:pt x="9622" y="1769"/>
                    </a:cubicBezTo>
                    <a:lnTo>
                      <a:pt x="9622" y="1769"/>
                    </a:lnTo>
                    <a:lnTo>
                      <a:pt x="9622" y="1770"/>
                    </a:lnTo>
                    <a:cubicBezTo>
                      <a:pt x="8703" y="556"/>
                      <a:pt x="7200" y="0"/>
                      <a:pt x="5660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9" name="Google Shape;2139;p45"/>
              <p:cNvSpPr/>
              <p:nvPr/>
            </p:nvSpPr>
            <p:spPr>
              <a:xfrm>
                <a:off x="2093450" y="2175875"/>
                <a:ext cx="1386550" cy="548525"/>
              </a:xfrm>
              <a:custGeom>
                <a:avLst/>
                <a:gdLst/>
                <a:ahLst/>
                <a:cxnLst/>
                <a:rect l="l" t="t" r="r" b="b"/>
                <a:pathLst>
                  <a:path w="55462" h="21941" extrusionOk="0">
                    <a:moveTo>
                      <a:pt x="54605" y="1"/>
                    </a:moveTo>
                    <a:cubicBezTo>
                      <a:pt x="54418" y="1"/>
                      <a:pt x="54238" y="98"/>
                      <a:pt x="54133" y="332"/>
                    </a:cubicBezTo>
                    <a:cubicBezTo>
                      <a:pt x="49540" y="10554"/>
                      <a:pt x="41187" y="20639"/>
                      <a:pt x="29264" y="20639"/>
                    </a:cubicBezTo>
                    <a:cubicBezTo>
                      <a:pt x="28491" y="20639"/>
                      <a:pt x="27704" y="20597"/>
                      <a:pt x="26901" y="20509"/>
                    </a:cubicBezTo>
                    <a:cubicBezTo>
                      <a:pt x="15517" y="19269"/>
                      <a:pt x="6587" y="9901"/>
                      <a:pt x="1374" y="332"/>
                    </a:cubicBezTo>
                    <a:cubicBezTo>
                      <a:pt x="1252" y="109"/>
                      <a:pt x="1063" y="17"/>
                      <a:pt x="871" y="17"/>
                    </a:cubicBezTo>
                    <a:cubicBezTo>
                      <a:pt x="443" y="17"/>
                      <a:pt x="1" y="478"/>
                      <a:pt x="272" y="976"/>
                    </a:cubicBezTo>
                    <a:cubicBezTo>
                      <a:pt x="5779" y="11082"/>
                      <a:pt x="15422" y="20972"/>
                      <a:pt x="27536" y="21877"/>
                    </a:cubicBezTo>
                    <a:cubicBezTo>
                      <a:pt x="28110" y="21920"/>
                      <a:pt x="28676" y="21941"/>
                      <a:pt x="29235" y="21941"/>
                    </a:cubicBezTo>
                    <a:cubicBezTo>
                      <a:pt x="41663" y="21941"/>
                      <a:pt x="50463" y="11591"/>
                      <a:pt x="55233" y="976"/>
                    </a:cubicBezTo>
                    <a:cubicBezTo>
                      <a:pt x="55461" y="466"/>
                      <a:pt x="55016" y="1"/>
                      <a:pt x="54605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0" name="Google Shape;2140;p45"/>
              <p:cNvSpPr/>
              <p:nvPr/>
            </p:nvSpPr>
            <p:spPr>
              <a:xfrm>
                <a:off x="3430475" y="1978150"/>
                <a:ext cx="263225" cy="276775"/>
              </a:xfrm>
              <a:custGeom>
                <a:avLst/>
                <a:gdLst/>
                <a:ahLst/>
                <a:cxnLst/>
                <a:rect l="l" t="t" r="r" b="b"/>
                <a:pathLst>
                  <a:path w="10529" h="11071" extrusionOk="0">
                    <a:moveTo>
                      <a:pt x="4030" y="0"/>
                    </a:moveTo>
                    <a:cubicBezTo>
                      <a:pt x="2714" y="0"/>
                      <a:pt x="1426" y="456"/>
                      <a:pt x="435" y="1498"/>
                    </a:cubicBezTo>
                    <a:cubicBezTo>
                      <a:pt x="0" y="1954"/>
                      <a:pt x="433" y="2594"/>
                      <a:pt x="913" y="2594"/>
                    </a:cubicBezTo>
                    <a:cubicBezTo>
                      <a:pt x="1057" y="2594"/>
                      <a:pt x="1206" y="2537"/>
                      <a:pt x="1336" y="2400"/>
                    </a:cubicBezTo>
                    <a:cubicBezTo>
                      <a:pt x="2090" y="1607"/>
                      <a:pt x="3067" y="1263"/>
                      <a:pt x="4070" y="1263"/>
                    </a:cubicBezTo>
                    <a:cubicBezTo>
                      <a:pt x="6174" y="1263"/>
                      <a:pt x="8394" y="2779"/>
                      <a:pt x="8915" y="4870"/>
                    </a:cubicBezTo>
                    <a:cubicBezTo>
                      <a:pt x="9593" y="7592"/>
                      <a:pt x="6998" y="9835"/>
                      <a:pt x="4549" y="9835"/>
                    </a:cubicBezTo>
                    <a:cubicBezTo>
                      <a:pt x="3422" y="9835"/>
                      <a:pt x="2327" y="9361"/>
                      <a:pt x="1594" y="8241"/>
                    </a:cubicBezTo>
                    <a:cubicBezTo>
                      <a:pt x="1459" y="8034"/>
                      <a:pt x="1263" y="7948"/>
                      <a:pt x="1069" y="7948"/>
                    </a:cubicBezTo>
                    <a:cubicBezTo>
                      <a:pt x="620" y="7948"/>
                      <a:pt x="178" y="8404"/>
                      <a:pt x="493" y="8885"/>
                    </a:cubicBezTo>
                    <a:cubicBezTo>
                      <a:pt x="1489" y="10408"/>
                      <a:pt x="3022" y="11071"/>
                      <a:pt x="4582" y="11071"/>
                    </a:cubicBezTo>
                    <a:cubicBezTo>
                      <a:pt x="7508" y="11071"/>
                      <a:pt x="10528" y="8739"/>
                      <a:pt x="10281" y="5377"/>
                    </a:cubicBezTo>
                    <a:cubicBezTo>
                      <a:pt x="10055" y="2279"/>
                      <a:pt x="6972" y="0"/>
                      <a:pt x="4030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1" name="Google Shape;2141;p45"/>
              <p:cNvSpPr/>
              <p:nvPr/>
            </p:nvSpPr>
            <p:spPr>
              <a:xfrm>
                <a:off x="3472425" y="2053775"/>
                <a:ext cx="125300" cy="123000"/>
              </a:xfrm>
              <a:custGeom>
                <a:avLst/>
                <a:gdLst/>
                <a:ahLst/>
                <a:cxnLst/>
                <a:rect l="l" t="t" r="r" b="b"/>
                <a:pathLst>
                  <a:path w="5012" h="4920" extrusionOk="0">
                    <a:moveTo>
                      <a:pt x="3667" y="0"/>
                    </a:moveTo>
                    <a:cubicBezTo>
                      <a:pt x="3599" y="0"/>
                      <a:pt x="3526" y="13"/>
                      <a:pt x="3448" y="41"/>
                    </a:cubicBezTo>
                    <a:cubicBezTo>
                      <a:pt x="2396" y="422"/>
                      <a:pt x="1452" y="1014"/>
                      <a:pt x="461" y="1523"/>
                    </a:cubicBezTo>
                    <a:cubicBezTo>
                      <a:pt x="0" y="1760"/>
                      <a:pt x="98" y="2365"/>
                      <a:pt x="461" y="2624"/>
                    </a:cubicBezTo>
                    <a:cubicBezTo>
                      <a:pt x="1540" y="3394"/>
                      <a:pt x="2620" y="4162"/>
                      <a:pt x="3767" y="4828"/>
                    </a:cubicBezTo>
                    <a:cubicBezTo>
                      <a:pt x="3876" y="4892"/>
                      <a:pt x="3984" y="4919"/>
                      <a:pt x="4085" y="4919"/>
                    </a:cubicBezTo>
                    <a:cubicBezTo>
                      <a:pt x="4644" y="4919"/>
                      <a:pt x="5012" y="4077"/>
                      <a:pt x="4410" y="3727"/>
                    </a:cubicBezTo>
                    <a:cubicBezTo>
                      <a:pt x="3574" y="3241"/>
                      <a:pt x="2774" y="2702"/>
                      <a:pt x="1984" y="2147"/>
                    </a:cubicBezTo>
                    <a:lnTo>
                      <a:pt x="1984" y="2147"/>
                    </a:lnTo>
                    <a:cubicBezTo>
                      <a:pt x="2569" y="1821"/>
                      <a:pt x="3156" y="1497"/>
                      <a:pt x="3786" y="1270"/>
                    </a:cubicBezTo>
                    <a:cubicBezTo>
                      <a:pt x="4476" y="1023"/>
                      <a:pt x="4278" y="0"/>
                      <a:pt x="3667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2" name="Google Shape;2142;p45"/>
              <p:cNvSpPr/>
              <p:nvPr/>
            </p:nvSpPr>
            <p:spPr>
              <a:xfrm>
                <a:off x="1979250" y="2030600"/>
                <a:ext cx="115400" cy="102775"/>
              </a:xfrm>
              <a:custGeom>
                <a:avLst/>
                <a:gdLst/>
                <a:ahLst/>
                <a:cxnLst/>
                <a:rect l="l" t="t" r="r" b="b"/>
                <a:pathLst>
                  <a:path w="4616" h="4111" extrusionOk="0">
                    <a:moveTo>
                      <a:pt x="1006" y="0"/>
                    </a:moveTo>
                    <a:cubicBezTo>
                      <a:pt x="515" y="0"/>
                      <a:pt x="78" y="640"/>
                      <a:pt x="530" y="1087"/>
                    </a:cubicBezTo>
                    <a:cubicBezTo>
                      <a:pt x="1108" y="1660"/>
                      <a:pt x="1713" y="2203"/>
                      <a:pt x="2329" y="2734"/>
                    </a:cubicBezTo>
                    <a:lnTo>
                      <a:pt x="2329" y="2734"/>
                    </a:lnTo>
                    <a:cubicBezTo>
                      <a:pt x="1830" y="2792"/>
                      <a:pt x="1329" y="2830"/>
                      <a:pt x="823" y="2836"/>
                    </a:cubicBezTo>
                    <a:cubicBezTo>
                      <a:pt x="4" y="2844"/>
                      <a:pt x="0" y="4111"/>
                      <a:pt x="816" y="4111"/>
                    </a:cubicBezTo>
                    <a:cubicBezTo>
                      <a:pt x="818" y="4111"/>
                      <a:pt x="820" y="4111"/>
                      <a:pt x="823" y="4110"/>
                    </a:cubicBezTo>
                    <a:cubicBezTo>
                      <a:pt x="1889" y="4100"/>
                      <a:pt x="2934" y="3947"/>
                      <a:pt x="3985" y="3772"/>
                    </a:cubicBezTo>
                    <a:cubicBezTo>
                      <a:pt x="4442" y="3697"/>
                      <a:pt x="4616" y="2999"/>
                      <a:pt x="4265" y="2708"/>
                    </a:cubicBezTo>
                    <a:cubicBezTo>
                      <a:pt x="3294" y="1896"/>
                      <a:pt x="2331" y="1078"/>
                      <a:pt x="1431" y="186"/>
                    </a:cubicBezTo>
                    <a:cubicBezTo>
                      <a:pt x="1299" y="55"/>
                      <a:pt x="1150" y="0"/>
                      <a:pt x="1006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3" name="Google Shape;2143;p45"/>
              <p:cNvSpPr/>
              <p:nvPr/>
            </p:nvSpPr>
            <p:spPr>
              <a:xfrm>
                <a:off x="2085950" y="1397150"/>
                <a:ext cx="1417575" cy="636950"/>
              </a:xfrm>
              <a:custGeom>
                <a:avLst/>
                <a:gdLst/>
                <a:ahLst/>
                <a:cxnLst/>
                <a:rect l="l" t="t" r="r" b="b"/>
                <a:pathLst>
                  <a:path w="56703" h="25478" extrusionOk="0">
                    <a:moveTo>
                      <a:pt x="32464" y="1"/>
                    </a:moveTo>
                    <a:cubicBezTo>
                      <a:pt x="32312" y="1"/>
                      <a:pt x="32152" y="54"/>
                      <a:pt x="32010" y="170"/>
                    </a:cubicBezTo>
                    <a:cubicBezTo>
                      <a:pt x="28896" y="2706"/>
                      <a:pt x="25430" y="4534"/>
                      <a:pt x="22002" y="4534"/>
                    </a:cubicBezTo>
                    <a:cubicBezTo>
                      <a:pt x="19478" y="4534"/>
                      <a:pt x="16973" y="3543"/>
                      <a:pt x="14643" y="1115"/>
                    </a:cubicBezTo>
                    <a:cubicBezTo>
                      <a:pt x="14523" y="990"/>
                      <a:pt x="14364" y="931"/>
                      <a:pt x="14205" y="931"/>
                    </a:cubicBezTo>
                    <a:cubicBezTo>
                      <a:pt x="13984" y="931"/>
                      <a:pt x="13762" y="1044"/>
                      <a:pt x="13642" y="1245"/>
                    </a:cubicBezTo>
                    <a:cubicBezTo>
                      <a:pt x="11444" y="4914"/>
                      <a:pt x="8653" y="10976"/>
                      <a:pt x="4031" y="10976"/>
                    </a:cubicBezTo>
                    <a:cubicBezTo>
                      <a:pt x="3181" y="10976"/>
                      <a:pt x="2268" y="10771"/>
                      <a:pt x="1286" y="10308"/>
                    </a:cubicBezTo>
                    <a:cubicBezTo>
                      <a:pt x="1195" y="10265"/>
                      <a:pt x="1089" y="10244"/>
                      <a:pt x="981" y="10244"/>
                    </a:cubicBezTo>
                    <a:cubicBezTo>
                      <a:pt x="637" y="10244"/>
                      <a:pt x="275" y="10457"/>
                      <a:pt x="327" y="10858"/>
                    </a:cubicBezTo>
                    <a:cubicBezTo>
                      <a:pt x="911" y="15446"/>
                      <a:pt x="134" y="19967"/>
                      <a:pt x="11" y="24559"/>
                    </a:cubicBezTo>
                    <a:cubicBezTo>
                      <a:pt x="1" y="24969"/>
                      <a:pt x="314" y="25174"/>
                      <a:pt x="633" y="25174"/>
                    </a:cubicBezTo>
                    <a:cubicBezTo>
                      <a:pt x="952" y="25174"/>
                      <a:pt x="1276" y="24969"/>
                      <a:pt x="1286" y="24559"/>
                    </a:cubicBezTo>
                    <a:cubicBezTo>
                      <a:pt x="1377" y="21131"/>
                      <a:pt x="1107" y="16659"/>
                      <a:pt x="1849" y="13371"/>
                    </a:cubicBezTo>
                    <a:cubicBezTo>
                      <a:pt x="2021" y="12609"/>
                      <a:pt x="1958" y="12353"/>
                      <a:pt x="1910" y="12280"/>
                    </a:cubicBezTo>
                    <a:lnTo>
                      <a:pt x="1910" y="12280"/>
                    </a:lnTo>
                    <a:cubicBezTo>
                      <a:pt x="1926" y="12285"/>
                      <a:pt x="1950" y="12288"/>
                      <a:pt x="1982" y="12288"/>
                    </a:cubicBezTo>
                    <a:cubicBezTo>
                      <a:pt x="2070" y="12288"/>
                      <a:pt x="2223" y="12261"/>
                      <a:pt x="2480" y="12158"/>
                    </a:cubicBezTo>
                    <a:cubicBezTo>
                      <a:pt x="2558" y="12127"/>
                      <a:pt x="2662" y="12114"/>
                      <a:pt x="2782" y="12114"/>
                    </a:cubicBezTo>
                    <a:cubicBezTo>
                      <a:pt x="3298" y="12114"/>
                      <a:pt x="4127" y="12344"/>
                      <a:pt x="4610" y="12344"/>
                    </a:cubicBezTo>
                    <a:cubicBezTo>
                      <a:pt x="4654" y="12344"/>
                      <a:pt x="4695" y="12342"/>
                      <a:pt x="4732" y="12338"/>
                    </a:cubicBezTo>
                    <a:cubicBezTo>
                      <a:pt x="8085" y="11972"/>
                      <a:pt x="10368" y="8931"/>
                      <a:pt x="12087" y="6318"/>
                    </a:cubicBezTo>
                    <a:cubicBezTo>
                      <a:pt x="12513" y="5671"/>
                      <a:pt x="13193" y="4000"/>
                      <a:pt x="13786" y="3507"/>
                    </a:cubicBezTo>
                    <a:cubicBezTo>
                      <a:pt x="14262" y="3112"/>
                      <a:pt x="14440" y="2933"/>
                      <a:pt x="14583" y="2933"/>
                    </a:cubicBezTo>
                    <a:cubicBezTo>
                      <a:pt x="14809" y="2933"/>
                      <a:pt x="14947" y="3379"/>
                      <a:pt x="16031" y="4130"/>
                    </a:cubicBezTo>
                    <a:cubicBezTo>
                      <a:pt x="17286" y="4998"/>
                      <a:pt x="18636" y="5611"/>
                      <a:pt x="20153" y="5878"/>
                    </a:cubicBezTo>
                    <a:cubicBezTo>
                      <a:pt x="20749" y="5983"/>
                      <a:pt x="21338" y="6032"/>
                      <a:pt x="21921" y="6032"/>
                    </a:cubicBezTo>
                    <a:cubicBezTo>
                      <a:pt x="25630" y="6032"/>
                      <a:pt x="29073" y="4046"/>
                      <a:pt x="31990" y="1801"/>
                    </a:cubicBezTo>
                    <a:lnTo>
                      <a:pt x="31990" y="1801"/>
                    </a:lnTo>
                    <a:cubicBezTo>
                      <a:pt x="33057" y="7105"/>
                      <a:pt x="38102" y="9682"/>
                      <a:pt x="43369" y="9682"/>
                    </a:cubicBezTo>
                    <a:cubicBezTo>
                      <a:pt x="43792" y="9682"/>
                      <a:pt x="44216" y="9666"/>
                      <a:pt x="44639" y="9633"/>
                    </a:cubicBezTo>
                    <a:cubicBezTo>
                      <a:pt x="45560" y="9562"/>
                      <a:pt x="47568" y="8682"/>
                      <a:pt x="48503" y="8682"/>
                    </a:cubicBezTo>
                    <a:cubicBezTo>
                      <a:pt x="48607" y="8682"/>
                      <a:pt x="48698" y="8693"/>
                      <a:pt x="48773" y="8717"/>
                    </a:cubicBezTo>
                    <a:cubicBezTo>
                      <a:pt x="49093" y="8821"/>
                      <a:pt x="49856" y="10778"/>
                      <a:pt x="50288" y="11277"/>
                    </a:cubicBezTo>
                    <a:cubicBezTo>
                      <a:pt x="51766" y="12987"/>
                      <a:pt x="53839" y="13229"/>
                      <a:pt x="54502" y="15740"/>
                    </a:cubicBezTo>
                    <a:cubicBezTo>
                      <a:pt x="55179" y="18301"/>
                      <a:pt x="54754" y="22350"/>
                      <a:pt x="53893" y="24705"/>
                    </a:cubicBezTo>
                    <a:cubicBezTo>
                      <a:pt x="53723" y="25171"/>
                      <a:pt x="54106" y="25478"/>
                      <a:pt x="54497" y="25478"/>
                    </a:cubicBezTo>
                    <a:cubicBezTo>
                      <a:pt x="54753" y="25478"/>
                      <a:pt x="55012" y="25346"/>
                      <a:pt x="55122" y="25043"/>
                    </a:cubicBezTo>
                    <a:cubicBezTo>
                      <a:pt x="56171" y="22178"/>
                      <a:pt x="56702" y="17280"/>
                      <a:pt x="55638" y="14388"/>
                    </a:cubicBezTo>
                    <a:cubicBezTo>
                      <a:pt x="54551" y="11433"/>
                      <a:pt x="50670" y="10993"/>
                      <a:pt x="50084" y="7539"/>
                    </a:cubicBezTo>
                    <a:cubicBezTo>
                      <a:pt x="50031" y="7226"/>
                      <a:pt x="49754" y="7089"/>
                      <a:pt x="49478" y="7089"/>
                    </a:cubicBezTo>
                    <a:cubicBezTo>
                      <a:pt x="49362" y="7089"/>
                      <a:pt x="49247" y="7113"/>
                      <a:pt x="49148" y="7158"/>
                    </a:cubicBezTo>
                    <a:cubicBezTo>
                      <a:pt x="47394" y="7956"/>
                      <a:pt x="45312" y="8383"/>
                      <a:pt x="43239" y="8383"/>
                    </a:cubicBezTo>
                    <a:cubicBezTo>
                      <a:pt x="38374" y="8383"/>
                      <a:pt x="33552" y="6034"/>
                      <a:pt x="33099" y="621"/>
                    </a:cubicBezTo>
                    <a:cubicBezTo>
                      <a:pt x="33065" y="232"/>
                      <a:pt x="32781" y="1"/>
                      <a:pt x="32464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4" name="Google Shape;2144;p45"/>
              <p:cNvSpPr/>
              <p:nvPr/>
            </p:nvSpPr>
            <p:spPr>
              <a:xfrm>
                <a:off x="1838725" y="972700"/>
                <a:ext cx="2000525" cy="1042325"/>
              </a:xfrm>
              <a:custGeom>
                <a:avLst/>
                <a:gdLst/>
                <a:ahLst/>
                <a:cxnLst/>
                <a:rect l="l" t="t" r="r" b="b"/>
                <a:pathLst>
                  <a:path w="80021" h="41693" extrusionOk="0">
                    <a:moveTo>
                      <a:pt x="25827" y="1"/>
                    </a:moveTo>
                    <a:cubicBezTo>
                      <a:pt x="24149" y="1"/>
                      <a:pt x="22478" y="263"/>
                      <a:pt x="20897" y="820"/>
                    </a:cubicBezTo>
                    <a:cubicBezTo>
                      <a:pt x="17167" y="2135"/>
                      <a:pt x="14288" y="5027"/>
                      <a:pt x="12894" y="8720"/>
                    </a:cubicBezTo>
                    <a:cubicBezTo>
                      <a:pt x="11754" y="11740"/>
                      <a:pt x="12168" y="11796"/>
                      <a:pt x="9421" y="12708"/>
                    </a:cubicBezTo>
                    <a:cubicBezTo>
                      <a:pt x="7987" y="13185"/>
                      <a:pt x="6731" y="14018"/>
                      <a:pt x="5776" y="15198"/>
                    </a:cubicBezTo>
                    <a:cubicBezTo>
                      <a:pt x="455" y="21772"/>
                      <a:pt x="4571" y="32938"/>
                      <a:pt x="4862" y="40434"/>
                    </a:cubicBezTo>
                    <a:cubicBezTo>
                      <a:pt x="4878" y="40844"/>
                      <a:pt x="5205" y="41049"/>
                      <a:pt x="5524" y="41049"/>
                    </a:cubicBezTo>
                    <a:cubicBezTo>
                      <a:pt x="5842" y="41049"/>
                      <a:pt x="6152" y="40845"/>
                      <a:pt x="6135" y="40434"/>
                    </a:cubicBezTo>
                    <a:cubicBezTo>
                      <a:pt x="5833" y="32604"/>
                      <a:pt x="1" y="14209"/>
                      <a:pt x="12585" y="13511"/>
                    </a:cubicBezTo>
                    <a:cubicBezTo>
                      <a:pt x="12836" y="13497"/>
                      <a:pt x="13160" y="13325"/>
                      <a:pt x="13199" y="13043"/>
                    </a:cubicBezTo>
                    <a:cubicBezTo>
                      <a:pt x="14256" y="5622"/>
                      <a:pt x="19799" y="1364"/>
                      <a:pt x="26121" y="1364"/>
                    </a:cubicBezTo>
                    <a:cubicBezTo>
                      <a:pt x="28714" y="1364"/>
                      <a:pt x="31438" y="2080"/>
                      <a:pt x="34037" y="3587"/>
                    </a:cubicBezTo>
                    <a:cubicBezTo>
                      <a:pt x="35615" y="4502"/>
                      <a:pt x="37735" y="6890"/>
                      <a:pt x="39770" y="6890"/>
                    </a:cubicBezTo>
                    <a:cubicBezTo>
                      <a:pt x="39818" y="6890"/>
                      <a:pt x="39866" y="6888"/>
                      <a:pt x="39913" y="6886"/>
                    </a:cubicBezTo>
                    <a:cubicBezTo>
                      <a:pt x="40815" y="6835"/>
                      <a:pt x="41604" y="6065"/>
                      <a:pt x="42288" y="5583"/>
                    </a:cubicBezTo>
                    <a:cubicBezTo>
                      <a:pt x="44375" y="4110"/>
                      <a:pt x="45888" y="2994"/>
                      <a:pt x="48540" y="2502"/>
                    </a:cubicBezTo>
                    <a:cubicBezTo>
                      <a:pt x="49513" y="2321"/>
                      <a:pt x="50487" y="2220"/>
                      <a:pt x="51438" y="2220"/>
                    </a:cubicBezTo>
                    <a:cubicBezTo>
                      <a:pt x="54281" y="2220"/>
                      <a:pt x="56928" y="3127"/>
                      <a:pt x="58800" y="5556"/>
                    </a:cubicBezTo>
                    <a:cubicBezTo>
                      <a:pt x="60605" y="7898"/>
                      <a:pt x="60114" y="9485"/>
                      <a:pt x="61106" y="12099"/>
                    </a:cubicBezTo>
                    <a:cubicBezTo>
                      <a:pt x="61732" y="13751"/>
                      <a:pt x="62090" y="14028"/>
                      <a:pt x="63693" y="14556"/>
                    </a:cubicBezTo>
                    <a:cubicBezTo>
                      <a:pt x="67203" y="15717"/>
                      <a:pt x="69622" y="15685"/>
                      <a:pt x="71777" y="19189"/>
                    </a:cubicBezTo>
                    <a:cubicBezTo>
                      <a:pt x="73708" y="22330"/>
                      <a:pt x="73383" y="25628"/>
                      <a:pt x="72543" y="29064"/>
                    </a:cubicBezTo>
                    <a:cubicBezTo>
                      <a:pt x="71561" y="33087"/>
                      <a:pt x="69636" y="36827"/>
                      <a:pt x="68824" y="40894"/>
                    </a:cubicBezTo>
                    <a:cubicBezTo>
                      <a:pt x="68727" y="41376"/>
                      <a:pt x="69133" y="41693"/>
                      <a:pt x="69507" y="41693"/>
                    </a:cubicBezTo>
                    <a:cubicBezTo>
                      <a:pt x="69755" y="41693"/>
                      <a:pt x="69988" y="41554"/>
                      <a:pt x="70051" y="41234"/>
                    </a:cubicBezTo>
                    <a:cubicBezTo>
                      <a:pt x="71740" y="32787"/>
                      <a:pt x="80021" y="18928"/>
                      <a:pt x="67865" y="14118"/>
                    </a:cubicBezTo>
                    <a:cubicBezTo>
                      <a:pt x="65171" y="13051"/>
                      <a:pt x="63207" y="13781"/>
                      <a:pt x="62044" y="10484"/>
                    </a:cubicBezTo>
                    <a:cubicBezTo>
                      <a:pt x="61353" y="8529"/>
                      <a:pt x="61597" y="6440"/>
                      <a:pt x="60294" y="4678"/>
                    </a:cubicBezTo>
                    <a:cubicBezTo>
                      <a:pt x="58272" y="1943"/>
                      <a:pt x="54788" y="904"/>
                      <a:pt x="51377" y="904"/>
                    </a:cubicBezTo>
                    <a:cubicBezTo>
                      <a:pt x="49742" y="904"/>
                      <a:pt x="48123" y="1143"/>
                      <a:pt x="46689" y="1548"/>
                    </a:cubicBezTo>
                    <a:cubicBezTo>
                      <a:pt x="44541" y="2154"/>
                      <a:pt x="43508" y="3482"/>
                      <a:pt x="41607" y="4490"/>
                    </a:cubicBezTo>
                    <a:cubicBezTo>
                      <a:pt x="40894" y="4868"/>
                      <a:pt x="40251" y="5025"/>
                      <a:pt x="39652" y="5025"/>
                    </a:cubicBezTo>
                    <a:cubicBezTo>
                      <a:pt x="37611" y="5025"/>
                      <a:pt x="36078" y="3203"/>
                      <a:pt x="34011" y="2088"/>
                    </a:cubicBezTo>
                    <a:cubicBezTo>
                      <a:pt x="31532" y="751"/>
                      <a:pt x="28670" y="1"/>
                      <a:pt x="25827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5" name="Google Shape;2145;p45"/>
              <p:cNvSpPr/>
              <p:nvPr/>
            </p:nvSpPr>
            <p:spPr>
              <a:xfrm>
                <a:off x="2578800" y="2609925"/>
                <a:ext cx="589525" cy="587250"/>
              </a:xfrm>
              <a:custGeom>
                <a:avLst/>
                <a:gdLst/>
                <a:ahLst/>
                <a:cxnLst/>
                <a:rect l="l" t="t" r="r" b="b"/>
                <a:pathLst>
                  <a:path w="23581" h="23490" extrusionOk="0">
                    <a:moveTo>
                      <a:pt x="21881" y="0"/>
                    </a:moveTo>
                    <a:cubicBezTo>
                      <a:pt x="21563" y="0"/>
                      <a:pt x="21244" y="205"/>
                      <a:pt x="21244" y="615"/>
                    </a:cubicBezTo>
                    <a:cubicBezTo>
                      <a:pt x="21244" y="4394"/>
                      <a:pt x="22049" y="9311"/>
                      <a:pt x="20499" y="12848"/>
                    </a:cubicBezTo>
                    <a:cubicBezTo>
                      <a:pt x="19308" y="15565"/>
                      <a:pt x="14844" y="20112"/>
                      <a:pt x="12082" y="21336"/>
                    </a:cubicBezTo>
                    <a:cubicBezTo>
                      <a:pt x="11184" y="21734"/>
                      <a:pt x="10382" y="21912"/>
                      <a:pt x="9635" y="21912"/>
                    </a:cubicBezTo>
                    <a:cubicBezTo>
                      <a:pt x="8039" y="21912"/>
                      <a:pt x="6694" y="21101"/>
                      <a:pt x="5200" y="19887"/>
                    </a:cubicBezTo>
                    <a:cubicBezTo>
                      <a:pt x="2342" y="17569"/>
                      <a:pt x="1079" y="15133"/>
                      <a:pt x="1551" y="11408"/>
                    </a:cubicBezTo>
                    <a:cubicBezTo>
                      <a:pt x="1928" y="8429"/>
                      <a:pt x="1961" y="5671"/>
                      <a:pt x="1888" y="2663"/>
                    </a:cubicBezTo>
                    <a:cubicBezTo>
                      <a:pt x="1877" y="2253"/>
                      <a:pt x="1553" y="2048"/>
                      <a:pt x="1234" y="2048"/>
                    </a:cubicBezTo>
                    <a:cubicBezTo>
                      <a:pt x="916" y="2048"/>
                      <a:pt x="602" y="2253"/>
                      <a:pt x="613" y="2663"/>
                    </a:cubicBezTo>
                    <a:cubicBezTo>
                      <a:pt x="695" y="6004"/>
                      <a:pt x="392" y="9090"/>
                      <a:pt x="139" y="12417"/>
                    </a:cubicBezTo>
                    <a:cubicBezTo>
                      <a:pt x="1" y="14244"/>
                      <a:pt x="61" y="15745"/>
                      <a:pt x="1009" y="17346"/>
                    </a:cubicBezTo>
                    <a:cubicBezTo>
                      <a:pt x="2535" y="19920"/>
                      <a:pt x="6470" y="23489"/>
                      <a:pt x="9743" y="23489"/>
                    </a:cubicBezTo>
                    <a:cubicBezTo>
                      <a:pt x="9908" y="23489"/>
                      <a:pt x="10072" y="23480"/>
                      <a:pt x="10233" y="23461"/>
                    </a:cubicBezTo>
                    <a:cubicBezTo>
                      <a:pt x="13860" y="23040"/>
                      <a:pt x="18607" y="17995"/>
                      <a:pt x="20610" y="15233"/>
                    </a:cubicBezTo>
                    <a:cubicBezTo>
                      <a:pt x="23580" y="11133"/>
                      <a:pt x="22519" y="5355"/>
                      <a:pt x="22519" y="615"/>
                    </a:cubicBezTo>
                    <a:cubicBezTo>
                      <a:pt x="22519" y="205"/>
                      <a:pt x="22200" y="0"/>
                      <a:pt x="21881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6" name="Google Shape;2146;p45"/>
              <p:cNvSpPr/>
              <p:nvPr/>
            </p:nvSpPr>
            <p:spPr>
              <a:xfrm>
                <a:off x="2278575" y="2782600"/>
                <a:ext cx="1129075" cy="537125"/>
              </a:xfrm>
              <a:custGeom>
                <a:avLst/>
                <a:gdLst/>
                <a:ahLst/>
                <a:cxnLst/>
                <a:rect l="l" t="t" r="r" b="b"/>
                <a:pathLst>
                  <a:path w="45163" h="21485" extrusionOk="0">
                    <a:moveTo>
                      <a:pt x="35100" y="0"/>
                    </a:moveTo>
                    <a:cubicBezTo>
                      <a:pt x="34331" y="0"/>
                      <a:pt x="34350" y="1225"/>
                      <a:pt x="35149" y="1275"/>
                    </a:cubicBezTo>
                    <a:cubicBezTo>
                      <a:pt x="41544" y="1683"/>
                      <a:pt x="31975" y="14304"/>
                      <a:pt x="29983" y="16367"/>
                    </a:cubicBezTo>
                    <a:cubicBezTo>
                      <a:pt x="27503" y="18934"/>
                      <a:pt x="24865" y="20133"/>
                      <a:pt x="22189" y="20133"/>
                    </a:cubicBezTo>
                    <a:cubicBezTo>
                      <a:pt x="19561" y="20133"/>
                      <a:pt x="16897" y="18977"/>
                      <a:pt x="14309" y="16826"/>
                    </a:cubicBezTo>
                    <a:cubicBezTo>
                      <a:pt x="10025" y="13266"/>
                      <a:pt x="3713" y="4654"/>
                      <a:pt x="13271" y="2985"/>
                    </a:cubicBezTo>
                    <a:cubicBezTo>
                      <a:pt x="14034" y="2852"/>
                      <a:pt x="13769" y="1744"/>
                      <a:pt x="13058" y="1744"/>
                    </a:cubicBezTo>
                    <a:cubicBezTo>
                      <a:pt x="13017" y="1744"/>
                      <a:pt x="12976" y="1748"/>
                      <a:pt x="12932" y="1755"/>
                    </a:cubicBezTo>
                    <a:cubicBezTo>
                      <a:pt x="1" y="4014"/>
                      <a:pt x="11536" y="21484"/>
                      <a:pt x="22504" y="21484"/>
                    </a:cubicBezTo>
                    <a:cubicBezTo>
                      <a:pt x="24183" y="21484"/>
                      <a:pt x="25849" y="21075"/>
                      <a:pt x="27412" y="20139"/>
                    </a:cubicBezTo>
                    <a:cubicBezTo>
                      <a:pt x="31256" y="17834"/>
                      <a:pt x="45162" y="638"/>
                      <a:pt x="35149" y="2"/>
                    </a:cubicBezTo>
                    <a:cubicBezTo>
                      <a:pt x="35132" y="1"/>
                      <a:pt x="35116" y="0"/>
                      <a:pt x="35100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7" name="Google Shape;2147;p45"/>
              <p:cNvSpPr/>
              <p:nvPr/>
            </p:nvSpPr>
            <p:spPr>
              <a:xfrm>
                <a:off x="2459725" y="2963800"/>
                <a:ext cx="153400" cy="70525"/>
              </a:xfrm>
              <a:custGeom>
                <a:avLst/>
                <a:gdLst/>
                <a:ahLst/>
                <a:cxnLst/>
                <a:rect l="l" t="t" r="r" b="b"/>
                <a:pathLst>
                  <a:path w="6136" h="2821" extrusionOk="0">
                    <a:moveTo>
                      <a:pt x="5221" y="1"/>
                    </a:moveTo>
                    <a:cubicBezTo>
                      <a:pt x="5169" y="1"/>
                      <a:pt x="5114" y="7"/>
                      <a:pt x="5057" y="21"/>
                    </a:cubicBezTo>
                    <a:cubicBezTo>
                      <a:pt x="3524" y="384"/>
                      <a:pt x="2088" y="1022"/>
                      <a:pt x="652" y="1659"/>
                    </a:cubicBezTo>
                    <a:cubicBezTo>
                      <a:pt x="0" y="1948"/>
                      <a:pt x="409" y="2821"/>
                      <a:pt x="1017" y="2821"/>
                    </a:cubicBezTo>
                    <a:cubicBezTo>
                      <a:pt x="1107" y="2821"/>
                      <a:pt x="1200" y="2802"/>
                      <a:pt x="1295" y="2760"/>
                    </a:cubicBezTo>
                    <a:cubicBezTo>
                      <a:pt x="2633" y="2167"/>
                      <a:pt x="3970" y="1588"/>
                      <a:pt x="5395" y="1248"/>
                    </a:cubicBezTo>
                    <a:cubicBezTo>
                      <a:pt x="6136" y="1072"/>
                      <a:pt x="5897" y="1"/>
                      <a:pt x="5221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8" name="Google Shape;2148;p45"/>
              <p:cNvSpPr/>
              <p:nvPr/>
            </p:nvSpPr>
            <p:spPr>
              <a:xfrm>
                <a:off x="2541175" y="3058675"/>
                <a:ext cx="117875" cy="103100"/>
              </a:xfrm>
              <a:custGeom>
                <a:avLst/>
                <a:gdLst/>
                <a:ahLst/>
                <a:cxnLst/>
                <a:rect l="l" t="t" r="r" b="b"/>
                <a:pathLst>
                  <a:path w="4715" h="4124" extrusionOk="0">
                    <a:moveTo>
                      <a:pt x="3830" y="1"/>
                    </a:moveTo>
                    <a:cubicBezTo>
                      <a:pt x="3636" y="1"/>
                      <a:pt x="3442" y="88"/>
                      <a:pt x="3309" y="298"/>
                    </a:cubicBezTo>
                    <a:cubicBezTo>
                      <a:pt x="2648" y="1339"/>
                      <a:pt x="1530" y="2190"/>
                      <a:pt x="545" y="2904"/>
                    </a:cubicBezTo>
                    <a:cubicBezTo>
                      <a:pt x="1" y="3298"/>
                      <a:pt x="342" y="4124"/>
                      <a:pt x="853" y="4124"/>
                    </a:cubicBezTo>
                    <a:cubicBezTo>
                      <a:pt x="959" y="4124"/>
                      <a:pt x="1074" y="4088"/>
                      <a:pt x="1188" y="4005"/>
                    </a:cubicBezTo>
                    <a:cubicBezTo>
                      <a:pt x="2360" y="3154"/>
                      <a:pt x="3623" y="2179"/>
                      <a:pt x="4408" y="941"/>
                    </a:cubicBezTo>
                    <a:cubicBezTo>
                      <a:pt x="4715" y="458"/>
                      <a:pt x="4274" y="1"/>
                      <a:pt x="3830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9" name="Google Shape;2149;p45"/>
              <p:cNvSpPr/>
              <p:nvPr/>
            </p:nvSpPr>
            <p:spPr>
              <a:xfrm>
                <a:off x="2680050" y="3148775"/>
                <a:ext cx="84475" cy="126350"/>
              </a:xfrm>
              <a:custGeom>
                <a:avLst/>
                <a:gdLst/>
                <a:ahLst/>
                <a:cxnLst/>
                <a:rect l="l" t="t" r="r" b="b"/>
                <a:pathLst>
                  <a:path w="3379" h="5054" extrusionOk="0">
                    <a:moveTo>
                      <a:pt x="2508" y="1"/>
                    </a:moveTo>
                    <a:cubicBezTo>
                      <a:pt x="2316" y="1"/>
                      <a:pt x="2127" y="93"/>
                      <a:pt x="2004" y="315"/>
                    </a:cubicBezTo>
                    <a:cubicBezTo>
                      <a:pt x="1335" y="1532"/>
                      <a:pt x="942" y="2877"/>
                      <a:pt x="274" y="4096"/>
                    </a:cubicBezTo>
                    <a:cubicBezTo>
                      <a:pt x="1" y="4593"/>
                      <a:pt x="442" y="5053"/>
                      <a:pt x="870" y="5053"/>
                    </a:cubicBezTo>
                    <a:cubicBezTo>
                      <a:pt x="1062" y="5053"/>
                      <a:pt x="1251" y="4961"/>
                      <a:pt x="1373" y="4739"/>
                    </a:cubicBezTo>
                    <a:cubicBezTo>
                      <a:pt x="2043" y="3520"/>
                      <a:pt x="2436" y="2175"/>
                      <a:pt x="3106" y="958"/>
                    </a:cubicBezTo>
                    <a:cubicBezTo>
                      <a:pt x="3378" y="462"/>
                      <a:pt x="2937" y="1"/>
                      <a:pt x="2508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0" name="Google Shape;2150;p45"/>
              <p:cNvSpPr/>
              <p:nvPr/>
            </p:nvSpPr>
            <p:spPr>
              <a:xfrm>
                <a:off x="2854700" y="3157250"/>
                <a:ext cx="64500" cy="149150"/>
              </a:xfrm>
              <a:custGeom>
                <a:avLst/>
                <a:gdLst/>
                <a:ahLst/>
                <a:cxnLst/>
                <a:rect l="l" t="t" r="r" b="b"/>
                <a:pathLst>
                  <a:path w="2580" h="5966" extrusionOk="0">
                    <a:moveTo>
                      <a:pt x="775" y="1"/>
                    </a:moveTo>
                    <a:cubicBezTo>
                      <a:pt x="388" y="1"/>
                      <a:pt x="1" y="310"/>
                      <a:pt x="153" y="783"/>
                    </a:cubicBezTo>
                    <a:cubicBezTo>
                      <a:pt x="649" y="2326"/>
                      <a:pt x="939" y="3920"/>
                      <a:pt x="1254" y="5507"/>
                    </a:cubicBezTo>
                    <a:cubicBezTo>
                      <a:pt x="1318" y="5827"/>
                      <a:pt x="1552" y="5965"/>
                      <a:pt x="1799" y="5965"/>
                    </a:cubicBezTo>
                    <a:cubicBezTo>
                      <a:pt x="2173" y="5965"/>
                      <a:pt x="2580" y="5650"/>
                      <a:pt x="2484" y="5168"/>
                    </a:cubicBezTo>
                    <a:cubicBezTo>
                      <a:pt x="2168" y="3581"/>
                      <a:pt x="1877" y="1986"/>
                      <a:pt x="1382" y="442"/>
                    </a:cubicBezTo>
                    <a:cubicBezTo>
                      <a:pt x="1283" y="134"/>
                      <a:pt x="1029" y="1"/>
                      <a:pt x="775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1" name="Google Shape;2151;p45"/>
              <p:cNvSpPr/>
              <p:nvPr/>
            </p:nvSpPr>
            <p:spPr>
              <a:xfrm>
                <a:off x="2995600" y="3055125"/>
                <a:ext cx="104075" cy="86850"/>
              </a:xfrm>
              <a:custGeom>
                <a:avLst/>
                <a:gdLst/>
                <a:ahLst/>
                <a:cxnLst/>
                <a:rect l="l" t="t" r="r" b="b"/>
                <a:pathLst>
                  <a:path w="4163" h="3474" extrusionOk="0">
                    <a:moveTo>
                      <a:pt x="992" y="1"/>
                    </a:moveTo>
                    <a:cubicBezTo>
                      <a:pt x="463" y="1"/>
                      <a:pt x="1" y="647"/>
                      <a:pt x="507" y="1053"/>
                    </a:cubicBezTo>
                    <a:cubicBezTo>
                      <a:pt x="1347" y="1729"/>
                      <a:pt x="2182" y="2423"/>
                      <a:pt x="2868" y="3258"/>
                    </a:cubicBezTo>
                    <a:cubicBezTo>
                      <a:pt x="2993" y="3410"/>
                      <a:pt x="3140" y="3474"/>
                      <a:pt x="3284" y="3474"/>
                    </a:cubicBezTo>
                    <a:cubicBezTo>
                      <a:pt x="3739" y="3474"/>
                      <a:pt x="4162" y="2835"/>
                      <a:pt x="3769" y="2356"/>
                    </a:cubicBezTo>
                    <a:cubicBezTo>
                      <a:pt x="3084" y="1522"/>
                      <a:pt x="2249" y="827"/>
                      <a:pt x="1409" y="152"/>
                    </a:cubicBezTo>
                    <a:cubicBezTo>
                      <a:pt x="1276" y="46"/>
                      <a:pt x="1132" y="1"/>
                      <a:pt x="992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2" name="Google Shape;2152;p45"/>
              <p:cNvSpPr/>
              <p:nvPr/>
            </p:nvSpPr>
            <p:spPr>
              <a:xfrm>
                <a:off x="3105800" y="2901100"/>
                <a:ext cx="116625" cy="59400"/>
              </a:xfrm>
              <a:custGeom>
                <a:avLst/>
                <a:gdLst/>
                <a:ahLst/>
                <a:cxnLst/>
                <a:rect l="l" t="t" r="r" b="b"/>
                <a:pathLst>
                  <a:path w="4665" h="2376" extrusionOk="0">
                    <a:moveTo>
                      <a:pt x="986" y="1"/>
                    </a:moveTo>
                    <a:cubicBezTo>
                      <a:pt x="395" y="1"/>
                      <a:pt x="1" y="861"/>
                      <a:pt x="636" y="1171"/>
                    </a:cubicBezTo>
                    <a:cubicBezTo>
                      <a:pt x="1601" y="1643"/>
                      <a:pt x="2607" y="2001"/>
                      <a:pt x="3624" y="2339"/>
                    </a:cubicBezTo>
                    <a:cubicBezTo>
                      <a:pt x="3698" y="2364"/>
                      <a:pt x="3768" y="2375"/>
                      <a:pt x="3834" y="2375"/>
                    </a:cubicBezTo>
                    <a:cubicBezTo>
                      <a:pt x="4456" y="2375"/>
                      <a:pt x="4664" y="1345"/>
                      <a:pt x="3963" y="1112"/>
                    </a:cubicBezTo>
                    <a:cubicBezTo>
                      <a:pt x="3051" y="807"/>
                      <a:pt x="2146" y="495"/>
                      <a:pt x="1280" y="72"/>
                    </a:cubicBezTo>
                    <a:cubicBezTo>
                      <a:pt x="1179" y="22"/>
                      <a:pt x="1080" y="1"/>
                      <a:pt x="986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3" name="Google Shape;2153;p45"/>
              <p:cNvSpPr/>
              <p:nvPr/>
            </p:nvSpPr>
            <p:spPr>
              <a:xfrm>
                <a:off x="2597825" y="3250950"/>
                <a:ext cx="566275" cy="449525"/>
              </a:xfrm>
              <a:custGeom>
                <a:avLst/>
                <a:gdLst/>
                <a:ahLst/>
                <a:cxnLst/>
                <a:rect l="l" t="t" r="r" b="b"/>
                <a:pathLst>
                  <a:path w="22651" h="17981" extrusionOk="0">
                    <a:moveTo>
                      <a:pt x="15479" y="1"/>
                    </a:moveTo>
                    <a:cubicBezTo>
                      <a:pt x="14995" y="1"/>
                      <a:pt x="14561" y="640"/>
                      <a:pt x="15001" y="1094"/>
                    </a:cubicBezTo>
                    <a:cubicBezTo>
                      <a:pt x="16068" y="2197"/>
                      <a:pt x="17097" y="3327"/>
                      <a:pt x="18058" y="4524"/>
                    </a:cubicBezTo>
                    <a:cubicBezTo>
                      <a:pt x="20203" y="7200"/>
                      <a:pt x="20539" y="9356"/>
                      <a:pt x="18326" y="11970"/>
                    </a:cubicBezTo>
                    <a:cubicBezTo>
                      <a:pt x="16741" y="13842"/>
                      <a:pt x="14764" y="16381"/>
                      <a:pt x="12441" y="16381"/>
                    </a:cubicBezTo>
                    <a:cubicBezTo>
                      <a:pt x="11659" y="16381"/>
                      <a:pt x="10837" y="16093"/>
                      <a:pt x="9977" y="15393"/>
                    </a:cubicBezTo>
                    <a:cubicBezTo>
                      <a:pt x="8460" y="14157"/>
                      <a:pt x="7101" y="12800"/>
                      <a:pt x="5549" y="11600"/>
                    </a:cubicBezTo>
                    <a:cubicBezTo>
                      <a:pt x="3159" y="9759"/>
                      <a:pt x="2603" y="8279"/>
                      <a:pt x="4369" y="5334"/>
                    </a:cubicBezTo>
                    <a:cubicBezTo>
                      <a:pt x="5020" y="4249"/>
                      <a:pt x="5853" y="3395"/>
                      <a:pt x="6396" y="2225"/>
                    </a:cubicBezTo>
                    <a:cubicBezTo>
                      <a:pt x="6631" y="1718"/>
                      <a:pt x="6187" y="1253"/>
                      <a:pt x="5773" y="1253"/>
                    </a:cubicBezTo>
                    <a:cubicBezTo>
                      <a:pt x="5585" y="1253"/>
                      <a:pt x="5403" y="1349"/>
                      <a:pt x="5295" y="1582"/>
                    </a:cubicBezTo>
                    <a:lnTo>
                      <a:pt x="5293" y="1583"/>
                    </a:lnTo>
                    <a:cubicBezTo>
                      <a:pt x="3869" y="4647"/>
                      <a:pt x="1" y="7425"/>
                      <a:pt x="2810" y="10900"/>
                    </a:cubicBezTo>
                    <a:cubicBezTo>
                      <a:pt x="4285" y="12726"/>
                      <a:pt x="6624" y="14085"/>
                      <a:pt x="8361" y="15649"/>
                    </a:cubicBezTo>
                    <a:cubicBezTo>
                      <a:pt x="9448" y="16630"/>
                      <a:pt x="10684" y="17826"/>
                      <a:pt x="12227" y="17966"/>
                    </a:cubicBezTo>
                    <a:cubicBezTo>
                      <a:pt x="12336" y="17976"/>
                      <a:pt x="12443" y="17980"/>
                      <a:pt x="12549" y="17980"/>
                    </a:cubicBezTo>
                    <a:cubicBezTo>
                      <a:pt x="14183" y="17980"/>
                      <a:pt x="15407" y="16833"/>
                      <a:pt x="16532" y="15740"/>
                    </a:cubicBezTo>
                    <a:cubicBezTo>
                      <a:pt x="18070" y="14245"/>
                      <a:pt x="20017" y="12475"/>
                      <a:pt x="20894" y="10464"/>
                    </a:cubicBezTo>
                    <a:cubicBezTo>
                      <a:pt x="22651" y="6425"/>
                      <a:pt x="18432" y="2806"/>
                      <a:pt x="15903" y="193"/>
                    </a:cubicBezTo>
                    <a:cubicBezTo>
                      <a:pt x="15772" y="58"/>
                      <a:pt x="15623" y="1"/>
                      <a:pt x="15479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4" name="Google Shape;2154;p45"/>
              <p:cNvSpPr/>
              <p:nvPr/>
            </p:nvSpPr>
            <p:spPr>
              <a:xfrm>
                <a:off x="2824475" y="3629625"/>
                <a:ext cx="191375" cy="157325"/>
              </a:xfrm>
              <a:custGeom>
                <a:avLst/>
                <a:gdLst/>
                <a:ahLst/>
                <a:cxnLst/>
                <a:rect l="l" t="t" r="r" b="b"/>
                <a:pathLst>
                  <a:path w="7655" h="6293" extrusionOk="0">
                    <a:moveTo>
                      <a:pt x="6851" y="1"/>
                    </a:moveTo>
                    <a:cubicBezTo>
                      <a:pt x="6532" y="1"/>
                      <a:pt x="6216" y="205"/>
                      <a:pt x="6220" y="616"/>
                    </a:cubicBezTo>
                    <a:cubicBezTo>
                      <a:pt x="6230" y="2085"/>
                      <a:pt x="6332" y="3550"/>
                      <a:pt x="6367" y="5018"/>
                    </a:cubicBezTo>
                    <a:lnTo>
                      <a:pt x="6367" y="5018"/>
                    </a:lnTo>
                    <a:cubicBezTo>
                      <a:pt x="4784" y="5016"/>
                      <a:pt x="3201" y="5002"/>
                      <a:pt x="1620" y="4903"/>
                    </a:cubicBezTo>
                    <a:lnTo>
                      <a:pt x="1620" y="4903"/>
                    </a:lnTo>
                    <a:cubicBezTo>
                      <a:pt x="1548" y="3728"/>
                      <a:pt x="1572" y="2552"/>
                      <a:pt x="1330" y="1391"/>
                    </a:cubicBezTo>
                    <a:cubicBezTo>
                      <a:pt x="1263" y="1071"/>
                      <a:pt x="1028" y="933"/>
                      <a:pt x="780" y="933"/>
                    </a:cubicBezTo>
                    <a:cubicBezTo>
                      <a:pt x="405" y="933"/>
                      <a:pt x="1" y="1248"/>
                      <a:pt x="101" y="1730"/>
                    </a:cubicBezTo>
                    <a:cubicBezTo>
                      <a:pt x="359" y="2971"/>
                      <a:pt x="270" y="4241"/>
                      <a:pt x="394" y="5498"/>
                    </a:cubicBezTo>
                    <a:cubicBezTo>
                      <a:pt x="429" y="5863"/>
                      <a:pt x="657" y="6107"/>
                      <a:pt x="1031" y="6137"/>
                    </a:cubicBezTo>
                    <a:cubicBezTo>
                      <a:pt x="3023" y="6287"/>
                      <a:pt x="5018" y="6293"/>
                      <a:pt x="7014" y="6293"/>
                    </a:cubicBezTo>
                    <a:cubicBezTo>
                      <a:pt x="7358" y="6293"/>
                      <a:pt x="7654" y="6002"/>
                      <a:pt x="7652" y="5656"/>
                    </a:cubicBezTo>
                    <a:cubicBezTo>
                      <a:pt x="7638" y="3974"/>
                      <a:pt x="7507" y="2298"/>
                      <a:pt x="7494" y="616"/>
                    </a:cubicBezTo>
                    <a:cubicBezTo>
                      <a:pt x="7491" y="206"/>
                      <a:pt x="7170" y="1"/>
                      <a:pt x="6851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5" name="Google Shape;2155;p45"/>
              <p:cNvSpPr/>
              <p:nvPr/>
            </p:nvSpPr>
            <p:spPr>
              <a:xfrm>
                <a:off x="2335150" y="2829775"/>
                <a:ext cx="452700" cy="1858225"/>
              </a:xfrm>
              <a:custGeom>
                <a:avLst/>
                <a:gdLst/>
                <a:ahLst/>
                <a:cxnLst/>
                <a:rect l="l" t="t" r="r" b="b"/>
                <a:pathLst>
                  <a:path w="18108" h="74329" extrusionOk="0">
                    <a:moveTo>
                      <a:pt x="10381" y="0"/>
                    </a:moveTo>
                    <a:cubicBezTo>
                      <a:pt x="10323" y="0"/>
                      <a:pt x="10262" y="8"/>
                      <a:pt x="10198" y="26"/>
                    </a:cubicBezTo>
                    <a:cubicBezTo>
                      <a:pt x="0" y="2844"/>
                      <a:pt x="2457" y="18432"/>
                      <a:pt x="4474" y="25962"/>
                    </a:cubicBezTo>
                    <a:cubicBezTo>
                      <a:pt x="6520" y="33598"/>
                      <a:pt x="10273" y="40605"/>
                      <a:pt x="12558" y="48154"/>
                    </a:cubicBezTo>
                    <a:cubicBezTo>
                      <a:pt x="15062" y="56430"/>
                      <a:pt x="16462" y="65082"/>
                      <a:pt x="16816" y="73713"/>
                    </a:cubicBezTo>
                    <a:cubicBezTo>
                      <a:pt x="16832" y="74123"/>
                      <a:pt x="17161" y="74328"/>
                      <a:pt x="17480" y="74328"/>
                    </a:cubicBezTo>
                    <a:cubicBezTo>
                      <a:pt x="17798" y="74328"/>
                      <a:pt x="18107" y="74124"/>
                      <a:pt x="18091" y="73713"/>
                    </a:cubicBezTo>
                    <a:cubicBezTo>
                      <a:pt x="17572" y="61030"/>
                      <a:pt x="14599" y="49036"/>
                      <a:pt x="9838" y="37313"/>
                    </a:cubicBezTo>
                    <a:cubicBezTo>
                      <a:pt x="7085" y="30537"/>
                      <a:pt x="4518" y="23581"/>
                      <a:pt x="4184" y="16200"/>
                    </a:cubicBezTo>
                    <a:cubicBezTo>
                      <a:pt x="3935" y="10693"/>
                      <a:pt x="4107" y="3032"/>
                      <a:pt x="10536" y="1255"/>
                    </a:cubicBezTo>
                    <a:cubicBezTo>
                      <a:pt x="11261" y="1054"/>
                      <a:pt x="11037" y="0"/>
                      <a:pt x="10381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6" name="Google Shape;2156;p45"/>
              <p:cNvSpPr/>
              <p:nvPr/>
            </p:nvSpPr>
            <p:spPr>
              <a:xfrm>
                <a:off x="3085400" y="2774650"/>
                <a:ext cx="254075" cy="1917100"/>
              </a:xfrm>
              <a:custGeom>
                <a:avLst/>
                <a:gdLst/>
                <a:ahLst/>
                <a:cxnLst/>
                <a:rect l="l" t="t" r="r" b="b"/>
                <a:pathLst>
                  <a:path w="10163" h="76684" extrusionOk="0">
                    <a:moveTo>
                      <a:pt x="2487" y="0"/>
                    </a:moveTo>
                    <a:cubicBezTo>
                      <a:pt x="1748" y="0"/>
                      <a:pt x="1778" y="1199"/>
                      <a:pt x="2562" y="1277"/>
                    </a:cubicBezTo>
                    <a:lnTo>
                      <a:pt x="2562" y="1279"/>
                    </a:lnTo>
                    <a:cubicBezTo>
                      <a:pt x="10162" y="2051"/>
                      <a:pt x="7563" y="17987"/>
                      <a:pt x="7023" y="22591"/>
                    </a:cubicBezTo>
                    <a:cubicBezTo>
                      <a:pt x="6192" y="29674"/>
                      <a:pt x="4305" y="36551"/>
                      <a:pt x="3125" y="43573"/>
                    </a:cubicBezTo>
                    <a:cubicBezTo>
                      <a:pt x="1308" y="54363"/>
                      <a:pt x="558" y="65740"/>
                      <a:pt x="4153" y="76245"/>
                    </a:cubicBezTo>
                    <a:cubicBezTo>
                      <a:pt x="4257" y="76551"/>
                      <a:pt x="4514" y="76683"/>
                      <a:pt x="4769" y="76683"/>
                    </a:cubicBezTo>
                    <a:cubicBezTo>
                      <a:pt x="5158" y="76683"/>
                      <a:pt x="5543" y="76376"/>
                      <a:pt x="5382" y="75906"/>
                    </a:cubicBezTo>
                    <a:cubicBezTo>
                      <a:pt x="0" y="60176"/>
                      <a:pt x="4696" y="44208"/>
                      <a:pt x="7421" y="28504"/>
                    </a:cubicBezTo>
                    <a:cubicBezTo>
                      <a:pt x="8652" y="21409"/>
                      <a:pt x="9608" y="13774"/>
                      <a:pt x="8456" y="6606"/>
                    </a:cubicBezTo>
                    <a:cubicBezTo>
                      <a:pt x="7862" y="2912"/>
                      <a:pt x="6485" y="400"/>
                      <a:pt x="2562" y="4"/>
                    </a:cubicBezTo>
                    <a:cubicBezTo>
                      <a:pt x="2536" y="1"/>
                      <a:pt x="2511" y="0"/>
                      <a:pt x="2487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7" name="Google Shape;2157;p45"/>
              <p:cNvSpPr/>
              <p:nvPr/>
            </p:nvSpPr>
            <p:spPr>
              <a:xfrm>
                <a:off x="2730675" y="3751875"/>
                <a:ext cx="156725" cy="932525"/>
              </a:xfrm>
              <a:custGeom>
                <a:avLst/>
                <a:gdLst/>
                <a:ahLst/>
                <a:cxnLst/>
                <a:rect l="l" t="t" r="r" b="b"/>
                <a:pathLst>
                  <a:path w="6269" h="37301" extrusionOk="0">
                    <a:moveTo>
                      <a:pt x="4627" y="0"/>
                    </a:moveTo>
                    <a:cubicBezTo>
                      <a:pt x="4372" y="0"/>
                      <a:pt x="4116" y="133"/>
                      <a:pt x="4011" y="438"/>
                    </a:cubicBezTo>
                    <a:cubicBezTo>
                      <a:pt x="0" y="12100"/>
                      <a:pt x="2913" y="25063"/>
                      <a:pt x="4956" y="36840"/>
                    </a:cubicBezTo>
                    <a:cubicBezTo>
                      <a:pt x="5011" y="37162"/>
                      <a:pt x="5240" y="37301"/>
                      <a:pt x="5486" y="37301"/>
                    </a:cubicBezTo>
                    <a:cubicBezTo>
                      <a:pt x="5857" y="37301"/>
                      <a:pt x="6268" y="36984"/>
                      <a:pt x="6184" y="36502"/>
                    </a:cubicBezTo>
                    <a:cubicBezTo>
                      <a:pt x="4183" y="24959"/>
                      <a:pt x="1305" y="12214"/>
                      <a:pt x="5240" y="778"/>
                    </a:cubicBezTo>
                    <a:cubicBezTo>
                      <a:pt x="5401" y="308"/>
                      <a:pt x="5016" y="0"/>
                      <a:pt x="4627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8" name="Google Shape;2158;p45"/>
              <p:cNvSpPr/>
              <p:nvPr/>
            </p:nvSpPr>
            <p:spPr>
              <a:xfrm>
                <a:off x="2975900" y="3752175"/>
                <a:ext cx="100175" cy="936225"/>
              </a:xfrm>
              <a:custGeom>
                <a:avLst/>
                <a:gdLst/>
                <a:ahLst/>
                <a:cxnLst/>
                <a:rect l="l" t="t" r="r" b="b"/>
                <a:pathLst>
                  <a:path w="4007" h="37449" extrusionOk="0">
                    <a:moveTo>
                      <a:pt x="774" y="1"/>
                    </a:moveTo>
                    <a:cubicBezTo>
                      <a:pt x="379" y="1"/>
                      <a:pt x="1" y="303"/>
                      <a:pt x="185" y="765"/>
                    </a:cubicBezTo>
                    <a:lnTo>
                      <a:pt x="185" y="766"/>
                    </a:lnTo>
                    <a:cubicBezTo>
                      <a:pt x="2725" y="7118"/>
                      <a:pt x="1918" y="14361"/>
                      <a:pt x="1914" y="21073"/>
                    </a:cubicBezTo>
                    <a:cubicBezTo>
                      <a:pt x="1914" y="26464"/>
                      <a:pt x="1022" y="31402"/>
                      <a:pt x="185" y="36647"/>
                    </a:cubicBezTo>
                    <a:cubicBezTo>
                      <a:pt x="108" y="37131"/>
                      <a:pt x="522" y="37448"/>
                      <a:pt x="893" y="37448"/>
                    </a:cubicBezTo>
                    <a:cubicBezTo>
                      <a:pt x="1137" y="37448"/>
                      <a:pt x="1363" y="37309"/>
                      <a:pt x="1415" y="36988"/>
                    </a:cubicBezTo>
                    <a:cubicBezTo>
                      <a:pt x="2279" y="31567"/>
                      <a:pt x="3184" y="26645"/>
                      <a:pt x="3189" y="21073"/>
                    </a:cubicBezTo>
                    <a:cubicBezTo>
                      <a:pt x="3196" y="14231"/>
                      <a:pt x="4007" y="6909"/>
                      <a:pt x="1415" y="426"/>
                    </a:cubicBezTo>
                    <a:cubicBezTo>
                      <a:pt x="1296" y="129"/>
                      <a:pt x="1031" y="1"/>
                      <a:pt x="774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9" name="Google Shape;2159;p45"/>
              <p:cNvSpPr/>
              <p:nvPr/>
            </p:nvSpPr>
            <p:spPr>
              <a:xfrm>
                <a:off x="490375" y="1655425"/>
                <a:ext cx="2120325" cy="1760650"/>
              </a:xfrm>
              <a:custGeom>
                <a:avLst/>
                <a:gdLst/>
                <a:ahLst/>
                <a:cxnLst/>
                <a:rect l="l" t="t" r="r" b="b"/>
                <a:pathLst>
                  <a:path w="84813" h="70426" extrusionOk="0">
                    <a:moveTo>
                      <a:pt x="14845" y="0"/>
                    </a:moveTo>
                    <a:cubicBezTo>
                      <a:pt x="12305" y="0"/>
                      <a:pt x="9928" y="3147"/>
                      <a:pt x="8311" y="4911"/>
                    </a:cubicBezTo>
                    <a:cubicBezTo>
                      <a:pt x="6219" y="7196"/>
                      <a:pt x="2357" y="9301"/>
                      <a:pt x="937" y="11942"/>
                    </a:cubicBezTo>
                    <a:cubicBezTo>
                      <a:pt x="0" y="13679"/>
                      <a:pt x="802" y="15419"/>
                      <a:pt x="1359" y="17203"/>
                    </a:cubicBezTo>
                    <a:cubicBezTo>
                      <a:pt x="3839" y="25145"/>
                      <a:pt x="8576" y="31828"/>
                      <a:pt x="13936" y="38090"/>
                    </a:cubicBezTo>
                    <a:cubicBezTo>
                      <a:pt x="26128" y="52338"/>
                      <a:pt x="40313" y="63035"/>
                      <a:pt x="57535" y="70369"/>
                    </a:cubicBezTo>
                    <a:cubicBezTo>
                      <a:pt x="57628" y="70408"/>
                      <a:pt x="57719" y="70426"/>
                      <a:pt x="57806" y="70426"/>
                    </a:cubicBezTo>
                    <a:cubicBezTo>
                      <a:pt x="58420" y="70426"/>
                      <a:pt x="58838" y="69549"/>
                      <a:pt x="58179" y="69269"/>
                    </a:cubicBezTo>
                    <a:cubicBezTo>
                      <a:pt x="42135" y="62437"/>
                      <a:pt x="28874" y="52742"/>
                      <a:pt x="17149" y="39810"/>
                    </a:cubicBezTo>
                    <a:cubicBezTo>
                      <a:pt x="11413" y="33487"/>
                      <a:pt x="6007" y="26653"/>
                      <a:pt x="3134" y="18516"/>
                    </a:cubicBezTo>
                    <a:cubicBezTo>
                      <a:pt x="2121" y="15649"/>
                      <a:pt x="1628" y="13737"/>
                      <a:pt x="3502" y="11212"/>
                    </a:cubicBezTo>
                    <a:cubicBezTo>
                      <a:pt x="4512" y="9853"/>
                      <a:pt x="6399" y="8810"/>
                      <a:pt x="7597" y="7591"/>
                    </a:cubicBezTo>
                    <a:cubicBezTo>
                      <a:pt x="9223" y="5937"/>
                      <a:pt x="11478" y="2199"/>
                      <a:pt x="13765" y="1560"/>
                    </a:cubicBezTo>
                    <a:cubicBezTo>
                      <a:pt x="13967" y="1504"/>
                      <a:pt x="14169" y="1477"/>
                      <a:pt x="14369" y="1477"/>
                    </a:cubicBezTo>
                    <a:cubicBezTo>
                      <a:pt x="17204" y="1477"/>
                      <a:pt x="19758" y="6836"/>
                      <a:pt x="21084" y="8780"/>
                    </a:cubicBezTo>
                    <a:cubicBezTo>
                      <a:pt x="22943" y="11505"/>
                      <a:pt x="24912" y="14146"/>
                      <a:pt x="26992" y="16701"/>
                    </a:cubicBezTo>
                    <a:cubicBezTo>
                      <a:pt x="31715" y="22527"/>
                      <a:pt x="36955" y="27940"/>
                      <a:pt x="43031" y="32363"/>
                    </a:cubicBezTo>
                    <a:cubicBezTo>
                      <a:pt x="49959" y="37406"/>
                      <a:pt x="57339" y="42432"/>
                      <a:pt x="65095" y="46116"/>
                    </a:cubicBezTo>
                    <a:cubicBezTo>
                      <a:pt x="69312" y="48120"/>
                      <a:pt x="72932" y="48762"/>
                      <a:pt x="76810" y="48762"/>
                    </a:cubicBezTo>
                    <a:cubicBezTo>
                      <a:pt x="79063" y="48762"/>
                      <a:pt x="81403" y="48545"/>
                      <a:pt x="83999" y="48252"/>
                    </a:cubicBezTo>
                    <a:cubicBezTo>
                      <a:pt x="84777" y="48164"/>
                      <a:pt x="84813" y="46973"/>
                      <a:pt x="84082" y="46973"/>
                    </a:cubicBezTo>
                    <a:cubicBezTo>
                      <a:pt x="84055" y="46973"/>
                      <a:pt x="84028" y="46974"/>
                      <a:pt x="83999" y="46977"/>
                    </a:cubicBezTo>
                    <a:lnTo>
                      <a:pt x="84001" y="46977"/>
                    </a:lnTo>
                    <a:cubicBezTo>
                      <a:pt x="81276" y="47286"/>
                      <a:pt x="78783" y="47647"/>
                      <a:pt x="76265" y="47647"/>
                    </a:cubicBezTo>
                    <a:cubicBezTo>
                      <a:pt x="74247" y="47647"/>
                      <a:pt x="72213" y="47415"/>
                      <a:pt x="70031" y="46737"/>
                    </a:cubicBezTo>
                    <a:cubicBezTo>
                      <a:pt x="65039" y="45187"/>
                      <a:pt x="60392" y="42239"/>
                      <a:pt x="55980" y="39489"/>
                    </a:cubicBezTo>
                    <a:cubicBezTo>
                      <a:pt x="47250" y="34051"/>
                      <a:pt x="38903" y="28214"/>
                      <a:pt x="31962" y="20561"/>
                    </a:cubicBezTo>
                    <a:cubicBezTo>
                      <a:pt x="28418" y="16654"/>
                      <a:pt x="25165" y="12489"/>
                      <a:pt x="22186" y="8136"/>
                    </a:cubicBezTo>
                    <a:cubicBezTo>
                      <a:pt x="20691" y="5953"/>
                      <a:pt x="19029" y="2367"/>
                      <a:pt x="16856" y="724"/>
                    </a:cubicBezTo>
                    <a:cubicBezTo>
                      <a:pt x="16182" y="214"/>
                      <a:pt x="15508" y="0"/>
                      <a:pt x="14845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0" name="Google Shape;2160;p45"/>
              <p:cNvSpPr/>
              <p:nvPr/>
            </p:nvSpPr>
            <p:spPr>
              <a:xfrm>
                <a:off x="1739775" y="3389500"/>
                <a:ext cx="216075" cy="1251275"/>
              </a:xfrm>
              <a:custGeom>
                <a:avLst/>
                <a:gdLst/>
                <a:ahLst/>
                <a:cxnLst/>
                <a:rect l="l" t="t" r="r" b="b"/>
                <a:pathLst>
                  <a:path w="8643" h="50051" extrusionOk="0">
                    <a:moveTo>
                      <a:pt x="7868" y="0"/>
                    </a:moveTo>
                    <a:cubicBezTo>
                      <a:pt x="7615" y="0"/>
                      <a:pt x="7364" y="135"/>
                      <a:pt x="7268" y="445"/>
                    </a:cubicBezTo>
                    <a:cubicBezTo>
                      <a:pt x="4738" y="8592"/>
                      <a:pt x="3764" y="16950"/>
                      <a:pt x="2579" y="25360"/>
                    </a:cubicBezTo>
                    <a:cubicBezTo>
                      <a:pt x="1453" y="33352"/>
                      <a:pt x="1" y="41343"/>
                      <a:pt x="1" y="49434"/>
                    </a:cubicBezTo>
                    <a:cubicBezTo>
                      <a:pt x="1" y="49845"/>
                      <a:pt x="320" y="50050"/>
                      <a:pt x="638" y="50050"/>
                    </a:cubicBezTo>
                    <a:cubicBezTo>
                      <a:pt x="956" y="50050"/>
                      <a:pt x="1274" y="49845"/>
                      <a:pt x="1274" y="49434"/>
                    </a:cubicBezTo>
                    <a:cubicBezTo>
                      <a:pt x="1274" y="40804"/>
                      <a:pt x="2926" y="32301"/>
                      <a:pt x="4087" y="23777"/>
                    </a:cubicBezTo>
                    <a:cubicBezTo>
                      <a:pt x="5146" y="15989"/>
                      <a:pt x="6158" y="8312"/>
                      <a:pt x="8496" y="785"/>
                    </a:cubicBezTo>
                    <a:cubicBezTo>
                      <a:pt x="8643" y="311"/>
                      <a:pt x="8253" y="0"/>
                      <a:pt x="7868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1" name="Google Shape;2161;p45"/>
              <p:cNvSpPr/>
              <p:nvPr/>
            </p:nvSpPr>
            <p:spPr>
              <a:xfrm>
                <a:off x="560650" y="1790825"/>
                <a:ext cx="452550" cy="402325"/>
              </a:xfrm>
              <a:custGeom>
                <a:avLst/>
                <a:gdLst/>
                <a:ahLst/>
                <a:cxnLst/>
                <a:rect l="l" t="t" r="r" b="b"/>
                <a:pathLst>
                  <a:path w="18102" h="16093" extrusionOk="0">
                    <a:moveTo>
                      <a:pt x="17219" y="1"/>
                    </a:moveTo>
                    <a:cubicBezTo>
                      <a:pt x="17026" y="1"/>
                      <a:pt x="16832" y="89"/>
                      <a:pt x="16700" y="302"/>
                    </a:cubicBezTo>
                    <a:cubicBezTo>
                      <a:pt x="14794" y="3380"/>
                      <a:pt x="11573" y="5472"/>
                      <a:pt x="8756" y="7634"/>
                    </a:cubicBezTo>
                    <a:cubicBezTo>
                      <a:pt x="5854" y="9863"/>
                      <a:pt x="3534" y="12762"/>
                      <a:pt x="551" y="14876"/>
                    </a:cubicBezTo>
                    <a:cubicBezTo>
                      <a:pt x="0" y="15266"/>
                      <a:pt x="343" y="16093"/>
                      <a:pt x="859" y="16093"/>
                    </a:cubicBezTo>
                    <a:cubicBezTo>
                      <a:pt x="966" y="16093"/>
                      <a:pt x="1080" y="16058"/>
                      <a:pt x="1195" y="15976"/>
                    </a:cubicBezTo>
                    <a:cubicBezTo>
                      <a:pt x="4660" y="13517"/>
                      <a:pt x="7450" y="10224"/>
                      <a:pt x="10841" y="7639"/>
                    </a:cubicBezTo>
                    <a:cubicBezTo>
                      <a:pt x="13402" y="5687"/>
                      <a:pt x="16083" y="3720"/>
                      <a:pt x="17802" y="944"/>
                    </a:cubicBezTo>
                    <a:cubicBezTo>
                      <a:pt x="18101" y="459"/>
                      <a:pt x="17661" y="1"/>
                      <a:pt x="17219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2" name="Google Shape;2162;p45"/>
              <p:cNvSpPr/>
              <p:nvPr/>
            </p:nvSpPr>
            <p:spPr>
              <a:xfrm>
                <a:off x="598500" y="1862075"/>
                <a:ext cx="454675" cy="392875"/>
              </a:xfrm>
              <a:custGeom>
                <a:avLst/>
                <a:gdLst/>
                <a:ahLst/>
                <a:cxnLst/>
                <a:rect l="l" t="t" r="r" b="b"/>
                <a:pathLst>
                  <a:path w="18187" h="15715" extrusionOk="0">
                    <a:moveTo>
                      <a:pt x="17292" y="0"/>
                    </a:moveTo>
                    <a:cubicBezTo>
                      <a:pt x="17097" y="0"/>
                      <a:pt x="16900" y="84"/>
                      <a:pt x="16761" y="286"/>
                    </a:cubicBezTo>
                    <a:cubicBezTo>
                      <a:pt x="14755" y="3200"/>
                      <a:pt x="11632" y="5012"/>
                      <a:pt x="8898" y="7158"/>
                    </a:cubicBezTo>
                    <a:cubicBezTo>
                      <a:pt x="5945" y="9478"/>
                      <a:pt x="3288" y="12154"/>
                      <a:pt x="480" y="14645"/>
                    </a:cubicBezTo>
                    <a:cubicBezTo>
                      <a:pt x="0" y="15071"/>
                      <a:pt x="448" y="15714"/>
                      <a:pt x="959" y="15714"/>
                    </a:cubicBezTo>
                    <a:cubicBezTo>
                      <a:pt x="1101" y="15714"/>
                      <a:pt x="1248" y="15664"/>
                      <a:pt x="1382" y="15546"/>
                    </a:cubicBezTo>
                    <a:lnTo>
                      <a:pt x="1383" y="15546"/>
                    </a:lnTo>
                    <a:cubicBezTo>
                      <a:pt x="4636" y="12659"/>
                      <a:pt x="7725" y="9617"/>
                      <a:pt x="11211" y="7004"/>
                    </a:cubicBezTo>
                    <a:cubicBezTo>
                      <a:pt x="13636" y="5186"/>
                      <a:pt x="16121" y="3460"/>
                      <a:pt x="17861" y="929"/>
                    </a:cubicBezTo>
                    <a:cubicBezTo>
                      <a:pt x="18187" y="455"/>
                      <a:pt x="17745" y="0"/>
                      <a:pt x="17292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3" name="Google Shape;2163;p45"/>
              <p:cNvSpPr/>
              <p:nvPr/>
            </p:nvSpPr>
            <p:spPr>
              <a:xfrm>
                <a:off x="205475" y="1333375"/>
                <a:ext cx="579725" cy="574850"/>
              </a:xfrm>
              <a:custGeom>
                <a:avLst/>
                <a:gdLst/>
                <a:ahLst/>
                <a:cxnLst/>
                <a:rect l="l" t="t" r="r" b="b"/>
                <a:pathLst>
                  <a:path w="23189" h="22994" extrusionOk="0">
                    <a:moveTo>
                      <a:pt x="8964" y="0"/>
                    </a:moveTo>
                    <a:cubicBezTo>
                      <a:pt x="8743" y="0"/>
                      <a:pt x="8534" y="71"/>
                      <a:pt x="8342" y="224"/>
                    </a:cubicBezTo>
                    <a:cubicBezTo>
                      <a:pt x="7311" y="1044"/>
                      <a:pt x="7508" y="2584"/>
                      <a:pt x="8217" y="4296"/>
                    </a:cubicBezTo>
                    <a:lnTo>
                      <a:pt x="8217" y="4296"/>
                    </a:lnTo>
                    <a:cubicBezTo>
                      <a:pt x="6692" y="2712"/>
                      <a:pt x="5147" y="1485"/>
                      <a:pt x="3967" y="1485"/>
                    </a:cubicBezTo>
                    <a:cubicBezTo>
                      <a:pt x="3565" y="1485"/>
                      <a:pt x="3205" y="1628"/>
                      <a:pt x="2904" y="1948"/>
                    </a:cubicBezTo>
                    <a:cubicBezTo>
                      <a:pt x="2237" y="2654"/>
                      <a:pt x="2908" y="4099"/>
                      <a:pt x="4129" y="5771"/>
                    </a:cubicBezTo>
                    <a:lnTo>
                      <a:pt x="4129" y="5771"/>
                    </a:lnTo>
                    <a:cubicBezTo>
                      <a:pt x="3613" y="5520"/>
                      <a:pt x="3133" y="5376"/>
                      <a:pt x="2709" y="5376"/>
                    </a:cubicBezTo>
                    <a:cubicBezTo>
                      <a:pt x="2413" y="5376"/>
                      <a:pt x="2144" y="5447"/>
                      <a:pt x="1911" y="5600"/>
                    </a:cubicBezTo>
                    <a:cubicBezTo>
                      <a:pt x="1" y="6855"/>
                      <a:pt x="2980" y="10052"/>
                      <a:pt x="5875" y="12674"/>
                    </a:cubicBezTo>
                    <a:lnTo>
                      <a:pt x="5875" y="12674"/>
                    </a:lnTo>
                    <a:cubicBezTo>
                      <a:pt x="5218" y="12416"/>
                      <a:pt x="4604" y="12249"/>
                      <a:pt x="4115" y="12249"/>
                    </a:cubicBezTo>
                    <a:cubicBezTo>
                      <a:pt x="3247" y="12249"/>
                      <a:pt x="2773" y="12775"/>
                      <a:pt x="3142" y="14256"/>
                    </a:cubicBezTo>
                    <a:cubicBezTo>
                      <a:pt x="3561" y="15938"/>
                      <a:pt x="6320" y="17502"/>
                      <a:pt x="7614" y="18426"/>
                    </a:cubicBezTo>
                    <a:cubicBezTo>
                      <a:pt x="9993" y="20129"/>
                      <a:pt x="12536" y="21772"/>
                      <a:pt x="15232" y="22935"/>
                    </a:cubicBezTo>
                    <a:cubicBezTo>
                      <a:pt x="15325" y="22976"/>
                      <a:pt x="15418" y="22994"/>
                      <a:pt x="15506" y="22994"/>
                    </a:cubicBezTo>
                    <a:cubicBezTo>
                      <a:pt x="16118" y="22994"/>
                      <a:pt x="16531" y="22119"/>
                      <a:pt x="15875" y="21835"/>
                    </a:cubicBezTo>
                    <a:lnTo>
                      <a:pt x="15873" y="21835"/>
                    </a:lnTo>
                    <a:cubicBezTo>
                      <a:pt x="12913" y="20559"/>
                      <a:pt x="10092" y="18730"/>
                      <a:pt x="7524" y="16796"/>
                    </a:cubicBezTo>
                    <a:cubicBezTo>
                      <a:pt x="6763" y="16222"/>
                      <a:pt x="3484" y="13928"/>
                      <a:pt x="4924" y="13432"/>
                    </a:cubicBezTo>
                    <a:cubicBezTo>
                      <a:pt x="4968" y="13417"/>
                      <a:pt x="5019" y="13410"/>
                      <a:pt x="5075" y="13410"/>
                    </a:cubicBezTo>
                    <a:cubicBezTo>
                      <a:pt x="6161" y="13410"/>
                      <a:pt x="9423" y="16072"/>
                      <a:pt x="10190" y="16478"/>
                    </a:cubicBezTo>
                    <a:cubicBezTo>
                      <a:pt x="10302" y="16538"/>
                      <a:pt x="10412" y="16565"/>
                      <a:pt x="10515" y="16565"/>
                    </a:cubicBezTo>
                    <a:cubicBezTo>
                      <a:pt x="11015" y="16565"/>
                      <a:pt x="11340" y="15932"/>
                      <a:pt x="10963" y="15477"/>
                    </a:cubicBezTo>
                    <a:cubicBezTo>
                      <a:pt x="9476" y="13683"/>
                      <a:pt x="7689" y="12208"/>
                      <a:pt x="5962" y="10654"/>
                    </a:cubicBezTo>
                    <a:cubicBezTo>
                      <a:pt x="5082" y="9863"/>
                      <a:pt x="1950" y="7154"/>
                      <a:pt x="3063" y="6881"/>
                    </a:cubicBezTo>
                    <a:cubicBezTo>
                      <a:pt x="3118" y="6867"/>
                      <a:pt x="3177" y="6860"/>
                      <a:pt x="3239" y="6860"/>
                    </a:cubicBezTo>
                    <a:cubicBezTo>
                      <a:pt x="5180" y="6860"/>
                      <a:pt x="10491" y="13263"/>
                      <a:pt x="11794" y="14490"/>
                    </a:cubicBezTo>
                    <a:cubicBezTo>
                      <a:pt x="11924" y="14612"/>
                      <a:pt x="12075" y="14664"/>
                      <a:pt x="12223" y="14664"/>
                    </a:cubicBezTo>
                    <a:cubicBezTo>
                      <a:pt x="12666" y="14664"/>
                      <a:pt x="13080" y="14195"/>
                      <a:pt x="12796" y="13718"/>
                    </a:cubicBezTo>
                    <a:cubicBezTo>
                      <a:pt x="11682" y="11850"/>
                      <a:pt x="10207" y="10237"/>
                      <a:pt x="8752" y="8632"/>
                    </a:cubicBezTo>
                    <a:cubicBezTo>
                      <a:pt x="8017" y="7822"/>
                      <a:pt x="3707" y="4127"/>
                      <a:pt x="3926" y="3014"/>
                    </a:cubicBezTo>
                    <a:cubicBezTo>
                      <a:pt x="3938" y="2950"/>
                      <a:pt x="3979" y="2920"/>
                      <a:pt x="4042" y="2920"/>
                    </a:cubicBezTo>
                    <a:cubicBezTo>
                      <a:pt x="4703" y="2920"/>
                      <a:pt x="7870" y="6105"/>
                      <a:pt x="8368" y="6670"/>
                    </a:cubicBezTo>
                    <a:cubicBezTo>
                      <a:pt x="9902" y="8413"/>
                      <a:pt x="11296" y="10284"/>
                      <a:pt x="12896" y="11970"/>
                    </a:cubicBezTo>
                    <a:cubicBezTo>
                      <a:pt x="13025" y="12106"/>
                      <a:pt x="13175" y="12163"/>
                      <a:pt x="13321" y="12163"/>
                    </a:cubicBezTo>
                    <a:cubicBezTo>
                      <a:pt x="13751" y="12163"/>
                      <a:pt x="14148" y="11665"/>
                      <a:pt x="13897" y="11198"/>
                    </a:cubicBezTo>
                    <a:cubicBezTo>
                      <a:pt x="13059" y="9639"/>
                      <a:pt x="12065" y="8176"/>
                      <a:pt x="11161" y="6656"/>
                    </a:cubicBezTo>
                    <a:cubicBezTo>
                      <a:pt x="10865" y="6155"/>
                      <a:pt x="8538" y="1466"/>
                      <a:pt x="9293" y="1466"/>
                    </a:cubicBezTo>
                    <a:cubicBezTo>
                      <a:pt x="9306" y="1466"/>
                      <a:pt x="9321" y="1468"/>
                      <a:pt x="9336" y="1471"/>
                    </a:cubicBezTo>
                    <a:cubicBezTo>
                      <a:pt x="10134" y="1627"/>
                      <a:pt x="11645" y="4876"/>
                      <a:pt x="12114" y="5644"/>
                    </a:cubicBezTo>
                    <a:cubicBezTo>
                      <a:pt x="13208" y="7447"/>
                      <a:pt x="14199" y="9262"/>
                      <a:pt x="15574" y="10867"/>
                    </a:cubicBezTo>
                    <a:cubicBezTo>
                      <a:pt x="15687" y="10999"/>
                      <a:pt x="15836" y="11056"/>
                      <a:pt x="15988" y="11056"/>
                    </a:cubicBezTo>
                    <a:cubicBezTo>
                      <a:pt x="16381" y="11056"/>
                      <a:pt x="16792" y="10674"/>
                      <a:pt x="16638" y="10248"/>
                    </a:cubicBezTo>
                    <a:cubicBezTo>
                      <a:pt x="16226" y="9108"/>
                      <a:pt x="15126" y="6619"/>
                      <a:pt x="15493" y="5439"/>
                    </a:cubicBezTo>
                    <a:cubicBezTo>
                      <a:pt x="15617" y="5044"/>
                      <a:pt x="15766" y="4879"/>
                      <a:pt x="15931" y="4879"/>
                    </a:cubicBezTo>
                    <a:cubicBezTo>
                      <a:pt x="16670" y="4879"/>
                      <a:pt x="17699" y="8208"/>
                      <a:pt x="17920" y="8745"/>
                    </a:cubicBezTo>
                    <a:cubicBezTo>
                      <a:pt x="18984" y="11321"/>
                      <a:pt x="20005" y="13953"/>
                      <a:pt x="21873" y="16064"/>
                    </a:cubicBezTo>
                    <a:cubicBezTo>
                      <a:pt x="22001" y="16209"/>
                      <a:pt x="22148" y="16270"/>
                      <a:pt x="22292" y="16270"/>
                    </a:cubicBezTo>
                    <a:cubicBezTo>
                      <a:pt x="22760" y="16270"/>
                      <a:pt x="23188" y="15631"/>
                      <a:pt x="22774" y="15163"/>
                    </a:cubicBezTo>
                    <a:cubicBezTo>
                      <a:pt x="20515" y="12610"/>
                      <a:pt x="19551" y="9206"/>
                      <a:pt x="18223" y="6134"/>
                    </a:cubicBezTo>
                    <a:cubicBezTo>
                      <a:pt x="17858" y="5288"/>
                      <a:pt x="17183" y="2965"/>
                      <a:pt x="15987" y="2726"/>
                    </a:cubicBezTo>
                    <a:cubicBezTo>
                      <a:pt x="15838" y="2697"/>
                      <a:pt x="15699" y="2682"/>
                      <a:pt x="15572" y="2682"/>
                    </a:cubicBezTo>
                    <a:cubicBezTo>
                      <a:pt x="14164" y="2682"/>
                      <a:pt x="14033" y="4411"/>
                      <a:pt x="14300" y="6264"/>
                    </a:cubicBezTo>
                    <a:lnTo>
                      <a:pt x="14300" y="6264"/>
                    </a:lnTo>
                    <a:cubicBezTo>
                      <a:pt x="12659" y="3411"/>
                      <a:pt x="10503" y="0"/>
                      <a:pt x="8964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4" name="Google Shape;2164;p45"/>
              <p:cNvSpPr/>
              <p:nvPr/>
            </p:nvSpPr>
            <p:spPr>
              <a:xfrm>
                <a:off x="1969325" y="4007150"/>
                <a:ext cx="445325" cy="120825"/>
              </a:xfrm>
              <a:custGeom>
                <a:avLst/>
                <a:gdLst/>
                <a:ahLst/>
                <a:cxnLst/>
                <a:rect l="l" t="t" r="r" b="b"/>
                <a:pathLst>
                  <a:path w="17813" h="4833" extrusionOk="0">
                    <a:moveTo>
                      <a:pt x="13461" y="1101"/>
                    </a:moveTo>
                    <a:cubicBezTo>
                      <a:pt x="14880" y="1101"/>
                      <a:pt x="16066" y="1352"/>
                      <a:pt x="16226" y="2206"/>
                    </a:cubicBezTo>
                    <a:cubicBezTo>
                      <a:pt x="16454" y="3428"/>
                      <a:pt x="13971" y="3671"/>
                      <a:pt x="11686" y="3671"/>
                    </a:cubicBezTo>
                    <a:cubicBezTo>
                      <a:pt x="10254" y="3671"/>
                      <a:pt x="8899" y="3575"/>
                      <a:pt x="8338" y="3565"/>
                    </a:cubicBezTo>
                    <a:cubicBezTo>
                      <a:pt x="6758" y="3537"/>
                      <a:pt x="5179" y="3474"/>
                      <a:pt x="3599" y="3451"/>
                    </a:cubicBezTo>
                    <a:cubicBezTo>
                      <a:pt x="1547" y="3421"/>
                      <a:pt x="1203" y="3256"/>
                      <a:pt x="1342" y="1428"/>
                    </a:cubicBezTo>
                    <a:lnTo>
                      <a:pt x="1342" y="1428"/>
                    </a:lnTo>
                    <a:cubicBezTo>
                      <a:pt x="2619" y="1661"/>
                      <a:pt x="3888" y="1747"/>
                      <a:pt x="5162" y="1747"/>
                    </a:cubicBezTo>
                    <a:cubicBezTo>
                      <a:pt x="6269" y="1747"/>
                      <a:pt x="7379" y="1682"/>
                      <a:pt x="8503" y="1591"/>
                    </a:cubicBezTo>
                    <a:cubicBezTo>
                      <a:pt x="9415" y="1517"/>
                      <a:pt x="11632" y="1101"/>
                      <a:pt x="13461" y="1101"/>
                    </a:cubicBezTo>
                    <a:close/>
                    <a:moveTo>
                      <a:pt x="14169" y="0"/>
                    </a:moveTo>
                    <a:cubicBezTo>
                      <a:pt x="11179" y="0"/>
                      <a:pt x="8190" y="490"/>
                      <a:pt x="5208" y="490"/>
                    </a:cubicBezTo>
                    <a:cubicBezTo>
                      <a:pt x="3986" y="490"/>
                      <a:pt x="2765" y="408"/>
                      <a:pt x="1546" y="176"/>
                    </a:cubicBezTo>
                    <a:cubicBezTo>
                      <a:pt x="1499" y="167"/>
                      <a:pt x="1454" y="162"/>
                      <a:pt x="1411" y="162"/>
                    </a:cubicBezTo>
                    <a:cubicBezTo>
                      <a:pt x="1226" y="162"/>
                      <a:pt x="1072" y="238"/>
                      <a:pt x="959" y="352"/>
                    </a:cubicBezTo>
                    <a:lnTo>
                      <a:pt x="959" y="352"/>
                    </a:lnTo>
                    <a:cubicBezTo>
                      <a:pt x="911" y="342"/>
                      <a:pt x="860" y="337"/>
                      <a:pt x="810" y="337"/>
                    </a:cubicBezTo>
                    <a:cubicBezTo>
                      <a:pt x="490" y="337"/>
                      <a:pt x="150" y="541"/>
                      <a:pt x="110" y="947"/>
                    </a:cubicBezTo>
                    <a:cubicBezTo>
                      <a:pt x="1" y="1994"/>
                      <a:pt x="1" y="3050"/>
                      <a:pt x="110" y="4097"/>
                    </a:cubicBezTo>
                    <a:cubicBezTo>
                      <a:pt x="143" y="4431"/>
                      <a:pt x="369" y="4735"/>
                      <a:pt x="735" y="4735"/>
                    </a:cubicBezTo>
                    <a:cubicBezTo>
                      <a:pt x="740" y="4735"/>
                      <a:pt x="744" y="4735"/>
                      <a:pt x="748" y="4735"/>
                    </a:cubicBezTo>
                    <a:cubicBezTo>
                      <a:pt x="1189" y="4727"/>
                      <a:pt x="1631" y="4724"/>
                      <a:pt x="2072" y="4724"/>
                    </a:cubicBezTo>
                    <a:cubicBezTo>
                      <a:pt x="4574" y="4724"/>
                      <a:pt x="7074" y="4833"/>
                      <a:pt x="9568" y="4833"/>
                    </a:cubicBezTo>
                    <a:cubicBezTo>
                      <a:pt x="12151" y="4833"/>
                      <a:pt x="14727" y="4716"/>
                      <a:pt x="17295" y="4240"/>
                    </a:cubicBezTo>
                    <a:cubicBezTo>
                      <a:pt x="17642" y="4176"/>
                      <a:pt x="17813" y="3767"/>
                      <a:pt x="17741" y="3455"/>
                    </a:cubicBezTo>
                    <a:cubicBezTo>
                      <a:pt x="17511" y="2587"/>
                      <a:pt x="17413" y="1689"/>
                      <a:pt x="17448" y="789"/>
                    </a:cubicBezTo>
                    <a:cubicBezTo>
                      <a:pt x="17443" y="414"/>
                      <a:pt x="17157" y="197"/>
                      <a:pt x="16811" y="153"/>
                    </a:cubicBezTo>
                    <a:cubicBezTo>
                      <a:pt x="15930" y="43"/>
                      <a:pt x="15049" y="0"/>
                      <a:pt x="14169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5" name="Google Shape;2165;p45"/>
              <p:cNvSpPr/>
              <p:nvPr/>
            </p:nvSpPr>
            <p:spPr>
              <a:xfrm>
                <a:off x="1948375" y="4090275"/>
                <a:ext cx="499250" cy="414750"/>
              </a:xfrm>
              <a:custGeom>
                <a:avLst/>
                <a:gdLst/>
                <a:ahLst/>
                <a:cxnLst/>
                <a:rect l="l" t="t" r="r" b="b"/>
                <a:pathLst>
                  <a:path w="19970" h="16590" extrusionOk="0">
                    <a:moveTo>
                      <a:pt x="1895" y="1"/>
                    </a:moveTo>
                    <a:cubicBezTo>
                      <a:pt x="1576" y="1"/>
                      <a:pt x="1259" y="205"/>
                      <a:pt x="1262" y="616"/>
                    </a:cubicBezTo>
                    <a:lnTo>
                      <a:pt x="1263" y="617"/>
                    </a:lnTo>
                    <a:cubicBezTo>
                      <a:pt x="1288" y="4296"/>
                      <a:pt x="1" y="7990"/>
                      <a:pt x="537" y="11674"/>
                    </a:cubicBezTo>
                    <a:cubicBezTo>
                      <a:pt x="1042" y="15132"/>
                      <a:pt x="3180" y="15900"/>
                      <a:pt x="6379" y="16291"/>
                    </a:cubicBezTo>
                    <a:cubicBezTo>
                      <a:pt x="7574" y="16437"/>
                      <a:pt x="8992" y="16590"/>
                      <a:pt x="10430" y="16590"/>
                    </a:cubicBezTo>
                    <a:cubicBezTo>
                      <a:pt x="13040" y="16590"/>
                      <a:pt x="15717" y="16087"/>
                      <a:pt x="17251" y="14124"/>
                    </a:cubicBezTo>
                    <a:cubicBezTo>
                      <a:pt x="19969" y="10648"/>
                      <a:pt x="18349" y="4730"/>
                      <a:pt x="18286" y="773"/>
                    </a:cubicBezTo>
                    <a:cubicBezTo>
                      <a:pt x="18280" y="363"/>
                      <a:pt x="17958" y="157"/>
                      <a:pt x="17639" y="157"/>
                    </a:cubicBezTo>
                    <a:cubicBezTo>
                      <a:pt x="17320" y="157"/>
                      <a:pt x="17005" y="362"/>
                      <a:pt x="17011" y="773"/>
                    </a:cubicBezTo>
                    <a:cubicBezTo>
                      <a:pt x="17067" y="4246"/>
                      <a:pt x="18018" y="8190"/>
                      <a:pt x="17064" y="11602"/>
                    </a:cubicBezTo>
                    <a:cubicBezTo>
                      <a:pt x="16227" y="14588"/>
                      <a:pt x="13228" y="15325"/>
                      <a:pt x="10222" y="15325"/>
                    </a:cubicBezTo>
                    <a:cubicBezTo>
                      <a:pt x="8601" y="15325"/>
                      <a:pt x="6978" y="15111"/>
                      <a:pt x="5690" y="14920"/>
                    </a:cubicBezTo>
                    <a:cubicBezTo>
                      <a:pt x="1753" y="14338"/>
                      <a:pt x="1521" y="11481"/>
                      <a:pt x="1803" y="8028"/>
                    </a:cubicBezTo>
                    <a:cubicBezTo>
                      <a:pt x="2007" y="5556"/>
                      <a:pt x="2554" y="3104"/>
                      <a:pt x="2536" y="616"/>
                    </a:cubicBezTo>
                    <a:cubicBezTo>
                      <a:pt x="2534" y="206"/>
                      <a:pt x="2213" y="1"/>
                      <a:pt x="1895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6" name="Google Shape;2166;p45"/>
              <p:cNvSpPr/>
              <p:nvPr/>
            </p:nvSpPr>
            <p:spPr>
              <a:xfrm>
                <a:off x="3258550" y="3652275"/>
                <a:ext cx="389600" cy="327525"/>
              </a:xfrm>
              <a:custGeom>
                <a:avLst/>
                <a:gdLst/>
                <a:ahLst/>
                <a:cxnLst/>
                <a:rect l="l" t="t" r="r" b="b"/>
                <a:pathLst>
                  <a:path w="15584" h="13101" extrusionOk="0">
                    <a:moveTo>
                      <a:pt x="7282" y="1260"/>
                    </a:moveTo>
                    <a:cubicBezTo>
                      <a:pt x="9428" y="1260"/>
                      <a:pt x="11544" y="2569"/>
                      <a:pt x="12597" y="4520"/>
                    </a:cubicBezTo>
                    <a:cubicBezTo>
                      <a:pt x="14179" y="7451"/>
                      <a:pt x="12182" y="11023"/>
                      <a:pt x="9009" y="11731"/>
                    </a:cubicBezTo>
                    <a:cubicBezTo>
                      <a:pt x="8637" y="11815"/>
                      <a:pt x="8272" y="11854"/>
                      <a:pt x="7915" y="11854"/>
                    </a:cubicBezTo>
                    <a:cubicBezTo>
                      <a:pt x="3183" y="11854"/>
                      <a:pt x="1" y="4955"/>
                      <a:pt x="4462" y="1992"/>
                    </a:cubicBezTo>
                    <a:cubicBezTo>
                      <a:pt x="4501" y="1966"/>
                      <a:pt x="4535" y="1938"/>
                      <a:pt x="4565" y="1909"/>
                    </a:cubicBezTo>
                    <a:lnTo>
                      <a:pt x="4565" y="1909"/>
                    </a:lnTo>
                    <a:cubicBezTo>
                      <a:pt x="4586" y="1911"/>
                      <a:pt x="4608" y="1913"/>
                      <a:pt x="4630" y="1913"/>
                    </a:cubicBezTo>
                    <a:cubicBezTo>
                      <a:pt x="4727" y="1913"/>
                      <a:pt x="4829" y="1889"/>
                      <a:pt x="4934" y="1834"/>
                    </a:cubicBezTo>
                    <a:cubicBezTo>
                      <a:pt x="5686" y="1440"/>
                      <a:pt x="6486" y="1260"/>
                      <a:pt x="7282" y="1260"/>
                    </a:cubicBezTo>
                    <a:close/>
                    <a:moveTo>
                      <a:pt x="7280" y="0"/>
                    </a:moveTo>
                    <a:cubicBezTo>
                      <a:pt x="6267" y="0"/>
                      <a:pt x="5247" y="232"/>
                      <a:pt x="4290" y="733"/>
                    </a:cubicBezTo>
                    <a:cubicBezTo>
                      <a:pt x="4259" y="749"/>
                      <a:pt x="4231" y="767"/>
                      <a:pt x="4204" y="785"/>
                    </a:cubicBezTo>
                    <a:lnTo>
                      <a:pt x="4204" y="785"/>
                    </a:lnTo>
                    <a:cubicBezTo>
                      <a:pt x="4186" y="783"/>
                      <a:pt x="4168" y="782"/>
                      <a:pt x="4149" y="782"/>
                    </a:cubicBezTo>
                    <a:cubicBezTo>
                      <a:pt x="4044" y="782"/>
                      <a:pt x="3932" y="815"/>
                      <a:pt x="3819" y="890"/>
                    </a:cubicBezTo>
                    <a:lnTo>
                      <a:pt x="3819" y="892"/>
                    </a:lnTo>
                    <a:cubicBezTo>
                      <a:pt x="904" y="2826"/>
                      <a:pt x="127" y="6197"/>
                      <a:pt x="1867" y="9236"/>
                    </a:cubicBezTo>
                    <a:cubicBezTo>
                      <a:pt x="3137" y="11456"/>
                      <a:pt x="5540" y="13100"/>
                      <a:pt x="8071" y="13100"/>
                    </a:cubicBezTo>
                    <a:cubicBezTo>
                      <a:pt x="8720" y="13100"/>
                      <a:pt x="9377" y="12992"/>
                      <a:pt x="10026" y="12757"/>
                    </a:cubicBezTo>
                    <a:cubicBezTo>
                      <a:pt x="13632" y="11453"/>
                      <a:pt x="15584" y="7317"/>
                      <a:pt x="13698" y="3877"/>
                    </a:cubicBezTo>
                    <a:cubicBezTo>
                      <a:pt x="12401" y="1507"/>
                      <a:pt x="9865" y="0"/>
                      <a:pt x="7280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7" name="Google Shape;2167;p45"/>
              <p:cNvSpPr/>
              <p:nvPr/>
            </p:nvSpPr>
            <p:spPr>
              <a:xfrm>
                <a:off x="3140750" y="2774725"/>
                <a:ext cx="949700" cy="507625"/>
              </a:xfrm>
              <a:custGeom>
                <a:avLst/>
                <a:gdLst/>
                <a:ahLst/>
                <a:cxnLst/>
                <a:rect l="l" t="t" r="r" b="b"/>
                <a:pathLst>
                  <a:path w="37988" h="20305" extrusionOk="0">
                    <a:moveTo>
                      <a:pt x="811" y="1"/>
                    </a:moveTo>
                    <a:cubicBezTo>
                      <a:pt x="1" y="1"/>
                      <a:pt x="4" y="1264"/>
                      <a:pt x="822" y="1274"/>
                    </a:cubicBezTo>
                    <a:cubicBezTo>
                      <a:pt x="6996" y="1353"/>
                      <a:pt x="14072" y="5851"/>
                      <a:pt x="19592" y="8520"/>
                    </a:cubicBezTo>
                    <a:cubicBezTo>
                      <a:pt x="25632" y="11440"/>
                      <a:pt x="31480" y="15826"/>
                      <a:pt x="36592" y="20145"/>
                    </a:cubicBezTo>
                    <a:cubicBezTo>
                      <a:pt x="36725" y="20257"/>
                      <a:pt x="36871" y="20305"/>
                      <a:pt x="37012" y="20305"/>
                    </a:cubicBezTo>
                    <a:cubicBezTo>
                      <a:pt x="37532" y="20305"/>
                      <a:pt x="37987" y="19660"/>
                      <a:pt x="37493" y="19244"/>
                    </a:cubicBezTo>
                    <a:cubicBezTo>
                      <a:pt x="31843" y="14468"/>
                      <a:pt x="25486" y="9725"/>
                      <a:pt x="18716" y="6714"/>
                    </a:cubicBezTo>
                    <a:cubicBezTo>
                      <a:pt x="13172" y="4250"/>
                      <a:pt x="7063" y="80"/>
                      <a:pt x="822" y="1"/>
                    </a:cubicBezTo>
                    <a:cubicBezTo>
                      <a:pt x="818" y="1"/>
                      <a:pt x="815" y="1"/>
                      <a:pt x="811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8" name="Google Shape;2168;p45"/>
              <p:cNvSpPr/>
              <p:nvPr/>
            </p:nvSpPr>
            <p:spPr>
              <a:xfrm>
                <a:off x="3626200" y="3448650"/>
                <a:ext cx="519100" cy="1239500"/>
              </a:xfrm>
              <a:custGeom>
                <a:avLst/>
                <a:gdLst/>
                <a:ahLst/>
                <a:cxnLst/>
                <a:rect l="l" t="t" r="r" b="b"/>
                <a:pathLst>
                  <a:path w="20764" h="49580" extrusionOk="0">
                    <a:moveTo>
                      <a:pt x="774" y="0"/>
                    </a:moveTo>
                    <a:cubicBezTo>
                      <a:pt x="387" y="0"/>
                      <a:pt x="1" y="309"/>
                      <a:pt x="159" y="779"/>
                    </a:cubicBezTo>
                    <a:cubicBezTo>
                      <a:pt x="3334" y="10281"/>
                      <a:pt x="6637" y="19724"/>
                      <a:pt x="10689" y="28890"/>
                    </a:cubicBezTo>
                    <a:cubicBezTo>
                      <a:pt x="13637" y="35556"/>
                      <a:pt x="15450" y="43068"/>
                      <a:pt x="19357" y="49281"/>
                    </a:cubicBezTo>
                    <a:cubicBezTo>
                      <a:pt x="19490" y="49492"/>
                      <a:pt x="19684" y="49580"/>
                      <a:pt x="19878" y="49580"/>
                    </a:cubicBezTo>
                    <a:cubicBezTo>
                      <a:pt x="20322" y="49580"/>
                      <a:pt x="20764" y="49123"/>
                      <a:pt x="20459" y="48638"/>
                    </a:cubicBezTo>
                    <a:cubicBezTo>
                      <a:pt x="16867" y="42926"/>
                      <a:pt x="15224" y="36136"/>
                      <a:pt x="12559" y="29988"/>
                    </a:cubicBezTo>
                    <a:cubicBezTo>
                      <a:pt x="8357" y="20292"/>
                      <a:pt x="4737" y="10461"/>
                      <a:pt x="1388" y="441"/>
                    </a:cubicBezTo>
                    <a:cubicBezTo>
                      <a:pt x="1285" y="134"/>
                      <a:pt x="1029" y="0"/>
                      <a:pt x="774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9" name="Google Shape;2169;p45"/>
              <p:cNvSpPr/>
              <p:nvPr/>
            </p:nvSpPr>
            <p:spPr>
              <a:xfrm>
                <a:off x="1980000" y="4019575"/>
                <a:ext cx="407250" cy="107550"/>
              </a:xfrm>
              <a:custGeom>
                <a:avLst/>
                <a:gdLst/>
                <a:ahLst/>
                <a:cxnLst/>
                <a:rect l="l" t="t" r="r" b="b"/>
                <a:pathLst>
                  <a:path w="16290" h="4302" extrusionOk="0">
                    <a:moveTo>
                      <a:pt x="12062" y="0"/>
                    </a:moveTo>
                    <a:cubicBezTo>
                      <a:pt x="11923" y="0"/>
                      <a:pt x="11784" y="3"/>
                      <a:pt x="11644" y="8"/>
                    </a:cubicBezTo>
                    <a:cubicBezTo>
                      <a:pt x="11581" y="7"/>
                      <a:pt x="11519" y="7"/>
                      <a:pt x="11455" y="7"/>
                    </a:cubicBezTo>
                    <a:cubicBezTo>
                      <a:pt x="10105" y="7"/>
                      <a:pt x="8665" y="236"/>
                      <a:pt x="7392" y="529"/>
                    </a:cubicBezTo>
                    <a:cubicBezTo>
                      <a:pt x="7122" y="511"/>
                      <a:pt x="6852" y="502"/>
                      <a:pt x="6582" y="502"/>
                    </a:cubicBezTo>
                    <a:cubicBezTo>
                      <a:pt x="5999" y="502"/>
                      <a:pt x="5416" y="544"/>
                      <a:pt x="4838" y="631"/>
                    </a:cubicBezTo>
                    <a:cubicBezTo>
                      <a:pt x="4302" y="491"/>
                      <a:pt x="3753" y="411"/>
                      <a:pt x="3215" y="411"/>
                    </a:cubicBezTo>
                    <a:cubicBezTo>
                      <a:pt x="2741" y="411"/>
                      <a:pt x="2276" y="473"/>
                      <a:pt x="1833" y="610"/>
                    </a:cubicBezTo>
                    <a:cubicBezTo>
                      <a:pt x="1757" y="548"/>
                      <a:pt x="1677" y="494"/>
                      <a:pt x="1605" y="427"/>
                    </a:cubicBezTo>
                    <a:cubicBezTo>
                      <a:pt x="1485" y="319"/>
                      <a:pt x="1329" y="265"/>
                      <a:pt x="1175" y="265"/>
                    </a:cubicBezTo>
                    <a:cubicBezTo>
                      <a:pt x="926" y="265"/>
                      <a:pt x="684" y="408"/>
                      <a:pt x="617" y="687"/>
                    </a:cubicBezTo>
                    <a:cubicBezTo>
                      <a:pt x="574" y="866"/>
                      <a:pt x="547" y="1050"/>
                      <a:pt x="538" y="1234"/>
                    </a:cubicBezTo>
                    <a:cubicBezTo>
                      <a:pt x="125" y="1401"/>
                      <a:pt x="0" y="1862"/>
                      <a:pt x="298" y="2209"/>
                    </a:cubicBezTo>
                    <a:cubicBezTo>
                      <a:pt x="342" y="2262"/>
                      <a:pt x="396" y="2300"/>
                      <a:pt x="446" y="2348"/>
                    </a:cubicBezTo>
                    <a:cubicBezTo>
                      <a:pt x="458" y="2376"/>
                      <a:pt x="456" y="2404"/>
                      <a:pt x="474" y="2432"/>
                    </a:cubicBezTo>
                    <a:cubicBezTo>
                      <a:pt x="856" y="3086"/>
                      <a:pt x="1643" y="3335"/>
                      <a:pt x="2457" y="3344"/>
                    </a:cubicBezTo>
                    <a:cubicBezTo>
                      <a:pt x="2560" y="3354"/>
                      <a:pt x="2662" y="3360"/>
                      <a:pt x="2765" y="3360"/>
                    </a:cubicBezTo>
                    <a:cubicBezTo>
                      <a:pt x="3101" y="3360"/>
                      <a:pt x="3434" y="3303"/>
                      <a:pt x="3751" y="3193"/>
                    </a:cubicBezTo>
                    <a:cubicBezTo>
                      <a:pt x="3925" y="3228"/>
                      <a:pt x="4100" y="3256"/>
                      <a:pt x="4275" y="3275"/>
                    </a:cubicBezTo>
                    <a:cubicBezTo>
                      <a:pt x="4363" y="3312"/>
                      <a:pt x="4456" y="3328"/>
                      <a:pt x="4546" y="3358"/>
                    </a:cubicBezTo>
                    <a:cubicBezTo>
                      <a:pt x="5900" y="4035"/>
                      <a:pt x="7471" y="4302"/>
                      <a:pt x="9080" y="4302"/>
                    </a:cubicBezTo>
                    <a:cubicBezTo>
                      <a:pt x="10712" y="4302"/>
                      <a:pt x="12381" y="4028"/>
                      <a:pt x="13899" y="3629"/>
                    </a:cubicBezTo>
                    <a:cubicBezTo>
                      <a:pt x="13913" y="3630"/>
                      <a:pt x="13926" y="3630"/>
                      <a:pt x="13939" y="3630"/>
                    </a:cubicBezTo>
                    <a:cubicBezTo>
                      <a:pt x="14296" y="3630"/>
                      <a:pt x="14653" y="3607"/>
                      <a:pt x="15008" y="3561"/>
                    </a:cubicBezTo>
                    <a:cubicBezTo>
                      <a:pt x="15264" y="3533"/>
                      <a:pt x="15478" y="3351"/>
                      <a:pt x="15548" y="3102"/>
                    </a:cubicBezTo>
                    <a:cubicBezTo>
                      <a:pt x="15658" y="3028"/>
                      <a:pt x="15737" y="2919"/>
                      <a:pt x="15774" y="2795"/>
                    </a:cubicBezTo>
                    <a:cubicBezTo>
                      <a:pt x="15958" y="2595"/>
                      <a:pt x="15974" y="2262"/>
                      <a:pt x="15816" y="2032"/>
                    </a:cubicBezTo>
                    <a:cubicBezTo>
                      <a:pt x="15842" y="2011"/>
                      <a:pt x="15870" y="1995"/>
                      <a:pt x="15897" y="1969"/>
                    </a:cubicBezTo>
                    <a:cubicBezTo>
                      <a:pt x="15920" y="1950"/>
                      <a:pt x="15923" y="1920"/>
                      <a:pt x="15942" y="1897"/>
                    </a:cubicBezTo>
                    <a:cubicBezTo>
                      <a:pt x="16246" y="1650"/>
                      <a:pt x="16290" y="1152"/>
                      <a:pt x="15893" y="925"/>
                    </a:cubicBezTo>
                    <a:cubicBezTo>
                      <a:pt x="14721" y="253"/>
                      <a:pt x="13400" y="0"/>
                      <a:pt x="12062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0" name="Google Shape;2170;p45"/>
              <p:cNvSpPr/>
              <p:nvPr/>
            </p:nvSpPr>
            <p:spPr>
              <a:xfrm>
                <a:off x="578000" y="1823125"/>
                <a:ext cx="449625" cy="419450"/>
              </a:xfrm>
              <a:custGeom>
                <a:avLst/>
                <a:gdLst/>
                <a:ahLst/>
                <a:cxnLst/>
                <a:rect l="l" t="t" r="r" b="b"/>
                <a:pathLst>
                  <a:path w="17985" h="16778" extrusionOk="0">
                    <a:moveTo>
                      <a:pt x="16418" y="0"/>
                    </a:moveTo>
                    <a:cubicBezTo>
                      <a:pt x="16165" y="0"/>
                      <a:pt x="15914" y="171"/>
                      <a:pt x="15829" y="434"/>
                    </a:cubicBezTo>
                    <a:cubicBezTo>
                      <a:pt x="15768" y="625"/>
                      <a:pt x="15675" y="797"/>
                      <a:pt x="15589" y="974"/>
                    </a:cubicBezTo>
                    <a:cubicBezTo>
                      <a:pt x="15573" y="973"/>
                      <a:pt x="15558" y="972"/>
                      <a:pt x="15543" y="972"/>
                    </a:cubicBezTo>
                    <a:cubicBezTo>
                      <a:pt x="15401" y="972"/>
                      <a:pt x="15263" y="1023"/>
                      <a:pt x="15156" y="1118"/>
                    </a:cubicBezTo>
                    <a:cubicBezTo>
                      <a:pt x="13525" y="2516"/>
                      <a:pt x="11899" y="3920"/>
                      <a:pt x="10312" y="5370"/>
                    </a:cubicBezTo>
                    <a:cubicBezTo>
                      <a:pt x="10221" y="5455"/>
                      <a:pt x="10163" y="5570"/>
                      <a:pt x="10151" y="5695"/>
                    </a:cubicBezTo>
                    <a:cubicBezTo>
                      <a:pt x="9199" y="6377"/>
                      <a:pt x="8289" y="7117"/>
                      <a:pt x="7427" y="7910"/>
                    </a:cubicBezTo>
                    <a:cubicBezTo>
                      <a:pt x="7368" y="7962"/>
                      <a:pt x="7310" y="8017"/>
                      <a:pt x="7252" y="8071"/>
                    </a:cubicBezTo>
                    <a:cubicBezTo>
                      <a:pt x="6310" y="8960"/>
                      <a:pt x="5448" y="9926"/>
                      <a:pt x="4681" y="10989"/>
                    </a:cubicBezTo>
                    <a:cubicBezTo>
                      <a:pt x="4180" y="11431"/>
                      <a:pt x="3673" y="11866"/>
                      <a:pt x="3157" y="12287"/>
                    </a:cubicBezTo>
                    <a:cubicBezTo>
                      <a:pt x="2682" y="12632"/>
                      <a:pt x="2216" y="12988"/>
                      <a:pt x="1762" y="13360"/>
                    </a:cubicBezTo>
                    <a:cubicBezTo>
                      <a:pt x="1430" y="13591"/>
                      <a:pt x="1093" y="13812"/>
                      <a:pt x="748" y="14018"/>
                    </a:cubicBezTo>
                    <a:cubicBezTo>
                      <a:pt x="587" y="14112"/>
                      <a:pt x="432" y="14324"/>
                      <a:pt x="455" y="14521"/>
                    </a:cubicBezTo>
                    <a:cubicBezTo>
                      <a:pt x="436" y="14542"/>
                      <a:pt x="413" y="14559"/>
                      <a:pt x="392" y="14580"/>
                    </a:cubicBezTo>
                    <a:cubicBezTo>
                      <a:pt x="0" y="14974"/>
                      <a:pt x="353" y="15584"/>
                      <a:pt x="816" y="15584"/>
                    </a:cubicBezTo>
                    <a:cubicBezTo>
                      <a:pt x="817" y="15584"/>
                      <a:pt x="818" y="15584"/>
                      <a:pt x="820" y="15584"/>
                    </a:cubicBezTo>
                    <a:cubicBezTo>
                      <a:pt x="853" y="15634"/>
                      <a:pt x="888" y="15684"/>
                      <a:pt x="927" y="15731"/>
                    </a:cubicBezTo>
                    <a:cubicBezTo>
                      <a:pt x="899" y="15829"/>
                      <a:pt x="851" y="15920"/>
                      <a:pt x="830" y="16022"/>
                    </a:cubicBezTo>
                    <a:cubicBezTo>
                      <a:pt x="746" y="16432"/>
                      <a:pt x="1118" y="16778"/>
                      <a:pt x="1463" y="16778"/>
                    </a:cubicBezTo>
                    <a:cubicBezTo>
                      <a:pt x="1630" y="16778"/>
                      <a:pt x="1791" y="16697"/>
                      <a:pt x="1891" y="16504"/>
                    </a:cubicBezTo>
                    <a:cubicBezTo>
                      <a:pt x="1894" y="16504"/>
                      <a:pt x="1896" y="16504"/>
                      <a:pt x="1899" y="16504"/>
                    </a:cubicBezTo>
                    <a:cubicBezTo>
                      <a:pt x="2042" y="16504"/>
                      <a:pt x="2181" y="16454"/>
                      <a:pt x="2291" y="16360"/>
                    </a:cubicBezTo>
                    <a:cubicBezTo>
                      <a:pt x="2486" y="16201"/>
                      <a:pt x="2682" y="16043"/>
                      <a:pt x="2880" y="15883"/>
                    </a:cubicBezTo>
                    <a:cubicBezTo>
                      <a:pt x="4215" y="15322"/>
                      <a:pt x="5707" y="13944"/>
                      <a:pt x="6307" y="13172"/>
                    </a:cubicBezTo>
                    <a:cubicBezTo>
                      <a:pt x="6500" y="12922"/>
                      <a:pt x="6459" y="12634"/>
                      <a:pt x="6319" y="12425"/>
                    </a:cubicBezTo>
                    <a:cubicBezTo>
                      <a:pt x="6386" y="12318"/>
                      <a:pt x="6456" y="12218"/>
                      <a:pt x="6516" y="12108"/>
                    </a:cubicBezTo>
                    <a:cubicBezTo>
                      <a:pt x="6552" y="12041"/>
                      <a:pt x="6575" y="11968"/>
                      <a:pt x="6584" y="11892"/>
                    </a:cubicBezTo>
                    <a:cubicBezTo>
                      <a:pt x="6635" y="11840"/>
                      <a:pt x="6686" y="11787"/>
                      <a:pt x="6737" y="11733"/>
                    </a:cubicBezTo>
                    <a:cubicBezTo>
                      <a:pt x="7103" y="11394"/>
                      <a:pt x="7471" y="11056"/>
                      <a:pt x="7838" y="10717"/>
                    </a:cubicBezTo>
                    <a:cubicBezTo>
                      <a:pt x="7929" y="10689"/>
                      <a:pt x="8011" y="10640"/>
                      <a:pt x="8078" y="10573"/>
                    </a:cubicBezTo>
                    <a:cubicBezTo>
                      <a:pt x="8609" y="10051"/>
                      <a:pt x="9155" y="9542"/>
                      <a:pt x="9712" y="9051"/>
                    </a:cubicBezTo>
                    <a:cubicBezTo>
                      <a:pt x="10063" y="8757"/>
                      <a:pt x="10421" y="8469"/>
                      <a:pt x="10787" y="8192"/>
                    </a:cubicBezTo>
                    <a:cubicBezTo>
                      <a:pt x="10956" y="8064"/>
                      <a:pt x="11128" y="7939"/>
                      <a:pt x="11296" y="7810"/>
                    </a:cubicBezTo>
                    <a:cubicBezTo>
                      <a:pt x="13313" y="6461"/>
                      <a:pt x="15056" y="4776"/>
                      <a:pt x="16937" y="3250"/>
                    </a:cubicBezTo>
                    <a:cubicBezTo>
                      <a:pt x="17092" y="3126"/>
                      <a:pt x="17130" y="2957"/>
                      <a:pt x="17104" y="2793"/>
                    </a:cubicBezTo>
                    <a:cubicBezTo>
                      <a:pt x="17279" y="2694"/>
                      <a:pt x="17458" y="2600"/>
                      <a:pt x="17644" y="2516"/>
                    </a:cubicBezTo>
                    <a:cubicBezTo>
                      <a:pt x="17949" y="2379"/>
                      <a:pt x="17984" y="1974"/>
                      <a:pt x="17853" y="1711"/>
                    </a:cubicBezTo>
                    <a:cubicBezTo>
                      <a:pt x="17555" y="1100"/>
                      <a:pt x="17281" y="658"/>
                      <a:pt x="16816" y="173"/>
                    </a:cubicBezTo>
                    <a:cubicBezTo>
                      <a:pt x="16702" y="53"/>
                      <a:pt x="16560" y="0"/>
                      <a:pt x="16418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1" name="Google Shape;2171;p45"/>
              <p:cNvSpPr/>
              <p:nvPr/>
            </p:nvSpPr>
            <p:spPr>
              <a:xfrm>
                <a:off x="5575625" y="3674775"/>
                <a:ext cx="165875" cy="767000"/>
              </a:xfrm>
              <a:custGeom>
                <a:avLst/>
                <a:gdLst/>
                <a:ahLst/>
                <a:cxnLst/>
                <a:rect l="l" t="t" r="r" b="b"/>
                <a:pathLst>
                  <a:path w="6635" h="30680" extrusionOk="0">
                    <a:moveTo>
                      <a:pt x="1236" y="0"/>
                    </a:moveTo>
                    <a:cubicBezTo>
                      <a:pt x="600" y="0"/>
                      <a:pt x="1" y="406"/>
                      <a:pt x="71" y="1223"/>
                    </a:cubicBezTo>
                    <a:cubicBezTo>
                      <a:pt x="311" y="4001"/>
                      <a:pt x="563" y="6775"/>
                      <a:pt x="869" y="9542"/>
                    </a:cubicBezTo>
                    <a:cubicBezTo>
                      <a:pt x="1114" y="16157"/>
                      <a:pt x="772" y="22775"/>
                      <a:pt x="963" y="29392"/>
                    </a:cubicBezTo>
                    <a:cubicBezTo>
                      <a:pt x="985" y="30116"/>
                      <a:pt x="1639" y="30679"/>
                      <a:pt x="2298" y="30679"/>
                    </a:cubicBezTo>
                    <a:cubicBezTo>
                      <a:pt x="2597" y="30679"/>
                      <a:pt x="2897" y="30563"/>
                      <a:pt x="3140" y="30293"/>
                    </a:cubicBezTo>
                    <a:cubicBezTo>
                      <a:pt x="5098" y="28112"/>
                      <a:pt x="6631" y="26246"/>
                      <a:pt x="6631" y="23201"/>
                    </a:cubicBezTo>
                    <a:cubicBezTo>
                      <a:pt x="6635" y="18423"/>
                      <a:pt x="4323" y="13713"/>
                      <a:pt x="4150" y="8871"/>
                    </a:cubicBezTo>
                    <a:cubicBezTo>
                      <a:pt x="4129" y="8215"/>
                      <a:pt x="3702" y="7826"/>
                      <a:pt x="3210" y="7694"/>
                    </a:cubicBezTo>
                    <a:cubicBezTo>
                      <a:pt x="2992" y="5539"/>
                      <a:pt x="2806" y="3382"/>
                      <a:pt x="2620" y="1223"/>
                    </a:cubicBezTo>
                    <a:cubicBezTo>
                      <a:pt x="2550" y="410"/>
                      <a:pt x="1875" y="0"/>
                      <a:pt x="123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2" name="Google Shape;2172;p45"/>
              <p:cNvSpPr/>
              <p:nvPr/>
            </p:nvSpPr>
            <p:spPr>
              <a:xfrm>
                <a:off x="4473350" y="3058925"/>
                <a:ext cx="698300" cy="300850"/>
              </a:xfrm>
              <a:custGeom>
                <a:avLst/>
                <a:gdLst/>
                <a:ahLst/>
                <a:cxnLst/>
                <a:rect l="l" t="t" r="r" b="b"/>
                <a:pathLst>
                  <a:path w="27932" h="12034" extrusionOk="0">
                    <a:moveTo>
                      <a:pt x="4044" y="0"/>
                    </a:moveTo>
                    <a:cubicBezTo>
                      <a:pt x="3379" y="0"/>
                      <a:pt x="2647" y="483"/>
                      <a:pt x="2611" y="1259"/>
                    </a:cubicBezTo>
                    <a:lnTo>
                      <a:pt x="2611" y="1273"/>
                    </a:lnTo>
                    <a:cubicBezTo>
                      <a:pt x="2564" y="1305"/>
                      <a:pt x="2518" y="1340"/>
                      <a:pt x="2475" y="1377"/>
                    </a:cubicBezTo>
                    <a:cubicBezTo>
                      <a:pt x="956" y="2795"/>
                      <a:pt x="0" y="5180"/>
                      <a:pt x="116" y="7251"/>
                    </a:cubicBezTo>
                    <a:cubicBezTo>
                      <a:pt x="12" y="8703"/>
                      <a:pt x="370" y="10092"/>
                      <a:pt x="1550" y="11060"/>
                    </a:cubicBezTo>
                    <a:cubicBezTo>
                      <a:pt x="2398" y="11754"/>
                      <a:pt x="3288" y="12033"/>
                      <a:pt x="4198" y="12033"/>
                    </a:cubicBezTo>
                    <a:cubicBezTo>
                      <a:pt x="7446" y="12033"/>
                      <a:pt x="10944" y="8470"/>
                      <a:pt x="13642" y="7437"/>
                    </a:cubicBezTo>
                    <a:cubicBezTo>
                      <a:pt x="13661" y="7463"/>
                      <a:pt x="13668" y="7490"/>
                      <a:pt x="13691" y="7514"/>
                    </a:cubicBezTo>
                    <a:cubicBezTo>
                      <a:pt x="15600" y="9538"/>
                      <a:pt x="18172" y="11422"/>
                      <a:pt x="20945" y="11422"/>
                    </a:cubicBezTo>
                    <a:cubicBezTo>
                      <a:pt x="21683" y="11422"/>
                      <a:pt x="22435" y="11288"/>
                      <a:pt x="23194" y="10988"/>
                    </a:cubicBezTo>
                    <a:cubicBezTo>
                      <a:pt x="25298" y="10155"/>
                      <a:pt x="27932" y="7583"/>
                      <a:pt x="27471" y="5075"/>
                    </a:cubicBezTo>
                    <a:cubicBezTo>
                      <a:pt x="27049" y="2777"/>
                      <a:pt x="25569" y="1806"/>
                      <a:pt x="23667" y="1806"/>
                    </a:cubicBezTo>
                    <a:cubicBezTo>
                      <a:pt x="23198" y="1806"/>
                      <a:pt x="22703" y="1865"/>
                      <a:pt x="22192" y="1978"/>
                    </a:cubicBezTo>
                    <a:cubicBezTo>
                      <a:pt x="20172" y="2425"/>
                      <a:pt x="18338" y="3470"/>
                      <a:pt x="16293" y="3853"/>
                    </a:cubicBezTo>
                    <a:cubicBezTo>
                      <a:pt x="16288" y="3853"/>
                      <a:pt x="16283" y="3853"/>
                      <a:pt x="16277" y="3856"/>
                    </a:cubicBezTo>
                    <a:cubicBezTo>
                      <a:pt x="16163" y="3402"/>
                      <a:pt x="15820" y="3036"/>
                      <a:pt x="15239" y="3036"/>
                    </a:cubicBezTo>
                    <a:cubicBezTo>
                      <a:pt x="15195" y="3036"/>
                      <a:pt x="15149" y="3038"/>
                      <a:pt x="15102" y="3043"/>
                    </a:cubicBezTo>
                    <a:cubicBezTo>
                      <a:pt x="14294" y="3117"/>
                      <a:pt x="12776" y="3264"/>
                      <a:pt x="11162" y="3264"/>
                    </a:cubicBezTo>
                    <a:cubicBezTo>
                      <a:pt x="8420" y="3264"/>
                      <a:pt x="5400" y="2840"/>
                      <a:pt x="5114" y="921"/>
                    </a:cubicBezTo>
                    <a:cubicBezTo>
                      <a:pt x="5018" y="279"/>
                      <a:pt x="4550" y="0"/>
                      <a:pt x="404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3" name="Google Shape;2173;p45"/>
              <p:cNvSpPr/>
              <p:nvPr/>
            </p:nvSpPr>
            <p:spPr>
              <a:xfrm>
                <a:off x="6738450" y="2230775"/>
                <a:ext cx="374075" cy="406800"/>
              </a:xfrm>
              <a:custGeom>
                <a:avLst/>
                <a:gdLst/>
                <a:ahLst/>
                <a:cxnLst/>
                <a:rect l="l" t="t" r="r" b="b"/>
                <a:pathLst>
                  <a:path w="14963" h="16272" extrusionOk="0">
                    <a:moveTo>
                      <a:pt x="3939" y="0"/>
                    </a:moveTo>
                    <a:cubicBezTo>
                      <a:pt x="3431" y="0"/>
                      <a:pt x="2951" y="280"/>
                      <a:pt x="2805" y="905"/>
                    </a:cubicBezTo>
                    <a:cubicBezTo>
                      <a:pt x="2454" y="2396"/>
                      <a:pt x="1502" y="3414"/>
                      <a:pt x="583" y="4591"/>
                    </a:cubicBezTo>
                    <a:cubicBezTo>
                      <a:pt x="188" y="5096"/>
                      <a:pt x="1" y="5913"/>
                      <a:pt x="583" y="6394"/>
                    </a:cubicBezTo>
                    <a:cubicBezTo>
                      <a:pt x="2658" y="8107"/>
                      <a:pt x="4455" y="10083"/>
                      <a:pt x="6591" y="11705"/>
                    </a:cubicBezTo>
                    <a:cubicBezTo>
                      <a:pt x="7000" y="12126"/>
                      <a:pt x="7424" y="12533"/>
                      <a:pt x="7843" y="12944"/>
                    </a:cubicBezTo>
                    <a:cubicBezTo>
                      <a:pt x="7948" y="13068"/>
                      <a:pt x="8062" y="13182"/>
                      <a:pt x="8188" y="13284"/>
                    </a:cubicBezTo>
                    <a:cubicBezTo>
                      <a:pt x="9097" y="14168"/>
                      <a:pt x="10018" y="15043"/>
                      <a:pt x="10950" y="15911"/>
                    </a:cubicBezTo>
                    <a:cubicBezTo>
                      <a:pt x="11213" y="16156"/>
                      <a:pt x="11532" y="16271"/>
                      <a:pt x="11845" y="16271"/>
                    </a:cubicBezTo>
                    <a:cubicBezTo>
                      <a:pt x="12381" y="16271"/>
                      <a:pt x="12898" y="15936"/>
                      <a:pt x="13079" y="15348"/>
                    </a:cubicBezTo>
                    <a:cubicBezTo>
                      <a:pt x="13128" y="15195"/>
                      <a:pt x="13188" y="15046"/>
                      <a:pt x="13241" y="14897"/>
                    </a:cubicBezTo>
                    <a:cubicBezTo>
                      <a:pt x="13465" y="14662"/>
                      <a:pt x="13602" y="14341"/>
                      <a:pt x="13635" y="13990"/>
                    </a:cubicBezTo>
                    <a:cubicBezTo>
                      <a:pt x="13640" y="13929"/>
                      <a:pt x="13639" y="13871"/>
                      <a:pt x="13642" y="13812"/>
                    </a:cubicBezTo>
                    <a:cubicBezTo>
                      <a:pt x="14046" y="12803"/>
                      <a:pt x="14480" y="11811"/>
                      <a:pt x="14779" y="10760"/>
                    </a:cubicBezTo>
                    <a:cubicBezTo>
                      <a:pt x="14963" y="10106"/>
                      <a:pt x="14559" y="9357"/>
                      <a:pt x="13888" y="9193"/>
                    </a:cubicBezTo>
                    <a:cubicBezTo>
                      <a:pt x="9656" y="8154"/>
                      <a:pt x="7524" y="3856"/>
                      <a:pt x="5134" y="602"/>
                    </a:cubicBezTo>
                    <a:cubicBezTo>
                      <a:pt x="4851" y="216"/>
                      <a:pt x="4384" y="0"/>
                      <a:pt x="3939" y="0"/>
                    </a:cubicBezTo>
                    <a:close/>
                  </a:path>
                </a:pathLst>
              </a:custGeom>
              <a:solidFill>
                <a:srgbClr val="FF525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4" name="Google Shape;2174;p45"/>
              <p:cNvSpPr/>
              <p:nvPr/>
            </p:nvSpPr>
            <p:spPr>
              <a:xfrm>
                <a:off x="4155675" y="2880050"/>
                <a:ext cx="480275" cy="325150"/>
              </a:xfrm>
              <a:custGeom>
                <a:avLst/>
                <a:gdLst/>
                <a:ahLst/>
                <a:cxnLst/>
                <a:rect l="l" t="t" r="r" b="b"/>
                <a:pathLst>
                  <a:path w="19211" h="13006" extrusionOk="0">
                    <a:moveTo>
                      <a:pt x="14935" y="1"/>
                    </a:moveTo>
                    <a:cubicBezTo>
                      <a:pt x="14189" y="1"/>
                      <a:pt x="13463" y="189"/>
                      <a:pt x="12763" y="686"/>
                    </a:cubicBezTo>
                    <a:cubicBezTo>
                      <a:pt x="12716" y="717"/>
                      <a:pt x="12681" y="765"/>
                      <a:pt x="12639" y="803"/>
                    </a:cubicBezTo>
                    <a:cubicBezTo>
                      <a:pt x="12622" y="803"/>
                      <a:pt x="12606" y="803"/>
                      <a:pt x="12590" y="803"/>
                    </a:cubicBezTo>
                    <a:cubicBezTo>
                      <a:pt x="9765" y="803"/>
                      <a:pt x="7047" y="1108"/>
                      <a:pt x="4484" y="2776"/>
                    </a:cubicBezTo>
                    <a:cubicBezTo>
                      <a:pt x="1494" y="4723"/>
                      <a:pt x="0" y="8255"/>
                      <a:pt x="276" y="11727"/>
                    </a:cubicBezTo>
                    <a:cubicBezTo>
                      <a:pt x="333" y="12441"/>
                      <a:pt x="902" y="13006"/>
                      <a:pt x="1561" y="13006"/>
                    </a:cubicBezTo>
                    <a:cubicBezTo>
                      <a:pt x="1767" y="13006"/>
                      <a:pt x="1983" y="12950"/>
                      <a:pt x="2194" y="12826"/>
                    </a:cubicBezTo>
                    <a:cubicBezTo>
                      <a:pt x="5959" y="10624"/>
                      <a:pt x="9924" y="9052"/>
                      <a:pt x="14108" y="7883"/>
                    </a:cubicBezTo>
                    <a:cubicBezTo>
                      <a:pt x="16537" y="7202"/>
                      <a:pt x="17642" y="5810"/>
                      <a:pt x="18366" y="3858"/>
                    </a:cubicBezTo>
                    <a:cubicBezTo>
                      <a:pt x="18659" y="3590"/>
                      <a:pt x="18762" y="3211"/>
                      <a:pt x="18705" y="2831"/>
                    </a:cubicBezTo>
                    <a:cubicBezTo>
                      <a:pt x="18796" y="2520"/>
                      <a:pt x="18883" y="2201"/>
                      <a:pt x="18968" y="1868"/>
                    </a:cubicBezTo>
                    <a:cubicBezTo>
                      <a:pt x="19210" y="911"/>
                      <a:pt x="18420" y="286"/>
                      <a:pt x="17663" y="286"/>
                    </a:cubicBezTo>
                    <a:cubicBezTo>
                      <a:pt x="17473" y="286"/>
                      <a:pt x="17285" y="325"/>
                      <a:pt x="17116" y="409"/>
                    </a:cubicBezTo>
                    <a:cubicBezTo>
                      <a:pt x="16373" y="171"/>
                      <a:pt x="15644" y="1"/>
                      <a:pt x="1493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5" name="Google Shape;2175;p45"/>
              <p:cNvSpPr/>
              <p:nvPr/>
            </p:nvSpPr>
            <p:spPr>
              <a:xfrm>
                <a:off x="5002675" y="2877200"/>
                <a:ext cx="483700" cy="254700"/>
              </a:xfrm>
              <a:custGeom>
                <a:avLst/>
                <a:gdLst/>
                <a:ahLst/>
                <a:cxnLst/>
                <a:rect l="l" t="t" r="r" b="b"/>
                <a:pathLst>
                  <a:path w="19348" h="10188" extrusionOk="0">
                    <a:moveTo>
                      <a:pt x="1607" y="0"/>
                    </a:moveTo>
                    <a:cubicBezTo>
                      <a:pt x="653" y="0"/>
                      <a:pt x="1" y="986"/>
                      <a:pt x="476" y="1906"/>
                    </a:cubicBezTo>
                    <a:cubicBezTo>
                      <a:pt x="625" y="2196"/>
                      <a:pt x="781" y="2473"/>
                      <a:pt x="944" y="2741"/>
                    </a:cubicBezTo>
                    <a:cubicBezTo>
                      <a:pt x="954" y="2787"/>
                      <a:pt x="968" y="2832"/>
                      <a:pt x="984" y="2876"/>
                    </a:cubicBezTo>
                    <a:cubicBezTo>
                      <a:pt x="1975" y="5242"/>
                      <a:pt x="3476" y="6564"/>
                      <a:pt x="5828" y="7536"/>
                    </a:cubicBezTo>
                    <a:cubicBezTo>
                      <a:pt x="8799" y="8763"/>
                      <a:pt x="12329" y="10110"/>
                      <a:pt x="15641" y="10110"/>
                    </a:cubicBezTo>
                    <a:cubicBezTo>
                      <a:pt x="16012" y="10110"/>
                      <a:pt x="16380" y="10093"/>
                      <a:pt x="16744" y="10057"/>
                    </a:cubicBezTo>
                    <a:cubicBezTo>
                      <a:pt x="16884" y="10043"/>
                      <a:pt x="17002" y="10003"/>
                      <a:pt x="17119" y="9961"/>
                    </a:cubicBezTo>
                    <a:cubicBezTo>
                      <a:pt x="17317" y="10118"/>
                      <a:pt x="17551" y="10188"/>
                      <a:pt x="17789" y="10188"/>
                    </a:cubicBezTo>
                    <a:cubicBezTo>
                      <a:pt x="18549" y="10188"/>
                      <a:pt x="19347" y="9472"/>
                      <a:pt x="19120" y="8572"/>
                    </a:cubicBezTo>
                    <a:cubicBezTo>
                      <a:pt x="18510" y="6154"/>
                      <a:pt x="17091" y="4551"/>
                      <a:pt x="15259" y="3432"/>
                    </a:cubicBezTo>
                    <a:cubicBezTo>
                      <a:pt x="14305" y="2732"/>
                      <a:pt x="13193" y="2259"/>
                      <a:pt x="11906" y="1970"/>
                    </a:cubicBezTo>
                    <a:cubicBezTo>
                      <a:pt x="8623" y="959"/>
                      <a:pt x="4863" y="668"/>
                      <a:pt x="1915" y="34"/>
                    </a:cubicBezTo>
                    <a:cubicBezTo>
                      <a:pt x="1810" y="11"/>
                      <a:pt x="1707" y="0"/>
                      <a:pt x="160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6" name="Google Shape;2176;p45"/>
              <p:cNvSpPr/>
              <p:nvPr/>
            </p:nvSpPr>
            <p:spPr>
              <a:xfrm>
                <a:off x="3930325" y="3670325"/>
                <a:ext cx="82225" cy="63750"/>
              </a:xfrm>
              <a:custGeom>
                <a:avLst/>
                <a:gdLst/>
                <a:ahLst/>
                <a:cxnLst/>
                <a:rect l="l" t="t" r="r" b="b"/>
                <a:pathLst>
                  <a:path w="3289" h="2550" extrusionOk="0">
                    <a:moveTo>
                      <a:pt x="1644" y="0"/>
                    </a:moveTo>
                    <a:cubicBezTo>
                      <a:pt x="1" y="0"/>
                      <a:pt x="1" y="2550"/>
                      <a:pt x="1644" y="2550"/>
                    </a:cubicBezTo>
                    <a:cubicBezTo>
                      <a:pt x="3289" y="2550"/>
                      <a:pt x="3289" y="0"/>
                      <a:pt x="1644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7" name="Google Shape;2177;p45"/>
              <p:cNvSpPr/>
              <p:nvPr/>
            </p:nvSpPr>
            <p:spPr>
              <a:xfrm>
                <a:off x="4435900" y="3449350"/>
                <a:ext cx="82225" cy="63775"/>
              </a:xfrm>
              <a:custGeom>
                <a:avLst/>
                <a:gdLst/>
                <a:ahLst/>
                <a:cxnLst/>
                <a:rect l="l" t="t" r="r" b="b"/>
                <a:pathLst>
                  <a:path w="3289" h="2551" extrusionOk="0">
                    <a:moveTo>
                      <a:pt x="1644" y="1"/>
                    </a:moveTo>
                    <a:cubicBezTo>
                      <a:pt x="1" y="1"/>
                      <a:pt x="1" y="2551"/>
                      <a:pt x="1644" y="2551"/>
                    </a:cubicBezTo>
                    <a:cubicBezTo>
                      <a:pt x="3289" y="2551"/>
                      <a:pt x="3289" y="1"/>
                      <a:pt x="1644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8" name="Google Shape;2178;p45"/>
              <p:cNvSpPr/>
              <p:nvPr/>
            </p:nvSpPr>
            <p:spPr>
              <a:xfrm>
                <a:off x="4478375" y="3823275"/>
                <a:ext cx="82225" cy="63725"/>
              </a:xfrm>
              <a:custGeom>
                <a:avLst/>
                <a:gdLst/>
                <a:ahLst/>
                <a:cxnLst/>
                <a:rect l="l" t="t" r="r" b="b"/>
                <a:pathLst>
                  <a:path w="3289" h="2549" extrusionOk="0">
                    <a:moveTo>
                      <a:pt x="1646" y="1"/>
                    </a:moveTo>
                    <a:cubicBezTo>
                      <a:pt x="1" y="1"/>
                      <a:pt x="1" y="2549"/>
                      <a:pt x="1646" y="2549"/>
                    </a:cubicBezTo>
                    <a:cubicBezTo>
                      <a:pt x="3289" y="2549"/>
                      <a:pt x="3289" y="1"/>
                      <a:pt x="1646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9" name="Google Shape;2179;p45"/>
              <p:cNvSpPr/>
              <p:nvPr/>
            </p:nvSpPr>
            <p:spPr>
              <a:xfrm>
                <a:off x="4571850" y="4243875"/>
                <a:ext cx="82225" cy="63725"/>
              </a:xfrm>
              <a:custGeom>
                <a:avLst/>
                <a:gdLst/>
                <a:ahLst/>
                <a:cxnLst/>
                <a:rect l="l" t="t" r="r" b="b"/>
                <a:pathLst>
                  <a:path w="3289" h="2549" extrusionOk="0">
                    <a:moveTo>
                      <a:pt x="1644" y="1"/>
                    </a:moveTo>
                    <a:cubicBezTo>
                      <a:pt x="1" y="1"/>
                      <a:pt x="1" y="2549"/>
                      <a:pt x="1644" y="2549"/>
                    </a:cubicBezTo>
                    <a:cubicBezTo>
                      <a:pt x="3289" y="2549"/>
                      <a:pt x="3289" y="1"/>
                      <a:pt x="1644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0" name="Google Shape;2180;p45"/>
              <p:cNvSpPr/>
              <p:nvPr/>
            </p:nvSpPr>
            <p:spPr>
              <a:xfrm>
                <a:off x="5115700" y="4401050"/>
                <a:ext cx="82225" cy="63775"/>
              </a:xfrm>
              <a:custGeom>
                <a:avLst/>
                <a:gdLst/>
                <a:ahLst/>
                <a:cxnLst/>
                <a:rect l="l" t="t" r="r" b="b"/>
                <a:pathLst>
                  <a:path w="3289" h="2551" extrusionOk="0">
                    <a:moveTo>
                      <a:pt x="1643" y="1"/>
                    </a:moveTo>
                    <a:cubicBezTo>
                      <a:pt x="0" y="1"/>
                      <a:pt x="0" y="2550"/>
                      <a:pt x="1643" y="2550"/>
                    </a:cubicBezTo>
                    <a:cubicBezTo>
                      <a:pt x="3288" y="2550"/>
                      <a:pt x="3288" y="1"/>
                      <a:pt x="1643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1" name="Google Shape;2181;p45"/>
              <p:cNvSpPr/>
              <p:nvPr/>
            </p:nvSpPr>
            <p:spPr>
              <a:xfrm>
                <a:off x="5315350" y="4154675"/>
                <a:ext cx="82225" cy="63725"/>
              </a:xfrm>
              <a:custGeom>
                <a:avLst/>
                <a:gdLst/>
                <a:ahLst/>
                <a:cxnLst/>
                <a:rect l="l" t="t" r="r" b="b"/>
                <a:pathLst>
                  <a:path w="3289" h="2549" extrusionOk="0">
                    <a:moveTo>
                      <a:pt x="1645" y="0"/>
                    </a:moveTo>
                    <a:cubicBezTo>
                      <a:pt x="0" y="0"/>
                      <a:pt x="0" y="2548"/>
                      <a:pt x="1645" y="2548"/>
                    </a:cubicBezTo>
                    <a:cubicBezTo>
                      <a:pt x="3288" y="2548"/>
                      <a:pt x="3288" y="0"/>
                      <a:pt x="1645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2" name="Google Shape;2182;p45"/>
              <p:cNvSpPr/>
              <p:nvPr/>
            </p:nvSpPr>
            <p:spPr>
              <a:xfrm>
                <a:off x="5060450" y="3823275"/>
                <a:ext cx="82225" cy="63725"/>
              </a:xfrm>
              <a:custGeom>
                <a:avLst/>
                <a:gdLst/>
                <a:ahLst/>
                <a:cxnLst/>
                <a:rect l="l" t="t" r="r" b="b"/>
                <a:pathLst>
                  <a:path w="3289" h="2549" extrusionOk="0">
                    <a:moveTo>
                      <a:pt x="1644" y="1"/>
                    </a:moveTo>
                    <a:cubicBezTo>
                      <a:pt x="1" y="1"/>
                      <a:pt x="1" y="2549"/>
                      <a:pt x="1644" y="2549"/>
                    </a:cubicBezTo>
                    <a:cubicBezTo>
                      <a:pt x="3289" y="2549"/>
                      <a:pt x="3289" y="1"/>
                      <a:pt x="1644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3" name="Google Shape;2183;p45"/>
              <p:cNvSpPr/>
              <p:nvPr/>
            </p:nvSpPr>
            <p:spPr>
              <a:xfrm>
                <a:off x="5417350" y="3453650"/>
                <a:ext cx="82250" cy="63725"/>
              </a:xfrm>
              <a:custGeom>
                <a:avLst/>
                <a:gdLst/>
                <a:ahLst/>
                <a:cxnLst/>
                <a:rect l="l" t="t" r="r" b="b"/>
                <a:pathLst>
                  <a:path w="3290" h="2549" extrusionOk="0">
                    <a:moveTo>
                      <a:pt x="1644" y="1"/>
                    </a:moveTo>
                    <a:cubicBezTo>
                      <a:pt x="1" y="1"/>
                      <a:pt x="1" y="2549"/>
                      <a:pt x="1644" y="2549"/>
                    </a:cubicBezTo>
                    <a:cubicBezTo>
                      <a:pt x="3289" y="2549"/>
                      <a:pt x="3289" y="1"/>
                      <a:pt x="1644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4" name="Google Shape;2184;p45"/>
              <p:cNvSpPr/>
              <p:nvPr/>
            </p:nvSpPr>
            <p:spPr>
              <a:xfrm>
                <a:off x="5736000" y="3219950"/>
                <a:ext cx="82225" cy="63750"/>
              </a:xfrm>
              <a:custGeom>
                <a:avLst/>
                <a:gdLst/>
                <a:ahLst/>
                <a:cxnLst/>
                <a:rect l="l" t="t" r="r" b="b"/>
                <a:pathLst>
                  <a:path w="3289" h="2550" extrusionOk="0">
                    <a:moveTo>
                      <a:pt x="1643" y="0"/>
                    </a:moveTo>
                    <a:cubicBezTo>
                      <a:pt x="0" y="0"/>
                      <a:pt x="0" y="2550"/>
                      <a:pt x="1643" y="2550"/>
                    </a:cubicBezTo>
                    <a:cubicBezTo>
                      <a:pt x="3288" y="2550"/>
                      <a:pt x="3288" y="0"/>
                      <a:pt x="1643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5" name="Google Shape;2185;p45"/>
              <p:cNvSpPr/>
              <p:nvPr/>
            </p:nvSpPr>
            <p:spPr>
              <a:xfrm>
                <a:off x="6046125" y="3275175"/>
                <a:ext cx="82225" cy="63775"/>
              </a:xfrm>
              <a:custGeom>
                <a:avLst/>
                <a:gdLst/>
                <a:ahLst/>
                <a:cxnLst/>
                <a:rect l="l" t="t" r="r" b="b"/>
                <a:pathLst>
                  <a:path w="3289" h="2551" extrusionOk="0">
                    <a:moveTo>
                      <a:pt x="1645" y="1"/>
                    </a:moveTo>
                    <a:cubicBezTo>
                      <a:pt x="1" y="1"/>
                      <a:pt x="1" y="2550"/>
                      <a:pt x="1645" y="2550"/>
                    </a:cubicBezTo>
                    <a:cubicBezTo>
                      <a:pt x="3289" y="2550"/>
                      <a:pt x="3289" y="1"/>
                      <a:pt x="1645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6" name="Google Shape;2186;p45"/>
              <p:cNvSpPr/>
              <p:nvPr/>
            </p:nvSpPr>
            <p:spPr>
              <a:xfrm>
                <a:off x="6288300" y="3024500"/>
                <a:ext cx="82225" cy="63775"/>
              </a:xfrm>
              <a:custGeom>
                <a:avLst/>
                <a:gdLst/>
                <a:ahLst/>
                <a:cxnLst/>
                <a:rect l="l" t="t" r="r" b="b"/>
                <a:pathLst>
                  <a:path w="3289" h="2551" extrusionOk="0">
                    <a:moveTo>
                      <a:pt x="1645" y="0"/>
                    </a:moveTo>
                    <a:cubicBezTo>
                      <a:pt x="1" y="0"/>
                      <a:pt x="1" y="2550"/>
                      <a:pt x="1645" y="2550"/>
                    </a:cubicBezTo>
                    <a:cubicBezTo>
                      <a:pt x="3289" y="2550"/>
                      <a:pt x="3289" y="0"/>
                      <a:pt x="1645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7" name="Google Shape;2187;p45"/>
              <p:cNvSpPr/>
              <p:nvPr/>
            </p:nvSpPr>
            <p:spPr>
              <a:xfrm>
                <a:off x="6577200" y="2965050"/>
                <a:ext cx="82225" cy="63725"/>
              </a:xfrm>
              <a:custGeom>
                <a:avLst/>
                <a:gdLst/>
                <a:ahLst/>
                <a:cxnLst/>
                <a:rect l="l" t="t" r="r" b="b"/>
                <a:pathLst>
                  <a:path w="3289" h="2549" extrusionOk="0">
                    <a:moveTo>
                      <a:pt x="1644" y="1"/>
                    </a:moveTo>
                    <a:cubicBezTo>
                      <a:pt x="1" y="1"/>
                      <a:pt x="1" y="2549"/>
                      <a:pt x="1644" y="2549"/>
                    </a:cubicBezTo>
                    <a:cubicBezTo>
                      <a:pt x="3289" y="2549"/>
                      <a:pt x="3289" y="1"/>
                      <a:pt x="1644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8" name="Google Shape;2188;p45"/>
              <p:cNvSpPr/>
              <p:nvPr/>
            </p:nvSpPr>
            <p:spPr>
              <a:xfrm>
                <a:off x="3949825" y="1911400"/>
                <a:ext cx="223400" cy="237025"/>
              </a:xfrm>
              <a:custGeom>
                <a:avLst/>
                <a:gdLst/>
                <a:ahLst/>
                <a:cxnLst/>
                <a:rect l="l" t="t" r="r" b="b"/>
                <a:pathLst>
                  <a:path w="8936" h="9481" extrusionOk="0">
                    <a:moveTo>
                      <a:pt x="4993" y="1"/>
                    </a:moveTo>
                    <a:cubicBezTo>
                      <a:pt x="2540" y="1"/>
                      <a:pt x="0" y="2034"/>
                      <a:pt x="45" y="4773"/>
                    </a:cubicBezTo>
                    <a:cubicBezTo>
                      <a:pt x="94" y="7660"/>
                      <a:pt x="2684" y="9480"/>
                      <a:pt x="5268" y="9480"/>
                    </a:cubicBezTo>
                    <a:cubicBezTo>
                      <a:pt x="6397" y="9480"/>
                      <a:pt x="7524" y="9133"/>
                      <a:pt x="8438" y="8375"/>
                    </a:cubicBezTo>
                    <a:cubicBezTo>
                      <a:pt x="8936" y="7963"/>
                      <a:pt x="8477" y="7318"/>
                      <a:pt x="7954" y="7318"/>
                    </a:cubicBezTo>
                    <a:cubicBezTo>
                      <a:pt x="7814" y="7318"/>
                      <a:pt x="7669" y="7364"/>
                      <a:pt x="7536" y="7474"/>
                    </a:cubicBezTo>
                    <a:cubicBezTo>
                      <a:pt x="6889" y="8011"/>
                      <a:pt x="6088" y="8256"/>
                      <a:pt x="5279" y="8256"/>
                    </a:cubicBezTo>
                    <a:cubicBezTo>
                      <a:pt x="3473" y="8256"/>
                      <a:pt x="1627" y="7038"/>
                      <a:pt x="1355" y="5133"/>
                    </a:cubicBezTo>
                    <a:cubicBezTo>
                      <a:pt x="1066" y="3105"/>
                      <a:pt x="3118" y="1194"/>
                      <a:pt x="5029" y="1194"/>
                    </a:cubicBezTo>
                    <a:cubicBezTo>
                      <a:pt x="5805" y="1194"/>
                      <a:pt x="6558" y="1510"/>
                      <a:pt x="7121" y="2262"/>
                    </a:cubicBezTo>
                    <a:cubicBezTo>
                      <a:pt x="7265" y="2455"/>
                      <a:pt x="7463" y="2535"/>
                      <a:pt x="7658" y="2535"/>
                    </a:cubicBezTo>
                    <a:cubicBezTo>
                      <a:pt x="8122" y="2535"/>
                      <a:pt x="8568" y="2083"/>
                      <a:pt x="8222" y="1620"/>
                    </a:cubicBezTo>
                    <a:cubicBezTo>
                      <a:pt x="7376" y="488"/>
                      <a:pt x="6195" y="1"/>
                      <a:pt x="4993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9" name="Google Shape;2189;p45"/>
              <p:cNvSpPr/>
              <p:nvPr/>
            </p:nvSpPr>
            <p:spPr>
              <a:xfrm>
                <a:off x="4007125" y="1972325"/>
                <a:ext cx="129625" cy="101950"/>
              </a:xfrm>
              <a:custGeom>
                <a:avLst/>
                <a:gdLst/>
                <a:ahLst/>
                <a:cxnLst/>
                <a:rect l="l" t="t" r="r" b="b"/>
                <a:pathLst>
                  <a:path w="5185" h="4078" extrusionOk="0">
                    <a:moveTo>
                      <a:pt x="1788" y="0"/>
                    </a:moveTo>
                    <a:cubicBezTo>
                      <a:pt x="1264" y="0"/>
                      <a:pt x="807" y="645"/>
                      <a:pt x="1306" y="1058"/>
                    </a:cubicBezTo>
                    <a:cubicBezTo>
                      <a:pt x="1965" y="1603"/>
                      <a:pt x="2686" y="2138"/>
                      <a:pt x="3247" y="2795"/>
                    </a:cubicBezTo>
                    <a:lnTo>
                      <a:pt x="3247" y="2795"/>
                    </a:lnTo>
                    <a:cubicBezTo>
                      <a:pt x="2434" y="2780"/>
                      <a:pt x="1624" y="2741"/>
                      <a:pt x="813" y="2647"/>
                    </a:cubicBezTo>
                    <a:cubicBezTo>
                      <a:pt x="784" y="2643"/>
                      <a:pt x="756" y="2642"/>
                      <a:pt x="729" y="2642"/>
                    </a:cubicBezTo>
                    <a:cubicBezTo>
                      <a:pt x="1" y="2642"/>
                      <a:pt x="35" y="3830"/>
                      <a:pt x="813" y="3922"/>
                    </a:cubicBezTo>
                    <a:cubicBezTo>
                      <a:pt x="2019" y="4062"/>
                      <a:pt x="3222" y="4078"/>
                      <a:pt x="4434" y="4078"/>
                    </a:cubicBezTo>
                    <a:cubicBezTo>
                      <a:pt x="4950" y="4078"/>
                      <a:pt x="5185" y="3545"/>
                      <a:pt x="4985" y="3120"/>
                    </a:cubicBezTo>
                    <a:cubicBezTo>
                      <a:pt x="4396" y="1870"/>
                      <a:pt x="3245" y="1016"/>
                      <a:pt x="2207" y="156"/>
                    </a:cubicBezTo>
                    <a:cubicBezTo>
                      <a:pt x="2074" y="47"/>
                      <a:pt x="1929" y="0"/>
                      <a:pt x="1788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0" name="Google Shape;2190;p45"/>
              <p:cNvSpPr/>
              <p:nvPr/>
            </p:nvSpPr>
            <p:spPr>
              <a:xfrm>
                <a:off x="5398050" y="1897825"/>
                <a:ext cx="240400" cy="225600"/>
              </a:xfrm>
              <a:custGeom>
                <a:avLst/>
                <a:gdLst/>
                <a:ahLst/>
                <a:cxnLst/>
                <a:rect l="l" t="t" r="r" b="b"/>
                <a:pathLst>
                  <a:path w="9616" h="9024" extrusionOk="0">
                    <a:moveTo>
                      <a:pt x="3646" y="0"/>
                    </a:moveTo>
                    <a:cubicBezTo>
                      <a:pt x="2126" y="0"/>
                      <a:pt x="710" y="739"/>
                      <a:pt x="152" y="2472"/>
                    </a:cubicBezTo>
                    <a:cubicBezTo>
                      <a:pt x="1" y="2944"/>
                      <a:pt x="389" y="3254"/>
                      <a:pt x="776" y="3254"/>
                    </a:cubicBezTo>
                    <a:cubicBezTo>
                      <a:pt x="1030" y="3254"/>
                      <a:pt x="1283" y="3120"/>
                      <a:pt x="1381" y="2810"/>
                    </a:cubicBezTo>
                    <a:cubicBezTo>
                      <a:pt x="1744" y="1683"/>
                      <a:pt x="2606" y="1228"/>
                      <a:pt x="3567" y="1228"/>
                    </a:cubicBezTo>
                    <a:cubicBezTo>
                      <a:pt x="5147" y="1228"/>
                      <a:pt x="6994" y="2457"/>
                      <a:pt x="7333" y="3957"/>
                    </a:cubicBezTo>
                    <a:cubicBezTo>
                      <a:pt x="7898" y="6464"/>
                      <a:pt x="5883" y="7763"/>
                      <a:pt x="3793" y="7763"/>
                    </a:cubicBezTo>
                    <a:cubicBezTo>
                      <a:pt x="2955" y="7763"/>
                      <a:pt x="2105" y="7555"/>
                      <a:pt x="1404" y="7131"/>
                    </a:cubicBezTo>
                    <a:cubicBezTo>
                      <a:pt x="1294" y="7064"/>
                      <a:pt x="1184" y="7035"/>
                      <a:pt x="1082" y="7035"/>
                    </a:cubicBezTo>
                    <a:cubicBezTo>
                      <a:pt x="532" y="7035"/>
                      <a:pt x="170" y="7873"/>
                      <a:pt x="761" y="8231"/>
                    </a:cubicBezTo>
                    <a:cubicBezTo>
                      <a:pt x="1656" y="8771"/>
                      <a:pt x="2685" y="9024"/>
                      <a:pt x="3701" y="9024"/>
                    </a:cubicBezTo>
                    <a:cubicBezTo>
                      <a:pt x="6721" y="9024"/>
                      <a:pt x="9615" y="6791"/>
                      <a:pt x="8470" y="3259"/>
                    </a:cubicBezTo>
                    <a:cubicBezTo>
                      <a:pt x="7827" y="1280"/>
                      <a:pt x="5646" y="0"/>
                      <a:pt x="3646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1" name="Google Shape;2191;p45"/>
              <p:cNvSpPr/>
              <p:nvPr/>
            </p:nvSpPr>
            <p:spPr>
              <a:xfrm>
                <a:off x="5425775" y="1955100"/>
                <a:ext cx="111825" cy="107625"/>
              </a:xfrm>
              <a:custGeom>
                <a:avLst/>
                <a:gdLst/>
                <a:ahLst/>
                <a:cxnLst/>
                <a:rect l="l" t="t" r="r" b="b"/>
                <a:pathLst>
                  <a:path w="4473" h="4305" extrusionOk="0">
                    <a:moveTo>
                      <a:pt x="3248" y="0"/>
                    </a:moveTo>
                    <a:cubicBezTo>
                      <a:pt x="3104" y="0"/>
                      <a:pt x="2957" y="63"/>
                      <a:pt x="2831" y="214"/>
                    </a:cubicBezTo>
                    <a:lnTo>
                      <a:pt x="2831" y="216"/>
                    </a:lnTo>
                    <a:cubicBezTo>
                      <a:pt x="2161" y="1017"/>
                      <a:pt x="1300" y="1587"/>
                      <a:pt x="439" y="2162"/>
                    </a:cubicBezTo>
                    <a:cubicBezTo>
                      <a:pt x="53" y="2420"/>
                      <a:pt x="1" y="3016"/>
                      <a:pt x="439" y="3262"/>
                    </a:cubicBezTo>
                    <a:cubicBezTo>
                      <a:pt x="1367" y="3785"/>
                      <a:pt x="2424" y="3951"/>
                      <a:pt x="3427" y="4270"/>
                    </a:cubicBezTo>
                    <a:cubicBezTo>
                      <a:pt x="3499" y="4294"/>
                      <a:pt x="3568" y="4304"/>
                      <a:pt x="3632" y="4304"/>
                    </a:cubicBezTo>
                    <a:cubicBezTo>
                      <a:pt x="4262" y="4304"/>
                      <a:pt x="4473" y="3269"/>
                      <a:pt x="3766" y="3043"/>
                    </a:cubicBezTo>
                    <a:cubicBezTo>
                      <a:pt x="3218" y="2867"/>
                      <a:pt x="2641" y="2749"/>
                      <a:pt x="2087" y="2577"/>
                    </a:cubicBezTo>
                    <a:lnTo>
                      <a:pt x="2087" y="2577"/>
                    </a:lnTo>
                    <a:cubicBezTo>
                      <a:pt x="2687" y="2148"/>
                      <a:pt x="3259" y="1682"/>
                      <a:pt x="3732" y="1116"/>
                    </a:cubicBezTo>
                    <a:cubicBezTo>
                      <a:pt x="4130" y="639"/>
                      <a:pt x="3705" y="0"/>
                      <a:pt x="3248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2" name="Google Shape;2192;p45"/>
              <p:cNvSpPr/>
              <p:nvPr/>
            </p:nvSpPr>
            <p:spPr>
              <a:xfrm>
                <a:off x="4129825" y="2074475"/>
                <a:ext cx="1298575" cy="605150"/>
              </a:xfrm>
              <a:custGeom>
                <a:avLst/>
                <a:gdLst/>
                <a:ahLst/>
                <a:cxnLst/>
                <a:rect l="l" t="t" r="r" b="b"/>
                <a:pathLst>
                  <a:path w="51943" h="24206" extrusionOk="0">
                    <a:moveTo>
                      <a:pt x="51168" y="0"/>
                    </a:moveTo>
                    <a:cubicBezTo>
                      <a:pt x="50915" y="0"/>
                      <a:pt x="50664" y="135"/>
                      <a:pt x="50569" y="446"/>
                    </a:cubicBezTo>
                    <a:cubicBezTo>
                      <a:pt x="47067" y="11879"/>
                      <a:pt x="41571" y="21203"/>
                      <a:pt x="28558" y="22720"/>
                    </a:cubicBezTo>
                    <a:cubicBezTo>
                      <a:pt x="27482" y="22845"/>
                      <a:pt x="26400" y="22910"/>
                      <a:pt x="25321" y="22910"/>
                    </a:cubicBezTo>
                    <a:cubicBezTo>
                      <a:pt x="19701" y="22910"/>
                      <a:pt x="14161" y="21164"/>
                      <a:pt x="10009" y="17170"/>
                    </a:cubicBezTo>
                    <a:cubicBezTo>
                      <a:pt x="5531" y="12863"/>
                      <a:pt x="3505" y="6917"/>
                      <a:pt x="1403" y="1233"/>
                    </a:cubicBezTo>
                    <a:cubicBezTo>
                      <a:pt x="1291" y="931"/>
                      <a:pt x="1030" y="800"/>
                      <a:pt x="774" y="800"/>
                    </a:cubicBezTo>
                    <a:cubicBezTo>
                      <a:pt x="382" y="800"/>
                      <a:pt x="1" y="1105"/>
                      <a:pt x="173" y="1572"/>
                    </a:cubicBezTo>
                    <a:cubicBezTo>
                      <a:pt x="2441" y="7701"/>
                      <a:pt x="4671" y="14112"/>
                      <a:pt x="9664" y="18613"/>
                    </a:cubicBezTo>
                    <a:cubicBezTo>
                      <a:pt x="13949" y="22477"/>
                      <a:pt x="19661" y="24205"/>
                      <a:pt x="25355" y="24205"/>
                    </a:cubicBezTo>
                    <a:cubicBezTo>
                      <a:pt x="26203" y="24205"/>
                      <a:pt x="27049" y="24167"/>
                      <a:pt x="27891" y="24092"/>
                    </a:cubicBezTo>
                    <a:cubicBezTo>
                      <a:pt x="41878" y="22845"/>
                      <a:pt x="48030" y="13086"/>
                      <a:pt x="51797" y="784"/>
                    </a:cubicBezTo>
                    <a:cubicBezTo>
                      <a:pt x="51943" y="311"/>
                      <a:pt x="51553" y="0"/>
                      <a:pt x="51168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3" name="Google Shape;2193;p45"/>
              <p:cNvSpPr/>
              <p:nvPr/>
            </p:nvSpPr>
            <p:spPr>
              <a:xfrm>
                <a:off x="4570000" y="2633275"/>
                <a:ext cx="513200" cy="534625"/>
              </a:xfrm>
              <a:custGeom>
                <a:avLst/>
                <a:gdLst/>
                <a:ahLst/>
                <a:cxnLst/>
                <a:rect l="l" t="t" r="r" b="b"/>
                <a:pathLst>
                  <a:path w="20528" h="21385" extrusionOk="0">
                    <a:moveTo>
                      <a:pt x="15513" y="1"/>
                    </a:moveTo>
                    <a:cubicBezTo>
                      <a:pt x="15136" y="1"/>
                      <a:pt x="14736" y="314"/>
                      <a:pt x="14849" y="794"/>
                    </a:cubicBezTo>
                    <a:cubicBezTo>
                      <a:pt x="15857" y="5056"/>
                      <a:pt x="16232" y="9224"/>
                      <a:pt x="17662" y="13394"/>
                    </a:cubicBezTo>
                    <a:cubicBezTo>
                      <a:pt x="18507" y="15860"/>
                      <a:pt x="19747" y="18094"/>
                      <a:pt x="16508" y="19174"/>
                    </a:cubicBezTo>
                    <a:cubicBezTo>
                      <a:pt x="14711" y="19773"/>
                      <a:pt x="12801" y="19965"/>
                      <a:pt x="10906" y="19965"/>
                    </a:cubicBezTo>
                    <a:cubicBezTo>
                      <a:pt x="10391" y="19965"/>
                      <a:pt x="9878" y="19950"/>
                      <a:pt x="9369" y="19927"/>
                    </a:cubicBezTo>
                    <a:cubicBezTo>
                      <a:pt x="9119" y="19915"/>
                      <a:pt x="8838" y="19912"/>
                      <a:pt x="8536" y="19912"/>
                    </a:cubicBezTo>
                    <a:cubicBezTo>
                      <a:pt x="8231" y="19912"/>
                      <a:pt x="7905" y="19915"/>
                      <a:pt x="7565" y="19915"/>
                    </a:cubicBezTo>
                    <a:cubicBezTo>
                      <a:pt x="5269" y="19915"/>
                      <a:pt x="2397" y="19778"/>
                      <a:pt x="1918" y="17654"/>
                    </a:cubicBezTo>
                    <a:cubicBezTo>
                      <a:pt x="1600" y="16244"/>
                      <a:pt x="2610" y="13892"/>
                      <a:pt x="2865" y="12458"/>
                    </a:cubicBezTo>
                    <a:cubicBezTo>
                      <a:pt x="3552" y="8609"/>
                      <a:pt x="4015" y="4810"/>
                      <a:pt x="3322" y="928"/>
                    </a:cubicBezTo>
                    <a:cubicBezTo>
                      <a:pt x="3265" y="607"/>
                      <a:pt x="3035" y="468"/>
                      <a:pt x="2788" y="468"/>
                    </a:cubicBezTo>
                    <a:cubicBezTo>
                      <a:pt x="2417" y="468"/>
                      <a:pt x="2006" y="784"/>
                      <a:pt x="2093" y="1268"/>
                    </a:cubicBezTo>
                    <a:cubicBezTo>
                      <a:pt x="2865" y="5591"/>
                      <a:pt x="2053" y="9803"/>
                      <a:pt x="1276" y="14064"/>
                    </a:cubicBezTo>
                    <a:cubicBezTo>
                      <a:pt x="1051" y="15297"/>
                      <a:pt x="1" y="17941"/>
                      <a:pt x="630" y="19244"/>
                    </a:cubicBezTo>
                    <a:cubicBezTo>
                      <a:pt x="1491" y="21024"/>
                      <a:pt x="4783" y="21385"/>
                      <a:pt x="7686" y="21385"/>
                    </a:cubicBezTo>
                    <a:cubicBezTo>
                      <a:pt x="9363" y="21385"/>
                      <a:pt x="10911" y="21264"/>
                      <a:pt x="11785" y="21228"/>
                    </a:cubicBezTo>
                    <a:cubicBezTo>
                      <a:pt x="14239" y="21126"/>
                      <a:pt x="19812" y="20840"/>
                      <a:pt x="20236" y="17596"/>
                    </a:cubicBezTo>
                    <a:cubicBezTo>
                      <a:pt x="20527" y="15362"/>
                      <a:pt x="18489" y="12282"/>
                      <a:pt x="17902" y="10220"/>
                    </a:cubicBezTo>
                    <a:cubicBezTo>
                      <a:pt x="16992" y="7032"/>
                      <a:pt x="16843" y="3684"/>
                      <a:pt x="16078" y="456"/>
                    </a:cubicBezTo>
                    <a:cubicBezTo>
                      <a:pt x="16003" y="138"/>
                      <a:pt x="15763" y="1"/>
                      <a:pt x="15513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4" name="Google Shape;2194;p45"/>
              <p:cNvSpPr/>
              <p:nvPr/>
            </p:nvSpPr>
            <p:spPr>
              <a:xfrm>
                <a:off x="4127900" y="1578375"/>
                <a:ext cx="1301525" cy="400875"/>
              </a:xfrm>
              <a:custGeom>
                <a:avLst/>
                <a:gdLst/>
                <a:ahLst/>
                <a:cxnLst/>
                <a:rect l="l" t="t" r="r" b="b"/>
                <a:pathLst>
                  <a:path w="52061" h="16035" extrusionOk="0">
                    <a:moveTo>
                      <a:pt x="15845" y="1"/>
                    </a:moveTo>
                    <a:cubicBezTo>
                      <a:pt x="15594" y="1"/>
                      <a:pt x="15333" y="148"/>
                      <a:pt x="15207" y="446"/>
                    </a:cubicBezTo>
                    <a:cubicBezTo>
                      <a:pt x="14218" y="2796"/>
                      <a:pt x="14220" y="4893"/>
                      <a:pt x="11523" y="5600"/>
                    </a:cubicBezTo>
                    <a:cubicBezTo>
                      <a:pt x="10307" y="5919"/>
                      <a:pt x="8820" y="6040"/>
                      <a:pt x="7318" y="6040"/>
                    </a:cubicBezTo>
                    <a:cubicBezTo>
                      <a:pt x="5582" y="6040"/>
                      <a:pt x="3827" y="5878"/>
                      <a:pt x="2448" y="5670"/>
                    </a:cubicBezTo>
                    <a:cubicBezTo>
                      <a:pt x="2403" y="5663"/>
                      <a:pt x="2358" y="5660"/>
                      <a:pt x="2313" y="5660"/>
                    </a:cubicBezTo>
                    <a:cubicBezTo>
                      <a:pt x="2024" y="5660"/>
                      <a:pt x="1735" y="5798"/>
                      <a:pt x="1664" y="6115"/>
                    </a:cubicBezTo>
                    <a:cubicBezTo>
                      <a:pt x="994" y="9084"/>
                      <a:pt x="640" y="12100"/>
                      <a:pt x="89" y="15092"/>
                    </a:cubicBezTo>
                    <a:cubicBezTo>
                      <a:pt x="0" y="15574"/>
                      <a:pt x="410" y="15891"/>
                      <a:pt x="783" y="15891"/>
                    </a:cubicBezTo>
                    <a:cubicBezTo>
                      <a:pt x="1029" y="15891"/>
                      <a:pt x="1260" y="15752"/>
                      <a:pt x="1318" y="15430"/>
                    </a:cubicBezTo>
                    <a:lnTo>
                      <a:pt x="1320" y="15430"/>
                    </a:lnTo>
                    <a:cubicBezTo>
                      <a:pt x="1785" y="12905"/>
                      <a:pt x="1450" y="8391"/>
                      <a:pt x="3868" y="7162"/>
                    </a:cubicBezTo>
                    <a:cubicBezTo>
                      <a:pt x="4218" y="6984"/>
                      <a:pt x="4808" y="6928"/>
                      <a:pt x="5476" y="6928"/>
                    </a:cubicBezTo>
                    <a:cubicBezTo>
                      <a:pt x="6582" y="6928"/>
                      <a:pt x="7899" y="7081"/>
                      <a:pt x="8681" y="7081"/>
                    </a:cubicBezTo>
                    <a:cubicBezTo>
                      <a:pt x="8772" y="7081"/>
                      <a:pt x="8855" y="7079"/>
                      <a:pt x="8931" y="7074"/>
                    </a:cubicBezTo>
                    <a:cubicBezTo>
                      <a:pt x="10655" y="6969"/>
                      <a:pt x="12364" y="6815"/>
                      <a:pt x="14092" y="6764"/>
                    </a:cubicBezTo>
                    <a:cubicBezTo>
                      <a:pt x="14358" y="6757"/>
                      <a:pt x="14649" y="6573"/>
                      <a:pt x="14705" y="6296"/>
                    </a:cubicBezTo>
                    <a:cubicBezTo>
                      <a:pt x="14919" y="5267"/>
                      <a:pt x="15181" y="4282"/>
                      <a:pt x="15496" y="3310"/>
                    </a:cubicBezTo>
                    <a:lnTo>
                      <a:pt x="15496" y="3310"/>
                    </a:lnTo>
                    <a:cubicBezTo>
                      <a:pt x="15761" y="4698"/>
                      <a:pt x="16264" y="6078"/>
                      <a:pt x="17294" y="6641"/>
                    </a:cubicBezTo>
                    <a:cubicBezTo>
                      <a:pt x="17581" y="6799"/>
                      <a:pt x="17903" y="6844"/>
                      <a:pt x="18233" y="6844"/>
                    </a:cubicBezTo>
                    <a:cubicBezTo>
                      <a:pt x="18674" y="6844"/>
                      <a:pt x="19131" y="6764"/>
                      <a:pt x="19546" y="6764"/>
                    </a:cubicBezTo>
                    <a:cubicBezTo>
                      <a:pt x="19565" y="6764"/>
                      <a:pt x="19584" y="6764"/>
                      <a:pt x="19603" y="6764"/>
                    </a:cubicBezTo>
                    <a:cubicBezTo>
                      <a:pt x="22828" y="6827"/>
                      <a:pt x="26006" y="6980"/>
                      <a:pt x="29208" y="7394"/>
                    </a:cubicBezTo>
                    <a:cubicBezTo>
                      <a:pt x="29223" y="7396"/>
                      <a:pt x="29238" y="7397"/>
                      <a:pt x="29254" y="7397"/>
                    </a:cubicBezTo>
                    <a:cubicBezTo>
                      <a:pt x="29497" y="7397"/>
                      <a:pt x="29784" y="7159"/>
                      <a:pt x="29822" y="6925"/>
                    </a:cubicBezTo>
                    <a:cubicBezTo>
                      <a:pt x="29958" y="6103"/>
                      <a:pt x="30123" y="5293"/>
                      <a:pt x="30299" y="4486"/>
                    </a:cubicBezTo>
                    <a:lnTo>
                      <a:pt x="30299" y="4486"/>
                    </a:lnTo>
                    <a:cubicBezTo>
                      <a:pt x="30618" y="5432"/>
                      <a:pt x="31093" y="6297"/>
                      <a:pt x="31837" y="6748"/>
                    </a:cubicBezTo>
                    <a:cubicBezTo>
                      <a:pt x="32732" y="7292"/>
                      <a:pt x="34128" y="7466"/>
                      <a:pt x="35658" y="7466"/>
                    </a:cubicBezTo>
                    <a:cubicBezTo>
                      <a:pt x="38148" y="7466"/>
                      <a:pt x="40990" y="7004"/>
                      <a:pt x="42595" y="6922"/>
                    </a:cubicBezTo>
                    <a:cubicBezTo>
                      <a:pt x="42963" y="6903"/>
                      <a:pt x="43197" y="6643"/>
                      <a:pt x="43232" y="6284"/>
                    </a:cubicBezTo>
                    <a:cubicBezTo>
                      <a:pt x="43285" y="5606"/>
                      <a:pt x="43381" y="4933"/>
                      <a:pt x="43520" y="4270"/>
                    </a:cubicBezTo>
                    <a:lnTo>
                      <a:pt x="43520" y="4270"/>
                    </a:lnTo>
                    <a:cubicBezTo>
                      <a:pt x="43895" y="5765"/>
                      <a:pt x="44394" y="7123"/>
                      <a:pt x="46066" y="7515"/>
                    </a:cubicBezTo>
                    <a:cubicBezTo>
                      <a:pt x="46207" y="7547"/>
                      <a:pt x="46352" y="7562"/>
                      <a:pt x="46500" y="7562"/>
                    </a:cubicBezTo>
                    <a:cubicBezTo>
                      <a:pt x="47405" y="7562"/>
                      <a:pt x="48417" y="7034"/>
                      <a:pt x="49224" y="7034"/>
                    </a:cubicBezTo>
                    <a:cubicBezTo>
                      <a:pt x="49476" y="7034"/>
                      <a:pt x="49709" y="7086"/>
                      <a:pt x="49911" y="7222"/>
                    </a:cubicBezTo>
                    <a:cubicBezTo>
                      <a:pt x="50814" y="7825"/>
                      <a:pt x="50746" y="14182"/>
                      <a:pt x="50776" y="15420"/>
                    </a:cubicBezTo>
                    <a:cubicBezTo>
                      <a:pt x="50786" y="15830"/>
                      <a:pt x="51110" y="16035"/>
                      <a:pt x="51429" y="16035"/>
                    </a:cubicBezTo>
                    <a:cubicBezTo>
                      <a:pt x="51747" y="16035"/>
                      <a:pt x="52060" y="15830"/>
                      <a:pt x="52051" y="15420"/>
                    </a:cubicBezTo>
                    <a:cubicBezTo>
                      <a:pt x="51972" y="12244"/>
                      <a:pt x="51593" y="9091"/>
                      <a:pt x="51083" y="5957"/>
                    </a:cubicBezTo>
                    <a:cubicBezTo>
                      <a:pt x="51033" y="5653"/>
                      <a:pt x="50720" y="5500"/>
                      <a:pt x="50439" y="5500"/>
                    </a:cubicBezTo>
                    <a:cubicBezTo>
                      <a:pt x="50391" y="5500"/>
                      <a:pt x="50344" y="5505"/>
                      <a:pt x="50299" y="5514"/>
                    </a:cubicBezTo>
                    <a:cubicBezTo>
                      <a:pt x="49424" y="5685"/>
                      <a:pt x="48401" y="5998"/>
                      <a:pt x="47424" y="5998"/>
                    </a:cubicBezTo>
                    <a:cubicBezTo>
                      <a:pt x="46564" y="5998"/>
                      <a:pt x="45740" y="5756"/>
                      <a:pt x="45084" y="4961"/>
                    </a:cubicBezTo>
                    <a:cubicBezTo>
                      <a:pt x="44521" y="4277"/>
                      <a:pt x="44452" y="2541"/>
                      <a:pt x="44154" y="1707"/>
                    </a:cubicBezTo>
                    <a:cubicBezTo>
                      <a:pt x="44048" y="1409"/>
                      <a:pt x="43783" y="1253"/>
                      <a:pt x="43522" y="1253"/>
                    </a:cubicBezTo>
                    <a:cubicBezTo>
                      <a:pt x="43269" y="1253"/>
                      <a:pt x="43021" y="1399"/>
                      <a:pt x="42925" y="1707"/>
                    </a:cubicBezTo>
                    <a:cubicBezTo>
                      <a:pt x="41901" y="4986"/>
                      <a:pt x="42022" y="5786"/>
                      <a:pt x="38106" y="5817"/>
                    </a:cubicBezTo>
                    <a:cubicBezTo>
                      <a:pt x="37796" y="5820"/>
                      <a:pt x="37494" y="5822"/>
                      <a:pt x="37201" y="5822"/>
                    </a:cubicBezTo>
                    <a:cubicBezTo>
                      <a:pt x="33821" y="5822"/>
                      <a:pt x="31556" y="5496"/>
                      <a:pt x="30925" y="1391"/>
                    </a:cubicBezTo>
                    <a:cubicBezTo>
                      <a:pt x="30877" y="1082"/>
                      <a:pt x="30613" y="936"/>
                      <a:pt x="30340" y="936"/>
                    </a:cubicBezTo>
                    <a:cubicBezTo>
                      <a:pt x="30056" y="936"/>
                      <a:pt x="29763" y="1094"/>
                      <a:pt x="29695" y="1391"/>
                    </a:cubicBezTo>
                    <a:cubicBezTo>
                      <a:pt x="28880" y="5013"/>
                      <a:pt x="28097" y="5651"/>
                      <a:pt x="25555" y="5651"/>
                    </a:cubicBezTo>
                    <a:cubicBezTo>
                      <a:pt x="24954" y="5651"/>
                      <a:pt x="24256" y="5615"/>
                      <a:pt x="23437" y="5575"/>
                    </a:cubicBezTo>
                    <a:cubicBezTo>
                      <a:pt x="23323" y="5570"/>
                      <a:pt x="23206" y="5567"/>
                      <a:pt x="23085" y="5567"/>
                    </a:cubicBezTo>
                    <a:cubicBezTo>
                      <a:pt x="22431" y="5567"/>
                      <a:pt x="21683" y="5635"/>
                      <a:pt x="20974" y="5635"/>
                    </a:cubicBezTo>
                    <a:cubicBezTo>
                      <a:pt x="20482" y="5635"/>
                      <a:pt x="20009" y="5602"/>
                      <a:pt x="19602" y="5491"/>
                    </a:cubicBezTo>
                    <a:cubicBezTo>
                      <a:pt x="17211" y="4835"/>
                      <a:pt x="16663" y="3362"/>
                      <a:pt x="16459" y="616"/>
                    </a:cubicBezTo>
                    <a:cubicBezTo>
                      <a:pt x="16430" y="208"/>
                      <a:pt x="16144" y="1"/>
                      <a:pt x="15845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5" name="Google Shape;2195;p45"/>
              <p:cNvSpPr/>
              <p:nvPr/>
            </p:nvSpPr>
            <p:spPr>
              <a:xfrm>
                <a:off x="4388950" y="3018700"/>
                <a:ext cx="832550" cy="352475"/>
              </a:xfrm>
              <a:custGeom>
                <a:avLst/>
                <a:gdLst/>
                <a:ahLst/>
                <a:cxnLst/>
                <a:rect l="l" t="t" r="r" b="b"/>
                <a:pathLst>
                  <a:path w="33302" h="14099" extrusionOk="0">
                    <a:moveTo>
                      <a:pt x="8548" y="1"/>
                    </a:moveTo>
                    <a:cubicBezTo>
                      <a:pt x="8490" y="1"/>
                      <a:pt x="8428" y="9"/>
                      <a:pt x="8363" y="27"/>
                    </a:cubicBezTo>
                    <a:cubicBezTo>
                      <a:pt x="3706" y="1323"/>
                      <a:pt x="0" y="6688"/>
                      <a:pt x="2475" y="11517"/>
                    </a:cubicBezTo>
                    <a:cubicBezTo>
                      <a:pt x="3414" y="13350"/>
                      <a:pt x="4962" y="13986"/>
                      <a:pt x="6678" y="13986"/>
                    </a:cubicBezTo>
                    <a:cubicBezTo>
                      <a:pt x="8930" y="13986"/>
                      <a:pt x="11470" y="12890"/>
                      <a:pt x="13303" y="11961"/>
                    </a:cubicBezTo>
                    <a:cubicBezTo>
                      <a:pt x="14309" y="11451"/>
                      <a:pt x="15446" y="10449"/>
                      <a:pt x="16500" y="10449"/>
                    </a:cubicBezTo>
                    <a:cubicBezTo>
                      <a:pt x="16580" y="10449"/>
                      <a:pt x="16660" y="10454"/>
                      <a:pt x="16739" y="10467"/>
                    </a:cubicBezTo>
                    <a:cubicBezTo>
                      <a:pt x="18175" y="10691"/>
                      <a:pt x="19669" y="12546"/>
                      <a:pt x="21018" y="13183"/>
                    </a:cubicBezTo>
                    <a:cubicBezTo>
                      <a:pt x="22240" y="13760"/>
                      <a:pt x="23471" y="14098"/>
                      <a:pt x="24688" y="14098"/>
                    </a:cubicBezTo>
                    <a:cubicBezTo>
                      <a:pt x="25878" y="14098"/>
                      <a:pt x="27054" y="13775"/>
                      <a:pt x="28197" y="13036"/>
                    </a:cubicBezTo>
                    <a:cubicBezTo>
                      <a:pt x="33302" y="9728"/>
                      <a:pt x="32002" y="4459"/>
                      <a:pt x="27438" y="1667"/>
                    </a:cubicBezTo>
                    <a:cubicBezTo>
                      <a:pt x="27327" y="1599"/>
                      <a:pt x="27217" y="1569"/>
                      <a:pt x="27114" y="1569"/>
                    </a:cubicBezTo>
                    <a:cubicBezTo>
                      <a:pt x="26567" y="1569"/>
                      <a:pt x="26205" y="2408"/>
                      <a:pt x="26794" y="2768"/>
                    </a:cubicBezTo>
                    <a:cubicBezTo>
                      <a:pt x="30612" y="5103"/>
                      <a:pt x="30193" y="12756"/>
                      <a:pt x="24513" y="12756"/>
                    </a:cubicBezTo>
                    <a:cubicBezTo>
                      <a:pt x="23986" y="12756"/>
                      <a:pt x="23415" y="12690"/>
                      <a:pt x="22798" y="12548"/>
                    </a:cubicBezTo>
                    <a:cubicBezTo>
                      <a:pt x="20741" y="12076"/>
                      <a:pt x="18550" y="10100"/>
                      <a:pt x="17014" y="8853"/>
                    </a:cubicBezTo>
                    <a:cubicBezTo>
                      <a:pt x="16880" y="8744"/>
                      <a:pt x="16708" y="8667"/>
                      <a:pt x="16536" y="8667"/>
                    </a:cubicBezTo>
                    <a:cubicBezTo>
                      <a:pt x="16436" y="8667"/>
                      <a:pt x="16335" y="8693"/>
                      <a:pt x="16242" y="8753"/>
                    </a:cubicBezTo>
                    <a:cubicBezTo>
                      <a:pt x="14115" y="10140"/>
                      <a:pt x="11783" y="11575"/>
                      <a:pt x="9321" y="12264"/>
                    </a:cubicBezTo>
                    <a:cubicBezTo>
                      <a:pt x="8620" y="12460"/>
                      <a:pt x="7984" y="12550"/>
                      <a:pt x="7411" y="12550"/>
                    </a:cubicBezTo>
                    <a:cubicBezTo>
                      <a:pt x="1517" y="12550"/>
                      <a:pt x="2330" y="3031"/>
                      <a:pt x="8702" y="1257"/>
                    </a:cubicBezTo>
                    <a:cubicBezTo>
                      <a:pt x="9427" y="1055"/>
                      <a:pt x="9203" y="1"/>
                      <a:pt x="8548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6" name="Google Shape;2196;p45"/>
              <p:cNvSpPr/>
              <p:nvPr/>
            </p:nvSpPr>
            <p:spPr>
              <a:xfrm>
                <a:off x="3663725" y="3019025"/>
                <a:ext cx="949850" cy="536175"/>
              </a:xfrm>
              <a:custGeom>
                <a:avLst/>
                <a:gdLst/>
                <a:ahLst/>
                <a:cxnLst/>
                <a:rect l="l" t="t" r="r" b="b"/>
                <a:pathLst>
                  <a:path w="37994" h="21447" extrusionOk="0">
                    <a:moveTo>
                      <a:pt x="37039" y="0"/>
                    </a:moveTo>
                    <a:cubicBezTo>
                      <a:pt x="36994" y="0"/>
                      <a:pt x="36947" y="5"/>
                      <a:pt x="36899" y="14"/>
                    </a:cubicBezTo>
                    <a:cubicBezTo>
                      <a:pt x="29888" y="1386"/>
                      <a:pt x="23764" y="4705"/>
                      <a:pt x="17874" y="8646"/>
                    </a:cubicBezTo>
                    <a:cubicBezTo>
                      <a:pt x="12408" y="12300"/>
                      <a:pt x="6849" y="17801"/>
                      <a:pt x="678" y="20172"/>
                    </a:cubicBezTo>
                    <a:cubicBezTo>
                      <a:pt x="0" y="20433"/>
                      <a:pt x="192" y="21447"/>
                      <a:pt x="789" y="21447"/>
                    </a:cubicBezTo>
                    <a:cubicBezTo>
                      <a:pt x="860" y="21447"/>
                      <a:pt x="935" y="21433"/>
                      <a:pt x="1016" y="21401"/>
                    </a:cubicBezTo>
                    <a:cubicBezTo>
                      <a:pt x="6351" y="19352"/>
                      <a:pt x="11149" y="14853"/>
                      <a:pt x="15801" y="11611"/>
                    </a:cubicBezTo>
                    <a:cubicBezTo>
                      <a:pt x="22412" y="7006"/>
                      <a:pt x="29218" y="2813"/>
                      <a:pt x="37237" y="1244"/>
                    </a:cubicBezTo>
                    <a:cubicBezTo>
                      <a:pt x="37994" y="1095"/>
                      <a:pt x="37739" y="0"/>
                      <a:pt x="37039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7" name="Google Shape;2197;p45"/>
              <p:cNvSpPr/>
              <p:nvPr/>
            </p:nvSpPr>
            <p:spPr>
              <a:xfrm>
                <a:off x="4783175" y="3251675"/>
                <a:ext cx="35825" cy="1406825"/>
              </a:xfrm>
              <a:custGeom>
                <a:avLst/>
                <a:gdLst/>
                <a:ahLst/>
                <a:cxnLst/>
                <a:rect l="l" t="t" r="r" b="b"/>
                <a:pathLst>
                  <a:path w="1433" h="56273" extrusionOk="0">
                    <a:moveTo>
                      <a:pt x="637" y="0"/>
                    </a:moveTo>
                    <a:cubicBezTo>
                      <a:pt x="318" y="0"/>
                      <a:pt x="0" y="205"/>
                      <a:pt x="0" y="616"/>
                    </a:cubicBezTo>
                    <a:cubicBezTo>
                      <a:pt x="5" y="18963"/>
                      <a:pt x="153" y="37311"/>
                      <a:pt x="158" y="55657"/>
                    </a:cubicBezTo>
                    <a:cubicBezTo>
                      <a:pt x="158" y="56068"/>
                      <a:pt x="477" y="56273"/>
                      <a:pt x="795" y="56273"/>
                    </a:cubicBezTo>
                    <a:cubicBezTo>
                      <a:pt x="1114" y="56273"/>
                      <a:pt x="1433" y="56068"/>
                      <a:pt x="1433" y="55657"/>
                    </a:cubicBezTo>
                    <a:cubicBezTo>
                      <a:pt x="1427" y="37311"/>
                      <a:pt x="1280" y="18963"/>
                      <a:pt x="1275" y="616"/>
                    </a:cubicBezTo>
                    <a:cubicBezTo>
                      <a:pt x="1275" y="206"/>
                      <a:pt x="956" y="0"/>
                      <a:pt x="637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8" name="Google Shape;2198;p45"/>
              <p:cNvSpPr/>
              <p:nvPr/>
            </p:nvSpPr>
            <p:spPr>
              <a:xfrm>
                <a:off x="4858625" y="4196650"/>
                <a:ext cx="111825" cy="188825"/>
              </a:xfrm>
              <a:custGeom>
                <a:avLst/>
                <a:gdLst/>
                <a:ahLst/>
                <a:cxnLst/>
                <a:rect l="l" t="t" r="r" b="b"/>
                <a:pathLst>
                  <a:path w="4473" h="7553" extrusionOk="0">
                    <a:moveTo>
                      <a:pt x="1895" y="1361"/>
                    </a:moveTo>
                    <a:cubicBezTo>
                      <a:pt x="2525" y="1361"/>
                      <a:pt x="2660" y="2822"/>
                      <a:pt x="2692" y="3335"/>
                    </a:cubicBezTo>
                    <a:cubicBezTo>
                      <a:pt x="2730" y="3931"/>
                      <a:pt x="2804" y="6165"/>
                      <a:pt x="1847" y="6281"/>
                    </a:cubicBezTo>
                    <a:cubicBezTo>
                      <a:pt x="1841" y="6282"/>
                      <a:pt x="1835" y="6282"/>
                      <a:pt x="1830" y="6282"/>
                    </a:cubicBezTo>
                    <a:cubicBezTo>
                      <a:pt x="1276" y="6282"/>
                      <a:pt x="1431" y="2824"/>
                      <a:pt x="1528" y="1499"/>
                    </a:cubicBezTo>
                    <a:lnTo>
                      <a:pt x="1528" y="1499"/>
                    </a:lnTo>
                    <a:cubicBezTo>
                      <a:pt x="1539" y="1492"/>
                      <a:pt x="1551" y="1485"/>
                      <a:pt x="1562" y="1478"/>
                    </a:cubicBezTo>
                    <a:cubicBezTo>
                      <a:pt x="1686" y="1397"/>
                      <a:pt x="1797" y="1361"/>
                      <a:pt x="1895" y="1361"/>
                    </a:cubicBezTo>
                    <a:close/>
                    <a:moveTo>
                      <a:pt x="1999" y="0"/>
                    </a:moveTo>
                    <a:cubicBezTo>
                      <a:pt x="1680" y="0"/>
                      <a:pt x="1320" y="116"/>
                      <a:pt x="919" y="376"/>
                    </a:cubicBezTo>
                    <a:cubicBezTo>
                      <a:pt x="857" y="417"/>
                      <a:pt x="805" y="463"/>
                      <a:pt x="764" y="512"/>
                    </a:cubicBezTo>
                    <a:lnTo>
                      <a:pt x="764" y="512"/>
                    </a:lnTo>
                    <a:cubicBezTo>
                      <a:pt x="527" y="586"/>
                      <a:pt x="322" y="778"/>
                      <a:pt x="289" y="1085"/>
                    </a:cubicBezTo>
                    <a:cubicBezTo>
                      <a:pt x="121" y="2653"/>
                      <a:pt x="0" y="4334"/>
                      <a:pt x="312" y="5892"/>
                    </a:cubicBezTo>
                    <a:cubicBezTo>
                      <a:pt x="508" y="6872"/>
                      <a:pt x="1094" y="7553"/>
                      <a:pt x="1824" y="7553"/>
                    </a:cubicBezTo>
                    <a:cubicBezTo>
                      <a:pt x="2200" y="7553"/>
                      <a:pt x="2615" y="7373"/>
                      <a:pt x="3034" y="6961"/>
                    </a:cubicBezTo>
                    <a:cubicBezTo>
                      <a:pt x="4473" y="5548"/>
                      <a:pt x="4211" y="0"/>
                      <a:pt x="1999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9" name="Google Shape;2199;p45"/>
              <p:cNvSpPr/>
              <p:nvPr/>
            </p:nvSpPr>
            <p:spPr>
              <a:xfrm>
                <a:off x="4858625" y="3838375"/>
                <a:ext cx="111825" cy="188800"/>
              </a:xfrm>
              <a:custGeom>
                <a:avLst/>
                <a:gdLst/>
                <a:ahLst/>
                <a:cxnLst/>
                <a:rect l="l" t="t" r="r" b="b"/>
                <a:pathLst>
                  <a:path w="4473" h="7552" extrusionOk="0">
                    <a:moveTo>
                      <a:pt x="1895" y="1362"/>
                    </a:moveTo>
                    <a:cubicBezTo>
                      <a:pt x="2525" y="1362"/>
                      <a:pt x="2660" y="2822"/>
                      <a:pt x="2692" y="3333"/>
                    </a:cubicBezTo>
                    <a:cubicBezTo>
                      <a:pt x="2730" y="3931"/>
                      <a:pt x="2804" y="6164"/>
                      <a:pt x="1847" y="6281"/>
                    </a:cubicBezTo>
                    <a:cubicBezTo>
                      <a:pt x="1841" y="6282"/>
                      <a:pt x="1835" y="6282"/>
                      <a:pt x="1830" y="6282"/>
                    </a:cubicBezTo>
                    <a:cubicBezTo>
                      <a:pt x="1276" y="6282"/>
                      <a:pt x="1430" y="2825"/>
                      <a:pt x="1527" y="1500"/>
                    </a:cubicBezTo>
                    <a:lnTo>
                      <a:pt x="1527" y="1500"/>
                    </a:lnTo>
                    <a:cubicBezTo>
                      <a:pt x="1539" y="1493"/>
                      <a:pt x="1551" y="1486"/>
                      <a:pt x="1562" y="1478"/>
                    </a:cubicBezTo>
                    <a:cubicBezTo>
                      <a:pt x="1686" y="1397"/>
                      <a:pt x="1797" y="1362"/>
                      <a:pt x="1895" y="1362"/>
                    </a:cubicBezTo>
                    <a:close/>
                    <a:moveTo>
                      <a:pt x="2000" y="0"/>
                    </a:moveTo>
                    <a:cubicBezTo>
                      <a:pt x="1681" y="0"/>
                      <a:pt x="1320" y="116"/>
                      <a:pt x="919" y="377"/>
                    </a:cubicBezTo>
                    <a:cubicBezTo>
                      <a:pt x="857" y="417"/>
                      <a:pt x="806" y="462"/>
                      <a:pt x="765" y="512"/>
                    </a:cubicBezTo>
                    <a:lnTo>
                      <a:pt x="765" y="512"/>
                    </a:lnTo>
                    <a:cubicBezTo>
                      <a:pt x="528" y="586"/>
                      <a:pt x="322" y="777"/>
                      <a:pt x="289" y="1085"/>
                    </a:cubicBezTo>
                    <a:cubicBezTo>
                      <a:pt x="121" y="2655"/>
                      <a:pt x="0" y="4335"/>
                      <a:pt x="312" y="5892"/>
                    </a:cubicBezTo>
                    <a:cubicBezTo>
                      <a:pt x="508" y="6872"/>
                      <a:pt x="1094" y="7552"/>
                      <a:pt x="1824" y="7552"/>
                    </a:cubicBezTo>
                    <a:cubicBezTo>
                      <a:pt x="2200" y="7552"/>
                      <a:pt x="2615" y="7372"/>
                      <a:pt x="3034" y="6960"/>
                    </a:cubicBezTo>
                    <a:cubicBezTo>
                      <a:pt x="4473" y="5549"/>
                      <a:pt x="4211" y="0"/>
                      <a:pt x="2000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0" name="Google Shape;2200;p45"/>
              <p:cNvSpPr/>
              <p:nvPr/>
            </p:nvSpPr>
            <p:spPr>
              <a:xfrm>
                <a:off x="4858625" y="3511575"/>
                <a:ext cx="111825" cy="188825"/>
              </a:xfrm>
              <a:custGeom>
                <a:avLst/>
                <a:gdLst/>
                <a:ahLst/>
                <a:cxnLst/>
                <a:rect l="l" t="t" r="r" b="b"/>
                <a:pathLst>
                  <a:path w="4473" h="7553" extrusionOk="0">
                    <a:moveTo>
                      <a:pt x="1895" y="1362"/>
                    </a:moveTo>
                    <a:cubicBezTo>
                      <a:pt x="2525" y="1362"/>
                      <a:pt x="2660" y="2823"/>
                      <a:pt x="2692" y="3334"/>
                    </a:cubicBezTo>
                    <a:cubicBezTo>
                      <a:pt x="2730" y="3932"/>
                      <a:pt x="2804" y="6166"/>
                      <a:pt x="1847" y="6282"/>
                    </a:cubicBezTo>
                    <a:cubicBezTo>
                      <a:pt x="1841" y="6282"/>
                      <a:pt x="1835" y="6283"/>
                      <a:pt x="1830" y="6283"/>
                    </a:cubicBezTo>
                    <a:cubicBezTo>
                      <a:pt x="1276" y="6283"/>
                      <a:pt x="1431" y="2824"/>
                      <a:pt x="1528" y="1500"/>
                    </a:cubicBezTo>
                    <a:lnTo>
                      <a:pt x="1528" y="1500"/>
                    </a:lnTo>
                    <a:cubicBezTo>
                      <a:pt x="1539" y="1493"/>
                      <a:pt x="1551" y="1486"/>
                      <a:pt x="1562" y="1479"/>
                    </a:cubicBezTo>
                    <a:cubicBezTo>
                      <a:pt x="1686" y="1398"/>
                      <a:pt x="1797" y="1362"/>
                      <a:pt x="1895" y="1362"/>
                    </a:cubicBezTo>
                    <a:close/>
                    <a:moveTo>
                      <a:pt x="2000" y="1"/>
                    </a:moveTo>
                    <a:cubicBezTo>
                      <a:pt x="1681" y="1"/>
                      <a:pt x="1320" y="117"/>
                      <a:pt x="919" y="377"/>
                    </a:cubicBezTo>
                    <a:cubicBezTo>
                      <a:pt x="857" y="417"/>
                      <a:pt x="806" y="463"/>
                      <a:pt x="765" y="512"/>
                    </a:cubicBezTo>
                    <a:lnTo>
                      <a:pt x="765" y="512"/>
                    </a:lnTo>
                    <a:cubicBezTo>
                      <a:pt x="528" y="586"/>
                      <a:pt x="322" y="777"/>
                      <a:pt x="289" y="1086"/>
                    </a:cubicBezTo>
                    <a:cubicBezTo>
                      <a:pt x="121" y="2653"/>
                      <a:pt x="0" y="4335"/>
                      <a:pt x="312" y="5891"/>
                    </a:cubicBezTo>
                    <a:cubicBezTo>
                      <a:pt x="508" y="6872"/>
                      <a:pt x="1094" y="7553"/>
                      <a:pt x="1824" y="7553"/>
                    </a:cubicBezTo>
                    <a:cubicBezTo>
                      <a:pt x="2200" y="7553"/>
                      <a:pt x="2615" y="7372"/>
                      <a:pt x="3034" y="6960"/>
                    </a:cubicBezTo>
                    <a:cubicBezTo>
                      <a:pt x="4473" y="5549"/>
                      <a:pt x="4211" y="1"/>
                      <a:pt x="2000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1" name="Google Shape;2201;p45"/>
              <p:cNvSpPr/>
              <p:nvPr/>
            </p:nvSpPr>
            <p:spPr>
              <a:xfrm>
                <a:off x="3956600" y="3117400"/>
                <a:ext cx="425175" cy="1259125"/>
              </a:xfrm>
              <a:custGeom>
                <a:avLst/>
                <a:gdLst/>
                <a:ahLst/>
                <a:cxnLst/>
                <a:rect l="l" t="t" r="r" b="b"/>
                <a:pathLst>
                  <a:path w="17007" h="50365" extrusionOk="0">
                    <a:moveTo>
                      <a:pt x="15906" y="0"/>
                    </a:moveTo>
                    <a:cubicBezTo>
                      <a:pt x="14015" y="790"/>
                      <a:pt x="11811" y="1261"/>
                      <a:pt x="10550" y="3152"/>
                    </a:cubicBezTo>
                    <a:cubicBezTo>
                      <a:pt x="8661" y="6143"/>
                      <a:pt x="10078" y="10238"/>
                      <a:pt x="10394" y="13388"/>
                    </a:cubicBezTo>
                    <a:cubicBezTo>
                      <a:pt x="11180" y="20632"/>
                      <a:pt x="11495" y="29137"/>
                      <a:pt x="8503" y="36065"/>
                    </a:cubicBezTo>
                    <a:cubicBezTo>
                      <a:pt x="6771" y="40002"/>
                      <a:pt x="4409" y="42208"/>
                      <a:pt x="1731" y="45514"/>
                    </a:cubicBezTo>
                    <a:cubicBezTo>
                      <a:pt x="944" y="46615"/>
                      <a:pt x="0" y="48034"/>
                      <a:pt x="1417" y="49609"/>
                    </a:cubicBezTo>
                    <a:cubicBezTo>
                      <a:pt x="1892" y="50143"/>
                      <a:pt x="2345" y="50364"/>
                      <a:pt x="2818" y="50364"/>
                    </a:cubicBezTo>
                    <a:cubicBezTo>
                      <a:pt x="3598" y="50364"/>
                      <a:pt x="4433" y="49763"/>
                      <a:pt x="5512" y="48979"/>
                    </a:cubicBezTo>
                    <a:cubicBezTo>
                      <a:pt x="11811" y="44411"/>
                      <a:pt x="14015" y="37011"/>
                      <a:pt x="15276" y="29609"/>
                    </a:cubicBezTo>
                    <a:cubicBezTo>
                      <a:pt x="16063" y="24727"/>
                      <a:pt x="17007" y="19371"/>
                      <a:pt x="16221" y="14489"/>
                    </a:cubicBezTo>
                    <a:cubicBezTo>
                      <a:pt x="15590" y="9765"/>
                      <a:pt x="14960" y="4882"/>
                      <a:pt x="16221" y="158"/>
                    </a:cubicBezTo>
                    <a:lnTo>
                      <a:pt x="15906" y="0"/>
                    </a:ln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2" name="Google Shape;2202;p45"/>
              <p:cNvSpPr/>
              <p:nvPr/>
            </p:nvSpPr>
            <p:spPr>
              <a:xfrm>
                <a:off x="5036600" y="2188250"/>
                <a:ext cx="2096150" cy="1461875"/>
              </a:xfrm>
              <a:custGeom>
                <a:avLst/>
                <a:gdLst/>
                <a:ahLst/>
                <a:cxnLst/>
                <a:rect l="l" t="t" r="r" b="b"/>
                <a:pathLst>
                  <a:path w="83846" h="58475" extrusionOk="0">
                    <a:moveTo>
                      <a:pt x="72044" y="0"/>
                    </a:moveTo>
                    <a:cubicBezTo>
                      <a:pt x="71844" y="0"/>
                      <a:pt x="71649" y="95"/>
                      <a:pt x="71529" y="309"/>
                    </a:cubicBezTo>
                    <a:cubicBezTo>
                      <a:pt x="67936" y="6736"/>
                      <a:pt x="62753" y="12135"/>
                      <a:pt x="57770" y="17505"/>
                    </a:cubicBezTo>
                    <a:cubicBezTo>
                      <a:pt x="53285" y="22339"/>
                      <a:pt x="48448" y="26908"/>
                      <a:pt x="42705" y="30224"/>
                    </a:cubicBezTo>
                    <a:cubicBezTo>
                      <a:pt x="35789" y="34217"/>
                      <a:pt x="26130" y="37300"/>
                      <a:pt x="16982" y="37300"/>
                    </a:cubicBezTo>
                    <a:cubicBezTo>
                      <a:pt x="11262" y="37300"/>
                      <a:pt x="5742" y="36095"/>
                      <a:pt x="1218" y="33152"/>
                    </a:cubicBezTo>
                    <a:cubicBezTo>
                      <a:pt x="1105" y="33079"/>
                      <a:pt x="993" y="33047"/>
                      <a:pt x="889" y="33047"/>
                    </a:cubicBezTo>
                    <a:cubicBezTo>
                      <a:pt x="355" y="33047"/>
                      <a:pt x="1" y="33880"/>
                      <a:pt x="574" y="34254"/>
                    </a:cubicBezTo>
                    <a:lnTo>
                      <a:pt x="572" y="34254"/>
                    </a:lnTo>
                    <a:cubicBezTo>
                      <a:pt x="5234" y="37284"/>
                      <a:pt x="11027" y="38508"/>
                      <a:pt x="16989" y="38508"/>
                    </a:cubicBezTo>
                    <a:cubicBezTo>
                      <a:pt x="24926" y="38508"/>
                      <a:pt x="33162" y="36339"/>
                      <a:pt x="39429" y="33380"/>
                    </a:cubicBezTo>
                    <a:cubicBezTo>
                      <a:pt x="45937" y="30308"/>
                      <a:pt x="51410" y="25870"/>
                      <a:pt x="56422" y="20758"/>
                    </a:cubicBezTo>
                    <a:cubicBezTo>
                      <a:pt x="59172" y="17952"/>
                      <a:pt x="61795" y="15006"/>
                      <a:pt x="64404" y="12068"/>
                    </a:cubicBezTo>
                    <a:cubicBezTo>
                      <a:pt x="66732" y="9450"/>
                      <a:pt x="68803" y="5371"/>
                      <a:pt x="71379" y="3106"/>
                    </a:cubicBezTo>
                    <a:cubicBezTo>
                      <a:pt x="72012" y="2549"/>
                      <a:pt x="72249" y="2254"/>
                      <a:pt x="72434" y="2254"/>
                    </a:cubicBezTo>
                    <a:cubicBezTo>
                      <a:pt x="72680" y="2254"/>
                      <a:pt x="72832" y="2774"/>
                      <a:pt x="73693" y="3893"/>
                    </a:cubicBezTo>
                    <a:cubicBezTo>
                      <a:pt x="74605" y="5079"/>
                      <a:pt x="75540" y="6253"/>
                      <a:pt x="76548" y="7362"/>
                    </a:cubicBezTo>
                    <a:cubicBezTo>
                      <a:pt x="77501" y="8405"/>
                      <a:pt x="78488" y="9442"/>
                      <a:pt x="79600" y="10317"/>
                    </a:cubicBezTo>
                    <a:cubicBezTo>
                      <a:pt x="79798" y="10471"/>
                      <a:pt x="81857" y="11669"/>
                      <a:pt x="81934" y="11851"/>
                    </a:cubicBezTo>
                    <a:cubicBezTo>
                      <a:pt x="83081" y="14546"/>
                      <a:pt x="77600" y="21521"/>
                      <a:pt x="76185" y="23635"/>
                    </a:cubicBezTo>
                    <a:cubicBezTo>
                      <a:pt x="73592" y="27509"/>
                      <a:pt x="70672" y="31151"/>
                      <a:pt x="67740" y="34771"/>
                    </a:cubicBezTo>
                    <a:cubicBezTo>
                      <a:pt x="62523" y="41208"/>
                      <a:pt x="56669" y="47036"/>
                      <a:pt x="49530" y="51348"/>
                    </a:cubicBezTo>
                    <a:cubicBezTo>
                      <a:pt x="45834" y="53580"/>
                      <a:pt x="41686" y="55704"/>
                      <a:pt x="37409" y="56521"/>
                    </a:cubicBezTo>
                    <a:cubicBezTo>
                      <a:pt x="35687" y="56850"/>
                      <a:pt x="32922" y="57137"/>
                      <a:pt x="30135" y="57137"/>
                    </a:cubicBezTo>
                    <a:cubicBezTo>
                      <a:pt x="27130" y="57137"/>
                      <a:pt x="24099" y="56804"/>
                      <a:pt x="22321" y="55832"/>
                    </a:cubicBezTo>
                    <a:cubicBezTo>
                      <a:pt x="22214" y="55774"/>
                      <a:pt x="22109" y="55748"/>
                      <a:pt x="22010" y="55748"/>
                    </a:cubicBezTo>
                    <a:cubicBezTo>
                      <a:pt x="21440" y="55748"/>
                      <a:pt x="21063" y="56597"/>
                      <a:pt x="21677" y="56931"/>
                    </a:cubicBezTo>
                    <a:cubicBezTo>
                      <a:pt x="23770" y="58075"/>
                      <a:pt x="26927" y="58474"/>
                      <a:pt x="30066" y="58474"/>
                    </a:cubicBezTo>
                    <a:cubicBezTo>
                      <a:pt x="32909" y="58474"/>
                      <a:pt x="35737" y="58147"/>
                      <a:pt x="37748" y="57750"/>
                    </a:cubicBezTo>
                    <a:cubicBezTo>
                      <a:pt x="44527" y="56416"/>
                      <a:pt x="51122" y="52288"/>
                      <a:pt x="56445" y="48070"/>
                    </a:cubicBezTo>
                    <a:cubicBezTo>
                      <a:pt x="62644" y="43159"/>
                      <a:pt x="67614" y="37128"/>
                      <a:pt x="72441" y="30911"/>
                    </a:cubicBezTo>
                    <a:cubicBezTo>
                      <a:pt x="77015" y="25021"/>
                      <a:pt x="81178" y="18878"/>
                      <a:pt x="83719" y="11825"/>
                    </a:cubicBezTo>
                    <a:cubicBezTo>
                      <a:pt x="83845" y="11470"/>
                      <a:pt x="83570" y="11164"/>
                      <a:pt x="83273" y="11041"/>
                    </a:cubicBezTo>
                    <a:cubicBezTo>
                      <a:pt x="78672" y="9114"/>
                      <a:pt x="75440" y="4219"/>
                      <a:pt x="72631" y="309"/>
                    </a:cubicBezTo>
                    <a:cubicBezTo>
                      <a:pt x="72490" y="114"/>
                      <a:pt x="72264" y="0"/>
                      <a:pt x="72044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3" name="Google Shape;2203;p45"/>
              <p:cNvSpPr/>
              <p:nvPr/>
            </p:nvSpPr>
            <p:spPr>
              <a:xfrm>
                <a:off x="5575200" y="3590250"/>
                <a:ext cx="61925" cy="1006225"/>
              </a:xfrm>
              <a:custGeom>
                <a:avLst/>
                <a:gdLst/>
                <a:ahLst/>
                <a:cxnLst/>
                <a:rect l="l" t="t" r="r" b="b"/>
                <a:pathLst>
                  <a:path w="2477" h="40249" extrusionOk="0">
                    <a:moveTo>
                      <a:pt x="780" y="1"/>
                    </a:moveTo>
                    <a:cubicBezTo>
                      <a:pt x="461" y="1"/>
                      <a:pt x="139" y="206"/>
                      <a:pt x="132" y="617"/>
                    </a:cubicBezTo>
                    <a:cubicBezTo>
                      <a:pt x="0" y="8155"/>
                      <a:pt x="193" y="15715"/>
                      <a:pt x="319" y="23254"/>
                    </a:cubicBezTo>
                    <a:cubicBezTo>
                      <a:pt x="377" y="26730"/>
                      <a:pt x="475" y="30216"/>
                      <a:pt x="686" y="33688"/>
                    </a:cubicBezTo>
                    <a:cubicBezTo>
                      <a:pt x="758" y="34881"/>
                      <a:pt x="680" y="36294"/>
                      <a:pt x="949" y="37434"/>
                    </a:cubicBezTo>
                    <a:lnTo>
                      <a:pt x="1010" y="38279"/>
                    </a:lnTo>
                    <a:cubicBezTo>
                      <a:pt x="892" y="38734"/>
                      <a:pt x="916" y="39013"/>
                      <a:pt x="1084" y="39115"/>
                    </a:cubicBezTo>
                    <a:lnTo>
                      <a:pt x="1084" y="39115"/>
                    </a:lnTo>
                    <a:cubicBezTo>
                      <a:pt x="892" y="39391"/>
                      <a:pt x="878" y="39819"/>
                      <a:pt x="1235" y="40066"/>
                    </a:cubicBezTo>
                    <a:lnTo>
                      <a:pt x="1356" y="40150"/>
                    </a:lnTo>
                    <a:cubicBezTo>
                      <a:pt x="1455" y="40219"/>
                      <a:pt x="1560" y="40249"/>
                      <a:pt x="1664" y="40249"/>
                    </a:cubicBezTo>
                    <a:cubicBezTo>
                      <a:pt x="1994" y="40249"/>
                      <a:pt x="2304" y="39942"/>
                      <a:pt x="2315" y="39600"/>
                    </a:cubicBezTo>
                    <a:cubicBezTo>
                      <a:pt x="2476" y="34195"/>
                      <a:pt x="1684" y="28673"/>
                      <a:pt x="1594" y="23256"/>
                    </a:cubicBezTo>
                    <a:cubicBezTo>
                      <a:pt x="1468" y="15715"/>
                      <a:pt x="1275" y="8155"/>
                      <a:pt x="1406" y="617"/>
                    </a:cubicBezTo>
                    <a:cubicBezTo>
                      <a:pt x="1413" y="206"/>
                      <a:pt x="1098" y="1"/>
                      <a:pt x="780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4" name="Google Shape;2204;p45"/>
              <p:cNvSpPr/>
              <p:nvPr/>
            </p:nvSpPr>
            <p:spPr>
              <a:xfrm>
                <a:off x="5192850" y="3109550"/>
                <a:ext cx="413400" cy="1078800"/>
              </a:xfrm>
              <a:custGeom>
                <a:avLst/>
                <a:gdLst/>
                <a:ahLst/>
                <a:cxnLst/>
                <a:rect l="l" t="t" r="r" b="b"/>
                <a:pathLst>
                  <a:path w="16536" h="43152" extrusionOk="0">
                    <a:moveTo>
                      <a:pt x="1418" y="0"/>
                    </a:moveTo>
                    <a:lnTo>
                      <a:pt x="1418" y="0"/>
                    </a:lnTo>
                    <a:cubicBezTo>
                      <a:pt x="1575" y="2678"/>
                      <a:pt x="630" y="5356"/>
                      <a:pt x="472" y="8032"/>
                    </a:cubicBezTo>
                    <a:cubicBezTo>
                      <a:pt x="1" y="13230"/>
                      <a:pt x="1" y="18112"/>
                      <a:pt x="946" y="23308"/>
                    </a:cubicBezTo>
                    <a:cubicBezTo>
                      <a:pt x="2205" y="30710"/>
                      <a:pt x="5984" y="40790"/>
                      <a:pt x="14489" y="42522"/>
                    </a:cubicBezTo>
                    <a:cubicBezTo>
                      <a:pt x="15119" y="42678"/>
                      <a:pt x="15592" y="42994"/>
                      <a:pt x="16220" y="43152"/>
                    </a:cubicBezTo>
                    <a:cubicBezTo>
                      <a:pt x="16536" y="40946"/>
                      <a:pt x="16064" y="38270"/>
                      <a:pt x="16064" y="35906"/>
                    </a:cubicBezTo>
                    <a:cubicBezTo>
                      <a:pt x="9447" y="35120"/>
                      <a:pt x="5037" y="26457"/>
                      <a:pt x="4251" y="20630"/>
                    </a:cubicBezTo>
                    <a:cubicBezTo>
                      <a:pt x="3306" y="14333"/>
                      <a:pt x="3464" y="7087"/>
                      <a:pt x="5982" y="1104"/>
                    </a:cubicBezTo>
                    <a:cubicBezTo>
                      <a:pt x="4567" y="946"/>
                      <a:pt x="2677" y="158"/>
                      <a:pt x="1575" y="158"/>
                    </a:cubicBezTo>
                    <a:lnTo>
                      <a:pt x="1418" y="0"/>
                    </a:ln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5" name="Google Shape;2205;p45"/>
              <p:cNvSpPr/>
              <p:nvPr/>
            </p:nvSpPr>
            <p:spPr>
              <a:xfrm>
                <a:off x="4149275" y="2865575"/>
                <a:ext cx="497125" cy="361750"/>
              </a:xfrm>
              <a:custGeom>
                <a:avLst/>
                <a:gdLst/>
                <a:ahLst/>
                <a:cxnLst/>
                <a:rect l="l" t="t" r="r" b="b"/>
                <a:pathLst>
                  <a:path w="19885" h="14470" extrusionOk="0">
                    <a:moveTo>
                      <a:pt x="14946" y="1"/>
                    </a:moveTo>
                    <a:cubicBezTo>
                      <a:pt x="11143" y="1"/>
                      <a:pt x="7072" y="450"/>
                      <a:pt x="3999" y="2242"/>
                    </a:cubicBezTo>
                    <a:cubicBezTo>
                      <a:pt x="70" y="4528"/>
                      <a:pt x="21" y="9823"/>
                      <a:pt x="2" y="13854"/>
                    </a:cubicBezTo>
                    <a:cubicBezTo>
                      <a:pt x="0" y="14265"/>
                      <a:pt x="318" y="14470"/>
                      <a:pt x="637" y="14470"/>
                    </a:cubicBezTo>
                    <a:cubicBezTo>
                      <a:pt x="956" y="14470"/>
                      <a:pt x="1275" y="14265"/>
                      <a:pt x="1277" y="13854"/>
                    </a:cubicBezTo>
                    <a:cubicBezTo>
                      <a:pt x="1302" y="8965"/>
                      <a:pt x="1594" y="4041"/>
                      <a:pt x="7011" y="2417"/>
                    </a:cubicBezTo>
                    <a:cubicBezTo>
                      <a:pt x="9783" y="1587"/>
                      <a:pt x="12739" y="1307"/>
                      <a:pt x="15665" y="1307"/>
                    </a:cubicBezTo>
                    <a:cubicBezTo>
                      <a:pt x="16807" y="1307"/>
                      <a:pt x="17945" y="1350"/>
                      <a:pt x="19066" y="1419"/>
                    </a:cubicBezTo>
                    <a:cubicBezTo>
                      <a:pt x="19082" y="1420"/>
                      <a:pt x="19097" y="1421"/>
                      <a:pt x="19113" y="1421"/>
                    </a:cubicBezTo>
                    <a:cubicBezTo>
                      <a:pt x="19884" y="1421"/>
                      <a:pt x="19865" y="194"/>
                      <a:pt x="19066" y="144"/>
                    </a:cubicBezTo>
                    <a:cubicBezTo>
                      <a:pt x="17776" y="65"/>
                      <a:pt x="16380" y="1"/>
                      <a:pt x="14946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6" name="Google Shape;2206;p45"/>
              <p:cNvSpPr/>
              <p:nvPr/>
            </p:nvSpPr>
            <p:spPr>
              <a:xfrm>
                <a:off x="4987275" y="2857375"/>
                <a:ext cx="517900" cy="287100"/>
              </a:xfrm>
              <a:custGeom>
                <a:avLst/>
                <a:gdLst/>
                <a:ahLst/>
                <a:cxnLst/>
                <a:rect l="l" t="t" r="r" b="b"/>
                <a:pathLst>
                  <a:path w="20716" h="11484" extrusionOk="0">
                    <a:moveTo>
                      <a:pt x="802" y="0"/>
                    </a:moveTo>
                    <a:cubicBezTo>
                      <a:pt x="1" y="0"/>
                      <a:pt x="9" y="1255"/>
                      <a:pt x="822" y="1276"/>
                    </a:cubicBezTo>
                    <a:cubicBezTo>
                      <a:pt x="5050" y="1382"/>
                      <a:pt x="9674" y="2003"/>
                      <a:pt x="13742" y="3290"/>
                    </a:cubicBezTo>
                    <a:cubicBezTo>
                      <a:pt x="17521" y="4486"/>
                      <a:pt x="18982" y="7041"/>
                      <a:pt x="19398" y="10875"/>
                    </a:cubicBezTo>
                    <a:cubicBezTo>
                      <a:pt x="19442" y="11279"/>
                      <a:pt x="19784" y="11483"/>
                      <a:pt x="20103" y="11483"/>
                    </a:cubicBezTo>
                    <a:cubicBezTo>
                      <a:pt x="20421" y="11483"/>
                      <a:pt x="20716" y="11281"/>
                      <a:pt x="20671" y="10875"/>
                    </a:cubicBezTo>
                    <a:cubicBezTo>
                      <a:pt x="20325" y="7667"/>
                      <a:pt x="19494" y="4723"/>
                      <a:pt x="16534" y="3050"/>
                    </a:cubicBezTo>
                    <a:cubicBezTo>
                      <a:pt x="12143" y="565"/>
                      <a:pt x="5749" y="123"/>
                      <a:pt x="822" y="1"/>
                    </a:cubicBezTo>
                    <a:cubicBezTo>
                      <a:pt x="815" y="0"/>
                      <a:pt x="808" y="0"/>
                      <a:pt x="802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7" name="Google Shape;2207;p45"/>
              <p:cNvSpPr/>
              <p:nvPr/>
            </p:nvSpPr>
            <p:spPr>
              <a:xfrm>
                <a:off x="4434275" y="2688300"/>
                <a:ext cx="218550" cy="200650"/>
              </a:xfrm>
              <a:custGeom>
                <a:avLst/>
                <a:gdLst/>
                <a:ahLst/>
                <a:cxnLst/>
                <a:rect l="l" t="t" r="r" b="b"/>
                <a:pathLst>
                  <a:path w="8742" h="8026" extrusionOk="0">
                    <a:moveTo>
                      <a:pt x="7804" y="1"/>
                    </a:moveTo>
                    <a:cubicBezTo>
                      <a:pt x="7756" y="1"/>
                      <a:pt x="7706" y="6"/>
                      <a:pt x="7653" y="17"/>
                    </a:cubicBezTo>
                    <a:cubicBezTo>
                      <a:pt x="3985" y="805"/>
                      <a:pt x="1046" y="3590"/>
                      <a:pt x="122" y="7234"/>
                    </a:cubicBezTo>
                    <a:cubicBezTo>
                      <a:pt x="0" y="7712"/>
                      <a:pt x="397" y="8026"/>
                      <a:pt x="776" y="8026"/>
                    </a:cubicBezTo>
                    <a:cubicBezTo>
                      <a:pt x="1027" y="8026"/>
                      <a:pt x="1270" y="7889"/>
                      <a:pt x="1351" y="7572"/>
                    </a:cubicBezTo>
                    <a:cubicBezTo>
                      <a:pt x="2172" y="4335"/>
                      <a:pt x="4741" y="1945"/>
                      <a:pt x="7992" y="1247"/>
                    </a:cubicBezTo>
                    <a:cubicBezTo>
                      <a:pt x="8741" y="1084"/>
                      <a:pt x="8494" y="1"/>
                      <a:pt x="7804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8" name="Google Shape;2208;p45"/>
              <p:cNvSpPr/>
              <p:nvPr/>
            </p:nvSpPr>
            <p:spPr>
              <a:xfrm>
                <a:off x="4945775" y="2684175"/>
                <a:ext cx="204800" cy="204450"/>
              </a:xfrm>
              <a:custGeom>
                <a:avLst/>
                <a:gdLst/>
                <a:ahLst/>
                <a:cxnLst/>
                <a:rect l="l" t="t" r="r" b="b"/>
                <a:pathLst>
                  <a:path w="8192" h="8178" extrusionOk="0">
                    <a:moveTo>
                      <a:pt x="905" y="1"/>
                    </a:moveTo>
                    <a:cubicBezTo>
                      <a:pt x="235" y="1"/>
                      <a:pt x="0" y="1067"/>
                      <a:pt x="737" y="1252"/>
                    </a:cubicBezTo>
                    <a:cubicBezTo>
                      <a:pt x="3755" y="2010"/>
                      <a:pt x="6618" y="4279"/>
                      <a:pt x="6883" y="7567"/>
                    </a:cubicBezTo>
                    <a:cubicBezTo>
                      <a:pt x="6917" y="7973"/>
                      <a:pt x="7254" y="8178"/>
                      <a:pt x="7573" y="8178"/>
                    </a:cubicBezTo>
                    <a:cubicBezTo>
                      <a:pt x="7891" y="8178"/>
                      <a:pt x="8191" y="7975"/>
                      <a:pt x="8158" y="7567"/>
                    </a:cubicBezTo>
                    <a:cubicBezTo>
                      <a:pt x="7844" y="3700"/>
                      <a:pt x="4689" y="931"/>
                      <a:pt x="1075" y="23"/>
                    </a:cubicBezTo>
                    <a:cubicBezTo>
                      <a:pt x="1016" y="8"/>
                      <a:pt x="959" y="1"/>
                      <a:pt x="905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9" name="Google Shape;2209;p45"/>
              <p:cNvSpPr/>
              <p:nvPr/>
            </p:nvSpPr>
            <p:spPr>
              <a:xfrm>
                <a:off x="4529800" y="2762900"/>
                <a:ext cx="128450" cy="134075"/>
              </a:xfrm>
              <a:custGeom>
                <a:avLst/>
                <a:gdLst/>
                <a:ahLst/>
                <a:cxnLst/>
                <a:rect l="l" t="t" r="r" b="b"/>
                <a:pathLst>
                  <a:path w="5138" h="5363" extrusionOk="0">
                    <a:moveTo>
                      <a:pt x="4340" y="0"/>
                    </a:moveTo>
                    <a:cubicBezTo>
                      <a:pt x="4332" y="0"/>
                      <a:pt x="4324" y="0"/>
                      <a:pt x="4316" y="1"/>
                    </a:cubicBezTo>
                    <a:cubicBezTo>
                      <a:pt x="1714" y="79"/>
                      <a:pt x="466" y="2222"/>
                      <a:pt x="80" y="4563"/>
                    </a:cubicBezTo>
                    <a:cubicBezTo>
                      <a:pt x="1" y="5046"/>
                      <a:pt x="414" y="5363"/>
                      <a:pt x="784" y="5363"/>
                    </a:cubicBezTo>
                    <a:cubicBezTo>
                      <a:pt x="1029" y="5363"/>
                      <a:pt x="1256" y="5224"/>
                      <a:pt x="1309" y="4902"/>
                    </a:cubicBezTo>
                    <a:cubicBezTo>
                      <a:pt x="1593" y="3178"/>
                      <a:pt x="2305" y="1335"/>
                      <a:pt x="4316" y="1275"/>
                    </a:cubicBezTo>
                    <a:cubicBezTo>
                      <a:pt x="5126" y="1251"/>
                      <a:pt x="5137" y="0"/>
                      <a:pt x="4340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0" name="Google Shape;2210;p45"/>
              <p:cNvSpPr/>
              <p:nvPr/>
            </p:nvSpPr>
            <p:spPr>
              <a:xfrm>
                <a:off x="4967550" y="2774725"/>
                <a:ext cx="104700" cy="102600"/>
              </a:xfrm>
              <a:custGeom>
                <a:avLst/>
                <a:gdLst/>
                <a:ahLst/>
                <a:cxnLst/>
                <a:rect l="l" t="t" r="r" b="b"/>
                <a:pathLst>
                  <a:path w="4188" h="4104" extrusionOk="0">
                    <a:moveTo>
                      <a:pt x="792" y="0"/>
                    </a:moveTo>
                    <a:cubicBezTo>
                      <a:pt x="1" y="0"/>
                      <a:pt x="13" y="1245"/>
                      <a:pt x="821" y="1276"/>
                    </a:cubicBezTo>
                    <a:lnTo>
                      <a:pt x="821" y="1274"/>
                    </a:lnTo>
                    <a:cubicBezTo>
                      <a:pt x="1996" y="1318"/>
                      <a:pt x="2729" y="2603"/>
                      <a:pt x="2885" y="3642"/>
                    </a:cubicBezTo>
                    <a:cubicBezTo>
                      <a:pt x="2934" y="3964"/>
                      <a:pt x="3158" y="4103"/>
                      <a:pt x="3403" y="4103"/>
                    </a:cubicBezTo>
                    <a:cubicBezTo>
                      <a:pt x="3772" y="4103"/>
                      <a:pt x="4188" y="3787"/>
                      <a:pt x="4115" y="3303"/>
                    </a:cubicBezTo>
                    <a:cubicBezTo>
                      <a:pt x="3869" y="1669"/>
                      <a:pt x="2552" y="66"/>
                      <a:pt x="821" y="1"/>
                    </a:cubicBezTo>
                    <a:cubicBezTo>
                      <a:pt x="811" y="1"/>
                      <a:pt x="802" y="0"/>
                      <a:pt x="792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1" name="Google Shape;2211;p45"/>
              <p:cNvSpPr/>
              <p:nvPr/>
            </p:nvSpPr>
            <p:spPr>
              <a:xfrm>
                <a:off x="3656100" y="1230625"/>
                <a:ext cx="2199650" cy="1824025"/>
              </a:xfrm>
              <a:custGeom>
                <a:avLst/>
                <a:gdLst/>
                <a:ahLst/>
                <a:cxnLst/>
                <a:rect l="l" t="t" r="r" b="b"/>
                <a:pathLst>
                  <a:path w="87986" h="72961" extrusionOk="0">
                    <a:moveTo>
                      <a:pt x="45340" y="0"/>
                    </a:moveTo>
                    <a:cubicBezTo>
                      <a:pt x="39094" y="0"/>
                      <a:pt x="32778" y="1428"/>
                      <a:pt x="27073" y="4043"/>
                    </a:cubicBezTo>
                    <a:cubicBezTo>
                      <a:pt x="20892" y="6877"/>
                      <a:pt x="15603" y="11852"/>
                      <a:pt x="12437" y="17870"/>
                    </a:cubicBezTo>
                    <a:cubicBezTo>
                      <a:pt x="8241" y="25842"/>
                      <a:pt x="8004" y="34857"/>
                      <a:pt x="6396" y="43529"/>
                    </a:cubicBezTo>
                    <a:cubicBezTo>
                      <a:pt x="5446" y="48664"/>
                      <a:pt x="2431" y="52099"/>
                      <a:pt x="729" y="56801"/>
                    </a:cubicBezTo>
                    <a:cubicBezTo>
                      <a:pt x="122" y="58473"/>
                      <a:pt x="1" y="59771"/>
                      <a:pt x="1220" y="61207"/>
                    </a:cubicBezTo>
                    <a:cubicBezTo>
                      <a:pt x="3117" y="63440"/>
                      <a:pt x="7084" y="64602"/>
                      <a:pt x="9616" y="65968"/>
                    </a:cubicBezTo>
                    <a:cubicBezTo>
                      <a:pt x="13504" y="68066"/>
                      <a:pt x="17395" y="70074"/>
                      <a:pt x="21772" y="70891"/>
                    </a:cubicBezTo>
                    <a:cubicBezTo>
                      <a:pt x="21818" y="70899"/>
                      <a:pt x="21862" y="70903"/>
                      <a:pt x="21905" y="70903"/>
                    </a:cubicBezTo>
                    <a:cubicBezTo>
                      <a:pt x="22609" y="70903"/>
                      <a:pt x="22871" y="69804"/>
                      <a:pt x="22111" y="69662"/>
                    </a:cubicBezTo>
                    <a:lnTo>
                      <a:pt x="22111" y="69660"/>
                    </a:lnTo>
                    <a:cubicBezTo>
                      <a:pt x="17591" y="68818"/>
                      <a:pt x="13579" y="66668"/>
                      <a:pt x="9577" y="64494"/>
                    </a:cubicBezTo>
                    <a:cubicBezTo>
                      <a:pt x="5709" y="62393"/>
                      <a:pt x="623" y="61341"/>
                      <a:pt x="3035" y="55187"/>
                    </a:cubicBezTo>
                    <a:cubicBezTo>
                      <a:pt x="4330" y="51878"/>
                      <a:pt x="6424" y="49262"/>
                      <a:pt x="7280" y="45719"/>
                    </a:cubicBezTo>
                    <a:cubicBezTo>
                      <a:pt x="8290" y="41537"/>
                      <a:pt x="8557" y="37165"/>
                      <a:pt x="9249" y="32925"/>
                    </a:cubicBezTo>
                    <a:cubicBezTo>
                      <a:pt x="10682" y="24137"/>
                      <a:pt x="13500" y="15916"/>
                      <a:pt x="20373" y="9909"/>
                    </a:cubicBezTo>
                    <a:cubicBezTo>
                      <a:pt x="27071" y="4052"/>
                      <a:pt x="36860" y="1173"/>
                      <a:pt x="45717" y="1173"/>
                    </a:cubicBezTo>
                    <a:cubicBezTo>
                      <a:pt x="46005" y="1173"/>
                      <a:pt x="46292" y="1176"/>
                      <a:pt x="46577" y="1183"/>
                    </a:cubicBezTo>
                    <a:cubicBezTo>
                      <a:pt x="65925" y="1593"/>
                      <a:pt x="79312" y="18601"/>
                      <a:pt x="80434" y="37037"/>
                    </a:cubicBezTo>
                    <a:cubicBezTo>
                      <a:pt x="80850" y="43868"/>
                      <a:pt x="79454" y="51477"/>
                      <a:pt x="82437" y="57911"/>
                    </a:cubicBezTo>
                    <a:cubicBezTo>
                      <a:pt x="83928" y="61130"/>
                      <a:pt x="87659" y="64527"/>
                      <a:pt x="83289" y="67338"/>
                    </a:cubicBezTo>
                    <a:cubicBezTo>
                      <a:pt x="80354" y="69227"/>
                      <a:pt x="76505" y="71685"/>
                      <a:pt x="72967" y="71685"/>
                    </a:cubicBezTo>
                    <a:cubicBezTo>
                      <a:pt x="72147" y="71685"/>
                      <a:pt x="72145" y="72960"/>
                      <a:pt x="72967" y="72960"/>
                    </a:cubicBezTo>
                    <a:cubicBezTo>
                      <a:pt x="77113" y="72960"/>
                      <a:pt x="83698" y="69719"/>
                      <a:pt x="86400" y="66554"/>
                    </a:cubicBezTo>
                    <a:cubicBezTo>
                      <a:pt x="87403" y="65379"/>
                      <a:pt x="87986" y="64259"/>
                      <a:pt x="87435" y="62714"/>
                    </a:cubicBezTo>
                    <a:cubicBezTo>
                      <a:pt x="87158" y="61937"/>
                      <a:pt x="86367" y="61397"/>
                      <a:pt x="85874" y="60787"/>
                    </a:cubicBezTo>
                    <a:cubicBezTo>
                      <a:pt x="84040" y="58509"/>
                      <a:pt x="82881" y="56099"/>
                      <a:pt x="82321" y="53216"/>
                    </a:cubicBezTo>
                    <a:cubicBezTo>
                      <a:pt x="80661" y="44657"/>
                      <a:pt x="82921" y="35775"/>
                      <a:pt x="80092" y="27341"/>
                    </a:cubicBezTo>
                    <a:cubicBezTo>
                      <a:pt x="77846" y="20643"/>
                      <a:pt x="74274" y="13630"/>
                      <a:pt x="69025" y="8786"/>
                    </a:cubicBezTo>
                    <a:cubicBezTo>
                      <a:pt x="62451" y="2719"/>
                      <a:pt x="53961" y="0"/>
                      <a:pt x="45340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2" name="Google Shape;2212;p45"/>
              <p:cNvSpPr/>
              <p:nvPr/>
            </p:nvSpPr>
            <p:spPr>
              <a:xfrm>
                <a:off x="6713950" y="2369025"/>
                <a:ext cx="344250" cy="280375"/>
              </a:xfrm>
              <a:custGeom>
                <a:avLst/>
                <a:gdLst/>
                <a:ahLst/>
                <a:cxnLst/>
                <a:rect l="l" t="t" r="r" b="b"/>
                <a:pathLst>
                  <a:path w="13770" h="11215" extrusionOk="0">
                    <a:moveTo>
                      <a:pt x="916" y="0"/>
                    </a:moveTo>
                    <a:cubicBezTo>
                      <a:pt x="433" y="0"/>
                      <a:pt x="0" y="640"/>
                      <a:pt x="439" y="1095"/>
                    </a:cubicBezTo>
                    <a:cubicBezTo>
                      <a:pt x="4036" y="4829"/>
                      <a:pt x="8095" y="8413"/>
                      <a:pt x="12537" y="11117"/>
                    </a:cubicBezTo>
                    <a:cubicBezTo>
                      <a:pt x="12648" y="11185"/>
                      <a:pt x="12757" y="11214"/>
                      <a:pt x="12860" y="11214"/>
                    </a:cubicBezTo>
                    <a:cubicBezTo>
                      <a:pt x="13408" y="11214"/>
                      <a:pt x="13770" y="10375"/>
                      <a:pt x="13179" y="10016"/>
                    </a:cubicBezTo>
                    <a:cubicBezTo>
                      <a:pt x="8830" y="7368"/>
                      <a:pt x="4865" y="3852"/>
                      <a:pt x="1340" y="194"/>
                    </a:cubicBezTo>
                    <a:cubicBezTo>
                      <a:pt x="1209" y="57"/>
                      <a:pt x="1060" y="0"/>
                      <a:pt x="916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3" name="Google Shape;2213;p45"/>
              <p:cNvSpPr/>
              <p:nvPr/>
            </p:nvSpPr>
            <p:spPr>
              <a:xfrm>
                <a:off x="6879450" y="1838875"/>
                <a:ext cx="534500" cy="629700"/>
              </a:xfrm>
              <a:custGeom>
                <a:avLst/>
                <a:gdLst/>
                <a:ahLst/>
                <a:cxnLst/>
                <a:rect l="l" t="t" r="r" b="b"/>
                <a:pathLst>
                  <a:path w="21380" h="25188" extrusionOk="0">
                    <a:moveTo>
                      <a:pt x="11543" y="1"/>
                    </a:moveTo>
                    <a:cubicBezTo>
                      <a:pt x="9993" y="1"/>
                      <a:pt x="8383" y="3787"/>
                      <a:pt x="7205" y="6977"/>
                    </a:cubicBezTo>
                    <a:lnTo>
                      <a:pt x="7205" y="6977"/>
                    </a:lnTo>
                    <a:cubicBezTo>
                      <a:pt x="7148" y="5283"/>
                      <a:pt x="6755" y="3801"/>
                      <a:pt x="5549" y="3801"/>
                    </a:cubicBezTo>
                    <a:cubicBezTo>
                      <a:pt x="5383" y="3801"/>
                      <a:pt x="5201" y="3829"/>
                      <a:pt x="5004" y="3888"/>
                    </a:cubicBezTo>
                    <a:cubicBezTo>
                      <a:pt x="3923" y="4213"/>
                      <a:pt x="3643" y="6242"/>
                      <a:pt x="3418" y="7087"/>
                    </a:cubicBezTo>
                    <a:cubicBezTo>
                      <a:pt x="2501" y="10541"/>
                      <a:pt x="2210" y="14261"/>
                      <a:pt x="300" y="17367"/>
                    </a:cubicBezTo>
                    <a:cubicBezTo>
                      <a:pt x="1" y="17854"/>
                      <a:pt x="441" y="18312"/>
                      <a:pt x="881" y="18312"/>
                    </a:cubicBezTo>
                    <a:cubicBezTo>
                      <a:pt x="1075" y="18312"/>
                      <a:pt x="1269" y="18223"/>
                      <a:pt x="1400" y="18010"/>
                    </a:cubicBezTo>
                    <a:cubicBezTo>
                      <a:pt x="3022" y="15373"/>
                      <a:pt x="3560" y="12274"/>
                      <a:pt x="4225" y="9291"/>
                    </a:cubicBezTo>
                    <a:cubicBezTo>
                      <a:pt x="4390" y="8553"/>
                      <a:pt x="4600" y="5898"/>
                      <a:pt x="5414" y="5843"/>
                    </a:cubicBezTo>
                    <a:cubicBezTo>
                      <a:pt x="5420" y="5843"/>
                      <a:pt x="5427" y="5843"/>
                      <a:pt x="5433" y="5843"/>
                    </a:cubicBezTo>
                    <a:cubicBezTo>
                      <a:pt x="6375" y="5843"/>
                      <a:pt x="5701" y="10581"/>
                      <a:pt x="5566" y="11332"/>
                    </a:cubicBezTo>
                    <a:cubicBezTo>
                      <a:pt x="5485" y="11784"/>
                      <a:pt x="5849" y="12139"/>
                      <a:pt x="6218" y="12139"/>
                    </a:cubicBezTo>
                    <a:cubicBezTo>
                      <a:pt x="6407" y="12139"/>
                      <a:pt x="6598" y="12045"/>
                      <a:pt x="6731" y="11823"/>
                    </a:cubicBezTo>
                    <a:cubicBezTo>
                      <a:pt x="7611" y="10350"/>
                      <a:pt x="8186" y="8811"/>
                      <a:pt x="8812" y="7218"/>
                    </a:cubicBezTo>
                    <a:cubicBezTo>
                      <a:pt x="9084" y="6533"/>
                      <a:pt x="10554" y="1903"/>
                      <a:pt x="11199" y="1717"/>
                    </a:cubicBezTo>
                    <a:cubicBezTo>
                      <a:pt x="11210" y="1714"/>
                      <a:pt x="11221" y="1712"/>
                      <a:pt x="11230" y="1712"/>
                    </a:cubicBezTo>
                    <a:cubicBezTo>
                      <a:pt x="11962" y="1712"/>
                      <a:pt x="8802" y="10752"/>
                      <a:pt x="8392" y="11967"/>
                    </a:cubicBezTo>
                    <a:cubicBezTo>
                      <a:pt x="8234" y="12434"/>
                      <a:pt x="8615" y="12747"/>
                      <a:pt x="9006" y="12747"/>
                    </a:cubicBezTo>
                    <a:cubicBezTo>
                      <a:pt x="9213" y="12747"/>
                      <a:pt x="9423" y="12658"/>
                      <a:pt x="9556" y="12458"/>
                    </a:cubicBezTo>
                    <a:cubicBezTo>
                      <a:pt x="10824" y="10554"/>
                      <a:pt x="11873" y="8507"/>
                      <a:pt x="13070" y="6559"/>
                    </a:cubicBezTo>
                    <a:cubicBezTo>
                      <a:pt x="13582" y="5726"/>
                      <a:pt x="14098" y="4870"/>
                      <a:pt x="14684" y="4085"/>
                    </a:cubicBezTo>
                    <a:cubicBezTo>
                      <a:pt x="15096" y="3476"/>
                      <a:pt x="15571" y="2913"/>
                      <a:pt x="16100" y="2403"/>
                    </a:cubicBezTo>
                    <a:cubicBezTo>
                      <a:pt x="16557" y="2159"/>
                      <a:pt x="16854" y="2037"/>
                      <a:pt x="16991" y="2037"/>
                    </a:cubicBezTo>
                    <a:cubicBezTo>
                      <a:pt x="17188" y="2037"/>
                      <a:pt x="17052" y="2291"/>
                      <a:pt x="16583" y="2799"/>
                    </a:cubicBezTo>
                    <a:cubicBezTo>
                      <a:pt x="16330" y="4511"/>
                      <a:pt x="14072" y="6911"/>
                      <a:pt x="13140" y="8369"/>
                    </a:cubicBezTo>
                    <a:cubicBezTo>
                      <a:pt x="11930" y="10266"/>
                      <a:pt x="10722" y="12162"/>
                      <a:pt x="9903" y="14266"/>
                    </a:cubicBezTo>
                    <a:cubicBezTo>
                      <a:pt x="9719" y="14739"/>
                      <a:pt x="10097" y="15026"/>
                      <a:pt x="10494" y="15026"/>
                    </a:cubicBezTo>
                    <a:cubicBezTo>
                      <a:pt x="10709" y="15026"/>
                      <a:pt x="10930" y="14941"/>
                      <a:pt x="11069" y="14757"/>
                    </a:cubicBezTo>
                    <a:cubicBezTo>
                      <a:pt x="12036" y="13473"/>
                      <a:pt x="12972" y="12165"/>
                      <a:pt x="13944" y="10885"/>
                    </a:cubicBezTo>
                    <a:cubicBezTo>
                      <a:pt x="14682" y="9914"/>
                      <a:pt x="16955" y="6170"/>
                      <a:pt x="18317" y="5868"/>
                    </a:cubicBezTo>
                    <a:cubicBezTo>
                      <a:pt x="18411" y="5847"/>
                      <a:pt x="18489" y="5838"/>
                      <a:pt x="18553" y="5838"/>
                    </a:cubicBezTo>
                    <a:cubicBezTo>
                      <a:pt x="19283" y="5838"/>
                      <a:pt x="18239" y="7091"/>
                      <a:pt x="17924" y="7674"/>
                    </a:cubicBezTo>
                    <a:cubicBezTo>
                      <a:pt x="17293" y="8842"/>
                      <a:pt x="16278" y="9854"/>
                      <a:pt x="15453" y="10896"/>
                    </a:cubicBezTo>
                    <a:cubicBezTo>
                      <a:pt x="14226" y="12446"/>
                      <a:pt x="12990" y="13965"/>
                      <a:pt x="11995" y="15683"/>
                    </a:cubicBezTo>
                    <a:cubicBezTo>
                      <a:pt x="11704" y="16186"/>
                      <a:pt x="12110" y="16606"/>
                      <a:pt x="12559" y="16606"/>
                    </a:cubicBezTo>
                    <a:cubicBezTo>
                      <a:pt x="12708" y="16606"/>
                      <a:pt x="12862" y="16560"/>
                      <a:pt x="12997" y="16455"/>
                    </a:cubicBezTo>
                    <a:cubicBezTo>
                      <a:pt x="13957" y="15705"/>
                      <a:pt x="16399" y="12917"/>
                      <a:pt x="17547" y="12917"/>
                    </a:cubicBezTo>
                    <a:cubicBezTo>
                      <a:pt x="17636" y="12917"/>
                      <a:pt x="17717" y="12934"/>
                      <a:pt x="17789" y="12970"/>
                    </a:cubicBezTo>
                    <a:cubicBezTo>
                      <a:pt x="18677" y="13412"/>
                      <a:pt x="15823" y="16369"/>
                      <a:pt x="15294" y="16956"/>
                    </a:cubicBezTo>
                    <a:cubicBezTo>
                      <a:pt x="13021" y="19485"/>
                      <a:pt x="10494" y="22093"/>
                      <a:pt x="7648" y="23978"/>
                    </a:cubicBezTo>
                    <a:cubicBezTo>
                      <a:pt x="7080" y="24355"/>
                      <a:pt x="7430" y="25187"/>
                      <a:pt x="7960" y="25187"/>
                    </a:cubicBezTo>
                    <a:cubicBezTo>
                      <a:pt x="8065" y="25187"/>
                      <a:pt x="8178" y="25154"/>
                      <a:pt x="8292" y="25079"/>
                    </a:cubicBezTo>
                    <a:lnTo>
                      <a:pt x="8292" y="25077"/>
                    </a:lnTo>
                    <a:cubicBezTo>
                      <a:pt x="10698" y="23483"/>
                      <a:pt x="12812" y="21396"/>
                      <a:pt x="14812" y="19332"/>
                    </a:cubicBezTo>
                    <a:cubicBezTo>
                      <a:pt x="16141" y="17961"/>
                      <a:pt x="19204" y="15369"/>
                      <a:pt x="19473" y="13282"/>
                    </a:cubicBezTo>
                    <a:cubicBezTo>
                      <a:pt x="19659" y="11837"/>
                      <a:pt x="19254" y="11303"/>
                      <a:pt x="18551" y="11303"/>
                    </a:cubicBezTo>
                    <a:cubicBezTo>
                      <a:pt x="18010" y="11303"/>
                      <a:pt x="17293" y="11619"/>
                      <a:pt x="16531" y="12079"/>
                    </a:cubicBezTo>
                    <a:lnTo>
                      <a:pt x="16531" y="12079"/>
                    </a:lnTo>
                    <a:cubicBezTo>
                      <a:pt x="18946" y="8960"/>
                      <a:pt x="21380" y="5161"/>
                      <a:pt x="19217" y="4341"/>
                    </a:cubicBezTo>
                    <a:cubicBezTo>
                      <a:pt x="19063" y="4282"/>
                      <a:pt x="18901" y="4254"/>
                      <a:pt x="18734" y="4254"/>
                    </a:cubicBezTo>
                    <a:cubicBezTo>
                      <a:pt x="18239" y="4254"/>
                      <a:pt x="17692" y="4498"/>
                      <a:pt x="17118" y="4910"/>
                    </a:cubicBezTo>
                    <a:lnTo>
                      <a:pt x="17118" y="4910"/>
                    </a:lnTo>
                    <a:cubicBezTo>
                      <a:pt x="18043" y="3053"/>
                      <a:pt x="18454" y="1516"/>
                      <a:pt x="17644" y="937"/>
                    </a:cubicBezTo>
                    <a:cubicBezTo>
                      <a:pt x="17378" y="747"/>
                      <a:pt x="17097" y="659"/>
                      <a:pt x="16806" y="659"/>
                    </a:cubicBezTo>
                    <a:cubicBezTo>
                      <a:pt x="15572" y="659"/>
                      <a:pt x="14142" y="2222"/>
                      <a:pt x="12808" y="4188"/>
                    </a:cubicBezTo>
                    <a:lnTo>
                      <a:pt x="12808" y="4188"/>
                    </a:lnTo>
                    <a:cubicBezTo>
                      <a:pt x="13251" y="2282"/>
                      <a:pt x="13194" y="653"/>
                      <a:pt x="11946" y="90"/>
                    </a:cubicBezTo>
                    <a:cubicBezTo>
                      <a:pt x="11812" y="29"/>
                      <a:pt x="11678" y="1"/>
                      <a:pt x="11543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4" name="Google Shape;2214;p45"/>
              <p:cNvSpPr/>
              <p:nvPr/>
            </p:nvSpPr>
            <p:spPr>
              <a:xfrm>
                <a:off x="6662125" y="2424500"/>
                <a:ext cx="360900" cy="275950"/>
              </a:xfrm>
              <a:custGeom>
                <a:avLst/>
                <a:gdLst/>
                <a:ahLst/>
                <a:cxnLst/>
                <a:rect l="l" t="t" r="r" b="b"/>
                <a:pathLst>
                  <a:path w="14436" h="11038" extrusionOk="0">
                    <a:moveTo>
                      <a:pt x="941" y="1"/>
                    </a:moveTo>
                    <a:cubicBezTo>
                      <a:pt x="442" y="1"/>
                      <a:pt x="0" y="642"/>
                      <a:pt x="464" y="1081"/>
                    </a:cubicBezTo>
                    <a:cubicBezTo>
                      <a:pt x="4369" y="4779"/>
                      <a:pt x="8543" y="8220"/>
                      <a:pt x="13193" y="10945"/>
                    </a:cubicBezTo>
                    <a:cubicBezTo>
                      <a:pt x="13303" y="11009"/>
                      <a:pt x="13411" y="11037"/>
                      <a:pt x="13512" y="11037"/>
                    </a:cubicBezTo>
                    <a:cubicBezTo>
                      <a:pt x="14068" y="11037"/>
                      <a:pt x="14436" y="10195"/>
                      <a:pt x="13837" y="9845"/>
                    </a:cubicBezTo>
                    <a:cubicBezTo>
                      <a:pt x="9277" y="7173"/>
                      <a:pt x="5195" y="3806"/>
                      <a:pt x="1365" y="179"/>
                    </a:cubicBezTo>
                    <a:cubicBezTo>
                      <a:pt x="1232" y="54"/>
                      <a:pt x="1085" y="1"/>
                      <a:pt x="941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5" name="Google Shape;2215;p45"/>
              <p:cNvSpPr/>
              <p:nvPr/>
            </p:nvSpPr>
            <p:spPr>
              <a:xfrm>
                <a:off x="5596925" y="3590475"/>
                <a:ext cx="225425" cy="869325"/>
              </a:xfrm>
              <a:custGeom>
                <a:avLst/>
                <a:gdLst/>
                <a:ahLst/>
                <a:cxnLst/>
                <a:rect l="l" t="t" r="r" b="b"/>
                <a:pathLst>
                  <a:path w="9017" h="34773" extrusionOk="0">
                    <a:moveTo>
                      <a:pt x="611" y="1"/>
                    </a:moveTo>
                    <a:cubicBezTo>
                      <a:pt x="293" y="1"/>
                      <a:pt x="1" y="202"/>
                      <a:pt x="52" y="608"/>
                    </a:cubicBezTo>
                    <a:cubicBezTo>
                      <a:pt x="697" y="5851"/>
                      <a:pt x="9016" y="32357"/>
                      <a:pt x="990" y="33535"/>
                    </a:cubicBezTo>
                    <a:cubicBezTo>
                      <a:pt x="219" y="33649"/>
                      <a:pt x="496" y="34773"/>
                      <a:pt x="1222" y="34773"/>
                    </a:cubicBezTo>
                    <a:cubicBezTo>
                      <a:pt x="1257" y="34773"/>
                      <a:pt x="1293" y="34770"/>
                      <a:pt x="1330" y="34765"/>
                    </a:cubicBezTo>
                    <a:cubicBezTo>
                      <a:pt x="5446" y="34160"/>
                      <a:pt x="6126" y="27885"/>
                      <a:pt x="5851" y="24708"/>
                    </a:cubicBezTo>
                    <a:cubicBezTo>
                      <a:pt x="5149" y="16606"/>
                      <a:pt x="2321" y="8693"/>
                      <a:pt x="1325" y="608"/>
                    </a:cubicBezTo>
                    <a:cubicBezTo>
                      <a:pt x="1276" y="204"/>
                      <a:pt x="930" y="1"/>
                      <a:pt x="611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6" name="Google Shape;2216;p45"/>
              <p:cNvSpPr/>
              <p:nvPr/>
            </p:nvSpPr>
            <p:spPr>
              <a:xfrm>
                <a:off x="4449375" y="2700325"/>
                <a:ext cx="203375" cy="188575"/>
              </a:xfrm>
              <a:custGeom>
                <a:avLst/>
                <a:gdLst/>
                <a:ahLst/>
                <a:cxnLst/>
                <a:rect l="l" t="t" r="r" b="b"/>
                <a:pathLst>
                  <a:path w="8135" h="7543" extrusionOk="0">
                    <a:moveTo>
                      <a:pt x="7072" y="0"/>
                    </a:moveTo>
                    <a:cubicBezTo>
                      <a:pt x="6834" y="0"/>
                      <a:pt x="6600" y="154"/>
                      <a:pt x="6490" y="426"/>
                    </a:cubicBezTo>
                    <a:cubicBezTo>
                      <a:pt x="6432" y="571"/>
                      <a:pt x="6387" y="722"/>
                      <a:pt x="6357" y="876"/>
                    </a:cubicBezTo>
                    <a:cubicBezTo>
                      <a:pt x="4452" y="1122"/>
                      <a:pt x="2269" y="2195"/>
                      <a:pt x="1471" y="3945"/>
                    </a:cubicBezTo>
                    <a:cubicBezTo>
                      <a:pt x="1401" y="4092"/>
                      <a:pt x="1387" y="4261"/>
                      <a:pt x="1434" y="4417"/>
                    </a:cubicBezTo>
                    <a:cubicBezTo>
                      <a:pt x="1389" y="4559"/>
                      <a:pt x="1354" y="4703"/>
                      <a:pt x="1331" y="4850"/>
                    </a:cubicBezTo>
                    <a:cubicBezTo>
                      <a:pt x="1226" y="4885"/>
                      <a:pt x="1124" y="4929"/>
                      <a:pt x="1028" y="4983"/>
                    </a:cubicBezTo>
                    <a:cubicBezTo>
                      <a:pt x="580" y="5236"/>
                      <a:pt x="279" y="5755"/>
                      <a:pt x="607" y="6225"/>
                    </a:cubicBezTo>
                    <a:cubicBezTo>
                      <a:pt x="501" y="6370"/>
                      <a:pt x="391" y="6512"/>
                      <a:pt x="289" y="6663"/>
                    </a:cubicBezTo>
                    <a:cubicBezTo>
                      <a:pt x="0" y="7088"/>
                      <a:pt x="409" y="7542"/>
                      <a:pt x="828" y="7542"/>
                    </a:cubicBezTo>
                    <a:cubicBezTo>
                      <a:pt x="965" y="7542"/>
                      <a:pt x="1103" y="7493"/>
                      <a:pt x="1219" y="7379"/>
                    </a:cubicBezTo>
                    <a:lnTo>
                      <a:pt x="1420" y="7175"/>
                    </a:lnTo>
                    <a:cubicBezTo>
                      <a:pt x="1668" y="7398"/>
                      <a:pt x="1969" y="7492"/>
                      <a:pt x="2278" y="7492"/>
                    </a:cubicBezTo>
                    <a:cubicBezTo>
                      <a:pt x="3258" y="7492"/>
                      <a:pt x="4316" y="6546"/>
                      <a:pt x="4005" y="5750"/>
                    </a:cubicBezTo>
                    <a:cubicBezTo>
                      <a:pt x="5033" y="5113"/>
                      <a:pt x="5989" y="4152"/>
                      <a:pt x="6508" y="3058"/>
                    </a:cubicBezTo>
                    <a:cubicBezTo>
                      <a:pt x="6543" y="3065"/>
                      <a:pt x="6579" y="3069"/>
                      <a:pt x="6615" y="3069"/>
                    </a:cubicBezTo>
                    <a:cubicBezTo>
                      <a:pt x="6750" y="3069"/>
                      <a:pt x="6888" y="3017"/>
                      <a:pt x="7006" y="2889"/>
                    </a:cubicBezTo>
                    <a:cubicBezTo>
                      <a:pt x="7011" y="2884"/>
                      <a:pt x="7013" y="2879"/>
                      <a:pt x="7020" y="2872"/>
                    </a:cubicBezTo>
                    <a:cubicBezTo>
                      <a:pt x="7079" y="2905"/>
                      <a:pt x="7144" y="2926"/>
                      <a:pt x="7211" y="2935"/>
                    </a:cubicBezTo>
                    <a:cubicBezTo>
                      <a:pt x="7323" y="3001"/>
                      <a:pt x="7440" y="3033"/>
                      <a:pt x="7553" y="3033"/>
                    </a:cubicBezTo>
                    <a:cubicBezTo>
                      <a:pt x="7838" y="3033"/>
                      <a:pt x="8090" y="2828"/>
                      <a:pt x="8123" y="2472"/>
                    </a:cubicBezTo>
                    <a:cubicBezTo>
                      <a:pt x="8135" y="2323"/>
                      <a:pt x="8135" y="2174"/>
                      <a:pt x="8119" y="2027"/>
                    </a:cubicBezTo>
                    <a:cubicBezTo>
                      <a:pt x="8119" y="2016"/>
                      <a:pt x="8123" y="2009"/>
                      <a:pt x="8123" y="2000"/>
                    </a:cubicBezTo>
                    <a:cubicBezTo>
                      <a:pt x="8112" y="1792"/>
                      <a:pt x="8084" y="1585"/>
                      <a:pt x="8040" y="1381"/>
                    </a:cubicBezTo>
                    <a:cubicBezTo>
                      <a:pt x="8030" y="1220"/>
                      <a:pt x="8012" y="1059"/>
                      <a:pt x="7982" y="897"/>
                    </a:cubicBezTo>
                    <a:cubicBezTo>
                      <a:pt x="7956" y="734"/>
                      <a:pt x="7856" y="638"/>
                      <a:pt x="7740" y="573"/>
                    </a:cubicBezTo>
                    <a:cubicBezTo>
                      <a:pt x="7688" y="473"/>
                      <a:pt x="7632" y="376"/>
                      <a:pt x="7570" y="283"/>
                    </a:cubicBezTo>
                    <a:cubicBezTo>
                      <a:pt x="7438" y="89"/>
                      <a:pt x="7254" y="0"/>
                      <a:pt x="7072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7" name="Google Shape;2217;p45"/>
              <p:cNvSpPr/>
              <p:nvPr/>
            </p:nvSpPr>
            <p:spPr>
              <a:xfrm>
                <a:off x="4961075" y="2703125"/>
                <a:ext cx="173150" cy="171600"/>
              </a:xfrm>
              <a:custGeom>
                <a:avLst/>
                <a:gdLst/>
                <a:ahLst/>
                <a:cxnLst/>
                <a:rect l="l" t="t" r="r" b="b"/>
                <a:pathLst>
                  <a:path w="6926" h="6864" extrusionOk="0">
                    <a:moveTo>
                      <a:pt x="891" y="0"/>
                    </a:moveTo>
                    <a:cubicBezTo>
                      <a:pt x="583" y="0"/>
                      <a:pt x="296" y="243"/>
                      <a:pt x="293" y="587"/>
                    </a:cubicBezTo>
                    <a:cubicBezTo>
                      <a:pt x="295" y="669"/>
                      <a:pt x="302" y="750"/>
                      <a:pt x="314" y="831"/>
                    </a:cubicBezTo>
                    <a:cubicBezTo>
                      <a:pt x="121" y="968"/>
                      <a:pt x="0" y="1199"/>
                      <a:pt x="77" y="1453"/>
                    </a:cubicBezTo>
                    <a:cubicBezTo>
                      <a:pt x="368" y="2416"/>
                      <a:pt x="1091" y="3239"/>
                      <a:pt x="1980" y="3740"/>
                    </a:cubicBezTo>
                    <a:cubicBezTo>
                      <a:pt x="2490" y="4121"/>
                      <a:pt x="3059" y="4419"/>
                      <a:pt x="3662" y="4620"/>
                    </a:cubicBezTo>
                    <a:cubicBezTo>
                      <a:pt x="3679" y="4668"/>
                      <a:pt x="3700" y="4708"/>
                      <a:pt x="3720" y="4752"/>
                    </a:cubicBezTo>
                    <a:cubicBezTo>
                      <a:pt x="3714" y="4947"/>
                      <a:pt x="3734" y="5139"/>
                      <a:pt x="3778" y="5329"/>
                    </a:cubicBezTo>
                    <a:cubicBezTo>
                      <a:pt x="3693" y="5518"/>
                      <a:pt x="3704" y="5753"/>
                      <a:pt x="3890" y="5967"/>
                    </a:cubicBezTo>
                    <a:cubicBezTo>
                      <a:pt x="3930" y="6032"/>
                      <a:pt x="3958" y="6102"/>
                      <a:pt x="3974" y="6178"/>
                    </a:cubicBezTo>
                    <a:cubicBezTo>
                      <a:pt x="4041" y="6418"/>
                      <a:pt x="4209" y="6537"/>
                      <a:pt x="4397" y="6576"/>
                    </a:cubicBezTo>
                    <a:cubicBezTo>
                      <a:pt x="4426" y="6607"/>
                      <a:pt x="4453" y="6642"/>
                      <a:pt x="4481" y="6676"/>
                    </a:cubicBezTo>
                    <a:cubicBezTo>
                      <a:pt x="4596" y="6808"/>
                      <a:pt x="4728" y="6863"/>
                      <a:pt x="4859" y="6863"/>
                    </a:cubicBezTo>
                    <a:cubicBezTo>
                      <a:pt x="4997" y="6863"/>
                      <a:pt x="5133" y="6801"/>
                      <a:pt x="5244" y="6704"/>
                    </a:cubicBezTo>
                    <a:cubicBezTo>
                      <a:pt x="5324" y="6714"/>
                      <a:pt x="5405" y="6720"/>
                      <a:pt x="5486" y="6721"/>
                    </a:cubicBezTo>
                    <a:cubicBezTo>
                      <a:pt x="5556" y="6753"/>
                      <a:pt x="5610" y="6798"/>
                      <a:pt x="5685" y="6826"/>
                    </a:cubicBezTo>
                    <a:cubicBezTo>
                      <a:pt x="5741" y="6848"/>
                      <a:pt x="5796" y="6858"/>
                      <a:pt x="5850" y="6858"/>
                    </a:cubicBezTo>
                    <a:cubicBezTo>
                      <a:pt x="6024" y="6858"/>
                      <a:pt x="6180" y="6754"/>
                      <a:pt x="6287" y="6613"/>
                    </a:cubicBezTo>
                    <a:cubicBezTo>
                      <a:pt x="6290" y="6612"/>
                      <a:pt x="6294" y="6612"/>
                      <a:pt x="6297" y="6612"/>
                    </a:cubicBezTo>
                    <a:cubicBezTo>
                      <a:pt x="6303" y="6612"/>
                      <a:pt x="6309" y="6613"/>
                      <a:pt x="6315" y="6613"/>
                    </a:cubicBezTo>
                    <a:cubicBezTo>
                      <a:pt x="6618" y="6574"/>
                      <a:pt x="6925" y="6372"/>
                      <a:pt x="6906" y="6022"/>
                    </a:cubicBezTo>
                    <a:cubicBezTo>
                      <a:pt x="6824" y="4585"/>
                      <a:pt x="5989" y="3105"/>
                      <a:pt x="4695" y="2427"/>
                    </a:cubicBezTo>
                    <a:cubicBezTo>
                      <a:pt x="4340" y="2074"/>
                      <a:pt x="3923" y="1792"/>
                      <a:pt x="3465" y="1594"/>
                    </a:cubicBezTo>
                    <a:cubicBezTo>
                      <a:pt x="2759" y="973"/>
                      <a:pt x="1899" y="480"/>
                      <a:pt x="1180" y="77"/>
                    </a:cubicBezTo>
                    <a:cubicBezTo>
                      <a:pt x="1087" y="24"/>
                      <a:pt x="988" y="0"/>
                      <a:pt x="891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8" name="Google Shape;2218;p45"/>
              <p:cNvSpPr/>
              <p:nvPr/>
            </p:nvSpPr>
            <p:spPr>
              <a:xfrm>
                <a:off x="6677775" y="2389750"/>
                <a:ext cx="374350" cy="301250"/>
              </a:xfrm>
              <a:custGeom>
                <a:avLst/>
                <a:gdLst/>
                <a:ahLst/>
                <a:cxnLst/>
                <a:rect l="l" t="t" r="r" b="b"/>
                <a:pathLst>
                  <a:path w="14974" h="12050" extrusionOk="0">
                    <a:moveTo>
                      <a:pt x="2508" y="1"/>
                    </a:moveTo>
                    <a:cubicBezTo>
                      <a:pt x="2426" y="1"/>
                      <a:pt x="2339" y="22"/>
                      <a:pt x="2249" y="70"/>
                    </a:cubicBezTo>
                    <a:cubicBezTo>
                      <a:pt x="2179" y="45"/>
                      <a:pt x="2103" y="32"/>
                      <a:pt x="2027" y="32"/>
                    </a:cubicBezTo>
                    <a:cubicBezTo>
                      <a:pt x="1732" y="32"/>
                      <a:pt x="1434" y="223"/>
                      <a:pt x="1430" y="603"/>
                    </a:cubicBezTo>
                    <a:cubicBezTo>
                      <a:pt x="1430" y="664"/>
                      <a:pt x="1439" y="722"/>
                      <a:pt x="1440" y="784"/>
                    </a:cubicBezTo>
                    <a:cubicBezTo>
                      <a:pt x="1386" y="852"/>
                      <a:pt x="1335" y="924"/>
                      <a:pt x="1290" y="1001"/>
                    </a:cubicBezTo>
                    <a:cubicBezTo>
                      <a:pt x="1141" y="975"/>
                      <a:pt x="990" y="961"/>
                      <a:pt x="839" y="957"/>
                    </a:cubicBezTo>
                    <a:cubicBezTo>
                      <a:pt x="364" y="957"/>
                      <a:pt x="1" y="1629"/>
                      <a:pt x="420" y="1966"/>
                    </a:cubicBezTo>
                    <a:cubicBezTo>
                      <a:pt x="653" y="2153"/>
                      <a:pt x="878" y="2351"/>
                      <a:pt x="1100" y="2551"/>
                    </a:cubicBezTo>
                    <a:cubicBezTo>
                      <a:pt x="1114" y="2593"/>
                      <a:pt x="1132" y="2635"/>
                      <a:pt x="1155" y="2674"/>
                    </a:cubicBezTo>
                    <a:cubicBezTo>
                      <a:pt x="1156" y="2677"/>
                      <a:pt x="1160" y="2681"/>
                      <a:pt x="1163" y="2684"/>
                    </a:cubicBezTo>
                    <a:cubicBezTo>
                      <a:pt x="1484" y="3574"/>
                      <a:pt x="2307" y="4438"/>
                      <a:pt x="3194" y="5106"/>
                    </a:cubicBezTo>
                    <a:cubicBezTo>
                      <a:pt x="3804" y="5669"/>
                      <a:pt x="4481" y="6151"/>
                      <a:pt x="5195" y="6444"/>
                    </a:cubicBezTo>
                    <a:cubicBezTo>
                      <a:pt x="5839" y="6976"/>
                      <a:pt x="6517" y="7460"/>
                      <a:pt x="7273" y="7845"/>
                    </a:cubicBezTo>
                    <a:cubicBezTo>
                      <a:pt x="7366" y="7894"/>
                      <a:pt x="7458" y="7915"/>
                      <a:pt x="7546" y="7915"/>
                    </a:cubicBezTo>
                    <a:cubicBezTo>
                      <a:pt x="7683" y="7915"/>
                      <a:pt x="7810" y="7863"/>
                      <a:pt x="7911" y="7782"/>
                    </a:cubicBezTo>
                    <a:cubicBezTo>
                      <a:pt x="8683" y="8403"/>
                      <a:pt x="9455" y="9022"/>
                      <a:pt x="10223" y="9643"/>
                    </a:cubicBezTo>
                    <a:cubicBezTo>
                      <a:pt x="10358" y="9752"/>
                      <a:pt x="10498" y="9796"/>
                      <a:pt x="10629" y="9796"/>
                    </a:cubicBezTo>
                    <a:cubicBezTo>
                      <a:pt x="10652" y="9796"/>
                      <a:pt x="10675" y="9795"/>
                      <a:pt x="10698" y="9792"/>
                    </a:cubicBezTo>
                    <a:cubicBezTo>
                      <a:pt x="10940" y="9980"/>
                      <a:pt x="11185" y="10165"/>
                      <a:pt x="11434" y="10346"/>
                    </a:cubicBezTo>
                    <a:cubicBezTo>
                      <a:pt x="11510" y="10492"/>
                      <a:pt x="11596" y="10578"/>
                      <a:pt x="11759" y="10707"/>
                    </a:cubicBezTo>
                    <a:cubicBezTo>
                      <a:pt x="11773" y="10718"/>
                      <a:pt x="11789" y="10718"/>
                      <a:pt x="11803" y="10728"/>
                    </a:cubicBezTo>
                    <a:cubicBezTo>
                      <a:pt x="12211" y="11126"/>
                      <a:pt x="12622" y="11516"/>
                      <a:pt x="13058" y="11888"/>
                    </a:cubicBezTo>
                    <a:cubicBezTo>
                      <a:pt x="13186" y="11996"/>
                      <a:pt x="13340" y="12050"/>
                      <a:pt x="13489" y="12050"/>
                    </a:cubicBezTo>
                    <a:cubicBezTo>
                      <a:pt x="13733" y="12050"/>
                      <a:pt x="13964" y="11907"/>
                      <a:pt x="14046" y="11626"/>
                    </a:cubicBezTo>
                    <a:cubicBezTo>
                      <a:pt x="14117" y="11381"/>
                      <a:pt x="14105" y="11137"/>
                      <a:pt x="14061" y="10898"/>
                    </a:cubicBezTo>
                    <a:cubicBezTo>
                      <a:pt x="14165" y="10874"/>
                      <a:pt x="14267" y="10841"/>
                      <a:pt x="14365" y="10799"/>
                    </a:cubicBezTo>
                    <a:cubicBezTo>
                      <a:pt x="14974" y="10531"/>
                      <a:pt x="14593" y="9722"/>
                      <a:pt x="14027" y="9722"/>
                    </a:cubicBezTo>
                    <a:cubicBezTo>
                      <a:pt x="13945" y="9722"/>
                      <a:pt x="13858" y="9739"/>
                      <a:pt x="13770" y="9778"/>
                    </a:cubicBezTo>
                    <a:cubicBezTo>
                      <a:pt x="13742" y="9790"/>
                      <a:pt x="13710" y="9795"/>
                      <a:pt x="13674" y="9795"/>
                    </a:cubicBezTo>
                    <a:cubicBezTo>
                      <a:pt x="13631" y="9795"/>
                      <a:pt x="13583" y="9788"/>
                      <a:pt x="13534" y="9776"/>
                    </a:cubicBezTo>
                    <a:cubicBezTo>
                      <a:pt x="13027" y="9096"/>
                      <a:pt x="12301" y="8500"/>
                      <a:pt x="11818" y="8068"/>
                    </a:cubicBezTo>
                    <a:cubicBezTo>
                      <a:pt x="10188" y="6611"/>
                      <a:pt x="8278" y="5466"/>
                      <a:pt x="6689" y="3965"/>
                    </a:cubicBezTo>
                    <a:cubicBezTo>
                      <a:pt x="6585" y="3865"/>
                      <a:pt x="6447" y="3811"/>
                      <a:pt x="6303" y="3811"/>
                    </a:cubicBezTo>
                    <a:cubicBezTo>
                      <a:pt x="6292" y="3811"/>
                      <a:pt x="6281" y="3811"/>
                      <a:pt x="6270" y="3812"/>
                    </a:cubicBezTo>
                    <a:cubicBezTo>
                      <a:pt x="5437" y="2614"/>
                      <a:pt x="4195" y="1615"/>
                      <a:pt x="2807" y="1171"/>
                    </a:cubicBezTo>
                    <a:cubicBezTo>
                      <a:pt x="2843" y="1120"/>
                      <a:pt x="2871" y="1068"/>
                      <a:pt x="2910" y="1020"/>
                    </a:cubicBezTo>
                    <a:cubicBezTo>
                      <a:pt x="3236" y="622"/>
                      <a:pt x="2952" y="1"/>
                      <a:pt x="2508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9" name="Google Shape;2219;p45"/>
              <p:cNvSpPr/>
              <p:nvPr/>
            </p:nvSpPr>
            <p:spPr>
              <a:xfrm>
                <a:off x="3776350" y="2448250"/>
                <a:ext cx="179775" cy="365550"/>
              </a:xfrm>
              <a:custGeom>
                <a:avLst/>
                <a:gdLst/>
                <a:ahLst/>
                <a:cxnLst/>
                <a:rect l="l" t="t" r="r" b="b"/>
                <a:pathLst>
                  <a:path w="7191" h="14622" extrusionOk="0">
                    <a:moveTo>
                      <a:pt x="6413" y="1"/>
                    </a:moveTo>
                    <a:cubicBezTo>
                      <a:pt x="6163" y="1"/>
                      <a:pt x="5922" y="138"/>
                      <a:pt x="5846" y="457"/>
                    </a:cubicBezTo>
                    <a:cubicBezTo>
                      <a:pt x="4687" y="5284"/>
                      <a:pt x="2347" y="9241"/>
                      <a:pt x="241" y="13651"/>
                    </a:cubicBezTo>
                    <a:cubicBezTo>
                      <a:pt x="0" y="14157"/>
                      <a:pt x="444" y="14622"/>
                      <a:pt x="859" y="14622"/>
                    </a:cubicBezTo>
                    <a:cubicBezTo>
                      <a:pt x="1048" y="14622"/>
                      <a:pt x="1231" y="14526"/>
                      <a:pt x="1341" y="14295"/>
                    </a:cubicBezTo>
                    <a:cubicBezTo>
                      <a:pt x="3496" y="9781"/>
                      <a:pt x="5890" y="5735"/>
                      <a:pt x="7075" y="795"/>
                    </a:cubicBezTo>
                    <a:cubicBezTo>
                      <a:pt x="7190" y="315"/>
                      <a:pt x="6791" y="1"/>
                      <a:pt x="6413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0" name="Google Shape;2220;p45"/>
              <p:cNvSpPr/>
              <p:nvPr/>
            </p:nvSpPr>
            <p:spPr>
              <a:xfrm>
                <a:off x="3927550" y="2578125"/>
                <a:ext cx="143550" cy="317425"/>
              </a:xfrm>
              <a:custGeom>
                <a:avLst/>
                <a:gdLst/>
                <a:ahLst/>
                <a:cxnLst/>
                <a:rect l="l" t="t" r="r" b="b"/>
                <a:pathLst>
                  <a:path w="5742" h="12697" extrusionOk="0">
                    <a:moveTo>
                      <a:pt x="4963" y="0"/>
                    </a:moveTo>
                    <a:cubicBezTo>
                      <a:pt x="4714" y="0"/>
                      <a:pt x="4476" y="138"/>
                      <a:pt x="4405" y="458"/>
                    </a:cubicBezTo>
                    <a:cubicBezTo>
                      <a:pt x="3510" y="4468"/>
                      <a:pt x="1404" y="8023"/>
                      <a:pt x="152" y="11914"/>
                    </a:cubicBezTo>
                    <a:cubicBezTo>
                      <a:pt x="1" y="12387"/>
                      <a:pt x="388" y="12697"/>
                      <a:pt x="775" y="12697"/>
                    </a:cubicBezTo>
                    <a:cubicBezTo>
                      <a:pt x="1029" y="12697"/>
                      <a:pt x="1282" y="12563"/>
                      <a:pt x="1381" y="12254"/>
                    </a:cubicBezTo>
                    <a:cubicBezTo>
                      <a:pt x="2633" y="8360"/>
                      <a:pt x="4738" y="4812"/>
                      <a:pt x="5634" y="796"/>
                    </a:cubicBezTo>
                    <a:cubicBezTo>
                      <a:pt x="5741" y="315"/>
                      <a:pt x="5339" y="0"/>
                      <a:pt x="4963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1" name="Google Shape;2221;p45"/>
              <p:cNvSpPr/>
              <p:nvPr/>
            </p:nvSpPr>
            <p:spPr>
              <a:xfrm>
                <a:off x="4069050" y="2581200"/>
                <a:ext cx="159000" cy="389225"/>
              </a:xfrm>
              <a:custGeom>
                <a:avLst/>
                <a:gdLst/>
                <a:ahLst/>
                <a:cxnLst/>
                <a:rect l="l" t="t" r="r" b="b"/>
                <a:pathLst>
                  <a:path w="6360" h="15569" extrusionOk="0">
                    <a:moveTo>
                      <a:pt x="5583" y="1"/>
                    </a:moveTo>
                    <a:cubicBezTo>
                      <a:pt x="5332" y="1"/>
                      <a:pt x="5088" y="137"/>
                      <a:pt x="5005" y="452"/>
                    </a:cubicBezTo>
                    <a:cubicBezTo>
                      <a:pt x="4388" y="2799"/>
                      <a:pt x="4098" y="5229"/>
                      <a:pt x="3376" y="7544"/>
                    </a:cubicBezTo>
                    <a:cubicBezTo>
                      <a:pt x="2608" y="10004"/>
                      <a:pt x="1263" y="12244"/>
                      <a:pt x="226" y="14592"/>
                    </a:cubicBezTo>
                    <a:cubicBezTo>
                      <a:pt x="0" y="15102"/>
                      <a:pt x="447" y="15568"/>
                      <a:pt x="857" y="15568"/>
                    </a:cubicBezTo>
                    <a:cubicBezTo>
                      <a:pt x="1044" y="15568"/>
                      <a:pt x="1224" y="15471"/>
                      <a:pt x="1328" y="15235"/>
                    </a:cubicBezTo>
                    <a:cubicBezTo>
                      <a:pt x="2282" y="13073"/>
                      <a:pt x="3481" y="11009"/>
                      <a:pt x="4297" y="8789"/>
                    </a:cubicBezTo>
                    <a:cubicBezTo>
                      <a:pt x="5244" y="6209"/>
                      <a:pt x="5536" y="3442"/>
                      <a:pt x="6233" y="792"/>
                    </a:cubicBezTo>
                    <a:cubicBezTo>
                      <a:pt x="6359" y="314"/>
                      <a:pt x="5964" y="1"/>
                      <a:pt x="5583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2" name="Google Shape;2222;p45"/>
              <p:cNvSpPr/>
              <p:nvPr/>
            </p:nvSpPr>
            <p:spPr>
              <a:xfrm>
                <a:off x="5226650" y="2602175"/>
                <a:ext cx="94775" cy="308075"/>
              </a:xfrm>
              <a:custGeom>
                <a:avLst/>
                <a:gdLst/>
                <a:ahLst/>
                <a:cxnLst/>
                <a:rect l="l" t="t" r="r" b="b"/>
                <a:pathLst>
                  <a:path w="3791" h="12323" extrusionOk="0">
                    <a:moveTo>
                      <a:pt x="774" y="0"/>
                    </a:moveTo>
                    <a:cubicBezTo>
                      <a:pt x="387" y="0"/>
                      <a:pt x="1" y="309"/>
                      <a:pt x="159" y="779"/>
                    </a:cubicBezTo>
                    <a:cubicBezTo>
                      <a:pt x="1365" y="4392"/>
                      <a:pt x="1195" y="8269"/>
                      <a:pt x="2403" y="11882"/>
                    </a:cubicBezTo>
                    <a:cubicBezTo>
                      <a:pt x="2505" y="12189"/>
                      <a:pt x="2761" y="12322"/>
                      <a:pt x="3016" y="12322"/>
                    </a:cubicBezTo>
                    <a:cubicBezTo>
                      <a:pt x="3404" y="12322"/>
                      <a:pt x="3790" y="12014"/>
                      <a:pt x="3632" y="11543"/>
                    </a:cubicBezTo>
                    <a:cubicBezTo>
                      <a:pt x="2424" y="7931"/>
                      <a:pt x="2594" y="4053"/>
                      <a:pt x="1388" y="441"/>
                    </a:cubicBezTo>
                    <a:cubicBezTo>
                      <a:pt x="1285" y="134"/>
                      <a:pt x="1029" y="0"/>
                      <a:pt x="774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3" name="Google Shape;2223;p45"/>
              <p:cNvSpPr/>
              <p:nvPr/>
            </p:nvSpPr>
            <p:spPr>
              <a:xfrm>
                <a:off x="5451750" y="2616675"/>
                <a:ext cx="193150" cy="391525"/>
              </a:xfrm>
              <a:custGeom>
                <a:avLst/>
                <a:gdLst/>
                <a:ahLst/>
                <a:cxnLst/>
                <a:rect l="l" t="t" r="r" b="b"/>
                <a:pathLst>
                  <a:path w="7726" h="15661" extrusionOk="0">
                    <a:moveTo>
                      <a:pt x="775" y="1"/>
                    </a:moveTo>
                    <a:cubicBezTo>
                      <a:pt x="394" y="1"/>
                      <a:pt x="0" y="312"/>
                      <a:pt x="131" y="790"/>
                    </a:cubicBezTo>
                    <a:cubicBezTo>
                      <a:pt x="1538" y="5920"/>
                      <a:pt x="3660" y="10761"/>
                      <a:pt x="6337" y="15352"/>
                    </a:cubicBezTo>
                    <a:cubicBezTo>
                      <a:pt x="6464" y="15570"/>
                      <a:pt x="6656" y="15660"/>
                      <a:pt x="6849" y="15660"/>
                    </a:cubicBezTo>
                    <a:cubicBezTo>
                      <a:pt x="7284" y="15660"/>
                      <a:pt x="7725" y="15201"/>
                      <a:pt x="7439" y="14709"/>
                    </a:cubicBezTo>
                    <a:cubicBezTo>
                      <a:pt x="4815" y="10211"/>
                      <a:pt x="2737" y="5476"/>
                      <a:pt x="1361" y="452"/>
                    </a:cubicBezTo>
                    <a:cubicBezTo>
                      <a:pt x="1274" y="137"/>
                      <a:pt x="1027" y="1"/>
                      <a:pt x="775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4" name="Google Shape;2224;p45"/>
              <p:cNvSpPr/>
              <p:nvPr/>
            </p:nvSpPr>
            <p:spPr>
              <a:xfrm>
                <a:off x="5642400" y="2682250"/>
                <a:ext cx="149850" cy="231600"/>
              </a:xfrm>
              <a:custGeom>
                <a:avLst/>
                <a:gdLst/>
                <a:ahLst/>
                <a:cxnLst/>
                <a:rect l="l" t="t" r="r" b="b"/>
                <a:pathLst>
                  <a:path w="5994" h="9264" extrusionOk="0">
                    <a:moveTo>
                      <a:pt x="774" y="0"/>
                    </a:moveTo>
                    <a:cubicBezTo>
                      <a:pt x="380" y="0"/>
                      <a:pt x="0" y="304"/>
                      <a:pt x="183" y="766"/>
                    </a:cubicBezTo>
                    <a:cubicBezTo>
                      <a:pt x="1330" y="3674"/>
                      <a:pt x="3104" y="6231"/>
                      <a:pt x="4618" y="8950"/>
                    </a:cubicBezTo>
                    <a:cubicBezTo>
                      <a:pt x="4740" y="9172"/>
                      <a:pt x="4930" y="9263"/>
                      <a:pt x="5122" y="9263"/>
                    </a:cubicBezTo>
                    <a:cubicBezTo>
                      <a:pt x="5552" y="9263"/>
                      <a:pt x="5994" y="8803"/>
                      <a:pt x="5717" y="8307"/>
                    </a:cubicBezTo>
                    <a:cubicBezTo>
                      <a:pt x="4262" y="5690"/>
                      <a:pt x="2515" y="3227"/>
                      <a:pt x="1412" y="428"/>
                    </a:cubicBezTo>
                    <a:cubicBezTo>
                      <a:pt x="1294" y="129"/>
                      <a:pt x="1031" y="0"/>
                      <a:pt x="774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5" name="Google Shape;2225;p45"/>
              <p:cNvSpPr/>
              <p:nvPr/>
            </p:nvSpPr>
            <p:spPr>
              <a:xfrm>
                <a:off x="4270175" y="4243875"/>
                <a:ext cx="82225" cy="63725"/>
              </a:xfrm>
              <a:custGeom>
                <a:avLst/>
                <a:gdLst/>
                <a:ahLst/>
                <a:cxnLst/>
                <a:rect l="l" t="t" r="r" b="b"/>
                <a:pathLst>
                  <a:path w="3289" h="2549" extrusionOk="0">
                    <a:moveTo>
                      <a:pt x="1646" y="1"/>
                    </a:moveTo>
                    <a:cubicBezTo>
                      <a:pt x="1" y="1"/>
                      <a:pt x="1" y="2549"/>
                      <a:pt x="1646" y="2549"/>
                    </a:cubicBezTo>
                    <a:cubicBezTo>
                      <a:pt x="3289" y="2549"/>
                      <a:pt x="3289" y="1"/>
                      <a:pt x="1646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6" name="Google Shape;2226;p45"/>
              <p:cNvSpPr/>
              <p:nvPr/>
            </p:nvSpPr>
            <p:spPr>
              <a:xfrm>
                <a:off x="6666425" y="2659125"/>
                <a:ext cx="82225" cy="63775"/>
              </a:xfrm>
              <a:custGeom>
                <a:avLst/>
                <a:gdLst/>
                <a:ahLst/>
                <a:cxnLst/>
                <a:rect l="l" t="t" r="r" b="b"/>
                <a:pathLst>
                  <a:path w="3289" h="2551" extrusionOk="0">
                    <a:moveTo>
                      <a:pt x="1644" y="1"/>
                    </a:moveTo>
                    <a:cubicBezTo>
                      <a:pt x="1" y="1"/>
                      <a:pt x="1" y="2550"/>
                      <a:pt x="1644" y="2550"/>
                    </a:cubicBezTo>
                    <a:cubicBezTo>
                      <a:pt x="3289" y="2550"/>
                      <a:pt x="3289" y="1"/>
                      <a:pt x="1644" y="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227" name="Google Shape;2227;p45"/>
            <p:cNvGrpSpPr/>
            <p:nvPr/>
          </p:nvGrpSpPr>
          <p:grpSpPr>
            <a:xfrm>
              <a:off x="5356934" y="3278235"/>
              <a:ext cx="407487" cy="234180"/>
              <a:chOff x="3380175" y="493600"/>
              <a:chExt cx="356725" cy="205025"/>
            </a:xfrm>
          </p:grpSpPr>
          <p:sp>
            <p:nvSpPr>
              <p:cNvPr id="2228" name="Google Shape;2228;p45"/>
              <p:cNvSpPr/>
              <p:nvPr/>
            </p:nvSpPr>
            <p:spPr>
              <a:xfrm>
                <a:off x="3671450" y="625025"/>
                <a:ext cx="65450" cy="73600"/>
              </a:xfrm>
              <a:custGeom>
                <a:avLst/>
                <a:gdLst/>
                <a:ahLst/>
                <a:cxnLst/>
                <a:rect l="l" t="t" r="r" b="b"/>
                <a:pathLst>
                  <a:path w="2618" h="2944" extrusionOk="0">
                    <a:moveTo>
                      <a:pt x="1108" y="0"/>
                    </a:moveTo>
                    <a:cubicBezTo>
                      <a:pt x="1105" y="0"/>
                      <a:pt x="1103" y="0"/>
                      <a:pt x="1101" y="0"/>
                    </a:cubicBezTo>
                    <a:cubicBezTo>
                      <a:pt x="491" y="4"/>
                      <a:pt x="1" y="568"/>
                      <a:pt x="5" y="1266"/>
                    </a:cubicBezTo>
                    <a:cubicBezTo>
                      <a:pt x="5" y="2251"/>
                      <a:pt x="523" y="2929"/>
                      <a:pt x="1280" y="2943"/>
                    </a:cubicBezTo>
                    <a:cubicBezTo>
                      <a:pt x="1289" y="2943"/>
                      <a:pt x="1298" y="2943"/>
                      <a:pt x="1307" y="2943"/>
                    </a:cubicBezTo>
                    <a:cubicBezTo>
                      <a:pt x="2036" y="2943"/>
                      <a:pt x="2595" y="2412"/>
                      <a:pt x="2605" y="1706"/>
                    </a:cubicBezTo>
                    <a:cubicBezTo>
                      <a:pt x="2618" y="800"/>
                      <a:pt x="1911" y="0"/>
                      <a:pt x="1108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9" name="Google Shape;2229;p45"/>
              <p:cNvSpPr/>
              <p:nvPr/>
            </p:nvSpPr>
            <p:spPr>
              <a:xfrm>
                <a:off x="3627025" y="493600"/>
                <a:ext cx="64050" cy="78675"/>
              </a:xfrm>
              <a:custGeom>
                <a:avLst/>
                <a:gdLst/>
                <a:ahLst/>
                <a:cxnLst/>
                <a:rect l="l" t="t" r="r" b="b"/>
                <a:pathLst>
                  <a:path w="2562" h="3147" extrusionOk="0">
                    <a:moveTo>
                      <a:pt x="1360" y="0"/>
                    </a:moveTo>
                    <a:cubicBezTo>
                      <a:pt x="1214" y="0"/>
                      <a:pt x="1064" y="63"/>
                      <a:pt x="934" y="205"/>
                    </a:cubicBezTo>
                    <a:cubicBezTo>
                      <a:pt x="329" y="874"/>
                      <a:pt x="0" y="1768"/>
                      <a:pt x="669" y="2689"/>
                    </a:cubicBezTo>
                    <a:cubicBezTo>
                      <a:pt x="890" y="2996"/>
                      <a:pt x="1176" y="3146"/>
                      <a:pt x="1455" y="3146"/>
                    </a:cubicBezTo>
                    <a:cubicBezTo>
                      <a:pt x="1778" y="3146"/>
                      <a:pt x="2091" y="2946"/>
                      <a:pt x="2282" y="2552"/>
                    </a:cubicBezTo>
                    <a:cubicBezTo>
                      <a:pt x="2392" y="2329"/>
                      <a:pt x="2415" y="2066"/>
                      <a:pt x="2479" y="1824"/>
                    </a:cubicBezTo>
                    <a:lnTo>
                      <a:pt x="2561" y="1755"/>
                    </a:lnTo>
                    <a:cubicBezTo>
                      <a:pt x="2342" y="1275"/>
                      <a:pt x="2173" y="756"/>
                      <a:pt x="1883" y="310"/>
                    </a:cubicBezTo>
                    <a:cubicBezTo>
                      <a:pt x="1759" y="119"/>
                      <a:pt x="1563" y="0"/>
                      <a:pt x="13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0" name="Google Shape;2230;p45"/>
              <p:cNvSpPr/>
              <p:nvPr/>
            </p:nvSpPr>
            <p:spPr>
              <a:xfrm>
                <a:off x="3520425" y="584200"/>
                <a:ext cx="48400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1936" h="2361" extrusionOk="0">
                    <a:moveTo>
                      <a:pt x="779" y="1"/>
                    </a:moveTo>
                    <a:cubicBezTo>
                      <a:pt x="628" y="1"/>
                      <a:pt x="398" y="83"/>
                      <a:pt x="367" y="177"/>
                    </a:cubicBezTo>
                    <a:cubicBezTo>
                      <a:pt x="207" y="676"/>
                      <a:pt x="56" y="1189"/>
                      <a:pt x="15" y="1707"/>
                    </a:cubicBezTo>
                    <a:cubicBezTo>
                      <a:pt x="1" y="1890"/>
                      <a:pt x="280" y="2211"/>
                      <a:pt x="487" y="2275"/>
                    </a:cubicBezTo>
                    <a:cubicBezTo>
                      <a:pt x="678" y="2337"/>
                      <a:pt x="887" y="2360"/>
                      <a:pt x="1098" y="2360"/>
                    </a:cubicBezTo>
                    <a:cubicBezTo>
                      <a:pt x="1255" y="2360"/>
                      <a:pt x="1413" y="2347"/>
                      <a:pt x="1564" y="2330"/>
                    </a:cubicBezTo>
                    <a:cubicBezTo>
                      <a:pt x="1701" y="2312"/>
                      <a:pt x="1812" y="2073"/>
                      <a:pt x="1935" y="1936"/>
                    </a:cubicBezTo>
                    <a:cubicBezTo>
                      <a:pt x="1788" y="1826"/>
                      <a:pt x="1651" y="1660"/>
                      <a:pt x="1486" y="1616"/>
                    </a:cubicBezTo>
                    <a:cubicBezTo>
                      <a:pt x="1399" y="1593"/>
                      <a:pt x="1308" y="1587"/>
                      <a:pt x="1210" y="1587"/>
                    </a:cubicBezTo>
                    <a:cubicBezTo>
                      <a:pt x="1066" y="1587"/>
                      <a:pt x="907" y="1601"/>
                      <a:pt x="729" y="1601"/>
                    </a:cubicBezTo>
                    <a:cubicBezTo>
                      <a:pt x="831" y="1143"/>
                      <a:pt x="935" y="772"/>
                      <a:pt x="981" y="400"/>
                    </a:cubicBezTo>
                    <a:cubicBezTo>
                      <a:pt x="1000" y="268"/>
                      <a:pt x="886" y="6"/>
                      <a:pt x="812" y="2"/>
                    </a:cubicBezTo>
                    <a:cubicBezTo>
                      <a:pt x="802" y="1"/>
                      <a:pt x="790" y="1"/>
                      <a:pt x="77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1" name="Google Shape;2231;p45"/>
              <p:cNvSpPr/>
              <p:nvPr/>
            </p:nvSpPr>
            <p:spPr>
              <a:xfrm>
                <a:off x="3441025" y="514975"/>
                <a:ext cx="50450" cy="68150"/>
              </a:xfrm>
              <a:custGeom>
                <a:avLst/>
                <a:gdLst/>
                <a:ahLst/>
                <a:cxnLst/>
                <a:rect l="l" t="t" r="r" b="b"/>
                <a:pathLst>
                  <a:path w="2018" h="2726" extrusionOk="0">
                    <a:moveTo>
                      <a:pt x="993" y="0"/>
                    </a:moveTo>
                    <a:cubicBezTo>
                      <a:pt x="719" y="0"/>
                      <a:pt x="449" y="162"/>
                      <a:pt x="303" y="479"/>
                    </a:cubicBezTo>
                    <a:cubicBezTo>
                      <a:pt x="28" y="1070"/>
                      <a:pt x="0" y="1712"/>
                      <a:pt x="326" y="2275"/>
                    </a:cubicBezTo>
                    <a:cubicBezTo>
                      <a:pt x="459" y="2509"/>
                      <a:pt x="839" y="2725"/>
                      <a:pt x="1109" y="2725"/>
                    </a:cubicBezTo>
                    <a:cubicBezTo>
                      <a:pt x="1347" y="2725"/>
                      <a:pt x="1641" y="2459"/>
                      <a:pt x="1806" y="2235"/>
                    </a:cubicBezTo>
                    <a:cubicBezTo>
                      <a:pt x="1948" y="2051"/>
                      <a:pt x="1939" y="1753"/>
                      <a:pt x="2017" y="1414"/>
                    </a:cubicBezTo>
                    <a:cubicBezTo>
                      <a:pt x="1916" y="1116"/>
                      <a:pt x="1847" y="727"/>
                      <a:pt x="1659" y="411"/>
                    </a:cubicBezTo>
                    <a:cubicBezTo>
                      <a:pt x="1495" y="135"/>
                      <a:pt x="1242" y="0"/>
                      <a:pt x="9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2" name="Google Shape;2232;p45"/>
              <p:cNvSpPr/>
              <p:nvPr/>
            </p:nvSpPr>
            <p:spPr>
              <a:xfrm>
                <a:off x="3380175" y="621125"/>
                <a:ext cx="74825" cy="77150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3086" extrusionOk="0">
                    <a:moveTo>
                      <a:pt x="1189" y="0"/>
                    </a:moveTo>
                    <a:cubicBezTo>
                      <a:pt x="476" y="0"/>
                      <a:pt x="1" y="666"/>
                      <a:pt x="14" y="1655"/>
                    </a:cubicBezTo>
                    <a:cubicBezTo>
                      <a:pt x="28" y="2499"/>
                      <a:pt x="569" y="3080"/>
                      <a:pt x="1347" y="3086"/>
                    </a:cubicBezTo>
                    <a:cubicBezTo>
                      <a:pt x="2324" y="3086"/>
                      <a:pt x="2993" y="2544"/>
                      <a:pt x="2984" y="1765"/>
                    </a:cubicBezTo>
                    <a:cubicBezTo>
                      <a:pt x="2979" y="885"/>
                      <a:pt x="2104" y="19"/>
                      <a:pt x="1210" y="0"/>
                    </a:cubicBezTo>
                    <a:cubicBezTo>
                      <a:pt x="1203" y="0"/>
                      <a:pt x="1196" y="0"/>
                      <a:pt x="1189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233" name="Google Shape;2233;p45"/>
            <p:cNvSpPr/>
            <p:nvPr/>
          </p:nvSpPr>
          <p:spPr>
            <a:xfrm rot="1091532">
              <a:off x="5489438" y="3495043"/>
              <a:ext cx="142455" cy="89086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234" name="Google Shape;2234;p45"/>
            <p:cNvGrpSpPr/>
            <p:nvPr/>
          </p:nvGrpSpPr>
          <p:grpSpPr>
            <a:xfrm>
              <a:off x="6223698" y="3332744"/>
              <a:ext cx="329650" cy="189443"/>
              <a:chOff x="3380175" y="493600"/>
              <a:chExt cx="356725" cy="205025"/>
            </a:xfrm>
          </p:grpSpPr>
          <p:sp>
            <p:nvSpPr>
              <p:cNvPr id="2235" name="Google Shape;2235;p45"/>
              <p:cNvSpPr/>
              <p:nvPr/>
            </p:nvSpPr>
            <p:spPr>
              <a:xfrm>
                <a:off x="3671450" y="625025"/>
                <a:ext cx="65450" cy="73600"/>
              </a:xfrm>
              <a:custGeom>
                <a:avLst/>
                <a:gdLst/>
                <a:ahLst/>
                <a:cxnLst/>
                <a:rect l="l" t="t" r="r" b="b"/>
                <a:pathLst>
                  <a:path w="2618" h="2944" extrusionOk="0">
                    <a:moveTo>
                      <a:pt x="1108" y="0"/>
                    </a:moveTo>
                    <a:cubicBezTo>
                      <a:pt x="1105" y="0"/>
                      <a:pt x="1103" y="0"/>
                      <a:pt x="1101" y="0"/>
                    </a:cubicBezTo>
                    <a:cubicBezTo>
                      <a:pt x="491" y="4"/>
                      <a:pt x="1" y="568"/>
                      <a:pt x="5" y="1266"/>
                    </a:cubicBezTo>
                    <a:cubicBezTo>
                      <a:pt x="5" y="2251"/>
                      <a:pt x="523" y="2929"/>
                      <a:pt x="1280" y="2943"/>
                    </a:cubicBezTo>
                    <a:cubicBezTo>
                      <a:pt x="1289" y="2943"/>
                      <a:pt x="1298" y="2943"/>
                      <a:pt x="1307" y="2943"/>
                    </a:cubicBezTo>
                    <a:cubicBezTo>
                      <a:pt x="2036" y="2943"/>
                      <a:pt x="2595" y="2412"/>
                      <a:pt x="2605" y="1706"/>
                    </a:cubicBezTo>
                    <a:cubicBezTo>
                      <a:pt x="2618" y="800"/>
                      <a:pt x="1911" y="0"/>
                      <a:pt x="1108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6" name="Google Shape;2236;p45"/>
              <p:cNvSpPr/>
              <p:nvPr/>
            </p:nvSpPr>
            <p:spPr>
              <a:xfrm>
                <a:off x="3627025" y="493600"/>
                <a:ext cx="64050" cy="78675"/>
              </a:xfrm>
              <a:custGeom>
                <a:avLst/>
                <a:gdLst/>
                <a:ahLst/>
                <a:cxnLst/>
                <a:rect l="l" t="t" r="r" b="b"/>
                <a:pathLst>
                  <a:path w="2562" h="3147" extrusionOk="0">
                    <a:moveTo>
                      <a:pt x="1360" y="0"/>
                    </a:moveTo>
                    <a:cubicBezTo>
                      <a:pt x="1214" y="0"/>
                      <a:pt x="1064" y="63"/>
                      <a:pt x="934" y="205"/>
                    </a:cubicBezTo>
                    <a:cubicBezTo>
                      <a:pt x="329" y="874"/>
                      <a:pt x="0" y="1768"/>
                      <a:pt x="669" y="2689"/>
                    </a:cubicBezTo>
                    <a:cubicBezTo>
                      <a:pt x="890" y="2996"/>
                      <a:pt x="1176" y="3146"/>
                      <a:pt x="1455" y="3146"/>
                    </a:cubicBezTo>
                    <a:cubicBezTo>
                      <a:pt x="1778" y="3146"/>
                      <a:pt x="2091" y="2946"/>
                      <a:pt x="2282" y="2552"/>
                    </a:cubicBezTo>
                    <a:cubicBezTo>
                      <a:pt x="2392" y="2329"/>
                      <a:pt x="2415" y="2066"/>
                      <a:pt x="2479" y="1824"/>
                    </a:cubicBezTo>
                    <a:lnTo>
                      <a:pt x="2561" y="1755"/>
                    </a:lnTo>
                    <a:cubicBezTo>
                      <a:pt x="2342" y="1275"/>
                      <a:pt x="2173" y="756"/>
                      <a:pt x="1883" y="310"/>
                    </a:cubicBezTo>
                    <a:cubicBezTo>
                      <a:pt x="1759" y="119"/>
                      <a:pt x="1563" y="0"/>
                      <a:pt x="1360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7" name="Google Shape;2237;p45"/>
              <p:cNvSpPr/>
              <p:nvPr/>
            </p:nvSpPr>
            <p:spPr>
              <a:xfrm>
                <a:off x="3520425" y="584200"/>
                <a:ext cx="48400" cy="59025"/>
              </a:xfrm>
              <a:custGeom>
                <a:avLst/>
                <a:gdLst/>
                <a:ahLst/>
                <a:cxnLst/>
                <a:rect l="l" t="t" r="r" b="b"/>
                <a:pathLst>
                  <a:path w="1936" h="2361" extrusionOk="0">
                    <a:moveTo>
                      <a:pt x="779" y="1"/>
                    </a:moveTo>
                    <a:cubicBezTo>
                      <a:pt x="628" y="1"/>
                      <a:pt x="398" y="83"/>
                      <a:pt x="367" y="177"/>
                    </a:cubicBezTo>
                    <a:cubicBezTo>
                      <a:pt x="207" y="676"/>
                      <a:pt x="56" y="1189"/>
                      <a:pt x="15" y="1707"/>
                    </a:cubicBezTo>
                    <a:cubicBezTo>
                      <a:pt x="1" y="1890"/>
                      <a:pt x="280" y="2211"/>
                      <a:pt x="487" y="2275"/>
                    </a:cubicBezTo>
                    <a:cubicBezTo>
                      <a:pt x="678" y="2337"/>
                      <a:pt x="887" y="2360"/>
                      <a:pt x="1098" y="2360"/>
                    </a:cubicBezTo>
                    <a:cubicBezTo>
                      <a:pt x="1255" y="2360"/>
                      <a:pt x="1413" y="2347"/>
                      <a:pt x="1564" y="2330"/>
                    </a:cubicBezTo>
                    <a:cubicBezTo>
                      <a:pt x="1701" y="2312"/>
                      <a:pt x="1812" y="2073"/>
                      <a:pt x="1935" y="1936"/>
                    </a:cubicBezTo>
                    <a:cubicBezTo>
                      <a:pt x="1788" y="1826"/>
                      <a:pt x="1651" y="1660"/>
                      <a:pt x="1486" y="1616"/>
                    </a:cubicBezTo>
                    <a:cubicBezTo>
                      <a:pt x="1399" y="1593"/>
                      <a:pt x="1308" y="1587"/>
                      <a:pt x="1210" y="1587"/>
                    </a:cubicBezTo>
                    <a:cubicBezTo>
                      <a:pt x="1066" y="1587"/>
                      <a:pt x="907" y="1601"/>
                      <a:pt x="729" y="1601"/>
                    </a:cubicBezTo>
                    <a:cubicBezTo>
                      <a:pt x="831" y="1143"/>
                      <a:pt x="935" y="772"/>
                      <a:pt x="981" y="400"/>
                    </a:cubicBezTo>
                    <a:cubicBezTo>
                      <a:pt x="1000" y="268"/>
                      <a:pt x="886" y="6"/>
                      <a:pt x="812" y="2"/>
                    </a:cubicBezTo>
                    <a:cubicBezTo>
                      <a:pt x="802" y="1"/>
                      <a:pt x="790" y="1"/>
                      <a:pt x="779" y="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8" name="Google Shape;2238;p45"/>
              <p:cNvSpPr/>
              <p:nvPr/>
            </p:nvSpPr>
            <p:spPr>
              <a:xfrm>
                <a:off x="3441025" y="514975"/>
                <a:ext cx="50450" cy="68150"/>
              </a:xfrm>
              <a:custGeom>
                <a:avLst/>
                <a:gdLst/>
                <a:ahLst/>
                <a:cxnLst/>
                <a:rect l="l" t="t" r="r" b="b"/>
                <a:pathLst>
                  <a:path w="2018" h="2726" extrusionOk="0">
                    <a:moveTo>
                      <a:pt x="993" y="0"/>
                    </a:moveTo>
                    <a:cubicBezTo>
                      <a:pt x="719" y="0"/>
                      <a:pt x="449" y="162"/>
                      <a:pt x="303" y="479"/>
                    </a:cubicBezTo>
                    <a:cubicBezTo>
                      <a:pt x="28" y="1070"/>
                      <a:pt x="0" y="1712"/>
                      <a:pt x="326" y="2275"/>
                    </a:cubicBezTo>
                    <a:cubicBezTo>
                      <a:pt x="459" y="2509"/>
                      <a:pt x="839" y="2725"/>
                      <a:pt x="1109" y="2725"/>
                    </a:cubicBezTo>
                    <a:cubicBezTo>
                      <a:pt x="1347" y="2725"/>
                      <a:pt x="1641" y="2459"/>
                      <a:pt x="1806" y="2235"/>
                    </a:cubicBezTo>
                    <a:cubicBezTo>
                      <a:pt x="1948" y="2051"/>
                      <a:pt x="1939" y="1753"/>
                      <a:pt x="2017" y="1414"/>
                    </a:cubicBezTo>
                    <a:cubicBezTo>
                      <a:pt x="1916" y="1116"/>
                      <a:pt x="1847" y="727"/>
                      <a:pt x="1659" y="411"/>
                    </a:cubicBezTo>
                    <a:cubicBezTo>
                      <a:pt x="1495" y="135"/>
                      <a:pt x="1242" y="0"/>
                      <a:pt x="993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9" name="Google Shape;2239;p45"/>
              <p:cNvSpPr/>
              <p:nvPr/>
            </p:nvSpPr>
            <p:spPr>
              <a:xfrm>
                <a:off x="3380175" y="621125"/>
                <a:ext cx="74825" cy="77150"/>
              </a:xfrm>
              <a:custGeom>
                <a:avLst/>
                <a:gdLst/>
                <a:ahLst/>
                <a:cxnLst/>
                <a:rect l="l" t="t" r="r" b="b"/>
                <a:pathLst>
                  <a:path w="2993" h="3086" extrusionOk="0">
                    <a:moveTo>
                      <a:pt x="1189" y="0"/>
                    </a:moveTo>
                    <a:cubicBezTo>
                      <a:pt x="476" y="0"/>
                      <a:pt x="1" y="666"/>
                      <a:pt x="14" y="1655"/>
                    </a:cubicBezTo>
                    <a:cubicBezTo>
                      <a:pt x="28" y="2499"/>
                      <a:pt x="569" y="3080"/>
                      <a:pt x="1347" y="3086"/>
                    </a:cubicBezTo>
                    <a:cubicBezTo>
                      <a:pt x="2324" y="3086"/>
                      <a:pt x="2993" y="2544"/>
                      <a:pt x="2984" y="1765"/>
                    </a:cubicBezTo>
                    <a:cubicBezTo>
                      <a:pt x="2979" y="885"/>
                      <a:pt x="2104" y="19"/>
                      <a:pt x="1210" y="0"/>
                    </a:cubicBezTo>
                    <a:cubicBezTo>
                      <a:pt x="1203" y="0"/>
                      <a:pt x="1196" y="0"/>
                      <a:pt x="1189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240" name="Google Shape;2240;p45"/>
            <p:cNvSpPr/>
            <p:nvPr/>
          </p:nvSpPr>
          <p:spPr>
            <a:xfrm>
              <a:off x="6335839" y="3509482"/>
              <a:ext cx="105358" cy="60218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41" name="Google Shape;2241;p45"/>
          <p:cNvGrpSpPr/>
          <p:nvPr/>
        </p:nvGrpSpPr>
        <p:grpSpPr>
          <a:xfrm>
            <a:off x="7054641" y="2179036"/>
            <a:ext cx="1448053" cy="2344730"/>
            <a:chOff x="2205175" y="238100"/>
            <a:chExt cx="3235150" cy="5238450"/>
          </a:xfrm>
        </p:grpSpPr>
        <p:sp>
          <p:nvSpPr>
            <p:cNvPr id="2242" name="Google Shape;2242;p45"/>
            <p:cNvSpPr/>
            <p:nvPr/>
          </p:nvSpPr>
          <p:spPr>
            <a:xfrm>
              <a:off x="4482625" y="2965050"/>
              <a:ext cx="467725" cy="338575"/>
            </a:xfrm>
            <a:custGeom>
              <a:avLst/>
              <a:gdLst/>
              <a:ahLst/>
              <a:cxnLst/>
              <a:rect l="l" t="t" r="r" b="b"/>
              <a:pathLst>
                <a:path w="18709" h="13543" extrusionOk="0">
                  <a:moveTo>
                    <a:pt x="7000" y="1"/>
                  </a:moveTo>
                  <a:cubicBezTo>
                    <a:pt x="6897" y="1"/>
                    <a:pt x="6778" y="13"/>
                    <a:pt x="6642" y="41"/>
                  </a:cubicBezTo>
                  <a:cubicBezTo>
                    <a:pt x="5892" y="200"/>
                    <a:pt x="5005" y="1428"/>
                    <a:pt x="4379" y="1895"/>
                  </a:cubicBezTo>
                  <a:cubicBezTo>
                    <a:pt x="3276" y="2725"/>
                    <a:pt x="1536" y="3795"/>
                    <a:pt x="1" y="4011"/>
                  </a:cubicBezTo>
                  <a:cubicBezTo>
                    <a:pt x="195" y="4692"/>
                    <a:pt x="274" y="5443"/>
                    <a:pt x="297" y="6228"/>
                  </a:cubicBezTo>
                  <a:cubicBezTo>
                    <a:pt x="308" y="6774"/>
                    <a:pt x="330" y="7365"/>
                    <a:pt x="308" y="7956"/>
                  </a:cubicBezTo>
                  <a:cubicBezTo>
                    <a:pt x="297" y="8719"/>
                    <a:pt x="240" y="9492"/>
                    <a:pt x="81" y="10220"/>
                  </a:cubicBezTo>
                  <a:cubicBezTo>
                    <a:pt x="2912" y="11869"/>
                    <a:pt x="5039" y="13188"/>
                    <a:pt x="8395" y="13416"/>
                  </a:cubicBezTo>
                  <a:cubicBezTo>
                    <a:pt x="9521" y="13494"/>
                    <a:pt x="10632" y="13542"/>
                    <a:pt x="11736" y="13542"/>
                  </a:cubicBezTo>
                  <a:cubicBezTo>
                    <a:pt x="13677" y="13542"/>
                    <a:pt x="15596" y="13393"/>
                    <a:pt x="17538" y="12994"/>
                  </a:cubicBezTo>
                  <a:cubicBezTo>
                    <a:pt x="16879" y="12425"/>
                    <a:pt x="16116" y="12301"/>
                    <a:pt x="15207" y="12152"/>
                  </a:cubicBezTo>
                  <a:cubicBezTo>
                    <a:pt x="14171" y="11993"/>
                    <a:pt x="13193" y="11777"/>
                    <a:pt x="12147" y="11766"/>
                  </a:cubicBezTo>
                  <a:cubicBezTo>
                    <a:pt x="11750" y="11766"/>
                    <a:pt x="11681" y="11186"/>
                    <a:pt x="12056" y="11071"/>
                  </a:cubicBezTo>
                  <a:cubicBezTo>
                    <a:pt x="12439" y="10960"/>
                    <a:pt x="12847" y="10916"/>
                    <a:pt x="13265" y="10916"/>
                  </a:cubicBezTo>
                  <a:cubicBezTo>
                    <a:pt x="14211" y="10916"/>
                    <a:pt x="15206" y="11138"/>
                    <a:pt x="16081" y="11287"/>
                  </a:cubicBezTo>
                  <a:cubicBezTo>
                    <a:pt x="16878" y="11424"/>
                    <a:pt x="17708" y="11662"/>
                    <a:pt x="18220" y="12243"/>
                  </a:cubicBezTo>
                  <a:cubicBezTo>
                    <a:pt x="18709" y="10855"/>
                    <a:pt x="16525" y="10502"/>
                    <a:pt x="15468" y="10241"/>
                  </a:cubicBezTo>
                  <a:cubicBezTo>
                    <a:pt x="14752" y="10071"/>
                    <a:pt x="14000" y="9923"/>
                    <a:pt x="13262" y="9729"/>
                  </a:cubicBezTo>
                  <a:cubicBezTo>
                    <a:pt x="12762" y="9593"/>
                    <a:pt x="12261" y="9446"/>
                    <a:pt x="11783" y="9252"/>
                  </a:cubicBezTo>
                  <a:cubicBezTo>
                    <a:pt x="11477" y="9131"/>
                    <a:pt x="11465" y="8612"/>
                    <a:pt x="11818" y="8612"/>
                  </a:cubicBezTo>
                  <a:cubicBezTo>
                    <a:pt x="11832" y="8612"/>
                    <a:pt x="11847" y="8613"/>
                    <a:pt x="11863" y="8614"/>
                  </a:cubicBezTo>
                  <a:cubicBezTo>
                    <a:pt x="13000" y="8718"/>
                    <a:pt x="14114" y="9071"/>
                    <a:pt x="15229" y="9332"/>
                  </a:cubicBezTo>
                  <a:cubicBezTo>
                    <a:pt x="15570" y="9411"/>
                    <a:pt x="15945" y="9480"/>
                    <a:pt x="16320" y="9548"/>
                  </a:cubicBezTo>
                  <a:cubicBezTo>
                    <a:pt x="16958" y="9673"/>
                    <a:pt x="17595" y="9832"/>
                    <a:pt x="18118" y="10129"/>
                  </a:cubicBezTo>
                  <a:cubicBezTo>
                    <a:pt x="18039" y="9855"/>
                    <a:pt x="17898" y="9601"/>
                    <a:pt x="17708" y="9389"/>
                  </a:cubicBezTo>
                  <a:cubicBezTo>
                    <a:pt x="16548" y="8047"/>
                    <a:pt x="13592" y="7581"/>
                    <a:pt x="12283" y="7091"/>
                  </a:cubicBezTo>
                  <a:cubicBezTo>
                    <a:pt x="11969" y="6979"/>
                    <a:pt x="11998" y="6478"/>
                    <a:pt x="12362" y="6478"/>
                  </a:cubicBezTo>
                  <a:cubicBezTo>
                    <a:pt x="12366" y="6478"/>
                    <a:pt x="12371" y="6478"/>
                    <a:pt x="12375" y="6478"/>
                  </a:cubicBezTo>
                  <a:cubicBezTo>
                    <a:pt x="13921" y="6523"/>
                    <a:pt x="15525" y="7148"/>
                    <a:pt x="16889" y="7854"/>
                  </a:cubicBezTo>
                  <a:cubicBezTo>
                    <a:pt x="16913" y="7866"/>
                    <a:pt x="16924" y="7876"/>
                    <a:pt x="16946" y="7888"/>
                  </a:cubicBezTo>
                  <a:cubicBezTo>
                    <a:pt x="15187" y="4978"/>
                    <a:pt x="11202" y="4320"/>
                    <a:pt x="7789" y="4320"/>
                  </a:cubicBezTo>
                  <a:cubicBezTo>
                    <a:pt x="7253" y="4320"/>
                    <a:pt x="6731" y="4336"/>
                    <a:pt x="6234" y="4362"/>
                  </a:cubicBezTo>
                  <a:cubicBezTo>
                    <a:pt x="6228" y="4363"/>
                    <a:pt x="6221" y="4363"/>
                    <a:pt x="6216" y="4363"/>
                  </a:cubicBezTo>
                  <a:cubicBezTo>
                    <a:pt x="5956" y="4363"/>
                    <a:pt x="5870" y="4119"/>
                    <a:pt x="5926" y="3919"/>
                  </a:cubicBezTo>
                  <a:cubicBezTo>
                    <a:pt x="5914" y="3817"/>
                    <a:pt x="5949" y="3703"/>
                    <a:pt x="6051" y="3611"/>
                  </a:cubicBezTo>
                  <a:cubicBezTo>
                    <a:pt x="6511" y="3173"/>
                    <a:pt x="8629" y="1"/>
                    <a:pt x="700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3" name="Google Shape;2243;p45"/>
            <p:cNvSpPr/>
            <p:nvPr/>
          </p:nvSpPr>
          <p:spPr>
            <a:xfrm>
              <a:off x="4498450" y="1139125"/>
              <a:ext cx="136800" cy="267250"/>
            </a:xfrm>
            <a:custGeom>
              <a:avLst/>
              <a:gdLst/>
              <a:ahLst/>
              <a:cxnLst/>
              <a:rect l="l" t="t" r="r" b="b"/>
              <a:pathLst>
                <a:path w="5472" h="10690" extrusionOk="0">
                  <a:moveTo>
                    <a:pt x="1" y="0"/>
                  </a:moveTo>
                  <a:lnTo>
                    <a:pt x="1" y="0"/>
                  </a:lnTo>
                  <a:cubicBezTo>
                    <a:pt x="671" y="3522"/>
                    <a:pt x="853" y="7119"/>
                    <a:pt x="544" y="10690"/>
                  </a:cubicBezTo>
                  <a:cubicBezTo>
                    <a:pt x="1800" y="9313"/>
                    <a:pt x="3166" y="8140"/>
                    <a:pt x="4045" y="6354"/>
                  </a:cubicBezTo>
                  <a:cubicBezTo>
                    <a:pt x="5032" y="4351"/>
                    <a:pt x="5129" y="2392"/>
                    <a:pt x="5472" y="281"/>
                  </a:cubicBezTo>
                  <a:lnTo>
                    <a:pt x="5472" y="281"/>
                  </a:lnTo>
                  <a:cubicBezTo>
                    <a:pt x="5166" y="290"/>
                    <a:pt x="4859" y="295"/>
                    <a:pt x="4552" y="295"/>
                  </a:cubicBezTo>
                  <a:cubicBezTo>
                    <a:pt x="3034" y="295"/>
                    <a:pt x="1509" y="188"/>
                    <a:pt x="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4" name="Google Shape;2244;p45"/>
            <p:cNvSpPr/>
            <p:nvPr/>
          </p:nvSpPr>
          <p:spPr>
            <a:xfrm>
              <a:off x="3895825" y="2586325"/>
              <a:ext cx="385875" cy="312775"/>
            </a:xfrm>
            <a:custGeom>
              <a:avLst/>
              <a:gdLst/>
              <a:ahLst/>
              <a:cxnLst/>
              <a:rect l="l" t="t" r="r" b="b"/>
              <a:pathLst>
                <a:path w="15435" h="12511" extrusionOk="0">
                  <a:moveTo>
                    <a:pt x="5887" y="0"/>
                  </a:moveTo>
                  <a:cubicBezTo>
                    <a:pt x="4144" y="0"/>
                    <a:pt x="1013" y="3758"/>
                    <a:pt x="1" y="4829"/>
                  </a:cubicBezTo>
                  <a:cubicBezTo>
                    <a:pt x="57" y="6228"/>
                    <a:pt x="114" y="7638"/>
                    <a:pt x="182" y="9037"/>
                  </a:cubicBezTo>
                  <a:cubicBezTo>
                    <a:pt x="215" y="9776"/>
                    <a:pt x="249" y="10503"/>
                    <a:pt x="284" y="11243"/>
                  </a:cubicBezTo>
                  <a:cubicBezTo>
                    <a:pt x="295" y="11300"/>
                    <a:pt x="272" y="11334"/>
                    <a:pt x="261" y="11380"/>
                  </a:cubicBezTo>
                  <a:cubicBezTo>
                    <a:pt x="1610" y="12178"/>
                    <a:pt x="3236" y="12510"/>
                    <a:pt x="4916" y="12510"/>
                  </a:cubicBezTo>
                  <a:cubicBezTo>
                    <a:pt x="7329" y="12510"/>
                    <a:pt x="9851" y="11824"/>
                    <a:pt x="11816" y="10845"/>
                  </a:cubicBezTo>
                  <a:cubicBezTo>
                    <a:pt x="11816" y="10799"/>
                    <a:pt x="11805" y="10766"/>
                    <a:pt x="11805" y="10731"/>
                  </a:cubicBezTo>
                  <a:cubicBezTo>
                    <a:pt x="11852" y="10087"/>
                    <a:pt x="10955" y="9934"/>
                    <a:pt x="9987" y="9934"/>
                  </a:cubicBezTo>
                  <a:cubicBezTo>
                    <a:pt x="9110" y="9934"/>
                    <a:pt x="8176" y="10060"/>
                    <a:pt x="7835" y="10060"/>
                  </a:cubicBezTo>
                  <a:cubicBezTo>
                    <a:pt x="7438" y="10060"/>
                    <a:pt x="7426" y="9537"/>
                    <a:pt x="7745" y="9413"/>
                  </a:cubicBezTo>
                  <a:cubicBezTo>
                    <a:pt x="7951" y="9333"/>
                    <a:pt x="8200" y="9264"/>
                    <a:pt x="8497" y="9197"/>
                  </a:cubicBezTo>
                  <a:cubicBezTo>
                    <a:pt x="9133" y="7570"/>
                    <a:pt x="10304" y="6137"/>
                    <a:pt x="11499" y="4886"/>
                  </a:cubicBezTo>
                  <a:cubicBezTo>
                    <a:pt x="12670" y="3634"/>
                    <a:pt x="14001" y="2246"/>
                    <a:pt x="15434" y="1257"/>
                  </a:cubicBezTo>
                  <a:cubicBezTo>
                    <a:pt x="15377" y="1146"/>
                    <a:pt x="15271" y="1098"/>
                    <a:pt x="15129" y="1098"/>
                  </a:cubicBezTo>
                  <a:cubicBezTo>
                    <a:pt x="14282" y="1098"/>
                    <a:pt x="12177" y="2814"/>
                    <a:pt x="11874" y="3077"/>
                  </a:cubicBezTo>
                  <a:cubicBezTo>
                    <a:pt x="10873" y="3942"/>
                    <a:pt x="9872" y="4784"/>
                    <a:pt x="8860" y="5647"/>
                  </a:cubicBezTo>
                  <a:cubicBezTo>
                    <a:pt x="8796" y="5702"/>
                    <a:pt x="8725" y="5725"/>
                    <a:pt x="8658" y="5725"/>
                  </a:cubicBezTo>
                  <a:cubicBezTo>
                    <a:pt x="8415" y="5725"/>
                    <a:pt x="8205" y="5426"/>
                    <a:pt x="8428" y="5204"/>
                  </a:cubicBezTo>
                  <a:cubicBezTo>
                    <a:pt x="8974" y="4692"/>
                    <a:pt x="11441" y="2008"/>
                    <a:pt x="13523" y="768"/>
                  </a:cubicBezTo>
                  <a:cubicBezTo>
                    <a:pt x="13322" y="661"/>
                    <a:pt x="13092" y="614"/>
                    <a:pt x="12846" y="614"/>
                  </a:cubicBezTo>
                  <a:cubicBezTo>
                    <a:pt x="12312" y="614"/>
                    <a:pt x="11699" y="833"/>
                    <a:pt x="11123" y="1121"/>
                  </a:cubicBezTo>
                  <a:cubicBezTo>
                    <a:pt x="10475" y="1463"/>
                    <a:pt x="9872" y="1883"/>
                    <a:pt x="9508" y="2156"/>
                  </a:cubicBezTo>
                  <a:cubicBezTo>
                    <a:pt x="8484" y="2918"/>
                    <a:pt x="7608" y="3862"/>
                    <a:pt x="6721" y="4784"/>
                  </a:cubicBezTo>
                  <a:cubicBezTo>
                    <a:pt x="6660" y="4844"/>
                    <a:pt x="6586" y="4870"/>
                    <a:pt x="6511" y="4870"/>
                  </a:cubicBezTo>
                  <a:cubicBezTo>
                    <a:pt x="6279" y="4870"/>
                    <a:pt x="6046" y="4620"/>
                    <a:pt x="6209" y="4397"/>
                  </a:cubicBezTo>
                  <a:cubicBezTo>
                    <a:pt x="7392" y="2792"/>
                    <a:pt x="8791" y="1292"/>
                    <a:pt x="10566" y="370"/>
                  </a:cubicBezTo>
                  <a:cubicBezTo>
                    <a:pt x="10375" y="189"/>
                    <a:pt x="10119" y="114"/>
                    <a:pt x="9829" y="114"/>
                  </a:cubicBezTo>
                  <a:cubicBezTo>
                    <a:pt x="8756" y="114"/>
                    <a:pt x="7209" y="1140"/>
                    <a:pt x="6699" y="1587"/>
                  </a:cubicBezTo>
                  <a:cubicBezTo>
                    <a:pt x="5720" y="2474"/>
                    <a:pt x="4868" y="3487"/>
                    <a:pt x="3879" y="4374"/>
                  </a:cubicBezTo>
                  <a:cubicBezTo>
                    <a:pt x="3817" y="4430"/>
                    <a:pt x="3744" y="4454"/>
                    <a:pt x="3673" y="4454"/>
                  </a:cubicBezTo>
                  <a:cubicBezTo>
                    <a:pt x="3457" y="4454"/>
                    <a:pt x="3255" y="4230"/>
                    <a:pt x="3400" y="3999"/>
                  </a:cubicBezTo>
                  <a:cubicBezTo>
                    <a:pt x="4242" y="2702"/>
                    <a:pt x="5322" y="1304"/>
                    <a:pt x="6631" y="348"/>
                  </a:cubicBezTo>
                  <a:cubicBezTo>
                    <a:pt x="6433" y="106"/>
                    <a:pt x="6180" y="0"/>
                    <a:pt x="58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5" name="Google Shape;2245;p45"/>
            <p:cNvSpPr/>
            <p:nvPr/>
          </p:nvSpPr>
          <p:spPr>
            <a:xfrm>
              <a:off x="3819500" y="2885000"/>
              <a:ext cx="102050" cy="76750"/>
            </a:xfrm>
            <a:custGeom>
              <a:avLst/>
              <a:gdLst/>
              <a:ahLst/>
              <a:cxnLst/>
              <a:rect l="l" t="t" r="r" b="b"/>
              <a:pathLst>
                <a:path w="4082" h="3070" extrusionOk="0">
                  <a:moveTo>
                    <a:pt x="2530" y="1"/>
                  </a:moveTo>
                  <a:cubicBezTo>
                    <a:pt x="1689" y="254"/>
                    <a:pt x="847" y="500"/>
                    <a:pt x="1" y="726"/>
                  </a:cubicBezTo>
                  <a:cubicBezTo>
                    <a:pt x="421" y="1436"/>
                    <a:pt x="777" y="2199"/>
                    <a:pt x="1109" y="2954"/>
                  </a:cubicBezTo>
                  <a:cubicBezTo>
                    <a:pt x="1597" y="3001"/>
                    <a:pt x="2090" y="3028"/>
                    <a:pt x="2580" y="3070"/>
                  </a:cubicBezTo>
                  <a:cubicBezTo>
                    <a:pt x="2791" y="2784"/>
                    <a:pt x="3043" y="2512"/>
                    <a:pt x="3218" y="2261"/>
                  </a:cubicBezTo>
                  <a:cubicBezTo>
                    <a:pt x="3525" y="1825"/>
                    <a:pt x="3777" y="1349"/>
                    <a:pt x="4081" y="913"/>
                  </a:cubicBezTo>
                  <a:cubicBezTo>
                    <a:pt x="3527" y="677"/>
                    <a:pt x="3006" y="370"/>
                    <a:pt x="253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6" name="Google Shape;2246;p45"/>
            <p:cNvSpPr/>
            <p:nvPr/>
          </p:nvSpPr>
          <p:spPr>
            <a:xfrm>
              <a:off x="2871100" y="1849225"/>
              <a:ext cx="1077600" cy="1849025"/>
            </a:xfrm>
            <a:custGeom>
              <a:avLst/>
              <a:gdLst/>
              <a:ahLst/>
              <a:cxnLst/>
              <a:rect l="l" t="t" r="r" b="b"/>
              <a:pathLst>
                <a:path w="43104" h="73961" extrusionOk="0">
                  <a:moveTo>
                    <a:pt x="19209" y="0"/>
                  </a:moveTo>
                  <a:cubicBezTo>
                    <a:pt x="9281" y="6414"/>
                    <a:pt x="4277" y="18402"/>
                    <a:pt x="2116" y="29707"/>
                  </a:cubicBezTo>
                  <a:cubicBezTo>
                    <a:pt x="319" y="39112"/>
                    <a:pt x="1" y="51771"/>
                    <a:pt x="3674" y="61494"/>
                  </a:cubicBezTo>
                  <a:cubicBezTo>
                    <a:pt x="3727" y="61530"/>
                    <a:pt x="3766" y="61582"/>
                    <a:pt x="3788" y="61642"/>
                  </a:cubicBezTo>
                  <a:cubicBezTo>
                    <a:pt x="3822" y="61733"/>
                    <a:pt x="3833" y="61824"/>
                    <a:pt x="3856" y="61926"/>
                  </a:cubicBezTo>
                  <a:cubicBezTo>
                    <a:pt x="4618" y="63859"/>
                    <a:pt x="5529" y="65690"/>
                    <a:pt x="6642" y="67329"/>
                  </a:cubicBezTo>
                  <a:cubicBezTo>
                    <a:pt x="6850" y="67631"/>
                    <a:pt x="6571" y="67912"/>
                    <a:pt x="6284" y="67912"/>
                  </a:cubicBezTo>
                  <a:cubicBezTo>
                    <a:pt x="6162" y="67912"/>
                    <a:pt x="6038" y="67861"/>
                    <a:pt x="5949" y="67738"/>
                  </a:cubicBezTo>
                  <a:cubicBezTo>
                    <a:pt x="5301" y="66850"/>
                    <a:pt x="4732" y="65896"/>
                    <a:pt x="4198" y="64917"/>
                  </a:cubicBezTo>
                  <a:cubicBezTo>
                    <a:pt x="4185" y="65633"/>
                    <a:pt x="4152" y="66339"/>
                    <a:pt x="4084" y="67056"/>
                  </a:cubicBezTo>
                  <a:cubicBezTo>
                    <a:pt x="3947" y="68671"/>
                    <a:pt x="3833" y="70445"/>
                    <a:pt x="3356" y="72014"/>
                  </a:cubicBezTo>
                  <a:cubicBezTo>
                    <a:pt x="4243" y="72616"/>
                    <a:pt x="5244" y="73060"/>
                    <a:pt x="6324" y="73356"/>
                  </a:cubicBezTo>
                  <a:cubicBezTo>
                    <a:pt x="7789" y="73783"/>
                    <a:pt x="9395" y="73960"/>
                    <a:pt x="11059" y="73960"/>
                  </a:cubicBezTo>
                  <a:cubicBezTo>
                    <a:pt x="15865" y="73960"/>
                    <a:pt x="21148" y="72480"/>
                    <a:pt x="24873" y="71264"/>
                  </a:cubicBezTo>
                  <a:cubicBezTo>
                    <a:pt x="31163" y="69205"/>
                    <a:pt x="37531" y="66100"/>
                    <a:pt x="43104" y="62426"/>
                  </a:cubicBezTo>
                  <a:cubicBezTo>
                    <a:pt x="41045" y="60379"/>
                    <a:pt x="39077" y="58275"/>
                    <a:pt x="37236" y="56114"/>
                  </a:cubicBezTo>
                  <a:cubicBezTo>
                    <a:pt x="36541" y="56035"/>
                    <a:pt x="35836" y="55955"/>
                    <a:pt x="35154" y="55853"/>
                  </a:cubicBezTo>
                  <a:cubicBezTo>
                    <a:pt x="28160" y="54795"/>
                    <a:pt x="26420" y="50326"/>
                    <a:pt x="24293" y="44116"/>
                  </a:cubicBezTo>
                  <a:cubicBezTo>
                    <a:pt x="23792" y="44014"/>
                    <a:pt x="23292" y="43865"/>
                    <a:pt x="22803" y="43638"/>
                  </a:cubicBezTo>
                  <a:cubicBezTo>
                    <a:pt x="22644" y="43559"/>
                    <a:pt x="22587" y="43434"/>
                    <a:pt x="22587" y="43309"/>
                  </a:cubicBezTo>
                  <a:cubicBezTo>
                    <a:pt x="22587" y="43298"/>
                    <a:pt x="22575" y="43286"/>
                    <a:pt x="22575" y="43274"/>
                  </a:cubicBezTo>
                  <a:cubicBezTo>
                    <a:pt x="20734" y="36792"/>
                    <a:pt x="20573" y="30298"/>
                    <a:pt x="20198" y="23634"/>
                  </a:cubicBezTo>
                  <a:cubicBezTo>
                    <a:pt x="20186" y="23344"/>
                    <a:pt x="20427" y="23187"/>
                    <a:pt x="20665" y="23187"/>
                  </a:cubicBezTo>
                  <a:cubicBezTo>
                    <a:pt x="20857" y="23187"/>
                    <a:pt x="21046" y="23290"/>
                    <a:pt x="21097" y="23508"/>
                  </a:cubicBezTo>
                  <a:cubicBezTo>
                    <a:pt x="21814" y="26386"/>
                    <a:pt x="21621" y="29332"/>
                    <a:pt x="21904" y="32254"/>
                  </a:cubicBezTo>
                  <a:cubicBezTo>
                    <a:pt x="22245" y="35859"/>
                    <a:pt x="23144" y="39339"/>
                    <a:pt x="23633" y="42923"/>
                  </a:cubicBezTo>
                  <a:cubicBezTo>
                    <a:pt x="24437" y="43023"/>
                    <a:pt x="25254" y="43068"/>
                    <a:pt x="26077" y="43068"/>
                  </a:cubicBezTo>
                  <a:cubicBezTo>
                    <a:pt x="27781" y="43068"/>
                    <a:pt x="29517" y="42873"/>
                    <a:pt x="31242" y="42558"/>
                  </a:cubicBezTo>
                  <a:cubicBezTo>
                    <a:pt x="34347" y="41989"/>
                    <a:pt x="37428" y="41045"/>
                    <a:pt x="40260" y="40181"/>
                  </a:cubicBezTo>
                  <a:cubicBezTo>
                    <a:pt x="39590" y="35530"/>
                    <a:pt x="39318" y="30811"/>
                    <a:pt x="39169" y="26113"/>
                  </a:cubicBezTo>
                  <a:cubicBezTo>
                    <a:pt x="39055" y="22554"/>
                    <a:pt x="39420" y="18766"/>
                    <a:pt x="38862" y="15275"/>
                  </a:cubicBezTo>
                  <a:cubicBezTo>
                    <a:pt x="38476" y="12773"/>
                    <a:pt x="37622" y="10429"/>
                    <a:pt x="35814" y="8417"/>
                  </a:cubicBezTo>
                  <a:cubicBezTo>
                    <a:pt x="32686" y="7928"/>
                    <a:pt x="29662" y="6961"/>
                    <a:pt x="27034" y="5642"/>
                  </a:cubicBezTo>
                  <a:cubicBezTo>
                    <a:pt x="24942" y="4583"/>
                    <a:pt x="23088" y="3401"/>
                    <a:pt x="21405" y="2014"/>
                  </a:cubicBezTo>
                  <a:cubicBezTo>
                    <a:pt x="20635" y="1384"/>
                    <a:pt x="19902" y="713"/>
                    <a:pt x="192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7" name="Google Shape;2247;p45"/>
            <p:cNvSpPr/>
            <p:nvPr/>
          </p:nvSpPr>
          <p:spPr>
            <a:xfrm>
              <a:off x="4358850" y="3455150"/>
              <a:ext cx="942725" cy="277675"/>
            </a:xfrm>
            <a:custGeom>
              <a:avLst/>
              <a:gdLst/>
              <a:ahLst/>
              <a:cxnLst/>
              <a:rect l="l" t="t" r="r" b="b"/>
              <a:pathLst>
                <a:path w="37709" h="11107" extrusionOk="0">
                  <a:moveTo>
                    <a:pt x="37517" y="1"/>
                  </a:moveTo>
                  <a:cubicBezTo>
                    <a:pt x="26629" y="2773"/>
                    <a:pt x="15861" y="6199"/>
                    <a:pt x="722" y="8972"/>
                  </a:cubicBezTo>
                  <a:cubicBezTo>
                    <a:pt x="581" y="9730"/>
                    <a:pt x="373" y="10471"/>
                    <a:pt x="1" y="11107"/>
                  </a:cubicBezTo>
                  <a:cubicBezTo>
                    <a:pt x="15610" y="7935"/>
                    <a:pt x="25301" y="4558"/>
                    <a:pt x="37699" y="1384"/>
                  </a:cubicBezTo>
                  <a:cubicBezTo>
                    <a:pt x="37708" y="1012"/>
                    <a:pt x="37699" y="639"/>
                    <a:pt x="37608" y="278"/>
                  </a:cubicBezTo>
                  <a:cubicBezTo>
                    <a:pt x="37585" y="182"/>
                    <a:pt x="37549" y="92"/>
                    <a:pt x="375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8" name="Google Shape;2248;p45"/>
            <p:cNvSpPr/>
            <p:nvPr/>
          </p:nvSpPr>
          <p:spPr>
            <a:xfrm>
              <a:off x="4381300" y="3274125"/>
              <a:ext cx="943300" cy="383525"/>
            </a:xfrm>
            <a:custGeom>
              <a:avLst/>
              <a:gdLst/>
              <a:ahLst/>
              <a:cxnLst/>
              <a:rect l="l" t="t" r="r" b="b"/>
              <a:pathLst>
                <a:path w="37732" h="15341" extrusionOk="0">
                  <a:moveTo>
                    <a:pt x="37731" y="1"/>
                  </a:moveTo>
                  <a:cubicBezTo>
                    <a:pt x="31626" y="1833"/>
                    <a:pt x="25479" y="3604"/>
                    <a:pt x="19441" y="5686"/>
                  </a:cubicBezTo>
                  <a:cubicBezTo>
                    <a:pt x="13536" y="7722"/>
                    <a:pt x="7554" y="9814"/>
                    <a:pt x="1273" y="9814"/>
                  </a:cubicBezTo>
                  <a:cubicBezTo>
                    <a:pt x="889" y="9814"/>
                    <a:pt x="504" y="9806"/>
                    <a:pt x="118" y="9790"/>
                  </a:cubicBezTo>
                  <a:cubicBezTo>
                    <a:pt x="116" y="9791"/>
                    <a:pt x="116" y="9793"/>
                    <a:pt x="115" y="9794"/>
                  </a:cubicBezTo>
                  <a:cubicBezTo>
                    <a:pt x="345" y="11217"/>
                    <a:pt x="263" y="12738"/>
                    <a:pt x="100" y="14145"/>
                  </a:cubicBezTo>
                  <a:cubicBezTo>
                    <a:pt x="70" y="14412"/>
                    <a:pt x="35" y="14695"/>
                    <a:pt x="0" y="14975"/>
                  </a:cubicBezTo>
                  <a:cubicBezTo>
                    <a:pt x="102" y="15068"/>
                    <a:pt x="155" y="15202"/>
                    <a:pt x="143" y="15341"/>
                  </a:cubicBezTo>
                  <a:cubicBezTo>
                    <a:pt x="13303" y="11895"/>
                    <a:pt x="24497" y="9824"/>
                    <a:pt x="36429" y="5988"/>
                  </a:cubicBezTo>
                  <a:cubicBezTo>
                    <a:pt x="37088" y="4006"/>
                    <a:pt x="37378" y="2026"/>
                    <a:pt x="3773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9" name="Google Shape;2249;p45"/>
            <p:cNvSpPr/>
            <p:nvPr/>
          </p:nvSpPr>
          <p:spPr>
            <a:xfrm>
              <a:off x="2299625" y="3610050"/>
              <a:ext cx="2023800" cy="425925"/>
            </a:xfrm>
            <a:custGeom>
              <a:avLst/>
              <a:gdLst/>
              <a:ahLst/>
              <a:cxnLst/>
              <a:rect l="l" t="t" r="r" b="b"/>
              <a:pathLst>
                <a:path w="80952" h="17037" extrusionOk="0">
                  <a:moveTo>
                    <a:pt x="25384" y="0"/>
                  </a:moveTo>
                  <a:cubicBezTo>
                    <a:pt x="17321" y="5687"/>
                    <a:pt x="8370" y="9963"/>
                    <a:pt x="0" y="15149"/>
                  </a:cubicBezTo>
                  <a:cubicBezTo>
                    <a:pt x="19437" y="16320"/>
                    <a:pt x="38975" y="15672"/>
                    <a:pt x="58399" y="17015"/>
                  </a:cubicBezTo>
                  <a:cubicBezTo>
                    <a:pt x="58434" y="17015"/>
                    <a:pt x="58456" y="17025"/>
                    <a:pt x="58491" y="17037"/>
                  </a:cubicBezTo>
                  <a:cubicBezTo>
                    <a:pt x="58573" y="16954"/>
                    <a:pt x="58685" y="16916"/>
                    <a:pt x="58803" y="16916"/>
                  </a:cubicBezTo>
                  <a:cubicBezTo>
                    <a:pt x="58832" y="16916"/>
                    <a:pt x="58861" y="16919"/>
                    <a:pt x="58889" y="16923"/>
                  </a:cubicBezTo>
                  <a:cubicBezTo>
                    <a:pt x="62460" y="15013"/>
                    <a:pt x="66020" y="13056"/>
                    <a:pt x="69602" y="11146"/>
                  </a:cubicBezTo>
                  <a:cubicBezTo>
                    <a:pt x="73355" y="9121"/>
                    <a:pt x="77119" y="7154"/>
                    <a:pt x="80952" y="5323"/>
                  </a:cubicBezTo>
                  <a:cubicBezTo>
                    <a:pt x="80521" y="4970"/>
                    <a:pt x="80088" y="4607"/>
                    <a:pt x="79656" y="4255"/>
                  </a:cubicBezTo>
                  <a:cubicBezTo>
                    <a:pt x="79610" y="4312"/>
                    <a:pt x="79553" y="4369"/>
                    <a:pt x="79462" y="4402"/>
                  </a:cubicBezTo>
                  <a:cubicBezTo>
                    <a:pt x="75005" y="6529"/>
                    <a:pt x="70057" y="8724"/>
                    <a:pt x="65019" y="10202"/>
                  </a:cubicBezTo>
                  <a:cubicBezTo>
                    <a:pt x="64711" y="10441"/>
                    <a:pt x="64405" y="10681"/>
                    <a:pt x="64097" y="10930"/>
                  </a:cubicBezTo>
                  <a:cubicBezTo>
                    <a:pt x="63631" y="11272"/>
                    <a:pt x="63165" y="11625"/>
                    <a:pt x="62699" y="11965"/>
                  </a:cubicBezTo>
                  <a:cubicBezTo>
                    <a:pt x="61550" y="12807"/>
                    <a:pt x="60401" y="13762"/>
                    <a:pt x="59173" y="14547"/>
                  </a:cubicBezTo>
                  <a:cubicBezTo>
                    <a:pt x="59252" y="14929"/>
                    <a:pt x="59054" y="15366"/>
                    <a:pt x="58556" y="15366"/>
                  </a:cubicBezTo>
                  <a:cubicBezTo>
                    <a:pt x="58549" y="15366"/>
                    <a:pt x="58543" y="15366"/>
                    <a:pt x="58536" y="15366"/>
                  </a:cubicBezTo>
                  <a:cubicBezTo>
                    <a:pt x="42932" y="14933"/>
                    <a:pt x="26828" y="14886"/>
                    <a:pt x="11338" y="12989"/>
                  </a:cubicBezTo>
                  <a:lnTo>
                    <a:pt x="11236" y="12955"/>
                  </a:lnTo>
                  <a:lnTo>
                    <a:pt x="11133" y="12989"/>
                  </a:lnTo>
                  <a:cubicBezTo>
                    <a:pt x="11101" y="12997"/>
                    <a:pt x="11069" y="13000"/>
                    <a:pt x="11038" y="13000"/>
                  </a:cubicBezTo>
                  <a:cubicBezTo>
                    <a:pt x="10703" y="13000"/>
                    <a:pt x="10487" y="12578"/>
                    <a:pt x="10747" y="12318"/>
                  </a:cubicBezTo>
                  <a:cubicBezTo>
                    <a:pt x="13011" y="10054"/>
                    <a:pt x="16342" y="8701"/>
                    <a:pt x="19118" y="7143"/>
                  </a:cubicBezTo>
                  <a:cubicBezTo>
                    <a:pt x="21586" y="5755"/>
                    <a:pt x="24043" y="4230"/>
                    <a:pt x="26636" y="3094"/>
                  </a:cubicBezTo>
                  <a:cubicBezTo>
                    <a:pt x="26272" y="2878"/>
                    <a:pt x="25919" y="2650"/>
                    <a:pt x="25578" y="2377"/>
                  </a:cubicBezTo>
                  <a:cubicBezTo>
                    <a:pt x="25486" y="2299"/>
                    <a:pt x="25429" y="2189"/>
                    <a:pt x="25419" y="2070"/>
                  </a:cubicBezTo>
                  <a:cubicBezTo>
                    <a:pt x="25395" y="2024"/>
                    <a:pt x="25362" y="1991"/>
                    <a:pt x="25350" y="1922"/>
                  </a:cubicBezTo>
                  <a:cubicBezTo>
                    <a:pt x="25293" y="1296"/>
                    <a:pt x="25327" y="648"/>
                    <a:pt x="253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0" name="Google Shape;2250;p45"/>
            <p:cNvSpPr/>
            <p:nvPr/>
          </p:nvSpPr>
          <p:spPr>
            <a:xfrm>
              <a:off x="3842500" y="3256825"/>
              <a:ext cx="505550" cy="462425"/>
            </a:xfrm>
            <a:custGeom>
              <a:avLst/>
              <a:gdLst/>
              <a:ahLst/>
              <a:cxnLst/>
              <a:rect l="l" t="t" r="r" b="b"/>
              <a:pathLst>
                <a:path w="20222" h="18497" extrusionOk="0">
                  <a:moveTo>
                    <a:pt x="1" y="1"/>
                  </a:moveTo>
                  <a:cubicBezTo>
                    <a:pt x="2019" y="1705"/>
                    <a:pt x="4010" y="3461"/>
                    <a:pt x="5977" y="5266"/>
                  </a:cubicBezTo>
                  <a:cubicBezTo>
                    <a:pt x="6043" y="5305"/>
                    <a:pt x="6100" y="5356"/>
                    <a:pt x="6144" y="5419"/>
                  </a:cubicBezTo>
                  <a:cubicBezTo>
                    <a:pt x="10809" y="9695"/>
                    <a:pt x="15358" y="14161"/>
                    <a:pt x="19871" y="18496"/>
                  </a:cubicBezTo>
                  <a:cubicBezTo>
                    <a:pt x="19893" y="17650"/>
                    <a:pt x="20066" y="16790"/>
                    <a:pt x="20222" y="15935"/>
                  </a:cubicBezTo>
                  <a:cubicBezTo>
                    <a:pt x="17203" y="13627"/>
                    <a:pt x="14329" y="11116"/>
                    <a:pt x="11418" y="8678"/>
                  </a:cubicBezTo>
                  <a:cubicBezTo>
                    <a:pt x="8171" y="5955"/>
                    <a:pt x="4550" y="3356"/>
                    <a:pt x="1771" y="132"/>
                  </a:cubicBezTo>
                  <a:cubicBezTo>
                    <a:pt x="1181" y="87"/>
                    <a:pt x="586" y="58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1" name="Google Shape;2251;p45"/>
            <p:cNvSpPr/>
            <p:nvPr/>
          </p:nvSpPr>
          <p:spPr>
            <a:xfrm>
              <a:off x="3208875" y="3429225"/>
              <a:ext cx="1057150" cy="421650"/>
            </a:xfrm>
            <a:custGeom>
              <a:avLst/>
              <a:gdLst/>
              <a:ahLst/>
              <a:cxnLst/>
              <a:rect l="l" t="t" r="r" b="b"/>
              <a:pathLst>
                <a:path w="42286" h="16866" extrusionOk="0">
                  <a:moveTo>
                    <a:pt x="30366" y="1"/>
                  </a:moveTo>
                  <a:cubicBezTo>
                    <a:pt x="23566" y="4789"/>
                    <a:pt x="14865" y="8758"/>
                    <a:pt x="6801" y="10407"/>
                  </a:cubicBezTo>
                  <a:cubicBezTo>
                    <a:pt x="6743" y="10418"/>
                    <a:pt x="6699" y="10430"/>
                    <a:pt x="6642" y="10442"/>
                  </a:cubicBezTo>
                  <a:cubicBezTo>
                    <a:pt x="5186" y="10737"/>
                    <a:pt x="3628" y="11090"/>
                    <a:pt x="2024" y="11362"/>
                  </a:cubicBezTo>
                  <a:cubicBezTo>
                    <a:pt x="2051" y="11393"/>
                    <a:pt x="2082" y="11419"/>
                    <a:pt x="2115" y="11443"/>
                  </a:cubicBezTo>
                  <a:cubicBezTo>
                    <a:pt x="1899" y="11465"/>
                    <a:pt x="1671" y="11476"/>
                    <a:pt x="1455" y="11510"/>
                  </a:cubicBezTo>
                  <a:cubicBezTo>
                    <a:pt x="1307" y="11532"/>
                    <a:pt x="1160" y="11574"/>
                    <a:pt x="1023" y="11635"/>
                  </a:cubicBezTo>
                  <a:cubicBezTo>
                    <a:pt x="1000" y="11602"/>
                    <a:pt x="967" y="11578"/>
                    <a:pt x="943" y="11545"/>
                  </a:cubicBezTo>
                  <a:cubicBezTo>
                    <a:pt x="626" y="11590"/>
                    <a:pt x="319" y="11635"/>
                    <a:pt x="0" y="11669"/>
                  </a:cubicBezTo>
                  <a:cubicBezTo>
                    <a:pt x="4891" y="15013"/>
                    <a:pt x="10646" y="16481"/>
                    <a:pt x="16286" y="16799"/>
                  </a:cubicBezTo>
                  <a:cubicBezTo>
                    <a:pt x="16289" y="16802"/>
                    <a:pt x="16293" y="16804"/>
                    <a:pt x="16297" y="16804"/>
                  </a:cubicBezTo>
                  <a:cubicBezTo>
                    <a:pt x="16302" y="16804"/>
                    <a:pt x="16306" y="16802"/>
                    <a:pt x="16308" y="16799"/>
                  </a:cubicBezTo>
                  <a:cubicBezTo>
                    <a:pt x="17116" y="16844"/>
                    <a:pt x="17921" y="16865"/>
                    <a:pt x="18720" y="16865"/>
                  </a:cubicBezTo>
                  <a:cubicBezTo>
                    <a:pt x="25982" y="16865"/>
                    <a:pt x="32791" y="15096"/>
                    <a:pt x="36951" y="13170"/>
                  </a:cubicBezTo>
                  <a:cubicBezTo>
                    <a:pt x="38725" y="12362"/>
                    <a:pt x="40488" y="11510"/>
                    <a:pt x="42285" y="10668"/>
                  </a:cubicBezTo>
                  <a:cubicBezTo>
                    <a:pt x="38236" y="7312"/>
                    <a:pt x="34176" y="3754"/>
                    <a:pt x="3036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2" name="Google Shape;2252;p45"/>
            <p:cNvSpPr/>
            <p:nvPr/>
          </p:nvSpPr>
          <p:spPr>
            <a:xfrm>
              <a:off x="3508275" y="2910025"/>
              <a:ext cx="952500" cy="334700"/>
            </a:xfrm>
            <a:custGeom>
              <a:avLst/>
              <a:gdLst/>
              <a:ahLst/>
              <a:cxnLst/>
              <a:rect l="l" t="t" r="r" b="b"/>
              <a:pathLst>
                <a:path w="38100" h="13388" extrusionOk="0">
                  <a:moveTo>
                    <a:pt x="11372" y="1"/>
                  </a:moveTo>
                  <a:cubicBezTo>
                    <a:pt x="9667" y="434"/>
                    <a:pt x="7938" y="819"/>
                    <a:pt x="6209" y="1139"/>
                  </a:cubicBezTo>
                  <a:cubicBezTo>
                    <a:pt x="5469" y="1274"/>
                    <a:pt x="4731" y="1400"/>
                    <a:pt x="3991" y="1514"/>
                  </a:cubicBezTo>
                  <a:cubicBezTo>
                    <a:pt x="2828" y="1689"/>
                    <a:pt x="1681" y="1857"/>
                    <a:pt x="551" y="1857"/>
                  </a:cubicBezTo>
                  <a:cubicBezTo>
                    <a:pt x="367" y="1857"/>
                    <a:pt x="183" y="1853"/>
                    <a:pt x="0" y="1843"/>
                  </a:cubicBezTo>
                  <a:lnTo>
                    <a:pt x="0" y="1843"/>
                  </a:lnTo>
                  <a:cubicBezTo>
                    <a:pt x="1535" y="4915"/>
                    <a:pt x="2434" y="8122"/>
                    <a:pt x="5323" y="10145"/>
                  </a:cubicBezTo>
                  <a:cubicBezTo>
                    <a:pt x="8712" y="12512"/>
                    <a:pt x="12408" y="12363"/>
                    <a:pt x="16445" y="12522"/>
                  </a:cubicBezTo>
                  <a:cubicBezTo>
                    <a:pt x="23485" y="12818"/>
                    <a:pt x="30525" y="13137"/>
                    <a:pt x="37565" y="13387"/>
                  </a:cubicBezTo>
                  <a:cubicBezTo>
                    <a:pt x="37701" y="12216"/>
                    <a:pt x="37929" y="11078"/>
                    <a:pt x="37974" y="9884"/>
                  </a:cubicBezTo>
                  <a:cubicBezTo>
                    <a:pt x="37997" y="9782"/>
                    <a:pt x="37997" y="9668"/>
                    <a:pt x="37997" y="9554"/>
                  </a:cubicBezTo>
                  <a:cubicBezTo>
                    <a:pt x="38009" y="8542"/>
                    <a:pt x="38099" y="7394"/>
                    <a:pt x="37838" y="6415"/>
                  </a:cubicBezTo>
                  <a:cubicBezTo>
                    <a:pt x="37679" y="5790"/>
                    <a:pt x="37338" y="5243"/>
                    <a:pt x="37008" y="4687"/>
                  </a:cubicBezTo>
                  <a:cubicBezTo>
                    <a:pt x="29695" y="3890"/>
                    <a:pt x="22325" y="4505"/>
                    <a:pt x="15068" y="3174"/>
                  </a:cubicBezTo>
                  <a:cubicBezTo>
                    <a:pt x="15046" y="3181"/>
                    <a:pt x="15023" y="3185"/>
                    <a:pt x="14999" y="3185"/>
                  </a:cubicBezTo>
                  <a:cubicBezTo>
                    <a:pt x="14996" y="3185"/>
                    <a:pt x="14993" y="3185"/>
                    <a:pt x="14989" y="3184"/>
                  </a:cubicBezTo>
                  <a:cubicBezTo>
                    <a:pt x="14988" y="3185"/>
                    <a:pt x="14986" y="3185"/>
                    <a:pt x="14984" y="3185"/>
                  </a:cubicBezTo>
                  <a:cubicBezTo>
                    <a:pt x="14925" y="3185"/>
                    <a:pt x="14866" y="3164"/>
                    <a:pt x="14819" y="3128"/>
                  </a:cubicBezTo>
                  <a:cubicBezTo>
                    <a:pt x="14489" y="3060"/>
                    <a:pt x="14170" y="3014"/>
                    <a:pt x="13840" y="2946"/>
                  </a:cubicBezTo>
                  <a:cubicBezTo>
                    <a:pt x="13765" y="3249"/>
                    <a:pt x="13489" y="3469"/>
                    <a:pt x="13218" y="3469"/>
                  </a:cubicBezTo>
                  <a:cubicBezTo>
                    <a:pt x="13041" y="3469"/>
                    <a:pt x="12865" y="3375"/>
                    <a:pt x="12748" y="3151"/>
                  </a:cubicBezTo>
                  <a:cubicBezTo>
                    <a:pt x="12248" y="2150"/>
                    <a:pt x="11725" y="1082"/>
                    <a:pt x="113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3" name="Google Shape;2253;p45"/>
            <p:cNvSpPr/>
            <p:nvPr/>
          </p:nvSpPr>
          <p:spPr>
            <a:xfrm>
              <a:off x="3924325" y="3262875"/>
              <a:ext cx="433150" cy="359950"/>
            </a:xfrm>
            <a:custGeom>
              <a:avLst/>
              <a:gdLst/>
              <a:ahLst/>
              <a:cxnLst/>
              <a:rect l="l" t="t" r="r" b="b"/>
              <a:pathLst>
                <a:path w="17326" h="14398" extrusionOk="0">
                  <a:moveTo>
                    <a:pt x="1" y="0"/>
                  </a:moveTo>
                  <a:lnTo>
                    <a:pt x="1" y="0"/>
                  </a:lnTo>
                  <a:cubicBezTo>
                    <a:pt x="5603" y="4923"/>
                    <a:pt x="11619" y="9389"/>
                    <a:pt x="17145" y="14397"/>
                  </a:cubicBezTo>
                  <a:cubicBezTo>
                    <a:pt x="17151" y="14353"/>
                    <a:pt x="17160" y="14308"/>
                    <a:pt x="17163" y="14264"/>
                  </a:cubicBezTo>
                  <a:cubicBezTo>
                    <a:pt x="17296" y="12885"/>
                    <a:pt x="17224" y="11491"/>
                    <a:pt x="17326" y="10116"/>
                  </a:cubicBezTo>
                  <a:cubicBezTo>
                    <a:pt x="13246" y="6907"/>
                    <a:pt x="8874" y="3822"/>
                    <a:pt x="5120" y="226"/>
                  </a:cubicBezTo>
                  <a:cubicBezTo>
                    <a:pt x="3406" y="184"/>
                    <a:pt x="1701" y="105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4" name="Google Shape;2254;p45"/>
            <p:cNvSpPr/>
            <p:nvPr/>
          </p:nvSpPr>
          <p:spPr>
            <a:xfrm>
              <a:off x="2639225" y="3700375"/>
              <a:ext cx="1205325" cy="258175"/>
            </a:xfrm>
            <a:custGeom>
              <a:avLst/>
              <a:gdLst/>
              <a:ahLst/>
              <a:cxnLst/>
              <a:rect l="l" t="t" r="r" b="b"/>
              <a:pathLst>
                <a:path w="48213" h="10327" extrusionOk="0">
                  <a:moveTo>
                    <a:pt x="14091" y="1"/>
                  </a:moveTo>
                  <a:cubicBezTo>
                    <a:pt x="11661" y="1839"/>
                    <a:pt x="8898" y="3263"/>
                    <a:pt x="6271" y="4788"/>
                  </a:cubicBezTo>
                  <a:cubicBezTo>
                    <a:pt x="4261" y="5954"/>
                    <a:pt x="2182" y="7432"/>
                    <a:pt x="0" y="8459"/>
                  </a:cubicBezTo>
                  <a:cubicBezTo>
                    <a:pt x="17225" y="9455"/>
                    <a:pt x="27604" y="10024"/>
                    <a:pt x="44372" y="10327"/>
                  </a:cubicBezTo>
                  <a:cubicBezTo>
                    <a:pt x="45541" y="9289"/>
                    <a:pt x="46851" y="8326"/>
                    <a:pt x="48213" y="7430"/>
                  </a:cubicBezTo>
                  <a:lnTo>
                    <a:pt x="48213" y="7430"/>
                  </a:lnTo>
                  <a:cubicBezTo>
                    <a:pt x="47956" y="7487"/>
                    <a:pt x="46621" y="7581"/>
                    <a:pt x="44655" y="7581"/>
                  </a:cubicBezTo>
                  <a:cubicBezTo>
                    <a:pt x="38529" y="7581"/>
                    <a:pt x="26274" y="6676"/>
                    <a:pt x="21395" y="968"/>
                  </a:cubicBezTo>
                  <a:cubicBezTo>
                    <a:pt x="20798" y="1015"/>
                    <a:pt x="20203" y="1041"/>
                    <a:pt x="19613" y="1041"/>
                  </a:cubicBezTo>
                  <a:cubicBezTo>
                    <a:pt x="17678" y="1041"/>
                    <a:pt x="15797" y="761"/>
                    <a:pt x="1409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5" name="Google Shape;2255;p45"/>
            <p:cNvSpPr/>
            <p:nvPr/>
          </p:nvSpPr>
          <p:spPr>
            <a:xfrm>
              <a:off x="2971200" y="268850"/>
              <a:ext cx="2078700" cy="1142525"/>
            </a:xfrm>
            <a:custGeom>
              <a:avLst/>
              <a:gdLst/>
              <a:ahLst/>
              <a:cxnLst/>
              <a:rect l="l" t="t" r="r" b="b"/>
              <a:pathLst>
                <a:path w="83148" h="45701" extrusionOk="0">
                  <a:moveTo>
                    <a:pt x="37405" y="1"/>
                  </a:moveTo>
                  <a:cubicBezTo>
                    <a:pt x="30766" y="1"/>
                    <a:pt x="25418" y="1472"/>
                    <a:pt x="21654" y="7374"/>
                  </a:cubicBezTo>
                  <a:cubicBezTo>
                    <a:pt x="21581" y="7495"/>
                    <a:pt x="21457" y="7547"/>
                    <a:pt x="21331" y="7547"/>
                  </a:cubicBezTo>
                  <a:cubicBezTo>
                    <a:pt x="21278" y="7547"/>
                    <a:pt x="21226" y="7538"/>
                    <a:pt x="21176" y="7521"/>
                  </a:cubicBezTo>
                  <a:cubicBezTo>
                    <a:pt x="11521" y="7680"/>
                    <a:pt x="3855" y="12424"/>
                    <a:pt x="11" y="21180"/>
                  </a:cubicBezTo>
                  <a:cubicBezTo>
                    <a:pt x="653" y="20739"/>
                    <a:pt x="1447" y="20519"/>
                    <a:pt x="2235" y="20519"/>
                  </a:cubicBezTo>
                  <a:cubicBezTo>
                    <a:pt x="2564" y="20519"/>
                    <a:pt x="2892" y="20557"/>
                    <a:pt x="3207" y="20634"/>
                  </a:cubicBezTo>
                  <a:cubicBezTo>
                    <a:pt x="3269" y="20589"/>
                    <a:pt x="3337" y="20570"/>
                    <a:pt x="3405" y="20570"/>
                  </a:cubicBezTo>
                  <a:cubicBezTo>
                    <a:pt x="3560" y="20570"/>
                    <a:pt x="3712" y="20674"/>
                    <a:pt x="3775" y="20816"/>
                  </a:cubicBezTo>
                  <a:cubicBezTo>
                    <a:pt x="3946" y="20953"/>
                    <a:pt x="3912" y="21191"/>
                    <a:pt x="3730" y="21271"/>
                  </a:cubicBezTo>
                  <a:cubicBezTo>
                    <a:pt x="3013" y="22818"/>
                    <a:pt x="2399" y="24455"/>
                    <a:pt x="1933" y="26127"/>
                  </a:cubicBezTo>
                  <a:cubicBezTo>
                    <a:pt x="0" y="32894"/>
                    <a:pt x="295" y="40309"/>
                    <a:pt x="5288" y="45701"/>
                  </a:cubicBezTo>
                  <a:cubicBezTo>
                    <a:pt x="5504" y="43960"/>
                    <a:pt x="6061" y="42244"/>
                    <a:pt x="6858" y="40867"/>
                  </a:cubicBezTo>
                  <a:cubicBezTo>
                    <a:pt x="7741" y="39355"/>
                    <a:pt x="9294" y="37996"/>
                    <a:pt x="11099" y="37996"/>
                  </a:cubicBezTo>
                  <a:cubicBezTo>
                    <a:pt x="11385" y="37996"/>
                    <a:pt x="11678" y="38030"/>
                    <a:pt x="11975" y="38103"/>
                  </a:cubicBezTo>
                  <a:cubicBezTo>
                    <a:pt x="13772" y="38535"/>
                    <a:pt x="14500" y="40229"/>
                    <a:pt x="14785" y="41913"/>
                  </a:cubicBezTo>
                  <a:cubicBezTo>
                    <a:pt x="15967" y="40311"/>
                    <a:pt x="17434" y="39025"/>
                    <a:pt x="19254" y="38127"/>
                  </a:cubicBezTo>
                  <a:cubicBezTo>
                    <a:pt x="19811" y="37854"/>
                    <a:pt x="20653" y="37695"/>
                    <a:pt x="21108" y="37309"/>
                  </a:cubicBezTo>
                  <a:cubicBezTo>
                    <a:pt x="22392" y="36216"/>
                    <a:pt x="22836" y="34397"/>
                    <a:pt x="22712" y="32862"/>
                  </a:cubicBezTo>
                  <a:cubicBezTo>
                    <a:pt x="22598" y="31315"/>
                    <a:pt x="22575" y="29791"/>
                    <a:pt x="22722" y="28256"/>
                  </a:cubicBezTo>
                  <a:cubicBezTo>
                    <a:pt x="22732" y="28176"/>
                    <a:pt x="22764" y="28101"/>
                    <a:pt x="22814" y="28039"/>
                  </a:cubicBezTo>
                  <a:cubicBezTo>
                    <a:pt x="22733" y="27737"/>
                    <a:pt x="22975" y="27550"/>
                    <a:pt x="23223" y="27550"/>
                  </a:cubicBezTo>
                  <a:cubicBezTo>
                    <a:pt x="23360" y="27550"/>
                    <a:pt x="23499" y="27607"/>
                    <a:pt x="23587" y="27732"/>
                  </a:cubicBezTo>
                  <a:cubicBezTo>
                    <a:pt x="24292" y="28733"/>
                    <a:pt x="25089" y="29449"/>
                    <a:pt x="26158" y="30040"/>
                  </a:cubicBezTo>
                  <a:cubicBezTo>
                    <a:pt x="26488" y="30223"/>
                    <a:pt x="26851" y="30450"/>
                    <a:pt x="27204" y="30586"/>
                  </a:cubicBezTo>
                  <a:cubicBezTo>
                    <a:pt x="27513" y="30762"/>
                    <a:pt x="27841" y="30846"/>
                    <a:pt x="28193" y="30846"/>
                  </a:cubicBezTo>
                  <a:cubicBezTo>
                    <a:pt x="28319" y="30846"/>
                    <a:pt x="28448" y="30835"/>
                    <a:pt x="28580" y="30814"/>
                  </a:cubicBezTo>
                  <a:cubicBezTo>
                    <a:pt x="28842" y="30943"/>
                    <a:pt x="29078" y="31008"/>
                    <a:pt x="29289" y="31008"/>
                  </a:cubicBezTo>
                  <a:cubicBezTo>
                    <a:pt x="29674" y="31008"/>
                    <a:pt x="29975" y="30792"/>
                    <a:pt x="30195" y="30359"/>
                  </a:cubicBezTo>
                  <a:cubicBezTo>
                    <a:pt x="31616" y="29188"/>
                    <a:pt x="32254" y="26480"/>
                    <a:pt x="33004" y="24570"/>
                  </a:cubicBezTo>
                  <a:cubicBezTo>
                    <a:pt x="32970" y="24422"/>
                    <a:pt x="33049" y="24263"/>
                    <a:pt x="33175" y="24160"/>
                  </a:cubicBezTo>
                  <a:cubicBezTo>
                    <a:pt x="33198" y="24093"/>
                    <a:pt x="33232" y="24025"/>
                    <a:pt x="33255" y="23956"/>
                  </a:cubicBezTo>
                  <a:cubicBezTo>
                    <a:pt x="33327" y="23799"/>
                    <a:pt x="33464" y="23734"/>
                    <a:pt x="33607" y="23734"/>
                  </a:cubicBezTo>
                  <a:cubicBezTo>
                    <a:pt x="33890" y="23734"/>
                    <a:pt x="34198" y="23991"/>
                    <a:pt x="34085" y="24309"/>
                  </a:cubicBezTo>
                  <a:cubicBezTo>
                    <a:pt x="34071" y="24338"/>
                    <a:pt x="34060" y="24368"/>
                    <a:pt x="34050" y="24400"/>
                  </a:cubicBezTo>
                  <a:cubicBezTo>
                    <a:pt x="41442" y="29324"/>
                    <a:pt x="51712" y="32417"/>
                    <a:pt x="60481" y="33544"/>
                  </a:cubicBezTo>
                  <a:cubicBezTo>
                    <a:pt x="62153" y="33764"/>
                    <a:pt x="64369" y="33986"/>
                    <a:pt x="66664" y="33986"/>
                  </a:cubicBezTo>
                  <a:cubicBezTo>
                    <a:pt x="67553" y="33986"/>
                    <a:pt x="68454" y="33953"/>
                    <a:pt x="69340" y="33873"/>
                  </a:cubicBezTo>
                  <a:cubicBezTo>
                    <a:pt x="72161" y="33612"/>
                    <a:pt x="74822" y="32884"/>
                    <a:pt x="76471" y="31257"/>
                  </a:cubicBezTo>
                  <a:cubicBezTo>
                    <a:pt x="83147" y="24672"/>
                    <a:pt x="67270" y="18713"/>
                    <a:pt x="63938" y="18485"/>
                  </a:cubicBezTo>
                  <a:cubicBezTo>
                    <a:pt x="63437" y="18450"/>
                    <a:pt x="63437" y="17722"/>
                    <a:pt x="63938" y="17700"/>
                  </a:cubicBezTo>
                  <a:cubicBezTo>
                    <a:pt x="64029" y="17697"/>
                    <a:pt x="64120" y="17695"/>
                    <a:pt x="64211" y="17695"/>
                  </a:cubicBezTo>
                  <a:cubicBezTo>
                    <a:pt x="64557" y="17695"/>
                    <a:pt x="64902" y="17716"/>
                    <a:pt x="65246" y="17757"/>
                  </a:cubicBezTo>
                  <a:cubicBezTo>
                    <a:pt x="65268" y="17700"/>
                    <a:pt x="65280" y="17653"/>
                    <a:pt x="65325" y="17596"/>
                  </a:cubicBezTo>
                  <a:cubicBezTo>
                    <a:pt x="66691" y="16061"/>
                    <a:pt x="68169" y="14663"/>
                    <a:pt x="69590" y="13184"/>
                  </a:cubicBezTo>
                  <a:cubicBezTo>
                    <a:pt x="70420" y="12309"/>
                    <a:pt x="71296" y="11398"/>
                    <a:pt x="71967" y="10375"/>
                  </a:cubicBezTo>
                  <a:cubicBezTo>
                    <a:pt x="73309" y="8305"/>
                    <a:pt x="74003" y="6531"/>
                    <a:pt x="72467" y="5212"/>
                  </a:cubicBezTo>
                  <a:cubicBezTo>
                    <a:pt x="71776" y="4625"/>
                    <a:pt x="71053" y="4461"/>
                    <a:pt x="70233" y="4461"/>
                  </a:cubicBezTo>
                  <a:cubicBezTo>
                    <a:pt x="69433" y="4461"/>
                    <a:pt x="68542" y="4617"/>
                    <a:pt x="67498" y="4689"/>
                  </a:cubicBezTo>
                  <a:cubicBezTo>
                    <a:pt x="65757" y="4815"/>
                    <a:pt x="64029" y="5121"/>
                    <a:pt x="62323" y="5520"/>
                  </a:cubicBezTo>
                  <a:cubicBezTo>
                    <a:pt x="60230" y="5998"/>
                    <a:pt x="58183" y="6657"/>
                    <a:pt x="56091" y="7168"/>
                  </a:cubicBezTo>
                  <a:cubicBezTo>
                    <a:pt x="55996" y="7237"/>
                    <a:pt x="55882" y="7273"/>
                    <a:pt x="55767" y="7273"/>
                  </a:cubicBezTo>
                  <a:cubicBezTo>
                    <a:pt x="55727" y="7273"/>
                    <a:pt x="55687" y="7269"/>
                    <a:pt x="55647" y="7260"/>
                  </a:cubicBezTo>
                  <a:lnTo>
                    <a:pt x="55624" y="7260"/>
                  </a:lnTo>
                  <a:cubicBezTo>
                    <a:pt x="55602" y="7248"/>
                    <a:pt x="55567" y="7237"/>
                    <a:pt x="55545" y="7225"/>
                  </a:cubicBezTo>
                  <a:cubicBezTo>
                    <a:pt x="55533" y="7225"/>
                    <a:pt x="55522" y="7215"/>
                    <a:pt x="55511" y="7203"/>
                  </a:cubicBezTo>
                  <a:cubicBezTo>
                    <a:pt x="55465" y="7180"/>
                    <a:pt x="55420" y="7168"/>
                    <a:pt x="55374" y="7135"/>
                  </a:cubicBezTo>
                  <a:cubicBezTo>
                    <a:pt x="49972" y="2574"/>
                    <a:pt x="45161" y="83"/>
                    <a:pt x="37950" y="4"/>
                  </a:cubicBezTo>
                  <a:cubicBezTo>
                    <a:pt x="37768" y="2"/>
                    <a:pt x="37586" y="1"/>
                    <a:pt x="374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6" name="Google Shape;2256;p45"/>
            <p:cNvSpPr/>
            <p:nvPr/>
          </p:nvSpPr>
          <p:spPr>
            <a:xfrm>
              <a:off x="2892175" y="4605175"/>
              <a:ext cx="174000" cy="200450"/>
            </a:xfrm>
            <a:custGeom>
              <a:avLst/>
              <a:gdLst/>
              <a:ahLst/>
              <a:cxnLst/>
              <a:rect l="l" t="t" r="r" b="b"/>
              <a:pathLst>
                <a:path w="6960" h="8018" extrusionOk="0">
                  <a:moveTo>
                    <a:pt x="3350" y="0"/>
                  </a:moveTo>
                  <a:cubicBezTo>
                    <a:pt x="2925" y="1532"/>
                    <a:pt x="2235" y="3004"/>
                    <a:pt x="1633" y="4466"/>
                  </a:cubicBezTo>
                  <a:cubicBezTo>
                    <a:pt x="1141" y="5661"/>
                    <a:pt x="698" y="6928"/>
                    <a:pt x="1" y="8018"/>
                  </a:cubicBezTo>
                  <a:cubicBezTo>
                    <a:pt x="1258" y="7869"/>
                    <a:pt x="2536" y="7873"/>
                    <a:pt x="3801" y="7859"/>
                  </a:cubicBezTo>
                  <a:cubicBezTo>
                    <a:pt x="4452" y="7851"/>
                    <a:pt x="5129" y="7784"/>
                    <a:pt x="5795" y="7784"/>
                  </a:cubicBezTo>
                  <a:cubicBezTo>
                    <a:pt x="6190" y="7784"/>
                    <a:pt x="6580" y="7807"/>
                    <a:pt x="6959" y="7881"/>
                  </a:cubicBezTo>
                  <a:cubicBezTo>
                    <a:pt x="6194" y="6706"/>
                    <a:pt x="5790" y="5185"/>
                    <a:pt x="5217" y="3946"/>
                  </a:cubicBezTo>
                  <a:cubicBezTo>
                    <a:pt x="4609" y="2629"/>
                    <a:pt x="3911" y="1340"/>
                    <a:pt x="3350" y="0"/>
                  </a:cubicBezTo>
                  <a:close/>
                </a:path>
              </a:pathLst>
            </a:custGeom>
            <a:solidFill>
              <a:schemeClr val="accent3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7" name="Google Shape;2257;p45"/>
            <p:cNvSpPr/>
            <p:nvPr/>
          </p:nvSpPr>
          <p:spPr>
            <a:xfrm>
              <a:off x="4002700" y="4081900"/>
              <a:ext cx="543925" cy="983050"/>
            </a:xfrm>
            <a:custGeom>
              <a:avLst/>
              <a:gdLst/>
              <a:ahLst/>
              <a:cxnLst/>
              <a:rect l="l" t="t" r="r" b="b"/>
              <a:pathLst>
                <a:path w="21757" h="39322" extrusionOk="0">
                  <a:moveTo>
                    <a:pt x="10912" y="3263"/>
                  </a:moveTo>
                  <a:cubicBezTo>
                    <a:pt x="11134" y="3263"/>
                    <a:pt x="11352" y="3272"/>
                    <a:pt x="11567" y="3292"/>
                  </a:cubicBezTo>
                  <a:cubicBezTo>
                    <a:pt x="13432" y="3463"/>
                    <a:pt x="15013" y="4430"/>
                    <a:pt x="15559" y="6717"/>
                  </a:cubicBezTo>
                  <a:cubicBezTo>
                    <a:pt x="15695" y="7297"/>
                    <a:pt x="15729" y="7842"/>
                    <a:pt x="15649" y="8377"/>
                  </a:cubicBezTo>
                  <a:cubicBezTo>
                    <a:pt x="15137" y="12652"/>
                    <a:pt x="8666" y="15587"/>
                    <a:pt x="5208" y="16372"/>
                  </a:cubicBezTo>
                  <a:cubicBezTo>
                    <a:pt x="5159" y="16382"/>
                    <a:pt x="5111" y="16386"/>
                    <a:pt x="5065" y="16386"/>
                  </a:cubicBezTo>
                  <a:cubicBezTo>
                    <a:pt x="4851" y="16386"/>
                    <a:pt x="4684" y="16283"/>
                    <a:pt x="4572" y="16133"/>
                  </a:cubicBezTo>
                  <a:cubicBezTo>
                    <a:pt x="4356" y="16122"/>
                    <a:pt x="4151" y="15996"/>
                    <a:pt x="4129" y="15690"/>
                  </a:cubicBezTo>
                  <a:cubicBezTo>
                    <a:pt x="4026" y="14085"/>
                    <a:pt x="4174" y="12458"/>
                    <a:pt x="4105" y="10855"/>
                  </a:cubicBezTo>
                  <a:lnTo>
                    <a:pt x="4107" y="10855"/>
                  </a:lnTo>
                  <a:cubicBezTo>
                    <a:pt x="4038" y="9240"/>
                    <a:pt x="3800" y="7648"/>
                    <a:pt x="3697" y="6033"/>
                  </a:cubicBezTo>
                  <a:cubicBezTo>
                    <a:pt x="3677" y="5767"/>
                    <a:pt x="3894" y="5630"/>
                    <a:pt x="4120" y="5630"/>
                  </a:cubicBezTo>
                  <a:cubicBezTo>
                    <a:pt x="4146" y="5630"/>
                    <a:pt x="4171" y="5632"/>
                    <a:pt x="4197" y="5636"/>
                  </a:cubicBezTo>
                  <a:cubicBezTo>
                    <a:pt x="5831" y="4387"/>
                    <a:pt x="8531" y="3263"/>
                    <a:pt x="10912" y="3263"/>
                  </a:cubicBezTo>
                  <a:close/>
                  <a:moveTo>
                    <a:pt x="11109" y="20764"/>
                  </a:moveTo>
                  <a:cubicBezTo>
                    <a:pt x="13548" y="20764"/>
                    <a:pt x="15609" y="21681"/>
                    <a:pt x="15706" y="24662"/>
                  </a:cubicBezTo>
                  <a:cubicBezTo>
                    <a:pt x="15865" y="29451"/>
                    <a:pt x="10429" y="33249"/>
                    <a:pt x="6313" y="34283"/>
                  </a:cubicBezTo>
                  <a:cubicBezTo>
                    <a:pt x="6250" y="34300"/>
                    <a:pt x="6191" y="34308"/>
                    <a:pt x="6135" y="34308"/>
                  </a:cubicBezTo>
                  <a:cubicBezTo>
                    <a:pt x="5969" y="34308"/>
                    <a:pt x="5835" y="34238"/>
                    <a:pt x="5732" y="34136"/>
                  </a:cubicBezTo>
                  <a:cubicBezTo>
                    <a:pt x="5707" y="34139"/>
                    <a:pt x="5681" y="34140"/>
                    <a:pt x="5655" y="34140"/>
                  </a:cubicBezTo>
                  <a:cubicBezTo>
                    <a:pt x="5383" y="34140"/>
                    <a:pt x="5114" y="33974"/>
                    <a:pt x="5073" y="33590"/>
                  </a:cubicBezTo>
                  <a:cubicBezTo>
                    <a:pt x="4720" y="30177"/>
                    <a:pt x="4197" y="26482"/>
                    <a:pt x="4334" y="23024"/>
                  </a:cubicBezTo>
                  <a:cubicBezTo>
                    <a:pt x="4095" y="22853"/>
                    <a:pt x="4140" y="22443"/>
                    <a:pt x="4435" y="22296"/>
                  </a:cubicBezTo>
                  <a:cubicBezTo>
                    <a:pt x="4518" y="22166"/>
                    <a:pt x="4639" y="22105"/>
                    <a:pt x="4772" y="22105"/>
                  </a:cubicBezTo>
                  <a:cubicBezTo>
                    <a:pt x="4803" y="22105"/>
                    <a:pt x="4835" y="22108"/>
                    <a:pt x="4867" y="22114"/>
                  </a:cubicBezTo>
                  <a:cubicBezTo>
                    <a:pt x="6519" y="21476"/>
                    <a:pt x="8961" y="20764"/>
                    <a:pt x="11109" y="20764"/>
                  </a:cubicBezTo>
                  <a:close/>
                  <a:moveTo>
                    <a:pt x="13981" y="1"/>
                  </a:moveTo>
                  <a:cubicBezTo>
                    <a:pt x="13580" y="1"/>
                    <a:pt x="13175" y="26"/>
                    <a:pt x="12772" y="74"/>
                  </a:cubicBezTo>
                  <a:cubicBezTo>
                    <a:pt x="11771" y="188"/>
                    <a:pt x="10771" y="426"/>
                    <a:pt x="9771" y="755"/>
                  </a:cubicBezTo>
                  <a:cubicBezTo>
                    <a:pt x="6358" y="1848"/>
                    <a:pt x="2980" y="3940"/>
                    <a:pt x="1" y="5589"/>
                  </a:cubicBezTo>
                  <a:cubicBezTo>
                    <a:pt x="1184" y="16757"/>
                    <a:pt x="1275" y="28097"/>
                    <a:pt x="1763" y="39321"/>
                  </a:cubicBezTo>
                  <a:cubicBezTo>
                    <a:pt x="6187" y="38195"/>
                    <a:pt x="10248" y="36364"/>
                    <a:pt x="13876" y="33555"/>
                  </a:cubicBezTo>
                  <a:cubicBezTo>
                    <a:pt x="15832" y="32054"/>
                    <a:pt x="17731" y="30405"/>
                    <a:pt x="18993" y="28233"/>
                  </a:cubicBezTo>
                  <a:cubicBezTo>
                    <a:pt x="21757" y="23502"/>
                    <a:pt x="20358" y="17316"/>
                    <a:pt x="14183" y="16826"/>
                  </a:cubicBezTo>
                  <a:cubicBezTo>
                    <a:pt x="14175" y="16824"/>
                    <a:pt x="14167" y="16821"/>
                    <a:pt x="14161" y="16815"/>
                  </a:cubicBezTo>
                  <a:cubicBezTo>
                    <a:pt x="13876" y="16860"/>
                    <a:pt x="13592" y="16906"/>
                    <a:pt x="13319" y="16963"/>
                  </a:cubicBezTo>
                  <a:cubicBezTo>
                    <a:pt x="13298" y="16965"/>
                    <a:pt x="13276" y="16967"/>
                    <a:pt x="13255" y="16967"/>
                  </a:cubicBezTo>
                  <a:cubicBezTo>
                    <a:pt x="13029" y="16967"/>
                    <a:pt x="12823" y="16807"/>
                    <a:pt x="12762" y="16610"/>
                  </a:cubicBezTo>
                  <a:cubicBezTo>
                    <a:pt x="12522" y="16450"/>
                    <a:pt x="12409" y="16099"/>
                    <a:pt x="12670" y="15883"/>
                  </a:cubicBezTo>
                  <a:cubicBezTo>
                    <a:pt x="12819" y="15769"/>
                    <a:pt x="12978" y="15666"/>
                    <a:pt x="13137" y="15563"/>
                  </a:cubicBezTo>
                  <a:cubicBezTo>
                    <a:pt x="13148" y="15439"/>
                    <a:pt x="13216" y="15314"/>
                    <a:pt x="13341" y="15200"/>
                  </a:cubicBezTo>
                  <a:cubicBezTo>
                    <a:pt x="14866" y="13801"/>
                    <a:pt x="16491" y="12368"/>
                    <a:pt x="17698" y="10651"/>
                  </a:cubicBezTo>
                  <a:cubicBezTo>
                    <a:pt x="18024" y="10213"/>
                    <a:pt x="18313" y="9748"/>
                    <a:pt x="18561" y="9263"/>
                  </a:cubicBezTo>
                  <a:cubicBezTo>
                    <a:pt x="19380" y="7682"/>
                    <a:pt x="19983" y="5237"/>
                    <a:pt x="19437" y="3485"/>
                  </a:cubicBezTo>
                  <a:cubicBezTo>
                    <a:pt x="18630" y="906"/>
                    <a:pt x="16371" y="1"/>
                    <a:pt x="139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8" name="Google Shape;2258;p45"/>
            <p:cNvSpPr/>
            <p:nvPr/>
          </p:nvSpPr>
          <p:spPr>
            <a:xfrm>
              <a:off x="2238200" y="4012050"/>
              <a:ext cx="1546525" cy="1422525"/>
            </a:xfrm>
            <a:custGeom>
              <a:avLst/>
              <a:gdLst/>
              <a:ahLst/>
              <a:cxnLst/>
              <a:rect l="l" t="t" r="r" b="b"/>
              <a:pathLst>
                <a:path w="61861" h="56901" extrusionOk="0">
                  <a:moveTo>
                    <a:pt x="5257" y="5940"/>
                  </a:moveTo>
                  <a:cubicBezTo>
                    <a:pt x="5257" y="5940"/>
                    <a:pt x="5258" y="5940"/>
                    <a:pt x="5258" y="5940"/>
                  </a:cubicBezTo>
                  <a:cubicBezTo>
                    <a:pt x="21845" y="5962"/>
                    <a:pt x="38432" y="6681"/>
                    <a:pt x="55017" y="6892"/>
                  </a:cubicBezTo>
                  <a:cubicBezTo>
                    <a:pt x="55714" y="6902"/>
                    <a:pt x="55872" y="7734"/>
                    <a:pt x="55506" y="8116"/>
                  </a:cubicBezTo>
                  <a:cubicBezTo>
                    <a:pt x="56136" y="22044"/>
                    <a:pt x="55390" y="36780"/>
                    <a:pt x="54262" y="50662"/>
                  </a:cubicBezTo>
                  <a:cubicBezTo>
                    <a:pt x="54482" y="50939"/>
                    <a:pt x="54335" y="51469"/>
                    <a:pt x="53869" y="51530"/>
                  </a:cubicBezTo>
                  <a:lnTo>
                    <a:pt x="53869" y="51531"/>
                  </a:lnTo>
                  <a:cubicBezTo>
                    <a:pt x="53833" y="51536"/>
                    <a:pt x="53796" y="51538"/>
                    <a:pt x="53761" y="51543"/>
                  </a:cubicBezTo>
                  <a:cubicBezTo>
                    <a:pt x="53714" y="51553"/>
                    <a:pt x="53667" y="51559"/>
                    <a:pt x="53619" y="51559"/>
                  </a:cubicBezTo>
                  <a:cubicBezTo>
                    <a:pt x="45621" y="52579"/>
                    <a:pt x="37202" y="53097"/>
                    <a:pt x="28795" y="53097"/>
                  </a:cubicBezTo>
                  <a:cubicBezTo>
                    <a:pt x="20819" y="53097"/>
                    <a:pt x="12853" y="52631"/>
                    <a:pt x="5269" y="51685"/>
                  </a:cubicBezTo>
                  <a:cubicBezTo>
                    <a:pt x="5179" y="51674"/>
                    <a:pt x="5094" y="51633"/>
                    <a:pt x="5031" y="51569"/>
                  </a:cubicBezTo>
                  <a:cubicBezTo>
                    <a:pt x="4942" y="51606"/>
                    <a:pt x="4845" y="51625"/>
                    <a:pt x="4749" y="51625"/>
                  </a:cubicBezTo>
                  <a:cubicBezTo>
                    <a:pt x="4430" y="51625"/>
                    <a:pt x="4116" y="51420"/>
                    <a:pt x="4116" y="51006"/>
                  </a:cubicBezTo>
                  <a:cubicBezTo>
                    <a:pt x="4126" y="36386"/>
                    <a:pt x="3636" y="21366"/>
                    <a:pt x="4887" y="6799"/>
                  </a:cubicBezTo>
                  <a:cubicBezTo>
                    <a:pt x="4888" y="6790"/>
                    <a:pt x="4896" y="6787"/>
                    <a:pt x="4897" y="6777"/>
                  </a:cubicBezTo>
                  <a:cubicBezTo>
                    <a:pt x="4652" y="6492"/>
                    <a:pt x="4769" y="5940"/>
                    <a:pt x="5257" y="5940"/>
                  </a:cubicBezTo>
                  <a:close/>
                  <a:moveTo>
                    <a:pt x="1158" y="1"/>
                  </a:moveTo>
                  <a:cubicBezTo>
                    <a:pt x="711" y="20018"/>
                    <a:pt x="1" y="35656"/>
                    <a:pt x="304" y="55537"/>
                  </a:cubicBezTo>
                  <a:cubicBezTo>
                    <a:pt x="540" y="55536"/>
                    <a:pt x="776" y="55535"/>
                    <a:pt x="1013" y="55535"/>
                  </a:cubicBezTo>
                  <a:cubicBezTo>
                    <a:pt x="11123" y="55535"/>
                    <a:pt x="21282" y="56534"/>
                    <a:pt x="31396" y="56761"/>
                  </a:cubicBezTo>
                  <a:cubicBezTo>
                    <a:pt x="35738" y="56859"/>
                    <a:pt x="40080" y="56901"/>
                    <a:pt x="44423" y="56901"/>
                  </a:cubicBezTo>
                  <a:cubicBezTo>
                    <a:pt x="50236" y="56901"/>
                    <a:pt x="56049" y="56825"/>
                    <a:pt x="61861" y="56706"/>
                  </a:cubicBezTo>
                  <a:cubicBezTo>
                    <a:pt x="60892" y="47631"/>
                    <a:pt x="60833" y="38385"/>
                    <a:pt x="60594" y="29267"/>
                  </a:cubicBezTo>
                  <a:cubicBezTo>
                    <a:pt x="60361" y="20337"/>
                    <a:pt x="60561" y="14189"/>
                    <a:pt x="60716" y="2125"/>
                  </a:cubicBezTo>
                  <a:cubicBezTo>
                    <a:pt x="60700" y="2113"/>
                    <a:pt x="60681" y="2105"/>
                    <a:pt x="60666" y="2093"/>
                  </a:cubicBezTo>
                  <a:cubicBezTo>
                    <a:pt x="59156" y="2127"/>
                    <a:pt x="57644" y="2142"/>
                    <a:pt x="56131" y="2142"/>
                  </a:cubicBezTo>
                  <a:cubicBezTo>
                    <a:pt x="47329" y="2142"/>
                    <a:pt x="38484" y="1641"/>
                    <a:pt x="29699" y="1445"/>
                  </a:cubicBezTo>
                  <a:cubicBezTo>
                    <a:pt x="20212" y="1234"/>
                    <a:pt x="10556" y="1465"/>
                    <a:pt x="11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9" name="Google Shape;2259;p45"/>
            <p:cNvSpPr/>
            <p:nvPr/>
          </p:nvSpPr>
          <p:spPr>
            <a:xfrm>
              <a:off x="3781475" y="3720025"/>
              <a:ext cx="935750" cy="1698350"/>
            </a:xfrm>
            <a:custGeom>
              <a:avLst/>
              <a:gdLst/>
              <a:ahLst/>
              <a:cxnLst/>
              <a:rect l="l" t="t" r="r" b="b"/>
              <a:pathLst>
                <a:path w="37430" h="67934" extrusionOk="0">
                  <a:moveTo>
                    <a:pt x="30515" y="1"/>
                  </a:moveTo>
                  <a:cubicBezTo>
                    <a:pt x="27971" y="551"/>
                    <a:pt x="25420" y="1025"/>
                    <a:pt x="22861" y="1423"/>
                  </a:cubicBezTo>
                  <a:cubicBezTo>
                    <a:pt x="22840" y="1425"/>
                    <a:pt x="22820" y="1426"/>
                    <a:pt x="22800" y="1426"/>
                  </a:cubicBezTo>
                  <a:cubicBezTo>
                    <a:pt x="22703" y="1426"/>
                    <a:pt x="22620" y="1402"/>
                    <a:pt x="22555" y="1356"/>
                  </a:cubicBezTo>
                  <a:cubicBezTo>
                    <a:pt x="19348" y="3266"/>
                    <a:pt x="16072" y="5074"/>
                    <a:pt x="12773" y="6837"/>
                  </a:cubicBezTo>
                  <a:cubicBezTo>
                    <a:pt x="8531" y="9123"/>
                    <a:pt x="4244" y="11329"/>
                    <a:pt x="1" y="13604"/>
                  </a:cubicBezTo>
                  <a:cubicBezTo>
                    <a:pt x="786" y="22623"/>
                    <a:pt x="228" y="31892"/>
                    <a:pt x="422" y="40945"/>
                  </a:cubicBezTo>
                  <a:cubicBezTo>
                    <a:pt x="627" y="49952"/>
                    <a:pt x="1365" y="58948"/>
                    <a:pt x="1525" y="67933"/>
                  </a:cubicBezTo>
                  <a:cubicBezTo>
                    <a:pt x="7076" y="64874"/>
                    <a:pt x="13012" y="62440"/>
                    <a:pt x="18642" y="59516"/>
                  </a:cubicBezTo>
                  <a:cubicBezTo>
                    <a:pt x="24408" y="56526"/>
                    <a:pt x="29958" y="53103"/>
                    <a:pt x="35781" y="50236"/>
                  </a:cubicBezTo>
                  <a:cubicBezTo>
                    <a:pt x="36076" y="44085"/>
                    <a:pt x="36281" y="39000"/>
                    <a:pt x="36452" y="34246"/>
                  </a:cubicBezTo>
                  <a:cubicBezTo>
                    <a:pt x="36725" y="27411"/>
                    <a:pt x="36963" y="21247"/>
                    <a:pt x="37430" y="13582"/>
                  </a:cubicBezTo>
                  <a:cubicBezTo>
                    <a:pt x="36702" y="12319"/>
                    <a:pt x="35997" y="11034"/>
                    <a:pt x="35327" y="9736"/>
                  </a:cubicBezTo>
                  <a:lnTo>
                    <a:pt x="35327" y="9736"/>
                  </a:lnTo>
                  <a:cubicBezTo>
                    <a:pt x="35429" y="17323"/>
                    <a:pt x="35008" y="24999"/>
                    <a:pt x="34485" y="32642"/>
                  </a:cubicBezTo>
                  <a:cubicBezTo>
                    <a:pt x="34144" y="37532"/>
                    <a:pt x="33769" y="42411"/>
                    <a:pt x="33462" y="47244"/>
                  </a:cubicBezTo>
                  <a:cubicBezTo>
                    <a:pt x="33633" y="47472"/>
                    <a:pt x="33655" y="47801"/>
                    <a:pt x="33394" y="48007"/>
                  </a:cubicBezTo>
                  <a:cubicBezTo>
                    <a:pt x="33315" y="48351"/>
                    <a:pt x="33016" y="48530"/>
                    <a:pt x="32727" y="48530"/>
                  </a:cubicBezTo>
                  <a:cubicBezTo>
                    <a:pt x="32643" y="48530"/>
                    <a:pt x="32560" y="48515"/>
                    <a:pt x="32483" y="48484"/>
                  </a:cubicBezTo>
                  <a:cubicBezTo>
                    <a:pt x="23477" y="52999"/>
                    <a:pt x="14457" y="58209"/>
                    <a:pt x="5052" y="61756"/>
                  </a:cubicBezTo>
                  <a:cubicBezTo>
                    <a:pt x="5015" y="61769"/>
                    <a:pt x="4981" y="61775"/>
                    <a:pt x="4949" y="61775"/>
                  </a:cubicBezTo>
                  <a:cubicBezTo>
                    <a:pt x="4760" y="61775"/>
                    <a:pt x="4650" y="61567"/>
                    <a:pt x="4688" y="61392"/>
                  </a:cubicBezTo>
                  <a:cubicBezTo>
                    <a:pt x="4427" y="61324"/>
                    <a:pt x="4199" y="61131"/>
                    <a:pt x="4199" y="60835"/>
                  </a:cubicBezTo>
                  <a:cubicBezTo>
                    <a:pt x="4086" y="46471"/>
                    <a:pt x="4575" y="32278"/>
                    <a:pt x="3949" y="17891"/>
                  </a:cubicBezTo>
                  <a:cubicBezTo>
                    <a:pt x="3778" y="17720"/>
                    <a:pt x="3756" y="17437"/>
                    <a:pt x="4029" y="17276"/>
                  </a:cubicBezTo>
                  <a:cubicBezTo>
                    <a:pt x="7895" y="15047"/>
                    <a:pt x="11854" y="12944"/>
                    <a:pt x="15834" y="10896"/>
                  </a:cubicBezTo>
                  <a:cubicBezTo>
                    <a:pt x="21155" y="8144"/>
                    <a:pt x="26547" y="5506"/>
                    <a:pt x="31858" y="2776"/>
                  </a:cubicBezTo>
                  <a:cubicBezTo>
                    <a:pt x="31402" y="1844"/>
                    <a:pt x="30959" y="923"/>
                    <a:pt x="305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0" name="Google Shape;2260;p45"/>
            <p:cNvSpPr/>
            <p:nvPr/>
          </p:nvSpPr>
          <p:spPr>
            <a:xfrm>
              <a:off x="4563950" y="3623975"/>
              <a:ext cx="472850" cy="597375"/>
            </a:xfrm>
            <a:custGeom>
              <a:avLst/>
              <a:gdLst/>
              <a:ahLst/>
              <a:cxnLst/>
              <a:rect l="l" t="t" r="r" b="b"/>
              <a:pathLst>
                <a:path w="18914" h="23895" extrusionOk="0">
                  <a:moveTo>
                    <a:pt x="14786" y="1"/>
                  </a:moveTo>
                  <a:cubicBezTo>
                    <a:pt x="9872" y="1343"/>
                    <a:pt x="4936" y="2628"/>
                    <a:pt x="0" y="3686"/>
                  </a:cubicBezTo>
                  <a:cubicBezTo>
                    <a:pt x="3014" y="7427"/>
                    <a:pt x="4982" y="11897"/>
                    <a:pt x="7189" y="16208"/>
                  </a:cubicBezTo>
                  <a:cubicBezTo>
                    <a:pt x="7212" y="16239"/>
                    <a:pt x="7230" y="16273"/>
                    <a:pt x="7245" y="16309"/>
                  </a:cubicBezTo>
                  <a:cubicBezTo>
                    <a:pt x="7291" y="16388"/>
                    <a:pt x="7324" y="16468"/>
                    <a:pt x="7370" y="16548"/>
                  </a:cubicBezTo>
                  <a:cubicBezTo>
                    <a:pt x="8643" y="19027"/>
                    <a:pt x="10021" y="21439"/>
                    <a:pt x="11726" y="23633"/>
                  </a:cubicBezTo>
                  <a:cubicBezTo>
                    <a:pt x="11786" y="23711"/>
                    <a:pt x="11828" y="23799"/>
                    <a:pt x="11851" y="23895"/>
                  </a:cubicBezTo>
                  <a:cubicBezTo>
                    <a:pt x="13341" y="23690"/>
                    <a:pt x="14831" y="23633"/>
                    <a:pt x="16241" y="22996"/>
                  </a:cubicBezTo>
                  <a:cubicBezTo>
                    <a:pt x="17401" y="22462"/>
                    <a:pt x="18072" y="21598"/>
                    <a:pt x="18914" y="20790"/>
                  </a:cubicBezTo>
                  <a:cubicBezTo>
                    <a:pt x="18902" y="20768"/>
                    <a:pt x="18890" y="20756"/>
                    <a:pt x="18890" y="20722"/>
                  </a:cubicBezTo>
                  <a:cubicBezTo>
                    <a:pt x="17992" y="15048"/>
                    <a:pt x="16730" y="9474"/>
                    <a:pt x="15570" y="3867"/>
                  </a:cubicBezTo>
                  <a:cubicBezTo>
                    <a:pt x="15491" y="3470"/>
                    <a:pt x="15411" y="3084"/>
                    <a:pt x="15330" y="2685"/>
                  </a:cubicBezTo>
                  <a:cubicBezTo>
                    <a:pt x="15161" y="2548"/>
                    <a:pt x="15149" y="2356"/>
                    <a:pt x="15229" y="2207"/>
                  </a:cubicBezTo>
                  <a:cubicBezTo>
                    <a:pt x="15081" y="1468"/>
                    <a:pt x="14933" y="740"/>
                    <a:pt x="1478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1" name="Google Shape;2261;p45"/>
            <p:cNvSpPr/>
            <p:nvPr/>
          </p:nvSpPr>
          <p:spPr>
            <a:xfrm>
              <a:off x="2517100" y="4302500"/>
              <a:ext cx="926525" cy="888450"/>
            </a:xfrm>
            <a:custGeom>
              <a:avLst/>
              <a:gdLst/>
              <a:ahLst/>
              <a:cxnLst/>
              <a:rect l="l" t="t" r="r" b="b"/>
              <a:pathLst>
                <a:path w="37061" h="35538" extrusionOk="0">
                  <a:moveTo>
                    <a:pt x="18407" y="10653"/>
                  </a:moveTo>
                  <a:cubicBezTo>
                    <a:pt x="18505" y="10653"/>
                    <a:pt x="18600" y="10690"/>
                    <a:pt x="18673" y="10777"/>
                  </a:cubicBezTo>
                  <a:cubicBezTo>
                    <a:pt x="19894" y="12227"/>
                    <a:pt x="20759" y="13959"/>
                    <a:pt x="21587" y="15658"/>
                  </a:cubicBezTo>
                  <a:cubicBezTo>
                    <a:pt x="22275" y="17069"/>
                    <a:pt x="23407" y="18912"/>
                    <a:pt x="23329" y="20506"/>
                  </a:cubicBezTo>
                  <a:cubicBezTo>
                    <a:pt x="23319" y="20740"/>
                    <a:pt x="23125" y="20906"/>
                    <a:pt x="22912" y="20906"/>
                  </a:cubicBezTo>
                  <a:cubicBezTo>
                    <a:pt x="22849" y="20906"/>
                    <a:pt x="22784" y="20891"/>
                    <a:pt x="22722" y="20859"/>
                  </a:cubicBezTo>
                  <a:cubicBezTo>
                    <a:pt x="22045" y="21173"/>
                    <a:pt x="21293" y="21238"/>
                    <a:pt x="20533" y="21238"/>
                  </a:cubicBezTo>
                  <a:cubicBezTo>
                    <a:pt x="20008" y="21238"/>
                    <a:pt x="19480" y="21207"/>
                    <a:pt x="18968" y="21207"/>
                  </a:cubicBezTo>
                  <a:cubicBezTo>
                    <a:pt x="18913" y="21207"/>
                    <a:pt x="18858" y="21207"/>
                    <a:pt x="18804" y="21208"/>
                  </a:cubicBezTo>
                  <a:cubicBezTo>
                    <a:pt x="18188" y="21218"/>
                    <a:pt x="17569" y="21233"/>
                    <a:pt x="16951" y="21233"/>
                  </a:cubicBezTo>
                  <a:cubicBezTo>
                    <a:pt x="16046" y="21233"/>
                    <a:pt x="15142" y="21200"/>
                    <a:pt x="14248" y="21065"/>
                  </a:cubicBezTo>
                  <a:cubicBezTo>
                    <a:pt x="13899" y="21012"/>
                    <a:pt x="13863" y="20539"/>
                    <a:pt x="14089" y="20332"/>
                  </a:cubicBezTo>
                  <a:cubicBezTo>
                    <a:pt x="14303" y="18689"/>
                    <a:pt x="15124" y="17113"/>
                    <a:pt x="15750" y="15587"/>
                  </a:cubicBezTo>
                  <a:cubicBezTo>
                    <a:pt x="16400" y="14003"/>
                    <a:pt x="16973" y="12335"/>
                    <a:pt x="17932" y="10908"/>
                  </a:cubicBezTo>
                  <a:cubicBezTo>
                    <a:pt x="17971" y="10850"/>
                    <a:pt x="18024" y="10830"/>
                    <a:pt x="18074" y="10802"/>
                  </a:cubicBezTo>
                  <a:cubicBezTo>
                    <a:pt x="18160" y="10711"/>
                    <a:pt x="18285" y="10653"/>
                    <a:pt x="18407" y="10653"/>
                  </a:cubicBezTo>
                  <a:close/>
                  <a:moveTo>
                    <a:pt x="14815" y="0"/>
                  </a:moveTo>
                  <a:cubicBezTo>
                    <a:pt x="10971" y="12061"/>
                    <a:pt x="5034" y="23728"/>
                    <a:pt x="1" y="35327"/>
                  </a:cubicBezTo>
                  <a:cubicBezTo>
                    <a:pt x="448" y="35295"/>
                    <a:pt x="898" y="35284"/>
                    <a:pt x="1348" y="35284"/>
                  </a:cubicBezTo>
                  <a:cubicBezTo>
                    <a:pt x="2087" y="35284"/>
                    <a:pt x="2828" y="35313"/>
                    <a:pt x="3559" y="35328"/>
                  </a:cubicBezTo>
                  <a:cubicBezTo>
                    <a:pt x="3677" y="35330"/>
                    <a:pt x="3797" y="35331"/>
                    <a:pt x="3918" y="35331"/>
                  </a:cubicBezTo>
                  <a:cubicBezTo>
                    <a:pt x="4354" y="35331"/>
                    <a:pt x="4806" y="35319"/>
                    <a:pt x="5260" y="35319"/>
                  </a:cubicBezTo>
                  <a:cubicBezTo>
                    <a:pt x="6022" y="35319"/>
                    <a:pt x="6788" y="35353"/>
                    <a:pt x="7493" y="35538"/>
                  </a:cubicBezTo>
                  <a:cubicBezTo>
                    <a:pt x="7995" y="33456"/>
                    <a:pt x="8971" y="31268"/>
                    <a:pt x="9977" y="29380"/>
                  </a:cubicBezTo>
                  <a:cubicBezTo>
                    <a:pt x="9873" y="29123"/>
                    <a:pt x="10006" y="28779"/>
                    <a:pt x="10382" y="28749"/>
                  </a:cubicBezTo>
                  <a:cubicBezTo>
                    <a:pt x="12648" y="28563"/>
                    <a:pt x="14932" y="28510"/>
                    <a:pt x="17219" y="28510"/>
                  </a:cubicBezTo>
                  <a:cubicBezTo>
                    <a:pt x="19944" y="28510"/>
                    <a:pt x="22673" y="28585"/>
                    <a:pt x="25379" y="28595"/>
                  </a:cubicBezTo>
                  <a:cubicBezTo>
                    <a:pt x="25924" y="28598"/>
                    <a:pt x="26095" y="29156"/>
                    <a:pt x="25911" y="29529"/>
                  </a:cubicBezTo>
                  <a:cubicBezTo>
                    <a:pt x="26662" y="31354"/>
                    <a:pt x="26968" y="33408"/>
                    <a:pt x="27345" y="35329"/>
                  </a:cubicBezTo>
                  <a:cubicBezTo>
                    <a:pt x="27358" y="35390"/>
                    <a:pt x="27349" y="35444"/>
                    <a:pt x="27345" y="35500"/>
                  </a:cubicBezTo>
                  <a:cubicBezTo>
                    <a:pt x="29021" y="35212"/>
                    <a:pt x="30888" y="35089"/>
                    <a:pt x="32736" y="35089"/>
                  </a:cubicBezTo>
                  <a:cubicBezTo>
                    <a:pt x="34227" y="35089"/>
                    <a:pt x="35705" y="35169"/>
                    <a:pt x="37060" y="35306"/>
                  </a:cubicBezTo>
                  <a:cubicBezTo>
                    <a:pt x="33411" y="23659"/>
                    <a:pt x="29210" y="12118"/>
                    <a:pt x="26064" y="328"/>
                  </a:cubicBezTo>
                  <a:cubicBezTo>
                    <a:pt x="26059" y="329"/>
                    <a:pt x="26057" y="335"/>
                    <a:pt x="26052" y="336"/>
                  </a:cubicBezTo>
                  <a:cubicBezTo>
                    <a:pt x="25303" y="506"/>
                    <a:pt x="24526" y="561"/>
                    <a:pt x="23742" y="561"/>
                  </a:cubicBezTo>
                  <a:cubicBezTo>
                    <a:pt x="22576" y="561"/>
                    <a:pt x="21393" y="439"/>
                    <a:pt x="20256" y="395"/>
                  </a:cubicBezTo>
                  <a:cubicBezTo>
                    <a:pt x="18439" y="324"/>
                    <a:pt x="16609" y="306"/>
                    <a:pt x="148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2" name="Google Shape;2262;p45"/>
            <p:cNvSpPr/>
            <p:nvPr/>
          </p:nvSpPr>
          <p:spPr>
            <a:xfrm>
              <a:off x="2329075" y="4160550"/>
              <a:ext cx="1312575" cy="1178925"/>
            </a:xfrm>
            <a:custGeom>
              <a:avLst/>
              <a:gdLst/>
              <a:ahLst/>
              <a:cxnLst/>
              <a:rect l="l" t="t" r="r" b="b"/>
              <a:pathLst>
                <a:path w="52503" h="47157" extrusionOk="0">
                  <a:moveTo>
                    <a:pt x="1933" y="1017"/>
                  </a:moveTo>
                  <a:lnTo>
                    <a:pt x="1933" y="1017"/>
                  </a:lnTo>
                  <a:cubicBezTo>
                    <a:pt x="18286" y="1748"/>
                    <a:pt x="34669" y="1809"/>
                    <a:pt x="51029" y="2355"/>
                  </a:cubicBezTo>
                  <a:cubicBezTo>
                    <a:pt x="50028" y="16672"/>
                    <a:pt x="49960" y="29147"/>
                    <a:pt x="49453" y="44581"/>
                  </a:cubicBezTo>
                  <a:cubicBezTo>
                    <a:pt x="41612" y="44784"/>
                    <a:pt x="33796" y="45437"/>
                    <a:pt x="25939" y="45481"/>
                  </a:cubicBezTo>
                  <a:cubicBezTo>
                    <a:pt x="25609" y="45483"/>
                    <a:pt x="25279" y="45483"/>
                    <a:pt x="24949" y="45483"/>
                  </a:cubicBezTo>
                  <a:cubicBezTo>
                    <a:pt x="17218" y="45483"/>
                    <a:pt x="9501" y="44995"/>
                    <a:pt x="1776" y="44967"/>
                  </a:cubicBezTo>
                  <a:cubicBezTo>
                    <a:pt x="2072" y="30436"/>
                    <a:pt x="2863" y="15522"/>
                    <a:pt x="1933" y="1017"/>
                  </a:cubicBezTo>
                  <a:close/>
                  <a:moveTo>
                    <a:pt x="1623" y="0"/>
                  </a:moveTo>
                  <a:cubicBezTo>
                    <a:pt x="1135" y="0"/>
                    <a:pt x="1017" y="552"/>
                    <a:pt x="1262" y="837"/>
                  </a:cubicBezTo>
                  <a:cubicBezTo>
                    <a:pt x="1261" y="847"/>
                    <a:pt x="1253" y="850"/>
                    <a:pt x="1252" y="859"/>
                  </a:cubicBezTo>
                  <a:cubicBezTo>
                    <a:pt x="1" y="15426"/>
                    <a:pt x="491" y="30445"/>
                    <a:pt x="482" y="45066"/>
                  </a:cubicBezTo>
                  <a:cubicBezTo>
                    <a:pt x="482" y="45480"/>
                    <a:pt x="796" y="45685"/>
                    <a:pt x="1114" y="45685"/>
                  </a:cubicBezTo>
                  <a:cubicBezTo>
                    <a:pt x="1211" y="45685"/>
                    <a:pt x="1307" y="45666"/>
                    <a:pt x="1396" y="45629"/>
                  </a:cubicBezTo>
                  <a:cubicBezTo>
                    <a:pt x="1461" y="45693"/>
                    <a:pt x="1544" y="45734"/>
                    <a:pt x="1635" y="45745"/>
                  </a:cubicBezTo>
                  <a:cubicBezTo>
                    <a:pt x="9218" y="46690"/>
                    <a:pt x="17182" y="47157"/>
                    <a:pt x="25157" y="47157"/>
                  </a:cubicBezTo>
                  <a:cubicBezTo>
                    <a:pt x="33565" y="47157"/>
                    <a:pt x="41985" y="46638"/>
                    <a:pt x="49984" y="45618"/>
                  </a:cubicBezTo>
                  <a:cubicBezTo>
                    <a:pt x="50032" y="45618"/>
                    <a:pt x="50079" y="45612"/>
                    <a:pt x="50126" y="45601"/>
                  </a:cubicBezTo>
                  <a:cubicBezTo>
                    <a:pt x="50162" y="45597"/>
                    <a:pt x="50198" y="45594"/>
                    <a:pt x="50234" y="45590"/>
                  </a:cubicBezTo>
                  <a:cubicBezTo>
                    <a:pt x="50700" y="45529"/>
                    <a:pt x="50847" y="44999"/>
                    <a:pt x="50627" y="44721"/>
                  </a:cubicBezTo>
                  <a:cubicBezTo>
                    <a:pt x="51755" y="30840"/>
                    <a:pt x="52503" y="16104"/>
                    <a:pt x="51871" y="2176"/>
                  </a:cubicBezTo>
                  <a:cubicBezTo>
                    <a:pt x="52238" y="1794"/>
                    <a:pt x="52079" y="962"/>
                    <a:pt x="51383" y="952"/>
                  </a:cubicBezTo>
                  <a:cubicBezTo>
                    <a:pt x="34797" y="741"/>
                    <a:pt x="18211" y="21"/>
                    <a:pt x="1623" y="0"/>
                  </a:cubicBezTo>
                  <a:close/>
                </a:path>
              </a:pathLst>
            </a:custGeom>
            <a:solidFill>
              <a:srgbClr val="34050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3" name="Google Shape;2263;p45"/>
            <p:cNvSpPr/>
            <p:nvPr/>
          </p:nvSpPr>
          <p:spPr>
            <a:xfrm>
              <a:off x="2483675" y="4279625"/>
              <a:ext cx="1000450" cy="942475"/>
            </a:xfrm>
            <a:custGeom>
              <a:avLst/>
              <a:gdLst/>
              <a:ahLst/>
              <a:cxnLst/>
              <a:rect l="l" t="t" r="r" b="b"/>
              <a:pathLst>
                <a:path w="40018" h="37699" extrusionOk="0">
                  <a:moveTo>
                    <a:pt x="16152" y="915"/>
                  </a:moveTo>
                  <a:cubicBezTo>
                    <a:pt x="17948" y="1221"/>
                    <a:pt x="19776" y="1239"/>
                    <a:pt x="21593" y="1310"/>
                  </a:cubicBezTo>
                  <a:cubicBezTo>
                    <a:pt x="22730" y="1354"/>
                    <a:pt x="23913" y="1476"/>
                    <a:pt x="25079" y="1476"/>
                  </a:cubicBezTo>
                  <a:cubicBezTo>
                    <a:pt x="25864" y="1476"/>
                    <a:pt x="26640" y="1421"/>
                    <a:pt x="27389" y="1251"/>
                  </a:cubicBezTo>
                  <a:cubicBezTo>
                    <a:pt x="27394" y="1250"/>
                    <a:pt x="27396" y="1244"/>
                    <a:pt x="27401" y="1243"/>
                  </a:cubicBezTo>
                  <a:cubicBezTo>
                    <a:pt x="30547" y="13033"/>
                    <a:pt x="34748" y="24574"/>
                    <a:pt x="38397" y="36221"/>
                  </a:cubicBezTo>
                  <a:cubicBezTo>
                    <a:pt x="37042" y="36084"/>
                    <a:pt x="35564" y="36004"/>
                    <a:pt x="34073" y="36004"/>
                  </a:cubicBezTo>
                  <a:cubicBezTo>
                    <a:pt x="32225" y="36004"/>
                    <a:pt x="30358" y="36127"/>
                    <a:pt x="28682" y="36415"/>
                  </a:cubicBezTo>
                  <a:cubicBezTo>
                    <a:pt x="28686" y="36359"/>
                    <a:pt x="28695" y="36305"/>
                    <a:pt x="28682" y="36244"/>
                  </a:cubicBezTo>
                  <a:cubicBezTo>
                    <a:pt x="28305" y="34323"/>
                    <a:pt x="28001" y="32269"/>
                    <a:pt x="27248" y="30444"/>
                  </a:cubicBezTo>
                  <a:cubicBezTo>
                    <a:pt x="27432" y="30071"/>
                    <a:pt x="27261" y="29513"/>
                    <a:pt x="26718" y="29510"/>
                  </a:cubicBezTo>
                  <a:cubicBezTo>
                    <a:pt x="24010" y="29500"/>
                    <a:pt x="21281" y="29425"/>
                    <a:pt x="18556" y="29425"/>
                  </a:cubicBezTo>
                  <a:cubicBezTo>
                    <a:pt x="16269" y="29425"/>
                    <a:pt x="13985" y="29478"/>
                    <a:pt x="11719" y="29664"/>
                  </a:cubicBezTo>
                  <a:cubicBezTo>
                    <a:pt x="11343" y="29694"/>
                    <a:pt x="11210" y="30038"/>
                    <a:pt x="11314" y="30295"/>
                  </a:cubicBezTo>
                  <a:cubicBezTo>
                    <a:pt x="10308" y="32183"/>
                    <a:pt x="9332" y="34371"/>
                    <a:pt x="8830" y="36453"/>
                  </a:cubicBezTo>
                  <a:cubicBezTo>
                    <a:pt x="8125" y="36268"/>
                    <a:pt x="7359" y="36234"/>
                    <a:pt x="6597" y="36234"/>
                  </a:cubicBezTo>
                  <a:cubicBezTo>
                    <a:pt x="6143" y="36234"/>
                    <a:pt x="5691" y="36246"/>
                    <a:pt x="5255" y="36246"/>
                  </a:cubicBezTo>
                  <a:cubicBezTo>
                    <a:pt x="5134" y="36246"/>
                    <a:pt x="5014" y="36245"/>
                    <a:pt x="4896" y="36243"/>
                  </a:cubicBezTo>
                  <a:cubicBezTo>
                    <a:pt x="4168" y="36228"/>
                    <a:pt x="3431" y="36199"/>
                    <a:pt x="2696" y="36199"/>
                  </a:cubicBezTo>
                  <a:cubicBezTo>
                    <a:pt x="2242" y="36199"/>
                    <a:pt x="1789" y="36210"/>
                    <a:pt x="1339" y="36243"/>
                  </a:cubicBezTo>
                  <a:cubicBezTo>
                    <a:pt x="6371" y="24643"/>
                    <a:pt x="12308" y="12976"/>
                    <a:pt x="16152" y="915"/>
                  </a:cubicBezTo>
                  <a:close/>
                  <a:moveTo>
                    <a:pt x="18861" y="1"/>
                  </a:moveTo>
                  <a:cubicBezTo>
                    <a:pt x="17948" y="1"/>
                    <a:pt x="17037" y="33"/>
                    <a:pt x="16134" y="138"/>
                  </a:cubicBezTo>
                  <a:cubicBezTo>
                    <a:pt x="16076" y="106"/>
                    <a:pt x="16011" y="88"/>
                    <a:pt x="15947" y="88"/>
                  </a:cubicBezTo>
                  <a:cubicBezTo>
                    <a:pt x="15848" y="88"/>
                    <a:pt x="15751" y="132"/>
                    <a:pt x="15691" y="241"/>
                  </a:cubicBezTo>
                  <a:cubicBezTo>
                    <a:pt x="9503" y="11426"/>
                    <a:pt x="5111" y="23939"/>
                    <a:pt x="123" y="35703"/>
                  </a:cubicBezTo>
                  <a:cubicBezTo>
                    <a:pt x="0" y="35991"/>
                    <a:pt x="80" y="36265"/>
                    <a:pt x="245" y="36457"/>
                  </a:cubicBezTo>
                  <a:cubicBezTo>
                    <a:pt x="98" y="36662"/>
                    <a:pt x="176" y="37036"/>
                    <a:pt x="455" y="37095"/>
                  </a:cubicBezTo>
                  <a:cubicBezTo>
                    <a:pt x="1897" y="37404"/>
                    <a:pt x="3424" y="37390"/>
                    <a:pt x="4896" y="37454"/>
                  </a:cubicBezTo>
                  <a:cubicBezTo>
                    <a:pt x="5717" y="37489"/>
                    <a:pt x="6601" y="37595"/>
                    <a:pt x="7465" y="37595"/>
                  </a:cubicBezTo>
                  <a:cubicBezTo>
                    <a:pt x="8017" y="37595"/>
                    <a:pt x="8562" y="37552"/>
                    <a:pt x="9077" y="37419"/>
                  </a:cubicBezTo>
                  <a:cubicBezTo>
                    <a:pt x="9151" y="37464"/>
                    <a:pt x="9231" y="37492"/>
                    <a:pt x="9312" y="37492"/>
                  </a:cubicBezTo>
                  <a:cubicBezTo>
                    <a:pt x="9452" y="37492"/>
                    <a:pt x="9595" y="37409"/>
                    <a:pt x="9711" y="37194"/>
                  </a:cubicBezTo>
                  <a:cubicBezTo>
                    <a:pt x="10771" y="35229"/>
                    <a:pt x="11499" y="32789"/>
                    <a:pt x="11990" y="30594"/>
                  </a:cubicBezTo>
                  <a:cubicBezTo>
                    <a:pt x="14359" y="30784"/>
                    <a:pt x="16747" y="30833"/>
                    <a:pt x="19138" y="30833"/>
                  </a:cubicBezTo>
                  <a:cubicBezTo>
                    <a:pt x="21570" y="30833"/>
                    <a:pt x="24004" y="30782"/>
                    <a:pt x="26423" y="30775"/>
                  </a:cubicBezTo>
                  <a:cubicBezTo>
                    <a:pt x="26500" y="32719"/>
                    <a:pt x="27062" y="34697"/>
                    <a:pt x="27494" y="36571"/>
                  </a:cubicBezTo>
                  <a:cubicBezTo>
                    <a:pt x="27542" y="36778"/>
                    <a:pt x="27660" y="36901"/>
                    <a:pt x="27803" y="36964"/>
                  </a:cubicBezTo>
                  <a:cubicBezTo>
                    <a:pt x="27830" y="37089"/>
                    <a:pt x="27898" y="37205"/>
                    <a:pt x="28042" y="37233"/>
                  </a:cubicBezTo>
                  <a:cubicBezTo>
                    <a:pt x="29741" y="37561"/>
                    <a:pt x="31679" y="37698"/>
                    <a:pt x="33612" y="37698"/>
                  </a:cubicBezTo>
                  <a:cubicBezTo>
                    <a:pt x="35437" y="37698"/>
                    <a:pt x="37258" y="37576"/>
                    <a:pt x="38872" y="37377"/>
                  </a:cubicBezTo>
                  <a:cubicBezTo>
                    <a:pt x="38892" y="37375"/>
                    <a:pt x="38906" y="37365"/>
                    <a:pt x="38924" y="37361"/>
                  </a:cubicBezTo>
                  <a:cubicBezTo>
                    <a:pt x="39026" y="37421"/>
                    <a:pt x="39142" y="37449"/>
                    <a:pt x="39258" y="37449"/>
                  </a:cubicBezTo>
                  <a:cubicBezTo>
                    <a:pt x="39639" y="37449"/>
                    <a:pt x="40018" y="37148"/>
                    <a:pt x="39868" y="36682"/>
                  </a:cubicBezTo>
                  <a:cubicBezTo>
                    <a:pt x="36030" y="24701"/>
                    <a:pt x="32667" y="12475"/>
                    <a:pt x="28218" y="704"/>
                  </a:cubicBezTo>
                  <a:cubicBezTo>
                    <a:pt x="28134" y="484"/>
                    <a:pt x="27951" y="387"/>
                    <a:pt x="27769" y="387"/>
                  </a:cubicBezTo>
                  <a:cubicBezTo>
                    <a:pt x="27653" y="387"/>
                    <a:pt x="27537" y="427"/>
                    <a:pt x="27450" y="501"/>
                  </a:cubicBezTo>
                  <a:cubicBezTo>
                    <a:pt x="27427" y="488"/>
                    <a:pt x="27415" y="463"/>
                    <a:pt x="27389" y="455"/>
                  </a:cubicBezTo>
                  <a:cubicBezTo>
                    <a:pt x="26141" y="93"/>
                    <a:pt x="24779" y="74"/>
                    <a:pt x="23446" y="74"/>
                  </a:cubicBezTo>
                  <a:cubicBezTo>
                    <a:pt x="23292" y="74"/>
                    <a:pt x="23138" y="74"/>
                    <a:pt x="22985" y="74"/>
                  </a:cubicBezTo>
                  <a:cubicBezTo>
                    <a:pt x="22664" y="74"/>
                    <a:pt x="22345" y="73"/>
                    <a:pt x="22031" y="66"/>
                  </a:cubicBezTo>
                  <a:cubicBezTo>
                    <a:pt x="20979" y="44"/>
                    <a:pt x="19919" y="1"/>
                    <a:pt x="18861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4" name="Google Shape;2264;p45"/>
            <p:cNvSpPr/>
            <p:nvPr/>
          </p:nvSpPr>
          <p:spPr>
            <a:xfrm>
              <a:off x="3971550" y="4043025"/>
              <a:ext cx="639375" cy="1068600"/>
            </a:xfrm>
            <a:custGeom>
              <a:avLst/>
              <a:gdLst/>
              <a:ahLst/>
              <a:cxnLst/>
              <a:rect l="l" t="t" r="r" b="b"/>
              <a:pathLst>
                <a:path w="25575" h="42744" extrusionOk="0">
                  <a:moveTo>
                    <a:pt x="15217" y="1555"/>
                  </a:moveTo>
                  <a:cubicBezTo>
                    <a:pt x="17610" y="1555"/>
                    <a:pt x="19873" y="2456"/>
                    <a:pt x="20683" y="5040"/>
                  </a:cubicBezTo>
                  <a:cubicBezTo>
                    <a:pt x="21233" y="6792"/>
                    <a:pt x="20623" y="9237"/>
                    <a:pt x="19805" y="10822"/>
                  </a:cubicBezTo>
                  <a:cubicBezTo>
                    <a:pt x="18593" y="13168"/>
                    <a:pt x="16508" y="14990"/>
                    <a:pt x="14587" y="16753"/>
                  </a:cubicBezTo>
                  <a:cubicBezTo>
                    <a:pt x="14463" y="16865"/>
                    <a:pt x="14399" y="16991"/>
                    <a:pt x="14379" y="17115"/>
                  </a:cubicBezTo>
                  <a:cubicBezTo>
                    <a:pt x="14225" y="17225"/>
                    <a:pt x="14063" y="17329"/>
                    <a:pt x="13918" y="17441"/>
                  </a:cubicBezTo>
                  <a:cubicBezTo>
                    <a:pt x="13650" y="17648"/>
                    <a:pt x="13773" y="18007"/>
                    <a:pt x="14012" y="18169"/>
                  </a:cubicBezTo>
                  <a:cubicBezTo>
                    <a:pt x="14065" y="18360"/>
                    <a:pt x="14267" y="18519"/>
                    <a:pt x="14486" y="18519"/>
                  </a:cubicBezTo>
                  <a:cubicBezTo>
                    <a:pt x="14510" y="18519"/>
                    <a:pt x="14535" y="18517"/>
                    <a:pt x="14560" y="18513"/>
                  </a:cubicBezTo>
                  <a:cubicBezTo>
                    <a:pt x="14840" y="18465"/>
                    <a:pt x="15121" y="18418"/>
                    <a:pt x="15402" y="18369"/>
                  </a:cubicBezTo>
                  <a:cubicBezTo>
                    <a:pt x="15411" y="18370"/>
                    <a:pt x="15418" y="18376"/>
                    <a:pt x="15428" y="18377"/>
                  </a:cubicBezTo>
                  <a:cubicBezTo>
                    <a:pt x="21603" y="18867"/>
                    <a:pt x="23006" y="25054"/>
                    <a:pt x="20245" y="29786"/>
                  </a:cubicBezTo>
                  <a:cubicBezTo>
                    <a:pt x="18980" y="31955"/>
                    <a:pt x="17076" y="33605"/>
                    <a:pt x="15121" y="35116"/>
                  </a:cubicBezTo>
                  <a:cubicBezTo>
                    <a:pt x="11493" y="37918"/>
                    <a:pt x="7436" y="39756"/>
                    <a:pt x="3009" y="40876"/>
                  </a:cubicBezTo>
                  <a:cubicBezTo>
                    <a:pt x="2517" y="29648"/>
                    <a:pt x="2428" y="18312"/>
                    <a:pt x="1246" y="7140"/>
                  </a:cubicBezTo>
                  <a:cubicBezTo>
                    <a:pt x="5097" y="5015"/>
                    <a:pt x="9623" y="2136"/>
                    <a:pt x="14013" y="1627"/>
                  </a:cubicBezTo>
                  <a:cubicBezTo>
                    <a:pt x="14414" y="1580"/>
                    <a:pt x="14818" y="1555"/>
                    <a:pt x="15217" y="1555"/>
                  </a:cubicBezTo>
                  <a:close/>
                  <a:moveTo>
                    <a:pt x="15572" y="1"/>
                  </a:moveTo>
                  <a:cubicBezTo>
                    <a:pt x="10313" y="1"/>
                    <a:pt x="3580" y="4307"/>
                    <a:pt x="368" y="6565"/>
                  </a:cubicBezTo>
                  <a:cubicBezTo>
                    <a:pt x="1" y="6823"/>
                    <a:pt x="153" y="7314"/>
                    <a:pt x="479" y="7414"/>
                  </a:cubicBezTo>
                  <a:cubicBezTo>
                    <a:pt x="282" y="18954"/>
                    <a:pt x="1243" y="30568"/>
                    <a:pt x="1708" y="42097"/>
                  </a:cubicBezTo>
                  <a:cubicBezTo>
                    <a:pt x="1725" y="42529"/>
                    <a:pt x="2066" y="42744"/>
                    <a:pt x="2400" y="42744"/>
                  </a:cubicBezTo>
                  <a:cubicBezTo>
                    <a:pt x="2700" y="42744"/>
                    <a:pt x="2995" y="42569"/>
                    <a:pt x="3042" y="42222"/>
                  </a:cubicBezTo>
                  <a:cubicBezTo>
                    <a:pt x="10270" y="40499"/>
                    <a:pt x="19218" y="36303"/>
                    <a:pt x="22285" y="28992"/>
                  </a:cubicBezTo>
                  <a:cubicBezTo>
                    <a:pt x="24281" y="24236"/>
                    <a:pt x="22243" y="17385"/>
                    <a:pt x="16678" y="17385"/>
                  </a:cubicBezTo>
                  <a:cubicBezTo>
                    <a:pt x="16422" y="17385"/>
                    <a:pt x="16158" y="17400"/>
                    <a:pt x="15887" y="17430"/>
                  </a:cubicBezTo>
                  <a:cubicBezTo>
                    <a:pt x="19925" y="13635"/>
                    <a:pt x="25575" y="6576"/>
                    <a:pt x="20030" y="1555"/>
                  </a:cubicBezTo>
                  <a:cubicBezTo>
                    <a:pt x="18809" y="448"/>
                    <a:pt x="17267" y="1"/>
                    <a:pt x="15572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5" name="Google Shape;2265;p45"/>
            <p:cNvSpPr/>
            <p:nvPr/>
          </p:nvSpPr>
          <p:spPr>
            <a:xfrm>
              <a:off x="4094650" y="4163325"/>
              <a:ext cx="328375" cy="328250"/>
            </a:xfrm>
            <a:custGeom>
              <a:avLst/>
              <a:gdLst/>
              <a:ahLst/>
              <a:cxnLst/>
              <a:rect l="l" t="t" r="r" b="b"/>
              <a:pathLst>
                <a:path w="13135" h="13130" extrusionOk="0">
                  <a:moveTo>
                    <a:pt x="6515" y="1258"/>
                  </a:moveTo>
                  <a:cubicBezTo>
                    <a:pt x="8992" y="1258"/>
                    <a:pt x="11364" y="2790"/>
                    <a:pt x="10310" y="5775"/>
                  </a:cubicBezTo>
                  <a:cubicBezTo>
                    <a:pt x="9146" y="9074"/>
                    <a:pt x="4681" y="11058"/>
                    <a:pt x="1492" y="11851"/>
                  </a:cubicBezTo>
                  <a:cubicBezTo>
                    <a:pt x="1951" y="9055"/>
                    <a:pt x="1678" y="5794"/>
                    <a:pt x="950" y="3082"/>
                  </a:cubicBezTo>
                  <a:cubicBezTo>
                    <a:pt x="2399" y="2512"/>
                    <a:pt x="3768" y="1699"/>
                    <a:pt x="5305" y="1381"/>
                  </a:cubicBezTo>
                  <a:cubicBezTo>
                    <a:pt x="5702" y="1299"/>
                    <a:pt x="6110" y="1258"/>
                    <a:pt x="6515" y="1258"/>
                  </a:cubicBezTo>
                  <a:close/>
                  <a:moveTo>
                    <a:pt x="7244" y="1"/>
                  </a:moveTo>
                  <a:cubicBezTo>
                    <a:pt x="4857" y="1"/>
                    <a:pt x="2149" y="1132"/>
                    <a:pt x="514" y="2383"/>
                  </a:cubicBezTo>
                  <a:cubicBezTo>
                    <a:pt x="485" y="2378"/>
                    <a:pt x="454" y="2375"/>
                    <a:pt x="424" y="2375"/>
                  </a:cubicBezTo>
                  <a:cubicBezTo>
                    <a:pt x="210" y="2375"/>
                    <a:pt x="0" y="2515"/>
                    <a:pt x="18" y="2782"/>
                  </a:cubicBezTo>
                  <a:cubicBezTo>
                    <a:pt x="122" y="4389"/>
                    <a:pt x="355" y="5983"/>
                    <a:pt x="424" y="7593"/>
                  </a:cubicBezTo>
                  <a:cubicBezTo>
                    <a:pt x="495" y="9206"/>
                    <a:pt x="351" y="10829"/>
                    <a:pt x="456" y="12436"/>
                  </a:cubicBezTo>
                  <a:cubicBezTo>
                    <a:pt x="475" y="12736"/>
                    <a:pt x="683" y="12868"/>
                    <a:pt x="898" y="12876"/>
                  </a:cubicBezTo>
                  <a:cubicBezTo>
                    <a:pt x="1004" y="13024"/>
                    <a:pt x="1170" y="13130"/>
                    <a:pt x="1379" y="13130"/>
                  </a:cubicBezTo>
                  <a:cubicBezTo>
                    <a:pt x="1427" y="13130"/>
                    <a:pt x="1477" y="13124"/>
                    <a:pt x="1529" y="13112"/>
                  </a:cubicBezTo>
                  <a:cubicBezTo>
                    <a:pt x="5419" y="12224"/>
                    <a:pt x="13135" y="8631"/>
                    <a:pt x="11880" y="3455"/>
                  </a:cubicBezTo>
                  <a:cubicBezTo>
                    <a:pt x="11262" y="909"/>
                    <a:pt x="9382" y="1"/>
                    <a:pt x="7244" y="1"/>
                  </a:cubicBezTo>
                  <a:close/>
                </a:path>
              </a:pathLst>
            </a:custGeom>
            <a:solidFill>
              <a:srgbClr val="34050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6" name="Google Shape;2266;p45"/>
            <p:cNvSpPr/>
            <p:nvPr/>
          </p:nvSpPr>
          <p:spPr>
            <a:xfrm>
              <a:off x="4104950" y="4600925"/>
              <a:ext cx="294250" cy="338675"/>
            </a:xfrm>
            <a:custGeom>
              <a:avLst/>
              <a:gdLst/>
              <a:ahLst/>
              <a:cxnLst/>
              <a:rect l="l" t="t" r="r" b="b"/>
              <a:pathLst>
                <a:path w="11770" h="13547" extrusionOk="0">
                  <a:moveTo>
                    <a:pt x="7525" y="1243"/>
                  </a:moveTo>
                  <a:cubicBezTo>
                    <a:pt x="7861" y="1243"/>
                    <a:pt x="8182" y="1283"/>
                    <a:pt x="8473" y="1384"/>
                  </a:cubicBezTo>
                  <a:cubicBezTo>
                    <a:pt x="10360" y="2036"/>
                    <a:pt x="10481" y="4007"/>
                    <a:pt x="9993" y="5480"/>
                  </a:cubicBezTo>
                  <a:cubicBezTo>
                    <a:pt x="8864" y="8894"/>
                    <a:pt x="5426" y="11148"/>
                    <a:pt x="2162" y="12195"/>
                  </a:cubicBezTo>
                  <a:cubicBezTo>
                    <a:pt x="2246" y="8994"/>
                    <a:pt x="2129" y="5397"/>
                    <a:pt x="1293" y="2296"/>
                  </a:cubicBezTo>
                  <a:cubicBezTo>
                    <a:pt x="2474" y="2186"/>
                    <a:pt x="3629" y="1917"/>
                    <a:pt x="4799" y="1691"/>
                  </a:cubicBezTo>
                  <a:cubicBezTo>
                    <a:pt x="5592" y="1538"/>
                    <a:pt x="6611" y="1243"/>
                    <a:pt x="7525" y="1243"/>
                  </a:cubicBezTo>
                  <a:close/>
                  <a:moveTo>
                    <a:pt x="7018" y="1"/>
                  </a:moveTo>
                  <a:cubicBezTo>
                    <a:pt x="4869" y="1"/>
                    <a:pt x="2429" y="712"/>
                    <a:pt x="783" y="1351"/>
                  </a:cubicBezTo>
                  <a:cubicBezTo>
                    <a:pt x="754" y="1346"/>
                    <a:pt x="724" y="1343"/>
                    <a:pt x="696" y="1343"/>
                  </a:cubicBezTo>
                  <a:cubicBezTo>
                    <a:pt x="558" y="1343"/>
                    <a:pt x="431" y="1407"/>
                    <a:pt x="347" y="1533"/>
                  </a:cubicBezTo>
                  <a:cubicBezTo>
                    <a:pt x="47" y="1684"/>
                    <a:pt x="0" y="2094"/>
                    <a:pt x="241" y="2266"/>
                  </a:cubicBezTo>
                  <a:cubicBezTo>
                    <a:pt x="109" y="5716"/>
                    <a:pt x="628" y="9420"/>
                    <a:pt x="983" y="12832"/>
                  </a:cubicBezTo>
                  <a:cubicBezTo>
                    <a:pt x="1022" y="13215"/>
                    <a:pt x="1290" y="13376"/>
                    <a:pt x="1558" y="13376"/>
                  </a:cubicBezTo>
                  <a:cubicBezTo>
                    <a:pt x="1584" y="13376"/>
                    <a:pt x="1610" y="13374"/>
                    <a:pt x="1636" y="13371"/>
                  </a:cubicBezTo>
                  <a:cubicBezTo>
                    <a:pt x="1742" y="13475"/>
                    <a:pt x="1880" y="13546"/>
                    <a:pt x="2050" y="13546"/>
                  </a:cubicBezTo>
                  <a:cubicBezTo>
                    <a:pt x="2103" y="13546"/>
                    <a:pt x="2158" y="13539"/>
                    <a:pt x="2217" y="13525"/>
                  </a:cubicBezTo>
                  <a:cubicBezTo>
                    <a:pt x="6339" y="12491"/>
                    <a:pt x="11769" y="8694"/>
                    <a:pt x="11617" y="3902"/>
                  </a:cubicBezTo>
                  <a:cubicBezTo>
                    <a:pt x="11523" y="919"/>
                    <a:pt x="9459" y="1"/>
                    <a:pt x="7018" y="1"/>
                  </a:cubicBezTo>
                  <a:close/>
                </a:path>
              </a:pathLst>
            </a:custGeom>
            <a:solidFill>
              <a:srgbClr val="34050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7" name="Google Shape;2267;p45"/>
            <p:cNvSpPr/>
            <p:nvPr/>
          </p:nvSpPr>
          <p:spPr>
            <a:xfrm>
              <a:off x="4890650" y="3199725"/>
              <a:ext cx="44925" cy="18550"/>
            </a:xfrm>
            <a:custGeom>
              <a:avLst/>
              <a:gdLst/>
              <a:ahLst/>
              <a:cxnLst/>
              <a:rect l="l" t="t" r="r" b="b"/>
              <a:pathLst>
                <a:path w="1797" h="742" extrusionOk="0">
                  <a:moveTo>
                    <a:pt x="1388" y="1"/>
                  </a:moveTo>
                  <a:cubicBezTo>
                    <a:pt x="921" y="69"/>
                    <a:pt x="466" y="116"/>
                    <a:pt x="1" y="161"/>
                  </a:cubicBezTo>
                  <a:cubicBezTo>
                    <a:pt x="637" y="286"/>
                    <a:pt x="1274" y="445"/>
                    <a:pt x="1797" y="742"/>
                  </a:cubicBezTo>
                  <a:cubicBezTo>
                    <a:pt x="1718" y="466"/>
                    <a:pt x="1577" y="214"/>
                    <a:pt x="1388" y="1"/>
                  </a:cubicBezTo>
                  <a:close/>
                </a:path>
              </a:pathLst>
            </a:custGeom>
            <a:solidFill>
              <a:srgbClr val="F39C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8" name="Google Shape;2268;p45"/>
            <p:cNvSpPr/>
            <p:nvPr/>
          </p:nvSpPr>
          <p:spPr>
            <a:xfrm>
              <a:off x="2205175" y="238100"/>
              <a:ext cx="3235150" cy="5238450"/>
            </a:xfrm>
            <a:custGeom>
              <a:avLst/>
              <a:gdLst/>
              <a:ahLst/>
              <a:cxnLst/>
              <a:rect l="l" t="t" r="r" b="b"/>
              <a:pathLst>
                <a:path w="129406" h="209538" extrusionOk="0">
                  <a:moveTo>
                    <a:pt x="91732" y="36043"/>
                  </a:moveTo>
                  <a:lnTo>
                    <a:pt x="91732" y="36043"/>
                  </a:lnTo>
                  <a:cubicBezTo>
                    <a:pt x="93235" y="36229"/>
                    <a:pt x="94756" y="36336"/>
                    <a:pt x="96268" y="36336"/>
                  </a:cubicBezTo>
                  <a:cubicBezTo>
                    <a:pt x="96580" y="36336"/>
                    <a:pt x="96892" y="36332"/>
                    <a:pt x="97203" y="36322"/>
                  </a:cubicBezTo>
                  <a:lnTo>
                    <a:pt x="97203" y="36322"/>
                  </a:lnTo>
                  <a:cubicBezTo>
                    <a:pt x="96860" y="38433"/>
                    <a:pt x="96762" y="40392"/>
                    <a:pt x="95776" y="42395"/>
                  </a:cubicBezTo>
                  <a:lnTo>
                    <a:pt x="95776" y="42396"/>
                  </a:lnTo>
                  <a:cubicBezTo>
                    <a:pt x="94897" y="44181"/>
                    <a:pt x="93531" y="45355"/>
                    <a:pt x="92275" y="46732"/>
                  </a:cubicBezTo>
                  <a:cubicBezTo>
                    <a:pt x="92584" y="43160"/>
                    <a:pt x="92402" y="39564"/>
                    <a:pt x="91732" y="36043"/>
                  </a:cubicBezTo>
                  <a:close/>
                  <a:moveTo>
                    <a:pt x="68053" y="1233"/>
                  </a:moveTo>
                  <a:cubicBezTo>
                    <a:pt x="68230" y="1233"/>
                    <a:pt x="68408" y="1234"/>
                    <a:pt x="68587" y="1236"/>
                  </a:cubicBezTo>
                  <a:cubicBezTo>
                    <a:pt x="75807" y="1320"/>
                    <a:pt x="80614" y="3800"/>
                    <a:pt x="86013" y="8363"/>
                  </a:cubicBezTo>
                  <a:cubicBezTo>
                    <a:pt x="86056" y="8399"/>
                    <a:pt x="86102" y="8416"/>
                    <a:pt x="86147" y="8438"/>
                  </a:cubicBezTo>
                  <a:cubicBezTo>
                    <a:pt x="86159" y="8446"/>
                    <a:pt x="86172" y="8453"/>
                    <a:pt x="86186" y="8459"/>
                  </a:cubicBezTo>
                  <a:cubicBezTo>
                    <a:pt x="86213" y="8471"/>
                    <a:pt x="86241" y="8482"/>
                    <a:pt x="86268" y="8490"/>
                  </a:cubicBezTo>
                  <a:cubicBezTo>
                    <a:pt x="86275" y="8491"/>
                    <a:pt x="86282" y="8491"/>
                    <a:pt x="86291" y="8491"/>
                  </a:cubicBezTo>
                  <a:cubicBezTo>
                    <a:pt x="86328" y="8499"/>
                    <a:pt x="86366" y="8502"/>
                    <a:pt x="86404" y="8502"/>
                  </a:cubicBezTo>
                  <a:cubicBezTo>
                    <a:pt x="86520" y="8502"/>
                    <a:pt x="86635" y="8468"/>
                    <a:pt x="86734" y="8404"/>
                  </a:cubicBezTo>
                  <a:cubicBezTo>
                    <a:pt x="88821" y="7885"/>
                    <a:pt x="90870" y="7228"/>
                    <a:pt x="92966" y="6746"/>
                  </a:cubicBezTo>
                  <a:cubicBezTo>
                    <a:pt x="94667" y="6354"/>
                    <a:pt x="96397" y="6044"/>
                    <a:pt x="98140" y="5920"/>
                  </a:cubicBezTo>
                  <a:cubicBezTo>
                    <a:pt x="99180" y="5847"/>
                    <a:pt x="100071" y="5691"/>
                    <a:pt x="100870" y="5691"/>
                  </a:cubicBezTo>
                  <a:cubicBezTo>
                    <a:pt x="101694" y="5691"/>
                    <a:pt x="102419" y="5856"/>
                    <a:pt x="103108" y="6448"/>
                  </a:cubicBezTo>
                  <a:cubicBezTo>
                    <a:pt x="104648" y="7768"/>
                    <a:pt x="103945" y="9537"/>
                    <a:pt x="102604" y="11604"/>
                  </a:cubicBezTo>
                  <a:cubicBezTo>
                    <a:pt x="101941" y="12626"/>
                    <a:pt x="101065" y="13540"/>
                    <a:pt x="100226" y="14415"/>
                  </a:cubicBezTo>
                  <a:cubicBezTo>
                    <a:pt x="98807" y="15895"/>
                    <a:pt x="97326" y="17295"/>
                    <a:pt x="95969" y="18833"/>
                  </a:cubicBezTo>
                  <a:cubicBezTo>
                    <a:pt x="95927" y="18881"/>
                    <a:pt x="95906" y="18932"/>
                    <a:pt x="95881" y="18983"/>
                  </a:cubicBezTo>
                  <a:cubicBezTo>
                    <a:pt x="95541" y="18946"/>
                    <a:pt x="95214" y="18927"/>
                    <a:pt x="94903" y="18927"/>
                  </a:cubicBezTo>
                  <a:cubicBezTo>
                    <a:pt x="94792" y="18927"/>
                    <a:pt x="94683" y="18929"/>
                    <a:pt x="94576" y="18934"/>
                  </a:cubicBezTo>
                  <a:cubicBezTo>
                    <a:pt x="94074" y="18959"/>
                    <a:pt x="94077" y="19680"/>
                    <a:pt x="94576" y="19714"/>
                  </a:cubicBezTo>
                  <a:cubicBezTo>
                    <a:pt x="97913" y="19939"/>
                    <a:pt x="113786" y="25907"/>
                    <a:pt x="107115" y="32483"/>
                  </a:cubicBezTo>
                  <a:cubicBezTo>
                    <a:pt x="104938" y="34627"/>
                    <a:pt x="100997" y="35211"/>
                    <a:pt x="97275" y="35211"/>
                  </a:cubicBezTo>
                  <a:cubicBezTo>
                    <a:pt x="94987" y="35211"/>
                    <a:pt x="92783" y="34991"/>
                    <a:pt x="91122" y="34776"/>
                  </a:cubicBezTo>
                  <a:cubicBezTo>
                    <a:pt x="82354" y="33643"/>
                    <a:pt x="72085" y="30555"/>
                    <a:pt x="64689" y="25625"/>
                  </a:cubicBezTo>
                  <a:cubicBezTo>
                    <a:pt x="64699" y="25596"/>
                    <a:pt x="64710" y="25565"/>
                    <a:pt x="64720" y="25536"/>
                  </a:cubicBezTo>
                  <a:cubicBezTo>
                    <a:pt x="64833" y="25221"/>
                    <a:pt x="64530" y="24967"/>
                    <a:pt x="64250" y="24967"/>
                  </a:cubicBezTo>
                  <a:cubicBezTo>
                    <a:pt x="64107" y="24967"/>
                    <a:pt x="63971" y="25032"/>
                    <a:pt x="63898" y="25188"/>
                  </a:cubicBezTo>
                  <a:cubicBezTo>
                    <a:pt x="63869" y="25250"/>
                    <a:pt x="63844" y="25324"/>
                    <a:pt x="63815" y="25388"/>
                  </a:cubicBezTo>
                  <a:cubicBezTo>
                    <a:pt x="63688" y="25490"/>
                    <a:pt x="63611" y="25653"/>
                    <a:pt x="63640" y="25805"/>
                  </a:cubicBezTo>
                  <a:cubicBezTo>
                    <a:pt x="62891" y="27706"/>
                    <a:pt x="62256" y="30420"/>
                    <a:pt x="60837" y="31589"/>
                  </a:cubicBezTo>
                  <a:cubicBezTo>
                    <a:pt x="60616" y="32020"/>
                    <a:pt x="60312" y="32235"/>
                    <a:pt x="59925" y="32235"/>
                  </a:cubicBezTo>
                  <a:cubicBezTo>
                    <a:pt x="59714" y="32235"/>
                    <a:pt x="59479" y="32171"/>
                    <a:pt x="59219" y="32044"/>
                  </a:cubicBezTo>
                  <a:cubicBezTo>
                    <a:pt x="59087" y="32066"/>
                    <a:pt x="58958" y="32078"/>
                    <a:pt x="58832" y="32078"/>
                  </a:cubicBezTo>
                  <a:cubicBezTo>
                    <a:pt x="58480" y="32078"/>
                    <a:pt x="58153" y="31989"/>
                    <a:pt x="57850" y="31813"/>
                  </a:cubicBezTo>
                  <a:cubicBezTo>
                    <a:pt x="57489" y="31678"/>
                    <a:pt x="57131" y="31455"/>
                    <a:pt x="56794" y="31269"/>
                  </a:cubicBezTo>
                  <a:cubicBezTo>
                    <a:pt x="55730" y="30682"/>
                    <a:pt x="54931" y="29965"/>
                    <a:pt x="54229" y="28967"/>
                  </a:cubicBezTo>
                  <a:cubicBezTo>
                    <a:pt x="54140" y="28839"/>
                    <a:pt x="53999" y="28782"/>
                    <a:pt x="53861" y="28782"/>
                  </a:cubicBezTo>
                  <a:cubicBezTo>
                    <a:pt x="53612" y="28782"/>
                    <a:pt x="53372" y="28968"/>
                    <a:pt x="53457" y="29266"/>
                  </a:cubicBezTo>
                  <a:cubicBezTo>
                    <a:pt x="53407" y="29328"/>
                    <a:pt x="53377" y="29401"/>
                    <a:pt x="53369" y="29480"/>
                  </a:cubicBezTo>
                  <a:cubicBezTo>
                    <a:pt x="53220" y="31024"/>
                    <a:pt x="53234" y="32541"/>
                    <a:pt x="53355" y="34086"/>
                  </a:cubicBezTo>
                  <a:cubicBezTo>
                    <a:pt x="53476" y="35623"/>
                    <a:pt x="53032" y="37449"/>
                    <a:pt x="51750" y="38534"/>
                  </a:cubicBezTo>
                  <a:cubicBezTo>
                    <a:pt x="51289" y="38925"/>
                    <a:pt x="50452" y="39081"/>
                    <a:pt x="49889" y="39359"/>
                  </a:cubicBezTo>
                  <a:cubicBezTo>
                    <a:pt x="48073" y="40255"/>
                    <a:pt x="46605" y="41539"/>
                    <a:pt x="45421" y="43141"/>
                  </a:cubicBezTo>
                  <a:cubicBezTo>
                    <a:pt x="45138" y="41457"/>
                    <a:pt x="44413" y="39768"/>
                    <a:pt x="42616" y="39330"/>
                  </a:cubicBezTo>
                  <a:cubicBezTo>
                    <a:pt x="42321" y="39258"/>
                    <a:pt x="42030" y="39225"/>
                    <a:pt x="41746" y="39225"/>
                  </a:cubicBezTo>
                  <a:cubicBezTo>
                    <a:pt x="39938" y="39225"/>
                    <a:pt x="38381" y="40583"/>
                    <a:pt x="37500" y="42103"/>
                  </a:cubicBezTo>
                  <a:cubicBezTo>
                    <a:pt x="36708" y="43469"/>
                    <a:pt x="36143" y="45185"/>
                    <a:pt x="35930" y="46933"/>
                  </a:cubicBezTo>
                  <a:cubicBezTo>
                    <a:pt x="29703" y="40209"/>
                    <a:pt x="30782" y="30328"/>
                    <a:pt x="34367" y="22497"/>
                  </a:cubicBezTo>
                  <a:cubicBezTo>
                    <a:pt x="34552" y="22424"/>
                    <a:pt x="34587" y="22188"/>
                    <a:pt x="34417" y="22052"/>
                  </a:cubicBezTo>
                  <a:cubicBezTo>
                    <a:pt x="34352" y="21902"/>
                    <a:pt x="34200" y="21801"/>
                    <a:pt x="34045" y="21801"/>
                  </a:cubicBezTo>
                  <a:cubicBezTo>
                    <a:pt x="33978" y="21801"/>
                    <a:pt x="33910" y="21820"/>
                    <a:pt x="33848" y="21863"/>
                  </a:cubicBezTo>
                  <a:cubicBezTo>
                    <a:pt x="33531" y="21785"/>
                    <a:pt x="33202" y="21746"/>
                    <a:pt x="32872" y="21746"/>
                  </a:cubicBezTo>
                  <a:cubicBezTo>
                    <a:pt x="32085" y="21746"/>
                    <a:pt x="31293" y="21968"/>
                    <a:pt x="30652" y="22417"/>
                  </a:cubicBezTo>
                  <a:cubicBezTo>
                    <a:pt x="34493" y="13657"/>
                    <a:pt x="42157" y="8910"/>
                    <a:pt x="51819" y="8751"/>
                  </a:cubicBezTo>
                  <a:cubicBezTo>
                    <a:pt x="51867" y="8767"/>
                    <a:pt x="51917" y="8775"/>
                    <a:pt x="51968" y="8775"/>
                  </a:cubicBezTo>
                  <a:cubicBezTo>
                    <a:pt x="52094" y="8775"/>
                    <a:pt x="52219" y="8723"/>
                    <a:pt x="52296" y="8602"/>
                  </a:cubicBezTo>
                  <a:cubicBezTo>
                    <a:pt x="56059" y="2696"/>
                    <a:pt x="61408" y="1233"/>
                    <a:pt x="68053" y="1233"/>
                  </a:cubicBezTo>
                  <a:close/>
                  <a:moveTo>
                    <a:pt x="64394" y="26455"/>
                  </a:moveTo>
                  <a:cubicBezTo>
                    <a:pt x="70317" y="30830"/>
                    <a:pt x="78222" y="33048"/>
                    <a:pt x="85250" y="34803"/>
                  </a:cubicBezTo>
                  <a:cubicBezTo>
                    <a:pt x="86947" y="35226"/>
                    <a:pt x="88725" y="35601"/>
                    <a:pt x="90541" y="35877"/>
                  </a:cubicBezTo>
                  <a:cubicBezTo>
                    <a:pt x="92441" y="50164"/>
                    <a:pt x="88104" y="68330"/>
                    <a:pt x="71592" y="71420"/>
                  </a:cubicBezTo>
                  <a:cubicBezTo>
                    <a:pt x="69991" y="71719"/>
                    <a:pt x="68349" y="71863"/>
                    <a:pt x="66698" y="71863"/>
                  </a:cubicBezTo>
                  <a:cubicBezTo>
                    <a:pt x="61875" y="71863"/>
                    <a:pt x="56974" y="70636"/>
                    <a:pt x="52783" y="68477"/>
                  </a:cubicBezTo>
                  <a:cubicBezTo>
                    <a:pt x="50630" y="67368"/>
                    <a:pt x="48555" y="65695"/>
                    <a:pt x="46652" y="63673"/>
                  </a:cubicBezTo>
                  <a:cubicBezTo>
                    <a:pt x="46645" y="63463"/>
                    <a:pt x="46503" y="63264"/>
                    <a:pt x="46286" y="63264"/>
                  </a:cubicBezTo>
                  <a:cubicBezTo>
                    <a:pt x="46277" y="63264"/>
                    <a:pt x="46268" y="63265"/>
                    <a:pt x="46258" y="63265"/>
                  </a:cubicBezTo>
                  <a:cubicBezTo>
                    <a:pt x="44174" y="60966"/>
                    <a:pt x="42317" y="58237"/>
                    <a:pt x="40849" y="55309"/>
                  </a:cubicBezTo>
                  <a:cubicBezTo>
                    <a:pt x="41110" y="55111"/>
                    <a:pt x="41117" y="54615"/>
                    <a:pt x="40708" y="54463"/>
                  </a:cubicBezTo>
                  <a:cubicBezTo>
                    <a:pt x="36893" y="53034"/>
                    <a:pt x="36455" y="48975"/>
                    <a:pt x="37433" y="45519"/>
                  </a:cubicBezTo>
                  <a:cubicBezTo>
                    <a:pt x="37731" y="44463"/>
                    <a:pt x="38127" y="43258"/>
                    <a:pt x="38742" y="42337"/>
                  </a:cubicBezTo>
                  <a:cubicBezTo>
                    <a:pt x="39459" y="41266"/>
                    <a:pt x="40302" y="40829"/>
                    <a:pt x="41134" y="40829"/>
                  </a:cubicBezTo>
                  <a:cubicBezTo>
                    <a:pt x="42800" y="40829"/>
                    <a:pt x="44423" y="42579"/>
                    <a:pt x="44908" y="44507"/>
                  </a:cubicBezTo>
                  <a:cubicBezTo>
                    <a:pt x="44949" y="44670"/>
                    <a:pt x="45090" y="44746"/>
                    <a:pt x="45232" y="44746"/>
                  </a:cubicBezTo>
                  <a:cubicBezTo>
                    <a:pt x="45406" y="44746"/>
                    <a:pt x="45581" y="44631"/>
                    <a:pt x="45569" y="44419"/>
                  </a:cubicBezTo>
                  <a:cubicBezTo>
                    <a:pt x="45566" y="44378"/>
                    <a:pt x="45560" y="44337"/>
                    <a:pt x="45558" y="44296"/>
                  </a:cubicBezTo>
                  <a:cubicBezTo>
                    <a:pt x="46813" y="42732"/>
                    <a:pt x="48222" y="41385"/>
                    <a:pt x="50010" y="40434"/>
                  </a:cubicBezTo>
                  <a:cubicBezTo>
                    <a:pt x="51165" y="39820"/>
                    <a:pt x="52741" y="39503"/>
                    <a:pt x="53648" y="38482"/>
                  </a:cubicBezTo>
                  <a:cubicBezTo>
                    <a:pt x="55258" y="36666"/>
                    <a:pt x="54476" y="33129"/>
                    <a:pt x="54210" y="30577"/>
                  </a:cubicBezTo>
                  <a:lnTo>
                    <a:pt x="54210" y="30577"/>
                  </a:lnTo>
                  <a:cubicBezTo>
                    <a:pt x="55416" y="32129"/>
                    <a:pt x="57623" y="33464"/>
                    <a:pt x="59388" y="33464"/>
                  </a:cubicBezTo>
                  <a:cubicBezTo>
                    <a:pt x="59477" y="33464"/>
                    <a:pt x="59564" y="33460"/>
                    <a:pt x="59651" y="33453"/>
                  </a:cubicBezTo>
                  <a:cubicBezTo>
                    <a:pt x="60807" y="33362"/>
                    <a:pt x="61694" y="32517"/>
                    <a:pt x="62248" y="31555"/>
                  </a:cubicBezTo>
                  <a:cubicBezTo>
                    <a:pt x="63148" y="29995"/>
                    <a:pt x="63784" y="28185"/>
                    <a:pt x="64394" y="26455"/>
                  </a:cubicBezTo>
                  <a:close/>
                  <a:moveTo>
                    <a:pt x="73515" y="93930"/>
                  </a:moveTo>
                  <a:cubicBezTo>
                    <a:pt x="73808" y="93930"/>
                    <a:pt x="74062" y="94036"/>
                    <a:pt x="74261" y="94278"/>
                  </a:cubicBezTo>
                  <a:cubicBezTo>
                    <a:pt x="72943" y="95233"/>
                    <a:pt x="71868" y="96628"/>
                    <a:pt x="71025" y="97931"/>
                  </a:cubicBezTo>
                  <a:cubicBezTo>
                    <a:pt x="70877" y="98159"/>
                    <a:pt x="71084" y="98382"/>
                    <a:pt x="71302" y="98382"/>
                  </a:cubicBezTo>
                  <a:cubicBezTo>
                    <a:pt x="71373" y="98382"/>
                    <a:pt x="71445" y="98358"/>
                    <a:pt x="71507" y="98303"/>
                  </a:cubicBezTo>
                  <a:cubicBezTo>
                    <a:pt x="72492" y="97418"/>
                    <a:pt x="73343" y="96403"/>
                    <a:pt x="74327" y="95519"/>
                  </a:cubicBezTo>
                  <a:cubicBezTo>
                    <a:pt x="74832" y="95068"/>
                    <a:pt x="76373" y="94047"/>
                    <a:pt x="77449" y="94047"/>
                  </a:cubicBezTo>
                  <a:cubicBezTo>
                    <a:pt x="77742" y="94047"/>
                    <a:pt x="78001" y="94123"/>
                    <a:pt x="78195" y="94306"/>
                  </a:cubicBezTo>
                  <a:cubicBezTo>
                    <a:pt x="76414" y="95222"/>
                    <a:pt x="75014" y="96721"/>
                    <a:pt x="73837" y="98321"/>
                  </a:cubicBezTo>
                  <a:cubicBezTo>
                    <a:pt x="73672" y="98546"/>
                    <a:pt x="73902" y="98800"/>
                    <a:pt x="74132" y="98800"/>
                  </a:cubicBezTo>
                  <a:cubicBezTo>
                    <a:pt x="74207" y="98800"/>
                    <a:pt x="74281" y="98773"/>
                    <a:pt x="74343" y="98710"/>
                  </a:cubicBezTo>
                  <a:cubicBezTo>
                    <a:pt x="75231" y="97798"/>
                    <a:pt x="76106" y="96847"/>
                    <a:pt x="77129" y="96081"/>
                  </a:cubicBezTo>
                  <a:cubicBezTo>
                    <a:pt x="77820" y="95565"/>
                    <a:pt x="79321" y="94544"/>
                    <a:pt x="80473" y="94544"/>
                  </a:cubicBezTo>
                  <a:cubicBezTo>
                    <a:pt x="80718" y="94544"/>
                    <a:pt x="80947" y="94590"/>
                    <a:pt x="81149" y="94697"/>
                  </a:cubicBezTo>
                  <a:cubicBezTo>
                    <a:pt x="79068" y="95942"/>
                    <a:pt x="76599" y="98625"/>
                    <a:pt x="76055" y="99139"/>
                  </a:cubicBezTo>
                  <a:cubicBezTo>
                    <a:pt x="75829" y="99353"/>
                    <a:pt x="76039" y="99651"/>
                    <a:pt x="76284" y="99651"/>
                  </a:cubicBezTo>
                  <a:cubicBezTo>
                    <a:pt x="76353" y="99651"/>
                    <a:pt x="76424" y="99627"/>
                    <a:pt x="76489" y="99572"/>
                  </a:cubicBezTo>
                  <a:cubicBezTo>
                    <a:pt x="77494" y="98717"/>
                    <a:pt x="78497" y="97863"/>
                    <a:pt x="79499" y="97006"/>
                  </a:cubicBezTo>
                  <a:cubicBezTo>
                    <a:pt x="79803" y="96746"/>
                    <a:pt x="81910" y="95028"/>
                    <a:pt x="82752" y="95028"/>
                  </a:cubicBezTo>
                  <a:cubicBezTo>
                    <a:pt x="82892" y="95028"/>
                    <a:pt x="82997" y="95075"/>
                    <a:pt x="83053" y="95184"/>
                  </a:cubicBezTo>
                  <a:cubicBezTo>
                    <a:pt x="81622" y="96177"/>
                    <a:pt x="80293" y="97568"/>
                    <a:pt x="79118" y="98810"/>
                  </a:cubicBezTo>
                  <a:cubicBezTo>
                    <a:pt x="77926" y="100070"/>
                    <a:pt x="76753" y="101495"/>
                    <a:pt x="76120" y="103127"/>
                  </a:cubicBezTo>
                  <a:cubicBezTo>
                    <a:pt x="75828" y="103191"/>
                    <a:pt x="75569" y="103264"/>
                    <a:pt x="75375" y="103340"/>
                  </a:cubicBezTo>
                  <a:cubicBezTo>
                    <a:pt x="75046" y="103467"/>
                    <a:pt x="75067" y="103985"/>
                    <a:pt x="75462" y="103986"/>
                  </a:cubicBezTo>
                  <a:cubicBezTo>
                    <a:pt x="75463" y="103986"/>
                    <a:pt x="75465" y="103986"/>
                    <a:pt x="75466" y="103986"/>
                  </a:cubicBezTo>
                  <a:cubicBezTo>
                    <a:pt x="75811" y="103986"/>
                    <a:pt x="76737" y="103864"/>
                    <a:pt x="77607" y="103864"/>
                  </a:cubicBezTo>
                  <a:cubicBezTo>
                    <a:pt x="78576" y="103864"/>
                    <a:pt x="79475" y="104016"/>
                    <a:pt x="79427" y="104658"/>
                  </a:cubicBezTo>
                  <a:cubicBezTo>
                    <a:pt x="79425" y="104701"/>
                    <a:pt x="79436" y="104733"/>
                    <a:pt x="79442" y="104770"/>
                  </a:cubicBezTo>
                  <a:cubicBezTo>
                    <a:pt x="77477" y="105750"/>
                    <a:pt x="74950" y="106437"/>
                    <a:pt x="72534" y="106437"/>
                  </a:cubicBezTo>
                  <a:cubicBezTo>
                    <a:pt x="70856" y="106437"/>
                    <a:pt x="69233" y="106106"/>
                    <a:pt x="67888" y="105311"/>
                  </a:cubicBezTo>
                  <a:cubicBezTo>
                    <a:pt x="67902" y="105267"/>
                    <a:pt x="67917" y="105224"/>
                    <a:pt x="67913" y="105172"/>
                  </a:cubicBezTo>
                  <a:cubicBezTo>
                    <a:pt x="67810" y="103031"/>
                    <a:pt x="67722" y="100897"/>
                    <a:pt x="67627" y="98762"/>
                  </a:cubicBezTo>
                  <a:cubicBezTo>
                    <a:pt x="68637" y="97684"/>
                    <a:pt x="71767" y="93930"/>
                    <a:pt x="73515" y="93930"/>
                  </a:cubicBezTo>
                  <a:close/>
                  <a:moveTo>
                    <a:pt x="67103" y="105877"/>
                  </a:moveTo>
                  <a:cubicBezTo>
                    <a:pt x="67579" y="106246"/>
                    <a:pt x="68100" y="106553"/>
                    <a:pt x="68654" y="106791"/>
                  </a:cubicBezTo>
                  <a:cubicBezTo>
                    <a:pt x="68350" y="107226"/>
                    <a:pt x="68098" y="107701"/>
                    <a:pt x="67793" y="108137"/>
                  </a:cubicBezTo>
                  <a:cubicBezTo>
                    <a:pt x="67616" y="108388"/>
                    <a:pt x="67364" y="108660"/>
                    <a:pt x="67154" y="108946"/>
                  </a:cubicBezTo>
                  <a:cubicBezTo>
                    <a:pt x="66663" y="108905"/>
                    <a:pt x="66170" y="108878"/>
                    <a:pt x="65682" y="108830"/>
                  </a:cubicBezTo>
                  <a:cubicBezTo>
                    <a:pt x="65350" y="108075"/>
                    <a:pt x="64994" y="107312"/>
                    <a:pt x="64574" y="106602"/>
                  </a:cubicBezTo>
                  <a:cubicBezTo>
                    <a:pt x="65420" y="106375"/>
                    <a:pt x="66262" y="106130"/>
                    <a:pt x="67103" y="105877"/>
                  </a:cubicBezTo>
                  <a:close/>
                  <a:moveTo>
                    <a:pt x="78171" y="89036"/>
                  </a:moveTo>
                  <a:cubicBezTo>
                    <a:pt x="81884" y="91001"/>
                    <a:pt x="85522" y="93276"/>
                    <a:pt x="88743" y="95984"/>
                  </a:cubicBezTo>
                  <a:cubicBezTo>
                    <a:pt x="91752" y="98512"/>
                    <a:pt x="94034" y="101985"/>
                    <a:pt x="96447" y="105091"/>
                  </a:cubicBezTo>
                  <a:cubicBezTo>
                    <a:pt x="91651" y="105871"/>
                    <a:pt x="86584" y="107785"/>
                    <a:pt x="82217" y="109722"/>
                  </a:cubicBezTo>
                  <a:cubicBezTo>
                    <a:pt x="77570" y="109451"/>
                    <a:pt x="72886" y="109369"/>
                    <a:pt x="68247" y="109030"/>
                  </a:cubicBezTo>
                  <a:cubicBezTo>
                    <a:pt x="68310" y="108934"/>
                    <a:pt x="68374" y="108835"/>
                    <a:pt x="68434" y="108748"/>
                  </a:cubicBezTo>
                  <a:cubicBezTo>
                    <a:pt x="68780" y="108233"/>
                    <a:pt x="69159" y="107647"/>
                    <a:pt x="69347" y="107046"/>
                  </a:cubicBezTo>
                  <a:cubicBezTo>
                    <a:pt x="70213" y="107314"/>
                    <a:pt x="71121" y="107425"/>
                    <a:pt x="72066" y="107425"/>
                  </a:cubicBezTo>
                  <a:cubicBezTo>
                    <a:pt x="72540" y="107425"/>
                    <a:pt x="73023" y="107397"/>
                    <a:pt x="73516" y="107347"/>
                  </a:cubicBezTo>
                  <a:cubicBezTo>
                    <a:pt x="75727" y="107121"/>
                    <a:pt x="78842" y="106957"/>
                    <a:pt x="80301" y="105086"/>
                  </a:cubicBezTo>
                  <a:cubicBezTo>
                    <a:pt x="80387" y="104977"/>
                    <a:pt x="80385" y="104854"/>
                    <a:pt x="80351" y="104742"/>
                  </a:cubicBezTo>
                  <a:cubicBezTo>
                    <a:pt x="80358" y="104713"/>
                    <a:pt x="80373" y="104690"/>
                    <a:pt x="80376" y="104658"/>
                  </a:cubicBezTo>
                  <a:cubicBezTo>
                    <a:pt x="80468" y="103330"/>
                    <a:pt x="79178" y="102937"/>
                    <a:pt x="77838" y="102937"/>
                  </a:cubicBezTo>
                  <a:cubicBezTo>
                    <a:pt x="77589" y="102937"/>
                    <a:pt x="77339" y="102950"/>
                    <a:pt x="77096" y="102974"/>
                  </a:cubicBezTo>
                  <a:cubicBezTo>
                    <a:pt x="78074" y="101505"/>
                    <a:pt x="79069" y="100124"/>
                    <a:pt x="80351" y="98867"/>
                  </a:cubicBezTo>
                  <a:cubicBezTo>
                    <a:pt x="81396" y="97842"/>
                    <a:pt x="83003" y="96881"/>
                    <a:pt x="83735" y="95584"/>
                  </a:cubicBezTo>
                  <a:cubicBezTo>
                    <a:pt x="83961" y="95504"/>
                    <a:pt x="84141" y="95296"/>
                    <a:pt x="84052" y="95007"/>
                  </a:cubicBezTo>
                  <a:cubicBezTo>
                    <a:pt x="83843" y="94336"/>
                    <a:pt x="83435" y="94066"/>
                    <a:pt x="82910" y="94066"/>
                  </a:cubicBezTo>
                  <a:cubicBezTo>
                    <a:pt x="82650" y="94066"/>
                    <a:pt x="82361" y="94132"/>
                    <a:pt x="82054" y="94249"/>
                  </a:cubicBezTo>
                  <a:cubicBezTo>
                    <a:pt x="81773" y="93736"/>
                    <a:pt x="81266" y="93560"/>
                    <a:pt x="80705" y="93560"/>
                  </a:cubicBezTo>
                  <a:cubicBezTo>
                    <a:pt x="80211" y="93560"/>
                    <a:pt x="79674" y="93696"/>
                    <a:pt x="79211" y="93859"/>
                  </a:cubicBezTo>
                  <a:cubicBezTo>
                    <a:pt x="79134" y="93262"/>
                    <a:pt x="78490" y="93080"/>
                    <a:pt x="77775" y="93080"/>
                  </a:cubicBezTo>
                  <a:cubicBezTo>
                    <a:pt x="77114" y="93080"/>
                    <a:pt x="76392" y="93235"/>
                    <a:pt x="76001" y="93362"/>
                  </a:cubicBezTo>
                  <a:cubicBezTo>
                    <a:pt x="75686" y="93463"/>
                    <a:pt x="75384" y="93601"/>
                    <a:pt x="75091" y="93757"/>
                  </a:cubicBezTo>
                  <a:cubicBezTo>
                    <a:pt x="74743" y="93138"/>
                    <a:pt x="74253" y="92881"/>
                    <a:pt x="73683" y="92881"/>
                  </a:cubicBezTo>
                  <a:cubicBezTo>
                    <a:pt x="71766" y="92881"/>
                    <a:pt x="68945" y="95780"/>
                    <a:pt x="67573" y="97531"/>
                  </a:cubicBezTo>
                  <a:cubicBezTo>
                    <a:pt x="67522" y="96355"/>
                    <a:pt x="67462" y="95179"/>
                    <a:pt x="67415" y="94005"/>
                  </a:cubicBezTo>
                  <a:cubicBezTo>
                    <a:pt x="69122" y="93363"/>
                    <a:pt x="70731" y="92440"/>
                    <a:pt x="72380" y="91666"/>
                  </a:cubicBezTo>
                  <a:cubicBezTo>
                    <a:pt x="74261" y="90782"/>
                    <a:pt x="76458" y="90214"/>
                    <a:pt x="78171" y="89036"/>
                  </a:cubicBezTo>
                  <a:close/>
                  <a:moveTo>
                    <a:pt x="63494" y="106874"/>
                  </a:moveTo>
                  <a:cubicBezTo>
                    <a:pt x="63853" y="107955"/>
                    <a:pt x="64368" y="109027"/>
                    <a:pt x="64876" y="110028"/>
                  </a:cubicBezTo>
                  <a:cubicBezTo>
                    <a:pt x="64990" y="110253"/>
                    <a:pt x="65163" y="110346"/>
                    <a:pt x="65340" y="110346"/>
                  </a:cubicBezTo>
                  <a:cubicBezTo>
                    <a:pt x="65612" y="110346"/>
                    <a:pt x="65891" y="110125"/>
                    <a:pt x="65967" y="109827"/>
                  </a:cubicBezTo>
                  <a:cubicBezTo>
                    <a:pt x="66291" y="109897"/>
                    <a:pt x="66618" y="109940"/>
                    <a:pt x="66943" y="110002"/>
                  </a:cubicBezTo>
                  <a:cubicBezTo>
                    <a:pt x="66991" y="110037"/>
                    <a:pt x="67046" y="110061"/>
                    <a:pt x="67110" y="110061"/>
                  </a:cubicBezTo>
                  <a:cubicBezTo>
                    <a:pt x="67137" y="110061"/>
                    <a:pt x="67165" y="110057"/>
                    <a:pt x="67195" y="110048"/>
                  </a:cubicBezTo>
                  <a:lnTo>
                    <a:pt x="67196" y="110048"/>
                  </a:lnTo>
                  <a:cubicBezTo>
                    <a:pt x="74453" y="111383"/>
                    <a:pt x="81814" y="110771"/>
                    <a:pt x="89136" y="111565"/>
                  </a:cubicBezTo>
                  <a:cubicBezTo>
                    <a:pt x="89457" y="112118"/>
                    <a:pt x="89803" y="112662"/>
                    <a:pt x="89967" y="113288"/>
                  </a:cubicBezTo>
                  <a:cubicBezTo>
                    <a:pt x="90223" y="114275"/>
                    <a:pt x="90129" y="115417"/>
                    <a:pt x="90118" y="116431"/>
                  </a:cubicBezTo>
                  <a:cubicBezTo>
                    <a:pt x="90105" y="117747"/>
                    <a:pt x="89839" y="118992"/>
                    <a:pt x="89683" y="120266"/>
                  </a:cubicBezTo>
                  <a:cubicBezTo>
                    <a:pt x="82643" y="120010"/>
                    <a:pt x="75606" y="119693"/>
                    <a:pt x="68567" y="119403"/>
                  </a:cubicBezTo>
                  <a:cubicBezTo>
                    <a:pt x="64533" y="119237"/>
                    <a:pt x="60840" y="119394"/>
                    <a:pt x="57442" y="117019"/>
                  </a:cubicBezTo>
                  <a:cubicBezTo>
                    <a:pt x="54552" y="114997"/>
                    <a:pt x="53659" y="111794"/>
                    <a:pt x="52127" y="108717"/>
                  </a:cubicBezTo>
                  <a:lnTo>
                    <a:pt x="52127" y="108717"/>
                  </a:lnTo>
                  <a:cubicBezTo>
                    <a:pt x="52315" y="108727"/>
                    <a:pt x="52503" y="108732"/>
                    <a:pt x="52692" y="108732"/>
                  </a:cubicBezTo>
                  <a:cubicBezTo>
                    <a:pt x="53817" y="108732"/>
                    <a:pt x="54960" y="108562"/>
                    <a:pt x="56115" y="108389"/>
                  </a:cubicBezTo>
                  <a:cubicBezTo>
                    <a:pt x="58606" y="108017"/>
                    <a:pt x="61062" y="107495"/>
                    <a:pt x="63494" y="106874"/>
                  </a:cubicBezTo>
                  <a:close/>
                  <a:moveTo>
                    <a:pt x="98101" y="109082"/>
                  </a:moveTo>
                  <a:cubicBezTo>
                    <a:pt x="99731" y="109082"/>
                    <a:pt x="97605" y="112247"/>
                    <a:pt x="97145" y="112687"/>
                  </a:cubicBezTo>
                  <a:cubicBezTo>
                    <a:pt x="97044" y="112782"/>
                    <a:pt x="97016" y="112892"/>
                    <a:pt x="97029" y="112996"/>
                  </a:cubicBezTo>
                  <a:cubicBezTo>
                    <a:pt x="96966" y="113196"/>
                    <a:pt x="97051" y="113440"/>
                    <a:pt x="97306" y="113440"/>
                  </a:cubicBezTo>
                  <a:cubicBezTo>
                    <a:pt x="97313" y="113440"/>
                    <a:pt x="97320" y="113440"/>
                    <a:pt x="97327" y="113439"/>
                  </a:cubicBezTo>
                  <a:cubicBezTo>
                    <a:pt x="97820" y="113413"/>
                    <a:pt x="98338" y="113398"/>
                    <a:pt x="98870" y="113398"/>
                  </a:cubicBezTo>
                  <a:cubicBezTo>
                    <a:pt x="102288" y="113398"/>
                    <a:pt x="106281" y="114055"/>
                    <a:pt x="108045" y="116966"/>
                  </a:cubicBezTo>
                  <a:cubicBezTo>
                    <a:pt x="108027" y="116956"/>
                    <a:pt x="108009" y="116946"/>
                    <a:pt x="107991" y="116937"/>
                  </a:cubicBezTo>
                  <a:cubicBezTo>
                    <a:pt x="106625" y="116228"/>
                    <a:pt x="105018" y="115595"/>
                    <a:pt x="103468" y="115556"/>
                  </a:cubicBezTo>
                  <a:cubicBezTo>
                    <a:pt x="103465" y="115556"/>
                    <a:pt x="103462" y="115556"/>
                    <a:pt x="103458" y="115556"/>
                  </a:cubicBezTo>
                  <a:cubicBezTo>
                    <a:pt x="103094" y="115556"/>
                    <a:pt x="103071" y="116057"/>
                    <a:pt x="103385" y="116174"/>
                  </a:cubicBezTo>
                  <a:cubicBezTo>
                    <a:pt x="104907" y="116738"/>
                    <a:pt x="108683" y="117271"/>
                    <a:pt x="109215" y="119209"/>
                  </a:cubicBezTo>
                  <a:cubicBezTo>
                    <a:pt x="108381" y="118728"/>
                    <a:pt x="107241" y="118625"/>
                    <a:pt x="106323" y="118407"/>
                  </a:cubicBezTo>
                  <a:cubicBezTo>
                    <a:pt x="105216" y="118143"/>
                    <a:pt x="104100" y="117798"/>
                    <a:pt x="102965" y="117689"/>
                  </a:cubicBezTo>
                  <a:cubicBezTo>
                    <a:pt x="102952" y="117688"/>
                    <a:pt x="102939" y="117687"/>
                    <a:pt x="102927" y="117687"/>
                  </a:cubicBezTo>
                  <a:cubicBezTo>
                    <a:pt x="102565" y="117687"/>
                    <a:pt x="102573" y="118213"/>
                    <a:pt x="102878" y="118336"/>
                  </a:cubicBezTo>
                  <a:cubicBezTo>
                    <a:pt x="104045" y="118803"/>
                    <a:pt x="105346" y="119023"/>
                    <a:pt x="106566" y="119325"/>
                  </a:cubicBezTo>
                  <a:cubicBezTo>
                    <a:pt x="107622" y="119586"/>
                    <a:pt x="109809" y="119930"/>
                    <a:pt x="109316" y="121316"/>
                  </a:cubicBezTo>
                  <a:cubicBezTo>
                    <a:pt x="108804" y="120738"/>
                    <a:pt x="107980" y="120500"/>
                    <a:pt x="107180" y="120363"/>
                  </a:cubicBezTo>
                  <a:cubicBezTo>
                    <a:pt x="106311" y="120213"/>
                    <a:pt x="105319" y="119996"/>
                    <a:pt x="104378" y="119996"/>
                  </a:cubicBezTo>
                  <a:cubicBezTo>
                    <a:pt x="103955" y="119996"/>
                    <a:pt x="103542" y="120040"/>
                    <a:pt x="103155" y="120154"/>
                  </a:cubicBezTo>
                  <a:cubicBezTo>
                    <a:pt x="102775" y="120266"/>
                    <a:pt x="102848" y="120839"/>
                    <a:pt x="103249" y="120845"/>
                  </a:cubicBezTo>
                  <a:cubicBezTo>
                    <a:pt x="104296" y="120860"/>
                    <a:pt x="105275" y="121069"/>
                    <a:pt x="106303" y="121235"/>
                  </a:cubicBezTo>
                  <a:cubicBezTo>
                    <a:pt x="107209" y="121383"/>
                    <a:pt x="107983" y="121498"/>
                    <a:pt x="108639" y="122070"/>
                  </a:cubicBezTo>
                  <a:cubicBezTo>
                    <a:pt x="106679" y="122470"/>
                    <a:pt x="104749" y="122622"/>
                    <a:pt x="102797" y="122622"/>
                  </a:cubicBezTo>
                  <a:cubicBezTo>
                    <a:pt x="101705" y="122622"/>
                    <a:pt x="100607" y="122574"/>
                    <a:pt x="99493" y="122496"/>
                  </a:cubicBezTo>
                  <a:cubicBezTo>
                    <a:pt x="96133" y="122262"/>
                    <a:pt x="94011" y="120951"/>
                    <a:pt x="91179" y="119298"/>
                  </a:cubicBezTo>
                  <a:cubicBezTo>
                    <a:pt x="91466" y="117992"/>
                    <a:pt x="91432" y="116551"/>
                    <a:pt x="91391" y="115301"/>
                  </a:cubicBezTo>
                  <a:cubicBezTo>
                    <a:pt x="91367" y="114517"/>
                    <a:pt x="91289" y="113775"/>
                    <a:pt x="91102" y="113090"/>
                  </a:cubicBezTo>
                  <a:cubicBezTo>
                    <a:pt x="92638" y="112875"/>
                    <a:pt x="94378" y="111806"/>
                    <a:pt x="95481" y="110976"/>
                  </a:cubicBezTo>
                  <a:cubicBezTo>
                    <a:pt x="96108" y="110506"/>
                    <a:pt x="96995" y="109272"/>
                    <a:pt x="97743" y="109122"/>
                  </a:cubicBezTo>
                  <a:cubicBezTo>
                    <a:pt x="97878" y="109095"/>
                    <a:pt x="97997" y="109082"/>
                    <a:pt x="98101" y="109082"/>
                  </a:cubicBezTo>
                  <a:close/>
                  <a:moveTo>
                    <a:pt x="98095" y="105621"/>
                  </a:moveTo>
                  <a:cubicBezTo>
                    <a:pt x="98118" y="105632"/>
                    <a:pt x="98137" y="105647"/>
                    <a:pt x="98165" y="105653"/>
                  </a:cubicBezTo>
                  <a:cubicBezTo>
                    <a:pt x="103584" y="106769"/>
                    <a:pt x="109039" y="107402"/>
                    <a:pt x="113925" y="110243"/>
                  </a:cubicBezTo>
                  <a:cubicBezTo>
                    <a:pt x="118268" y="112768"/>
                    <a:pt x="121343" y="116552"/>
                    <a:pt x="124728" y="120120"/>
                  </a:cubicBezTo>
                  <a:cubicBezTo>
                    <a:pt x="112299" y="123707"/>
                    <a:pt x="100085" y="129024"/>
                    <a:pt x="87152" y="130480"/>
                  </a:cubicBezTo>
                  <a:cubicBezTo>
                    <a:pt x="87149" y="130478"/>
                    <a:pt x="87149" y="130475"/>
                    <a:pt x="87146" y="130473"/>
                  </a:cubicBezTo>
                  <a:cubicBezTo>
                    <a:pt x="87081" y="130422"/>
                    <a:pt x="87016" y="130369"/>
                    <a:pt x="86952" y="130317"/>
                  </a:cubicBezTo>
                  <a:cubicBezTo>
                    <a:pt x="86913" y="130264"/>
                    <a:pt x="86861" y="130222"/>
                    <a:pt x="86799" y="130196"/>
                  </a:cubicBezTo>
                  <a:cubicBezTo>
                    <a:pt x="83027" y="127206"/>
                    <a:pt x="79292" y="123948"/>
                    <a:pt x="75284" y="121247"/>
                  </a:cubicBezTo>
                  <a:lnTo>
                    <a:pt x="75284" y="121247"/>
                  </a:lnTo>
                  <a:cubicBezTo>
                    <a:pt x="80125" y="121333"/>
                    <a:pt x="84984" y="121272"/>
                    <a:pt x="89705" y="121442"/>
                  </a:cubicBezTo>
                  <a:cubicBezTo>
                    <a:pt x="89785" y="121520"/>
                    <a:pt x="89895" y="121570"/>
                    <a:pt x="90001" y="121570"/>
                  </a:cubicBezTo>
                  <a:cubicBezTo>
                    <a:pt x="90087" y="121570"/>
                    <a:pt x="90169" y="121537"/>
                    <a:pt x="90230" y="121460"/>
                  </a:cubicBezTo>
                  <a:cubicBezTo>
                    <a:pt x="90241" y="121446"/>
                    <a:pt x="90248" y="121430"/>
                    <a:pt x="90259" y="121416"/>
                  </a:cubicBezTo>
                  <a:cubicBezTo>
                    <a:pt x="90491" y="121335"/>
                    <a:pt x="90610" y="121112"/>
                    <a:pt x="90609" y="120881"/>
                  </a:cubicBezTo>
                  <a:cubicBezTo>
                    <a:pt x="90756" y="120616"/>
                    <a:pt x="90870" y="120332"/>
                    <a:pt x="90971" y="120040"/>
                  </a:cubicBezTo>
                  <a:cubicBezTo>
                    <a:pt x="92993" y="121716"/>
                    <a:pt x="95209" y="123173"/>
                    <a:pt x="97868" y="123408"/>
                  </a:cubicBezTo>
                  <a:cubicBezTo>
                    <a:pt x="99470" y="123549"/>
                    <a:pt x="101183" y="123692"/>
                    <a:pt x="102893" y="123692"/>
                  </a:cubicBezTo>
                  <a:cubicBezTo>
                    <a:pt x="105116" y="123692"/>
                    <a:pt x="107335" y="123450"/>
                    <a:pt x="109301" y="122651"/>
                  </a:cubicBezTo>
                  <a:cubicBezTo>
                    <a:pt x="109333" y="122637"/>
                    <a:pt x="109347" y="122611"/>
                    <a:pt x="109373" y="122592"/>
                  </a:cubicBezTo>
                  <a:cubicBezTo>
                    <a:pt x="109584" y="122546"/>
                    <a:pt x="109770" y="122331"/>
                    <a:pt x="109730" y="122101"/>
                  </a:cubicBezTo>
                  <a:cubicBezTo>
                    <a:pt x="110296" y="121436"/>
                    <a:pt x="110348" y="120536"/>
                    <a:pt x="109906" y="119852"/>
                  </a:cubicBezTo>
                  <a:cubicBezTo>
                    <a:pt x="110018" y="119794"/>
                    <a:pt x="110101" y="119686"/>
                    <a:pt x="110088" y="119514"/>
                  </a:cubicBezTo>
                  <a:cubicBezTo>
                    <a:pt x="110032" y="118739"/>
                    <a:pt x="109690" y="118180"/>
                    <a:pt x="109193" y="117732"/>
                  </a:cubicBezTo>
                  <a:cubicBezTo>
                    <a:pt x="109086" y="114057"/>
                    <a:pt x="103867" y="112408"/>
                    <a:pt x="99993" y="112408"/>
                  </a:cubicBezTo>
                  <a:cubicBezTo>
                    <a:pt x="99389" y="112408"/>
                    <a:pt x="98818" y="112448"/>
                    <a:pt x="98304" y="112527"/>
                  </a:cubicBezTo>
                  <a:cubicBezTo>
                    <a:pt x="99293" y="111133"/>
                    <a:pt x="100600" y="108465"/>
                    <a:pt x="98875" y="107954"/>
                  </a:cubicBezTo>
                  <a:cubicBezTo>
                    <a:pt x="98767" y="107922"/>
                    <a:pt x="98657" y="107908"/>
                    <a:pt x="98545" y="107908"/>
                  </a:cubicBezTo>
                  <a:cubicBezTo>
                    <a:pt x="97759" y="107908"/>
                    <a:pt x="96886" y="108614"/>
                    <a:pt x="96370" y="109045"/>
                  </a:cubicBezTo>
                  <a:cubicBezTo>
                    <a:pt x="94764" y="110390"/>
                    <a:pt x="92947" y="111872"/>
                    <a:pt x="90814" y="112272"/>
                  </a:cubicBezTo>
                  <a:cubicBezTo>
                    <a:pt x="90568" y="111735"/>
                    <a:pt x="90212" y="111256"/>
                    <a:pt x="89767" y="110867"/>
                  </a:cubicBezTo>
                  <a:cubicBezTo>
                    <a:pt x="89748" y="110628"/>
                    <a:pt x="89618" y="110410"/>
                    <a:pt x="89342" y="110373"/>
                  </a:cubicBezTo>
                  <a:cubicBezTo>
                    <a:pt x="87778" y="110160"/>
                    <a:pt x="86203" y="110013"/>
                    <a:pt x="84624" y="109890"/>
                  </a:cubicBezTo>
                  <a:cubicBezTo>
                    <a:pt x="89138" y="108637"/>
                    <a:pt x="93884" y="107377"/>
                    <a:pt x="98095" y="105621"/>
                  </a:cubicBezTo>
                  <a:close/>
                  <a:moveTo>
                    <a:pt x="68767" y="120991"/>
                  </a:moveTo>
                  <a:cubicBezTo>
                    <a:pt x="70467" y="121096"/>
                    <a:pt x="72172" y="121175"/>
                    <a:pt x="73886" y="121217"/>
                  </a:cubicBezTo>
                  <a:cubicBezTo>
                    <a:pt x="77640" y="124813"/>
                    <a:pt x="82012" y="127898"/>
                    <a:pt x="86092" y="131107"/>
                  </a:cubicBezTo>
                  <a:cubicBezTo>
                    <a:pt x="85990" y="132482"/>
                    <a:pt x="86063" y="133875"/>
                    <a:pt x="85929" y="135255"/>
                  </a:cubicBezTo>
                  <a:cubicBezTo>
                    <a:pt x="85926" y="135299"/>
                    <a:pt x="85917" y="135344"/>
                    <a:pt x="85911" y="135388"/>
                  </a:cubicBezTo>
                  <a:cubicBezTo>
                    <a:pt x="80385" y="130380"/>
                    <a:pt x="74370" y="125914"/>
                    <a:pt x="68767" y="120991"/>
                  </a:cubicBezTo>
                  <a:close/>
                  <a:moveTo>
                    <a:pt x="124776" y="121442"/>
                  </a:moveTo>
                  <a:lnTo>
                    <a:pt x="124776" y="121442"/>
                  </a:lnTo>
                  <a:cubicBezTo>
                    <a:pt x="124423" y="123467"/>
                    <a:pt x="124133" y="125447"/>
                    <a:pt x="123474" y="127429"/>
                  </a:cubicBezTo>
                  <a:cubicBezTo>
                    <a:pt x="111542" y="131265"/>
                    <a:pt x="100348" y="133336"/>
                    <a:pt x="87188" y="136782"/>
                  </a:cubicBezTo>
                  <a:cubicBezTo>
                    <a:pt x="87200" y="136643"/>
                    <a:pt x="87146" y="136509"/>
                    <a:pt x="87045" y="136416"/>
                  </a:cubicBezTo>
                  <a:cubicBezTo>
                    <a:pt x="87079" y="136136"/>
                    <a:pt x="87115" y="135853"/>
                    <a:pt x="87145" y="135586"/>
                  </a:cubicBezTo>
                  <a:cubicBezTo>
                    <a:pt x="87308" y="134179"/>
                    <a:pt x="87390" y="132658"/>
                    <a:pt x="87160" y="131235"/>
                  </a:cubicBezTo>
                  <a:cubicBezTo>
                    <a:pt x="87161" y="131234"/>
                    <a:pt x="87161" y="131232"/>
                    <a:pt x="87163" y="131231"/>
                  </a:cubicBezTo>
                  <a:cubicBezTo>
                    <a:pt x="87549" y="131247"/>
                    <a:pt x="87934" y="131255"/>
                    <a:pt x="88318" y="131255"/>
                  </a:cubicBezTo>
                  <a:cubicBezTo>
                    <a:pt x="94599" y="131255"/>
                    <a:pt x="100581" y="129163"/>
                    <a:pt x="106486" y="127127"/>
                  </a:cubicBezTo>
                  <a:cubicBezTo>
                    <a:pt x="112524" y="125045"/>
                    <a:pt x="118671" y="123274"/>
                    <a:pt x="124776" y="121442"/>
                  </a:cubicBezTo>
                  <a:close/>
                  <a:moveTo>
                    <a:pt x="45847" y="64449"/>
                  </a:moveTo>
                  <a:cubicBezTo>
                    <a:pt x="48075" y="66747"/>
                    <a:pt x="50620" y="68545"/>
                    <a:pt x="53671" y="70081"/>
                  </a:cubicBezTo>
                  <a:cubicBezTo>
                    <a:pt x="56293" y="71403"/>
                    <a:pt x="59323" y="72375"/>
                    <a:pt x="62447" y="72865"/>
                  </a:cubicBezTo>
                  <a:cubicBezTo>
                    <a:pt x="66810" y="77695"/>
                    <a:pt x="65615" y="84463"/>
                    <a:pt x="65805" y="90563"/>
                  </a:cubicBezTo>
                  <a:cubicBezTo>
                    <a:pt x="65952" y="95257"/>
                    <a:pt x="66225" y="99975"/>
                    <a:pt x="66897" y="104626"/>
                  </a:cubicBezTo>
                  <a:cubicBezTo>
                    <a:pt x="62493" y="105980"/>
                    <a:pt x="57485" y="107512"/>
                    <a:pt x="52731" y="107512"/>
                  </a:cubicBezTo>
                  <a:cubicBezTo>
                    <a:pt x="51902" y="107512"/>
                    <a:pt x="51080" y="107465"/>
                    <a:pt x="50271" y="107363"/>
                  </a:cubicBezTo>
                  <a:cubicBezTo>
                    <a:pt x="49782" y="103790"/>
                    <a:pt x="48880" y="100303"/>
                    <a:pt x="48539" y="96703"/>
                  </a:cubicBezTo>
                  <a:cubicBezTo>
                    <a:pt x="48261" y="93774"/>
                    <a:pt x="48449" y="90826"/>
                    <a:pt x="47740" y="87956"/>
                  </a:cubicBezTo>
                  <a:cubicBezTo>
                    <a:pt x="47685" y="87735"/>
                    <a:pt x="47493" y="87632"/>
                    <a:pt x="47301" y="87632"/>
                  </a:cubicBezTo>
                  <a:cubicBezTo>
                    <a:pt x="47063" y="87632"/>
                    <a:pt x="46824" y="87790"/>
                    <a:pt x="46840" y="88078"/>
                  </a:cubicBezTo>
                  <a:cubicBezTo>
                    <a:pt x="47212" y="94747"/>
                    <a:pt x="47372" y="101238"/>
                    <a:pt x="49210" y="107725"/>
                  </a:cubicBezTo>
                  <a:cubicBezTo>
                    <a:pt x="49213" y="107736"/>
                    <a:pt x="49220" y="107743"/>
                    <a:pt x="49224" y="107754"/>
                  </a:cubicBezTo>
                  <a:cubicBezTo>
                    <a:pt x="49219" y="107881"/>
                    <a:pt x="49278" y="108006"/>
                    <a:pt x="49443" y="108083"/>
                  </a:cubicBezTo>
                  <a:cubicBezTo>
                    <a:pt x="49936" y="108312"/>
                    <a:pt x="50433" y="108463"/>
                    <a:pt x="50934" y="108566"/>
                  </a:cubicBezTo>
                  <a:cubicBezTo>
                    <a:pt x="53057" y="114773"/>
                    <a:pt x="54793" y="119239"/>
                    <a:pt x="61786" y="120297"/>
                  </a:cubicBezTo>
                  <a:cubicBezTo>
                    <a:pt x="62476" y="120401"/>
                    <a:pt x="63176" y="120476"/>
                    <a:pt x="63873" y="120558"/>
                  </a:cubicBezTo>
                  <a:cubicBezTo>
                    <a:pt x="65712" y="122717"/>
                    <a:pt x="67687" y="124820"/>
                    <a:pt x="69741" y="126875"/>
                  </a:cubicBezTo>
                  <a:cubicBezTo>
                    <a:pt x="64163" y="130547"/>
                    <a:pt x="57803" y="133648"/>
                    <a:pt x="51507" y="135706"/>
                  </a:cubicBezTo>
                  <a:cubicBezTo>
                    <a:pt x="47772" y="136927"/>
                    <a:pt x="42470" y="138412"/>
                    <a:pt x="37652" y="138412"/>
                  </a:cubicBezTo>
                  <a:cubicBezTo>
                    <a:pt x="34782" y="138412"/>
                    <a:pt x="32084" y="137885"/>
                    <a:pt x="29991" y="136463"/>
                  </a:cubicBezTo>
                  <a:cubicBezTo>
                    <a:pt x="30472" y="134892"/>
                    <a:pt x="30578" y="133110"/>
                    <a:pt x="30725" y="131495"/>
                  </a:cubicBezTo>
                  <a:cubicBezTo>
                    <a:pt x="30790" y="130789"/>
                    <a:pt x="30826" y="130076"/>
                    <a:pt x="30830" y="129363"/>
                  </a:cubicBezTo>
                  <a:cubicBezTo>
                    <a:pt x="31366" y="130340"/>
                    <a:pt x="31935" y="131292"/>
                    <a:pt x="32580" y="132182"/>
                  </a:cubicBezTo>
                  <a:cubicBezTo>
                    <a:pt x="32671" y="132308"/>
                    <a:pt x="32797" y="132360"/>
                    <a:pt x="32922" y="132360"/>
                  </a:cubicBezTo>
                  <a:cubicBezTo>
                    <a:pt x="33210" y="132360"/>
                    <a:pt x="33486" y="132079"/>
                    <a:pt x="33279" y="131774"/>
                  </a:cubicBezTo>
                  <a:cubicBezTo>
                    <a:pt x="32167" y="130131"/>
                    <a:pt x="31254" y="128303"/>
                    <a:pt x="30490" y="126366"/>
                  </a:cubicBezTo>
                  <a:cubicBezTo>
                    <a:pt x="30465" y="126272"/>
                    <a:pt x="30455" y="126176"/>
                    <a:pt x="30427" y="126082"/>
                  </a:cubicBezTo>
                  <a:cubicBezTo>
                    <a:pt x="30407" y="126014"/>
                    <a:pt x="30360" y="125978"/>
                    <a:pt x="30316" y="125939"/>
                  </a:cubicBezTo>
                  <a:cubicBezTo>
                    <a:pt x="26634" y="116213"/>
                    <a:pt x="26957" y="103563"/>
                    <a:pt x="28754" y="94153"/>
                  </a:cubicBezTo>
                  <a:lnTo>
                    <a:pt x="28755" y="94153"/>
                  </a:lnTo>
                  <a:cubicBezTo>
                    <a:pt x="30916" y="82842"/>
                    <a:pt x="35916" y="70855"/>
                    <a:pt x="45847" y="64449"/>
                  </a:cubicBezTo>
                  <a:close/>
                  <a:moveTo>
                    <a:pt x="65492" y="120750"/>
                  </a:moveTo>
                  <a:lnTo>
                    <a:pt x="65492" y="120750"/>
                  </a:lnTo>
                  <a:cubicBezTo>
                    <a:pt x="66079" y="120807"/>
                    <a:pt x="66674" y="120836"/>
                    <a:pt x="67263" y="120880"/>
                  </a:cubicBezTo>
                  <a:cubicBezTo>
                    <a:pt x="70042" y="124105"/>
                    <a:pt x="73664" y="126704"/>
                    <a:pt x="76911" y="129426"/>
                  </a:cubicBezTo>
                  <a:cubicBezTo>
                    <a:pt x="79821" y="131865"/>
                    <a:pt x="82696" y="134374"/>
                    <a:pt x="85713" y="136683"/>
                  </a:cubicBezTo>
                  <a:cubicBezTo>
                    <a:pt x="85558" y="137537"/>
                    <a:pt x="85385" y="138398"/>
                    <a:pt x="85363" y="139244"/>
                  </a:cubicBezTo>
                  <a:cubicBezTo>
                    <a:pt x="80851" y="134910"/>
                    <a:pt x="76302" y="130444"/>
                    <a:pt x="71636" y="126168"/>
                  </a:cubicBezTo>
                  <a:lnTo>
                    <a:pt x="71636" y="126166"/>
                  </a:lnTo>
                  <a:cubicBezTo>
                    <a:pt x="71593" y="126105"/>
                    <a:pt x="71536" y="126053"/>
                    <a:pt x="71470" y="126015"/>
                  </a:cubicBezTo>
                  <a:cubicBezTo>
                    <a:pt x="69501" y="124215"/>
                    <a:pt x="67509" y="122460"/>
                    <a:pt x="65492" y="120750"/>
                  </a:cubicBezTo>
                  <a:close/>
                  <a:moveTo>
                    <a:pt x="123664" y="128684"/>
                  </a:moveTo>
                  <a:cubicBezTo>
                    <a:pt x="123696" y="128776"/>
                    <a:pt x="123732" y="128866"/>
                    <a:pt x="123755" y="128961"/>
                  </a:cubicBezTo>
                  <a:cubicBezTo>
                    <a:pt x="123846" y="129322"/>
                    <a:pt x="123855" y="129695"/>
                    <a:pt x="123846" y="130066"/>
                  </a:cubicBezTo>
                  <a:cubicBezTo>
                    <a:pt x="111448" y="133240"/>
                    <a:pt x="101757" y="136617"/>
                    <a:pt x="86148" y="139789"/>
                  </a:cubicBezTo>
                  <a:cubicBezTo>
                    <a:pt x="86519" y="139153"/>
                    <a:pt x="86728" y="138412"/>
                    <a:pt x="86869" y="137654"/>
                  </a:cubicBezTo>
                  <a:cubicBezTo>
                    <a:pt x="102008" y="134880"/>
                    <a:pt x="112776" y="131455"/>
                    <a:pt x="123664" y="128684"/>
                  </a:cubicBezTo>
                  <a:close/>
                  <a:moveTo>
                    <a:pt x="70518" y="127650"/>
                  </a:moveTo>
                  <a:cubicBezTo>
                    <a:pt x="74323" y="131393"/>
                    <a:pt x="78383" y="134955"/>
                    <a:pt x="82430" y="138310"/>
                  </a:cubicBezTo>
                  <a:cubicBezTo>
                    <a:pt x="80636" y="139154"/>
                    <a:pt x="78870" y="140007"/>
                    <a:pt x="77100" y="140820"/>
                  </a:cubicBezTo>
                  <a:cubicBezTo>
                    <a:pt x="72938" y="142745"/>
                    <a:pt x="66129" y="144510"/>
                    <a:pt x="58869" y="144510"/>
                  </a:cubicBezTo>
                  <a:cubicBezTo>
                    <a:pt x="52480" y="144510"/>
                    <a:pt x="45743" y="143143"/>
                    <a:pt x="40153" y="139314"/>
                  </a:cubicBezTo>
                  <a:cubicBezTo>
                    <a:pt x="40464" y="139274"/>
                    <a:pt x="40777" y="139235"/>
                    <a:pt x="41088" y="139187"/>
                  </a:cubicBezTo>
                  <a:cubicBezTo>
                    <a:pt x="41116" y="139221"/>
                    <a:pt x="41146" y="139249"/>
                    <a:pt x="41175" y="139283"/>
                  </a:cubicBezTo>
                  <a:cubicBezTo>
                    <a:pt x="41308" y="139218"/>
                    <a:pt x="41452" y="139176"/>
                    <a:pt x="41601" y="139158"/>
                  </a:cubicBezTo>
                  <a:cubicBezTo>
                    <a:pt x="41822" y="139125"/>
                    <a:pt x="42042" y="139105"/>
                    <a:pt x="42264" y="139089"/>
                  </a:cubicBezTo>
                  <a:cubicBezTo>
                    <a:pt x="42233" y="139062"/>
                    <a:pt x="42202" y="139036"/>
                    <a:pt x="42171" y="139010"/>
                  </a:cubicBezTo>
                  <a:cubicBezTo>
                    <a:pt x="43828" y="138717"/>
                    <a:pt x="45448" y="138356"/>
                    <a:pt x="46950" y="138049"/>
                  </a:cubicBezTo>
                  <a:cubicBezTo>
                    <a:pt x="55019" y="136404"/>
                    <a:pt x="63719" y="132427"/>
                    <a:pt x="70518" y="127650"/>
                  </a:cubicBezTo>
                  <a:close/>
                  <a:moveTo>
                    <a:pt x="120178" y="138001"/>
                  </a:moveTo>
                  <a:cubicBezTo>
                    <a:pt x="124581" y="138001"/>
                    <a:pt x="119643" y="142858"/>
                    <a:pt x="118168" y="143841"/>
                  </a:cubicBezTo>
                  <a:cubicBezTo>
                    <a:pt x="116448" y="144988"/>
                    <a:pt x="114593" y="145723"/>
                    <a:pt x="112697" y="146476"/>
                  </a:cubicBezTo>
                  <a:cubicBezTo>
                    <a:pt x="112186" y="143868"/>
                    <a:pt x="111610" y="141273"/>
                    <a:pt x="110932" y="138715"/>
                  </a:cubicBezTo>
                  <a:lnTo>
                    <a:pt x="110932" y="138715"/>
                  </a:lnTo>
                  <a:cubicBezTo>
                    <a:pt x="111659" y="138966"/>
                    <a:pt x="112373" y="139063"/>
                    <a:pt x="113083" y="139063"/>
                  </a:cubicBezTo>
                  <a:cubicBezTo>
                    <a:pt x="115290" y="139063"/>
                    <a:pt x="117455" y="138129"/>
                    <a:pt x="119840" y="138010"/>
                  </a:cubicBezTo>
                  <a:cubicBezTo>
                    <a:pt x="119958" y="138004"/>
                    <a:pt x="120071" y="138001"/>
                    <a:pt x="120178" y="138001"/>
                  </a:cubicBezTo>
                  <a:close/>
                  <a:moveTo>
                    <a:pt x="31453" y="138492"/>
                  </a:moveTo>
                  <a:cubicBezTo>
                    <a:pt x="33158" y="139251"/>
                    <a:pt x="35036" y="139531"/>
                    <a:pt x="36969" y="139531"/>
                  </a:cubicBezTo>
                  <a:cubicBezTo>
                    <a:pt x="37561" y="139531"/>
                    <a:pt x="38158" y="139505"/>
                    <a:pt x="38757" y="139458"/>
                  </a:cubicBezTo>
                  <a:cubicBezTo>
                    <a:pt x="43636" y="145167"/>
                    <a:pt x="55892" y="146072"/>
                    <a:pt x="62017" y="146072"/>
                  </a:cubicBezTo>
                  <a:cubicBezTo>
                    <a:pt x="63983" y="146072"/>
                    <a:pt x="65318" y="145978"/>
                    <a:pt x="65575" y="145921"/>
                  </a:cubicBezTo>
                  <a:lnTo>
                    <a:pt x="65575" y="145921"/>
                  </a:lnTo>
                  <a:cubicBezTo>
                    <a:pt x="64213" y="146817"/>
                    <a:pt x="62903" y="147780"/>
                    <a:pt x="61735" y="148818"/>
                  </a:cubicBezTo>
                  <a:cubicBezTo>
                    <a:pt x="44966" y="148515"/>
                    <a:pt x="34587" y="147946"/>
                    <a:pt x="17361" y="146948"/>
                  </a:cubicBezTo>
                  <a:cubicBezTo>
                    <a:pt x="19544" y="145923"/>
                    <a:pt x="21623" y="144445"/>
                    <a:pt x="23631" y="143279"/>
                  </a:cubicBezTo>
                  <a:cubicBezTo>
                    <a:pt x="26260" y="141752"/>
                    <a:pt x="29023" y="140330"/>
                    <a:pt x="31453" y="138492"/>
                  </a:cubicBezTo>
                  <a:close/>
                  <a:moveTo>
                    <a:pt x="29162" y="134884"/>
                  </a:moveTo>
                  <a:lnTo>
                    <a:pt x="29162" y="134884"/>
                  </a:lnTo>
                  <a:cubicBezTo>
                    <a:pt x="29103" y="135529"/>
                    <a:pt x="29069" y="136172"/>
                    <a:pt x="29131" y="136802"/>
                  </a:cubicBezTo>
                  <a:cubicBezTo>
                    <a:pt x="29136" y="136865"/>
                    <a:pt x="29171" y="136903"/>
                    <a:pt x="29197" y="136952"/>
                  </a:cubicBezTo>
                  <a:cubicBezTo>
                    <a:pt x="29201" y="137072"/>
                    <a:pt x="29259" y="137182"/>
                    <a:pt x="29355" y="137255"/>
                  </a:cubicBezTo>
                  <a:cubicBezTo>
                    <a:pt x="29695" y="137525"/>
                    <a:pt x="30054" y="137751"/>
                    <a:pt x="30416" y="137966"/>
                  </a:cubicBezTo>
                  <a:cubicBezTo>
                    <a:pt x="27816" y="139108"/>
                    <a:pt x="25361" y="140635"/>
                    <a:pt x="22895" y="142019"/>
                  </a:cubicBezTo>
                  <a:cubicBezTo>
                    <a:pt x="20118" y="143579"/>
                    <a:pt x="16785" y="144937"/>
                    <a:pt x="14522" y="147198"/>
                  </a:cubicBezTo>
                  <a:cubicBezTo>
                    <a:pt x="14265" y="147456"/>
                    <a:pt x="14480" y="147875"/>
                    <a:pt x="14808" y="147875"/>
                  </a:cubicBezTo>
                  <a:cubicBezTo>
                    <a:pt x="14841" y="147875"/>
                    <a:pt x="14874" y="147871"/>
                    <a:pt x="14909" y="147862"/>
                  </a:cubicBezTo>
                  <a:cubicBezTo>
                    <a:pt x="14945" y="147853"/>
                    <a:pt x="14979" y="147839"/>
                    <a:pt x="15015" y="147830"/>
                  </a:cubicBezTo>
                  <a:cubicBezTo>
                    <a:pt x="15047" y="147840"/>
                    <a:pt x="15076" y="147856"/>
                    <a:pt x="15115" y="147861"/>
                  </a:cubicBezTo>
                  <a:cubicBezTo>
                    <a:pt x="30607" y="149766"/>
                    <a:pt x="46711" y="149809"/>
                    <a:pt x="62313" y="150239"/>
                  </a:cubicBezTo>
                  <a:cubicBezTo>
                    <a:pt x="62321" y="150239"/>
                    <a:pt x="62329" y="150239"/>
                    <a:pt x="62337" y="150239"/>
                  </a:cubicBezTo>
                  <a:cubicBezTo>
                    <a:pt x="62834" y="150239"/>
                    <a:pt x="63031" y="149807"/>
                    <a:pt x="62954" y="149425"/>
                  </a:cubicBezTo>
                  <a:cubicBezTo>
                    <a:pt x="64173" y="148636"/>
                    <a:pt x="65329" y="147683"/>
                    <a:pt x="66482" y="146842"/>
                  </a:cubicBezTo>
                  <a:cubicBezTo>
                    <a:pt x="67265" y="146270"/>
                    <a:pt x="68035" y="145684"/>
                    <a:pt x="68791" y="145084"/>
                  </a:cubicBezTo>
                  <a:cubicBezTo>
                    <a:pt x="73830" y="143604"/>
                    <a:pt x="78784" y="141404"/>
                    <a:pt x="83244" y="139283"/>
                  </a:cubicBezTo>
                  <a:cubicBezTo>
                    <a:pt x="83317" y="139248"/>
                    <a:pt x="83383" y="139198"/>
                    <a:pt x="83436" y="139136"/>
                  </a:cubicBezTo>
                  <a:cubicBezTo>
                    <a:pt x="83867" y="139490"/>
                    <a:pt x="84298" y="139846"/>
                    <a:pt x="84726" y="140196"/>
                  </a:cubicBezTo>
                  <a:cubicBezTo>
                    <a:pt x="77245" y="143780"/>
                    <a:pt x="69981" y="147896"/>
                    <a:pt x="62664" y="151804"/>
                  </a:cubicBezTo>
                  <a:cubicBezTo>
                    <a:pt x="62632" y="151797"/>
                    <a:pt x="62600" y="151793"/>
                    <a:pt x="62568" y="151793"/>
                  </a:cubicBezTo>
                  <a:cubicBezTo>
                    <a:pt x="62456" y="151793"/>
                    <a:pt x="62347" y="151836"/>
                    <a:pt x="62264" y="151916"/>
                  </a:cubicBezTo>
                  <a:cubicBezTo>
                    <a:pt x="62233" y="151908"/>
                    <a:pt x="62206" y="151894"/>
                    <a:pt x="62172" y="151891"/>
                  </a:cubicBezTo>
                  <a:cubicBezTo>
                    <a:pt x="42759" y="150546"/>
                    <a:pt x="23213" y="151199"/>
                    <a:pt x="3773" y="150027"/>
                  </a:cubicBezTo>
                  <a:cubicBezTo>
                    <a:pt x="12150" y="144835"/>
                    <a:pt x="21099" y="140567"/>
                    <a:pt x="29162" y="134884"/>
                  </a:cubicBezTo>
                  <a:close/>
                  <a:moveTo>
                    <a:pt x="109138" y="135433"/>
                  </a:moveTo>
                  <a:cubicBezTo>
                    <a:pt x="109279" y="136171"/>
                    <a:pt x="109435" y="136905"/>
                    <a:pt x="109583" y="137640"/>
                  </a:cubicBezTo>
                  <a:cubicBezTo>
                    <a:pt x="109499" y="137793"/>
                    <a:pt x="109514" y="137986"/>
                    <a:pt x="109679" y="138117"/>
                  </a:cubicBezTo>
                  <a:cubicBezTo>
                    <a:pt x="110896" y="144126"/>
                    <a:pt x="112273" y="150088"/>
                    <a:pt x="113238" y="156159"/>
                  </a:cubicBezTo>
                  <a:cubicBezTo>
                    <a:pt x="113241" y="156185"/>
                    <a:pt x="113257" y="156202"/>
                    <a:pt x="113264" y="156226"/>
                  </a:cubicBezTo>
                  <a:cubicBezTo>
                    <a:pt x="112422" y="157027"/>
                    <a:pt x="111749" y="157901"/>
                    <a:pt x="110595" y="158429"/>
                  </a:cubicBezTo>
                  <a:cubicBezTo>
                    <a:pt x="109184" y="159073"/>
                    <a:pt x="107695" y="159129"/>
                    <a:pt x="106200" y="159328"/>
                  </a:cubicBezTo>
                  <a:cubicBezTo>
                    <a:pt x="106181" y="159236"/>
                    <a:pt x="106140" y="159148"/>
                    <a:pt x="106082" y="159073"/>
                  </a:cubicBezTo>
                  <a:cubicBezTo>
                    <a:pt x="104314" y="156808"/>
                    <a:pt x="102910" y="154304"/>
                    <a:pt x="101594" y="151746"/>
                  </a:cubicBezTo>
                  <a:cubicBezTo>
                    <a:pt x="101581" y="151710"/>
                    <a:pt x="101563" y="151675"/>
                    <a:pt x="101540" y="151643"/>
                  </a:cubicBezTo>
                  <a:cubicBezTo>
                    <a:pt x="99329" y="147330"/>
                    <a:pt x="97364" y="142868"/>
                    <a:pt x="94349" y="139121"/>
                  </a:cubicBezTo>
                  <a:cubicBezTo>
                    <a:pt x="99293" y="138058"/>
                    <a:pt x="104229" y="136777"/>
                    <a:pt x="109138" y="135433"/>
                  </a:cubicBezTo>
                  <a:close/>
                  <a:moveTo>
                    <a:pt x="119791" y="155320"/>
                  </a:moveTo>
                  <a:cubicBezTo>
                    <a:pt x="120123" y="155320"/>
                    <a:pt x="120458" y="155331"/>
                    <a:pt x="120797" y="155356"/>
                  </a:cubicBezTo>
                  <a:cubicBezTo>
                    <a:pt x="122546" y="155487"/>
                    <a:pt x="124442" y="155847"/>
                    <a:pt x="125803" y="157055"/>
                  </a:cubicBezTo>
                  <a:cubicBezTo>
                    <a:pt x="126361" y="157551"/>
                    <a:pt x="126680" y="158189"/>
                    <a:pt x="127023" y="158823"/>
                  </a:cubicBezTo>
                  <a:cubicBezTo>
                    <a:pt x="125943" y="161445"/>
                    <a:pt x="121833" y="163630"/>
                    <a:pt x="119399" y="164869"/>
                  </a:cubicBezTo>
                  <a:cubicBezTo>
                    <a:pt x="117025" y="166079"/>
                    <a:pt x="114716" y="166499"/>
                    <a:pt x="112219" y="166499"/>
                  </a:cubicBezTo>
                  <a:cubicBezTo>
                    <a:pt x="111608" y="166499"/>
                    <a:pt x="110985" y="166474"/>
                    <a:pt x="110348" y="166429"/>
                  </a:cubicBezTo>
                  <a:cubicBezTo>
                    <a:pt x="109962" y="165181"/>
                    <a:pt x="109112" y="164005"/>
                    <a:pt x="108441" y="162901"/>
                  </a:cubicBezTo>
                  <a:cubicBezTo>
                    <a:pt x="107915" y="162037"/>
                    <a:pt x="107391" y="161125"/>
                    <a:pt x="106764" y="160312"/>
                  </a:cubicBezTo>
                  <a:lnTo>
                    <a:pt x="106764" y="160312"/>
                  </a:lnTo>
                  <a:cubicBezTo>
                    <a:pt x="106831" y="160314"/>
                    <a:pt x="106899" y="160314"/>
                    <a:pt x="106968" y="160314"/>
                  </a:cubicBezTo>
                  <a:cubicBezTo>
                    <a:pt x="109852" y="160314"/>
                    <a:pt x="113898" y="158912"/>
                    <a:pt x="114363" y="156076"/>
                  </a:cubicBezTo>
                  <a:cubicBezTo>
                    <a:pt x="114371" y="156031"/>
                    <a:pt x="114355" y="155997"/>
                    <a:pt x="114349" y="155958"/>
                  </a:cubicBezTo>
                  <a:cubicBezTo>
                    <a:pt x="114349" y="155946"/>
                    <a:pt x="114349" y="155934"/>
                    <a:pt x="114350" y="155923"/>
                  </a:cubicBezTo>
                  <a:cubicBezTo>
                    <a:pt x="116184" y="155671"/>
                    <a:pt x="117942" y="155320"/>
                    <a:pt x="119791" y="155320"/>
                  </a:cubicBezTo>
                  <a:close/>
                  <a:moveTo>
                    <a:pt x="95476" y="143229"/>
                  </a:moveTo>
                  <a:cubicBezTo>
                    <a:pt x="96162" y="144645"/>
                    <a:pt x="96861" y="146066"/>
                    <a:pt x="97579" y="147479"/>
                  </a:cubicBezTo>
                  <a:cubicBezTo>
                    <a:pt x="97577" y="147493"/>
                    <a:pt x="97569" y="147503"/>
                    <a:pt x="97567" y="147519"/>
                  </a:cubicBezTo>
                  <a:cubicBezTo>
                    <a:pt x="95874" y="160363"/>
                    <a:pt x="95765" y="173637"/>
                    <a:pt x="95184" y="186586"/>
                  </a:cubicBezTo>
                  <a:cubicBezTo>
                    <a:pt x="86299" y="190964"/>
                    <a:pt x="76847" y="194930"/>
                    <a:pt x="68424" y="200133"/>
                  </a:cubicBezTo>
                  <a:cubicBezTo>
                    <a:pt x="68421" y="186614"/>
                    <a:pt x="69549" y="171032"/>
                    <a:pt x="67754" y="157149"/>
                  </a:cubicBezTo>
                  <a:cubicBezTo>
                    <a:pt x="77164" y="152911"/>
                    <a:pt x="86287" y="147921"/>
                    <a:pt x="95476" y="143229"/>
                  </a:cubicBezTo>
                  <a:close/>
                  <a:moveTo>
                    <a:pt x="93567" y="139284"/>
                  </a:moveTo>
                  <a:cubicBezTo>
                    <a:pt x="94012" y="140199"/>
                    <a:pt x="94458" y="141125"/>
                    <a:pt x="94906" y="142053"/>
                  </a:cubicBezTo>
                  <a:cubicBezTo>
                    <a:pt x="85617" y="146814"/>
                    <a:pt x="76117" y="151334"/>
                    <a:pt x="67078" y="156557"/>
                  </a:cubicBezTo>
                  <a:cubicBezTo>
                    <a:pt x="66804" y="156715"/>
                    <a:pt x="66835" y="156999"/>
                    <a:pt x="66998" y="157170"/>
                  </a:cubicBezTo>
                  <a:cubicBezTo>
                    <a:pt x="67629" y="171552"/>
                    <a:pt x="67141" y="185744"/>
                    <a:pt x="67245" y="200109"/>
                  </a:cubicBezTo>
                  <a:cubicBezTo>
                    <a:pt x="67247" y="200406"/>
                    <a:pt x="67479" y="200602"/>
                    <a:pt x="67735" y="200666"/>
                  </a:cubicBezTo>
                  <a:cubicBezTo>
                    <a:pt x="67700" y="200844"/>
                    <a:pt x="67808" y="201051"/>
                    <a:pt x="67994" y="201051"/>
                  </a:cubicBezTo>
                  <a:cubicBezTo>
                    <a:pt x="68027" y="201051"/>
                    <a:pt x="68062" y="201045"/>
                    <a:pt x="68099" y="201031"/>
                  </a:cubicBezTo>
                  <a:cubicBezTo>
                    <a:pt x="77507" y="197484"/>
                    <a:pt x="86529" y="192276"/>
                    <a:pt x="95533" y="187765"/>
                  </a:cubicBezTo>
                  <a:cubicBezTo>
                    <a:pt x="95609" y="187793"/>
                    <a:pt x="95690" y="187807"/>
                    <a:pt x="95772" y="187807"/>
                  </a:cubicBezTo>
                  <a:cubicBezTo>
                    <a:pt x="96067" y="187807"/>
                    <a:pt x="96368" y="187627"/>
                    <a:pt x="96441" y="187279"/>
                  </a:cubicBezTo>
                  <a:cubicBezTo>
                    <a:pt x="96702" y="187076"/>
                    <a:pt x="96685" y="186753"/>
                    <a:pt x="96512" y="186520"/>
                  </a:cubicBezTo>
                  <a:cubicBezTo>
                    <a:pt x="97303" y="174112"/>
                    <a:pt x="98545" y="161453"/>
                    <a:pt x="98374" y="149013"/>
                  </a:cubicBezTo>
                  <a:lnTo>
                    <a:pt x="98374" y="149013"/>
                  </a:lnTo>
                  <a:cubicBezTo>
                    <a:pt x="99055" y="150311"/>
                    <a:pt x="99750" y="151601"/>
                    <a:pt x="100484" y="152862"/>
                  </a:cubicBezTo>
                  <a:cubicBezTo>
                    <a:pt x="99686" y="165846"/>
                    <a:pt x="99555" y="174514"/>
                    <a:pt x="98828" y="189510"/>
                  </a:cubicBezTo>
                  <a:cubicBezTo>
                    <a:pt x="93011" y="192374"/>
                    <a:pt x="87456" y="195807"/>
                    <a:pt x="81696" y="198793"/>
                  </a:cubicBezTo>
                  <a:cubicBezTo>
                    <a:pt x="76061" y="201713"/>
                    <a:pt x="70128" y="204153"/>
                    <a:pt x="64576" y="207216"/>
                  </a:cubicBezTo>
                  <a:cubicBezTo>
                    <a:pt x="64420" y="198221"/>
                    <a:pt x="63681" y="189225"/>
                    <a:pt x="63480" y="180225"/>
                  </a:cubicBezTo>
                  <a:cubicBezTo>
                    <a:pt x="63278" y="171169"/>
                    <a:pt x="63837" y="161904"/>
                    <a:pt x="63056" y="152877"/>
                  </a:cubicBezTo>
                  <a:cubicBezTo>
                    <a:pt x="70583" y="148849"/>
                    <a:pt x="78273" y="145005"/>
                    <a:pt x="85603" y="140630"/>
                  </a:cubicBezTo>
                  <a:cubicBezTo>
                    <a:pt x="85674" y="140677"/>
                    <a:pt x="85757" y="140702"/>
                    <a:pt x="85841" y="140702"/>
                  </a:cubicBezTo>
                  <a:cubicBezTo>
                    <a:pt x="85866" y="140702"/>
                    <a:pt x="85891" y="140700"/>
                    <a:pt x="85915" y="140696"/>
                  </a:cubicBezTo>
                  <a:cubicBezTo>
                    <a:pt x="88466" y="140302"/>
                    <a:pt x="91017" y="139820"/>
                    <a:pt x="93567" y="139284"/>
                  </a:cubicBezTo>
                  <a:close/>
                  <a:moveTo>
                    <a:pt x="2478" y="150959"/>
                  </a:moveTo>
                  <a:cubicBezTo>
                    <a:pt x="11876" y="152423"/>
                    <a:pt x="21532" y="152192"/>
                    <a:pt x="31020" y="152403"/>
                  </a:cubicBezTo>
                  <a:cubicBezTo>
                    <a:pt x="39805" y="152599"/>
                    <a:pt x="48650" y="153100"/>
                    <a:pt x="57452" y="153100"/>
                  </a:cubicBezTo>
                  <a:cubicBezTo>
                    <a:pt x="58965" y="153100"/>
                    <a:pt x="60477" y="153085"/>
                    <a:pt x="61987" y="153051"/>
                  </a:cubicBezTo>
                  <a:cubicBezTo>
                    <a:pt x="62001" y="153063"/>
                    <a:pt x="62021" y="153071"/>
                    <a:pt x="62036" y="153083"/>
                  </a:cubicBezTo>
                  <a:cubicBezTo>
                    <a:pt x="61881" y="165148"/>
                    <a:pt x="61682" y="171295"/>
                    <a:pt x="61915" y="180225"/>
                  </a:cubicBezTo>
                  <a:cubicBezTo>
                    <a:pt x="62153" y="189343"/>
                    <a:pt x="62212" y="198589"/>
                    <a:pt x="63182" y="207664"/>
                  </a:cubicBezTo>
                  <a:cubicBezTo>
                    <a:pt x="57370" y="207783"/>
                    <a:pt x="51557" y="207859"/>
                    <a:pt x="45744" y="207859"/>
                  </a:cubicBezTo>
                  <a:cubicBezTo>
                    <a:pt x="41401" y="207859"/>
                    <a:pt x="37059" y="207817"/>
                    <a:pt x="32717" y="207719"/>
                  </a:cubicBezTo>
                  <a:lnTo>
                    <a:pt x="32716" y="207719"/>
                  </a:lnTo>
                  <a:cubicBezTo>
                    <a:pt x="22608" y="207492"/>
                    <a:pt x="12455" y="206494"/>
                    <a:pt x="2350" y="206494"/>
                  </a:cubicBezTo>
                  <a:cubicBezTo>
                    <a:pt x="2108" y="206494"/>
                    <a:pt x="1866" y="206495"/>
                    <a:pt x="1625" y="206496"/>
                  </a:cubicBezTo>
                  <a:cubicBezTo>
                    <a:pt x="1322" y="186614"/>
                    <a:pt x="2032" y="170976"/>
                    <a:pt x="2478" y="150959"/>
                  </a:cubicBezTo>
                  <a:close/>
                  <a:moveTo>
                    <a:pt x="68066" y="1"/>
                  </a:moveTo>
                  <a:cubicBezTo>
                    <a:pt x="67234" y="1"/>
                    <a:pt x="66380" y="33"/>
                    <a:pt x="65502" y="96"/>
                  </a:cubicBezTo>
                  <a:cubicBezTo>
                    <a:pt x="59607" y="524"/>
                    <a:pt x="54029" y="2254"/>
                    <a:pt x="51667" y="8113"/>
                  </a:cubicBezTo>
                  <a:cubicBezTo>
                    <a:pt x="50911" y="8028"/>
                    <a:pt x="50145" y="7986"/>
                    <a:pt x="49375" y="7986"/>
                  </a:cubicBezTo>
                  <a:cubicBezTo>
                    <a:pt x="44987" y="7986"/>
                    <a:pt x="40472" y="9360"/>
                    <a:pt x="37097" y="12160"/>
                  </a:cubicBezTo>
                  <a:cubicBezTo>
                    <a:pt x="33708" y="14972"/>
                    <a:pt x="29961" y="19264"/>
                    <a:pt x="29467" y="23788"/>
                  </a:cubicBezTo>
                  <a:cubicBezTo>
                    <a:pt x="29456" y="23899"/>
                    <a:pt x="29504" y="23967"/>
                    <a:pt x="29573" y="24012"/>
                  </a:cubicBezTo>
                  <a:cubicBezTo>
                    <a:pt x="29636" y="24192"/>
                    <a:pt x="29796" y="24334"/>
                    <a:pt x="29969" y="24334"/>
                  </a:cubicBezTo>
                  <a:cubicBezTo>
                    <a:pt x="30064" y="24334"/>
                    <a:pt x="30162" y="24292"/>
                    <a:pt x="30250" y="24190"/>
                  </a:cubicBezTo>
                  <a:cubicBezTo>
                    <a:pt x="31106" y="23196"/>
                    <a:pt x="32176" y="22492"/>
                    <a:pt x="33458" y="22470"/>
                  </a:cubicBezTo>
                  <a:lnTo>
                    <a:pt x="33458" y="22470"/>
                  </a:lnTo>
                  <a:cubicBezTo>
                    <a:pt x="28754" y="30535"/>
                    <a:pt x="28787" y="41875"/>
                    <a:pt x="35841" y="48554"/>
                  </a:cubicBezTo>
                  <a:cubicBezTo>
                    <a:pt x="35877" y="51327"/>
                    <a:pt x="36946" y="53912"/>
                    <a:pt x="39584" y="55049"/>
                  </a:cubicBezTo>
                  <a:cubicBezTo>
                    <a:pt x="39593" y="55079"/>
                    <a:pt x="39593" y="55110"/>
                    <a:pt x="39609" y="55141"/>
                  </a:cubicBezTo>
                  <a:cubicBezTo>
                    <a:pt x="41293" y="58634"/>
                    <a:pt x="43095" y="61417"/>
                    <a:pt x="45169" y="63719"/>
                  </a:cubicBezTo>
                  <a:cubicBezTo>
                    <a:pt x="34882" y="68295"/>
                    <a:pt x="29792" y="82690"/>
                    <a:pt x="27745" y="92780"/>
                  </a:cubicBezTo>
                  <a:cubicBezTo>
                    <a:pt x="25648" y="103112"/>
                    <a:pt x="25142" y="116849"/>
                    <a:pt x="29744" y="127172"/>
                  </a:cubicBezTo>
                  <a:cubicBezTo>
                    <a:pt x="29737" y="128616"/>
                    <a:pt x="29732" y="130042"/>
                    <a:pt x="29587" y="131495"/>
                  </a:cubicBezTo>
                  <a:cubicBezTo>
                    <a:pt x="29510" y="132269"/>
                    <a:pt x="29380" y="133060"/>
                    <a:pt x="29272" y="133852"/>
                  </a:cubicBezTo>
                  <a:cubicBezTo>
                    <a:pt x="20244" y="139021"/>
                    <a:pt x="10879" y="143993"/>
                    <a:pt x="2202" y="149754"/>
                  </a:cubicBezTo>
                  <a:cubicBezTo>
                    <a:pt x="2108" y="149696"/>
                    <a:pt x="1997" y="149667"/>
                    <a:pt x="1886" y="149667"/>
                  </a:cubicBezTo>
                  <a:cubicBezTo>
                    <a:pt x="1609" y="149667"/>
                    <a:pt x="1329" y="149850"/>
                    <a:pt x="1304" y="150218"/>
                  </a:cubicBezTo>
                  <a:cubicBezTo>
                    <a:pt x="29" y="168872"/>
                    <a:pt x="0" y="187955"/>
                    <a:pt x="100" y="206653"/>
                  </a:cubicBezTo>
                  <a:cubicBezTo>
                    <a:pt x="102" y="207141"/>
                    <a:pt x="468" y="207380"/>
                    <a:pt x="840" y="207380"/>
                  </a:cubicBezTo>
                  <a:cubicBezTo>
                    <a:pt x="917" y="207380"/>
                    <a:pt x="995" y="207370"/>
                    <a:pt x="1070" y="207349"/>
                  </a:cubicBezTo>
                  <a:cubicBezTo>
                    <a:pt x="1107" y="207370"/>
                    <a:pt x="1147" y="207384"/>
                    <a:pt x="1190" y="207392"/>
                  </a:cubicBezTo>
                  <a:cubicBezTo>
                    <a:pt x="12907" y="209065"/>
                    <a:pt x="25030" y="209537"/>
                    <a:pt x="37124" y="209537"/>
                  </a:cubicBezTo>
                  <a:cubicBezTo>
                    <a:pt x="46212" y="209537"/>
                    <a:pt x="55285" y="209271"/>
                    <a:pt x="64157" y="209046"/>
                  </a:cubicBezTo>
                  <a:cubicBezTo>
                    <a:pt x="64575" y="209035"/>
                    <a:pt x="89325" y="197487"/>
                    <a:pt x="99466" y="190232"/>
                  </a:cubicBezTo>
                  <a:cubicBezTo>
                    <a:pt x="99681" y="190183"/>
                    <a:pt x="99878" y="190020"/>
                    <a:pt x="99915" y="189733"/>
                  </a:cubicBezTo>
                  <a:cubicBezTo>
                    <a:pt x="101363" y="178335"/>
                    <a:pt x="101563" y="166316"/>
                    <a:pt x="101619" y="154743"/>
                  </a:cubicBezTo>
                  <a:cubicBezTo>
                    <a:pt x="102741" y="156544"/>
                    <a:pt x="103936" y="158283"/>
                    <a:pt x="105244" y="159912"/>
                  </a:cubicBezTo>
                  <a:cubicBezTo>
                    <a:pt x="105267" y="159942"/>
                    <a:pt x="105294" y="159952"/>
                    <a:pt x="105318" y="159974"/>
                  </a:cubicBezTo>
                  <a:cubicBezTo>
                    <a:pt x="105350" y="160046"/>
                    <a:pt x="105407" y="160106"/>
                    <a:pt x="105477" y="160144"/>
                  </a:cubicBezTo>
                  <a:cubicBezTo>
                    <a:pt x="105973" y="161331"/>
                    <a:pt x="106710" y="162430"/>
                    <a:pt x="107366" y="163531"/>
                  </a:cubicBezTo>
                  <a:cubicBezTo>
                    <a:pt x="108067" y="164708"/>
                    <a:pt x="108665" y="166101"/>
                    <a:pt x="109616" y="167091"/>
                  </a:cubicBezTo>
                  <a:cubicBezTo>
                    <a:pt x="109710" y="167188"/>
                    <a:pt x="109821" y="167228"/>
                    <a:pt x="109931" y="167228"/>
                  </a:cubicBezTo>
                  <a:cubicBezTo>
                    <a:pt x="109984" y="167228"/>
                    <a:pt x="110037" y="167219"/>
                    <a:pt x="110088" y="167202"/>
                  </a:cubicBezTo>
                  <a:cubicBezTo>
                    <a:pt x="111137" y="167601"/>
                    <a:pt x="112218" y="167775"/>
                    <a:pt x="113302" y="167775"/>
                  </a:cubicBezTo>
                  <a:cubicBezTo>
                    <a:pt x="115611" y="167775"/>
                    <a:pt x="117936" y="166986"/>
                    <a:pt x="120002" y="165897"/>
                  </a:cubicBezTo>
                  <a:cubicBezTo>
                    <a:pt x="122204" y="164736"/>
                    <a:pt x="126738" y="162324"/>
                    <a:pt x="127844" y="159634"/>
                  </a:cubicBezTo>
                  <a:cubicBezTo>
                    <a:pt x="127876" y="159618"/>
                    <a:pt x="127909" y="159604"/>
                    <a:pt x="127934" y="159572"/>
                  </a:cubicBezTo>
                  <a:cubicBezTo>
                    <a:pt x="129406" y="157731"/>
                    <a:pt x="126090" y="155417"/>
                    <a:pt x="124623" y="154779"/>
                  </a:cubicBezTo>
                  <a:cubicBezTo>
                    <a:pt x="123286" y="154199"/>
                    <a:pt x="121387" y="153838"/>
                    <a:pt x="119485" y="153838"/>
                  </a:cubicBezTo>
                  <a:cubicBezTo>
                    <a:pt x="117536" y="153838"/>
                    <a:pt x="115584" y="154217"/>
                    <a:pt x="114232" y="155126"/>
                  </a:cubicBezTo>
                  <a:cubicBezTo>
                    <a:pt x="113822" y="152652"/>
                    <a:pt x="113402" y="150160"/>
                    <a:pt x="112931" y="147675"/>
                  </a:cubicBezTo>
                  <a:cubicBezTo>
                    <a:pt x="116856" y="146645"/>
                    <a:pt x="123382" y="143347"/>
                    <a:pt x="123210" y="138752"/>
                  </a:cubicBezTo>
                  <a:cubicBezTo>
                    <a:pt x="123152" y="137219"/>
                    <a:pt x="122251" y="136578"/>
                    <a:pt x="120785" y="136578"/>
                  </a:cubicBezTo>
                  <a:cubicBezTo>
                    <a:pt x="120766" y="136578"/>
                    <a:pt x="120746" y="136578"/>
                    <a:pt x="120726" y="136578"/>
                  </a:cubicBezTo>
                  <a:cubicBezTo>
                    <a:pt x="119342" y="136595"/>
                    <a:pt x="117908" y="137196"/>
                    <a:pt x="116552" y="137464"/>
                  </a:cubicBezTo>
                  <a:cubicBezTo>
                    <a:pt x="115473" y="137677"/>
                    <a:pt x="114488" y="137776"/>
                    <a:pt x="113511" y="137776"/>
                  </a:cubicBezTo>
                  <a:cubicBezTo>
                    <a:pt x="112562" y="137776"/>
                    <a:pt x="111621" y="137682"/>
                    <a:pt x="110610" y="137510"/>
                  </a:cubicBezTo>
                  <a:cubicBezTo>
                    <a:pt x="110396" y="136741"/>
                    <a:pt x="110173" y="135976"/>
                    <a:pt x="109936" y="135216"/>
                  </a:cubicBezTo>
                  <a:cubicBezTo>
                    <a:pt x="114887" y="133854"/>
                    <a:pt x="119809" y="132437"/>
                    <a:pt x="124682" y="131121"/>
                  </a:cubicBezTo>
                  <a:cubicBezTo>
                    <a:pt x="125099" y="131010"/>
                    <a:pt x="125185" y="130612"/>
                    <a:pt x="125059" y="130302"/>
                  </a:cubicBezTo>
                  <a:cubicBezTo>
                    <a:pt x="125079" y="130243"/>
                    <a:pt x="125092" y="130182"/>
                    <a:pt x="125095" y="130119"/>
                  </a:cubicBezTo>
                  <a:cubicBezTo>
                    <a:pt x="125136" y="129444"/>
                    <a:pt x="125006" y="128609"/>
                    <a:pt x="124624" y="127989"/>
                  </a:cubicBezTo>
                  <a:cubicBezTo>
                    <a:pt x="124633" y="127919"/>
                    <a:pt x="124656" y="127849"/>
                    <a:pt x="124644" y="127777"/>
                  </a:cubicBezTo>
                  <a:cubicBezTo>
                    <a:pt x="125397" y="125653"/>
                    <a:pt x="126050" y="123222"/>
                    <a:pt x="125940" y="120951"/>
                  </a:cubicBezTo>
                  <a:cubicBezTo>
                    <a:pt x="126244" y="120846"/>
                    <a:pt x="126475" y="120505"/>
                    <a:pt x="126244" y="120190"/>
                  </a:cubicBezTo>
                  <a:cubicBezTo>
                    <a:pt x="119133" y="110560"/>
                    <a:pt x="110190" y="105654"/>
                    <a:pt x="98285" y="104769"/>
                  </a:cubicBezTo>
                  <a:cubicBezTo>
                    <a:pt x="98273" y="104768"/>
                    <a:pt x="98261" y="104767"/>
                    <a:pt x="98250" y="104767"/>
                  </a:cubicBezTo>
                  <a:cubicBezTo>
                    <a:pt x="98156" y="104767"/>
                    <a:pt x="98066" y="104804"/>
                    <a:pt x="97997" y="104868"/>
                  </a:cubicBezTo>
                  <a:cubicBezTo>
                    <a:pt x="97928" y="104876"/>
                    <a:pt x="97858" y="104890"/>
                    <a:pt x="97788" y="104898"/>
                  </a:cubicBezTo>
                  <a:cubicBezTo>
                    <a:pt x="97765" y="104822"/>
                    <a:pt x="97729" y="104752"/>
                    <a:pt x="97681" y="104690"/>
                  </a:cubicBezTo>
                  <a:cubicBezTo>
                    <a:pt x="92670" y="98362"/>
                    <a:pt x="86837" y="90335"/>
                    <a:pt x="78455" y="88344"/>
                  </a:cubicBezTo>
                  <a:cubicBezTo>
                    <a:pt x="78409" y="88298"/>
                    <a:pt x="78349" y="88267"/>
                    <a:pt x="78265" y="88267"/>
                  </a:cubicBezTo>
                  <a:cubicBezTo>
                    <a:pt x="78256" y="88267"/>
                    <a:pt x="78246" y="88267"/>
                    <a:pt x="78236" y="88268"/>
                  </a:cubicBezTo>
                  <a:cubicBezTo>
                    <a:pt x="76299" y="88439"/>
                    <a:pt x="74331" y="89543"/>
                    <a:pt x="72568" y="90347"/>
                  </a:cubicBezTo>
                  <a:cubicBezTo>
                    <a:pt x="70807" y="91149"/>
                    <a:pt x="68976" y="91979"/>
                    <a:pt x="67380" y="93102"/>
                  </a:cubicBezTo>
                  <a:cubicBezTo>
                    <a:pt x="67245" y="89601"/>
                    <a:pt x="67128" y="86098"/>
                    <a:pt x="67053" y="82582"/>
                  </a:cubicBezTo>
                  <a:cubicBezTo>
                    <a:pt x="66975" y="78965"/>
                    <a:pt x="66557" y="75541"/>
                    <a:pt x="64177" y="73082"/>
                  </a:cubicBezTo>
                  <a:lnTo>
                    <a:pt x="64177" y="73082"/>
                  </a:lnTo>
                  <a:cubicBezTo>
                    <a:pt x="65100" y="73172"/>
                    <a:pt x="66026" y="73219"/>
                    <a:pt x="66948" y="73219"/>
                  </a:cubicBezTo>
                  <a:cubicBezTo>
                    <a:pt x="69551" y="73219"/>
                    <a:pt x="72116" y="72844"/>
                    <a:pt x="74464" y="72011"/>
                  </a:cubicBezTo>
                  <a:cubicBezTo>
                    <a:pt x="85098" y="68243"/>
                    <a:pt x="90786" y="58646"/>
                    <a:pt x="92116" y="48233"/>
                  </a:cubicBezTo>
                  <a:cubicBezTo>
                    <a:pt x="95956" y="46661"/>
                    <a:pt x="98836" y="40324"/>
                    <a:pt x="98083" y="36271"/>
                  </a:cubicBezTo>
                  <a:cubicBezTo>
                    <a:pt x="100930" y="36098"/>
                    <a:pt x="103714" y="35505"/>
                    <a:pt x="106255" y="34249"/>
                  </a:cubicBezTo>
                  <a:cubicBezTo>
                    <a:pt x="116379" y="29241"/>
                    <a:pt x="104709" y="20810"/>
                    <a:pt x="97192" y="19202"/>
                  </a:cubicBezTo>
                  <a:cubicBezTo>
                    <a:pt x="99918" y="16442"/>
                    <a:pt x="107379" y="10551"/>
                    <a:pt x="104878" y="6479"/>
                  </a:cubicBezTo>
                  <a:cubicBezTo>
                    <a:pt x="103988" y="5031"/>
                    <a:pt x="102162" y="4760"/>
                    <a:pt x="100487" y="4760"/>
                  </a:cubicBezTo>
                  <a:cubicBezTo>
                    <a:pt x="99893" y="4760"/>
                    <a:pt x="99318" y="4794"/>
                    <a:pt x="98811" y="4822"/>
                  </a:cubicBezTo>
                  <a:cubicBezTo>
                    <a:pt x="94747" y="5043"/>
                    <a:pt x="90662" y="6082"/>
                    <a:pt x="86880" y="7584"/>
                  </a:cubicBezTo>
                  <a:cubicBezTo>
                    <a:pt x="86865" y="7568"/>
                    <a:pt x="86859" y="7550"/>
                    <a:pt x="86842" y="7534"/>
                  </a:cubicBezTo>
                  <a:cubicBezTo>
                    <a:pt x="81072" y="2485"/>
                    <a:pt x="75419" y="1"/>
                    <a:pt x="68066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69" name="Google Shape;2269;p45"/>
          <p:cNvGrpSpPr/>
          <p:nvPr/>
        </p:nvGrpSpPr>
        <p:grpSpPr>
          <a:xfrm rot="844541" flipH="1">
            <a:off x="7596356" y="2623059"/>
            <a:ext cx="421747" cy="296722"/>
            <a:chOff x="1285325" y="2237436"/>
            <a:chExt cx="342015" cy="240626"/>
          </a:xfrm>
        </p:grpSpPr>
        <p:sp>
          <p:nvSpPr>
            <p:cNvPr id="2270" name="Google Shape;2270;p45"/>
            <p:cNvSpPr/>
            <p:nvPr/>
          </p:nvSpPr>
          <p:spPr>
            <a:xfrm>
              <a:off x="1532756" y="2328680"/>
              <a:ext cx="94585" cy="96664"/>
            </a:xfrm>
            <a:custGeom>
              <a:avLst/>
              <a:gdLst/>
              <a:ahLst/>
              <a:cxnLst/>
              <a:rect l="l" t="t" r="r" b="b"/>
              <a:pathLst>
                <a:path w="3366" h="3440" extrusionOk="0">
                  <a:moveTo>
                    <a:pt x="1382" y="0"/>
                  </a:moveTo>
                  <a:cubicBezTo>
                    <a:pt x="604" y="0"/>
                    <a:pt x="18" y="730"/>
                    <a:pt x="10" y="1719"/>
                  </a:cubicBezTo>
                  <a:cubicBezTo>
                    <a:pt x="1" y="2750"/>
                    <a:pt x="628" y="3422"/>
                    <a:pt x="1608" y="3440"/>
                  </a:cubicBezTo>
                  <a:cubicBezTo>
                    <a:pt x="1616" y="3440"/>
                    <a:pt x="1624" y="3440"/>
                    <a:pt x="1632" y="3440"/>
                  </a:cubicBezTo>
                  <a:cubicBezTo>
                    <a:pt x="2578" y="3440"/>
                    <a:pt x="3337" y="2673"/>
                    <a:pt x="3353" y="1701"/>
                  </a:cubicBezTo>
                  <a:cubicBezTo>
                    <a:pt x="3366" y="683"/>
                    <a:pt x="2629" y="35"/>
                    <a:pt x="1421" y="1"/>
                  </a:cubicBezTo>
                  <a:cubicBezTo>
                    <a:pt x="1408" y="1"/>
                    <a:pt x="1395" y="0"/>
                    <a:pt x="1382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1" name="Google Shape;2271;p45"/>
            <p:cNvSpPr/>
            <p:nvPr/>
          </p:nvSpPr>
          <p:spPr>
            <a:xfrm>
              <a:off x="1455505" y="2245163"/>
              <a:ext cx="56565" cy="73060"/>
            </a:xfrm>
            <a:custGeom>
              <a:avLst/>
              <a:gdLst/>
              <a:ahLst/>
              <a:cxnLst/>
              <a:rect l="l" t="t" r="r" b="b"/>
              <a:pathLst>
                <a:path w="2013" h="2600" extrusionOk="0">
                  <a:moveTo>
                    <a:pt x="992" y="1"/>
                  </a:moveTo>
                  <a:cubicBezTo>
                    <a:pt x="386" y="1"/>
                    <a:pt x="25" y="481"/>
                    <a:pt x="12" y="1299"/>
                  </a:cubicBezTo>
                  <a:cubicBezTo>
                    <a:pt x="0" y="2057"/>
                    <a:pt x="412" y="2590"/>
                    <a:pt x="1008" y="2599"/>
                  </a:cubicBezTo>
                  <a:cubicBezTo>
                    <a:pt x="1010" y="2599"/>
                    <a:pt x="1012" y="2599"/>
                    <a:pt x="1013" y="2599"/>
                  </a:cubicBezTo>
                  <a:cubicBezTo>
                    <a:pt x="1588" y="2599"/>
                    <a:pt x="1992" y="2043"/>
                    <a:pt x="2004" y="1231"/>
                  </a:cubicBezTo>
                  <a:cubicBezTo>
                    <a:pt x="2013" y="528"/>
                    <a:pt x="1576" y="1"/>
                    <a:pt x="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2" name="Google Shape;2272;p45"/>
            <p:cNvSpPr/>
            <p:nvPr/>
          </p:nvSpPr>
          <p:spPr>
            <a:xfrm>
              <a:off x="1335345" y="2401490"/>
              <a:ext cx="127911" cy="76572"/>
            </a:xfrm>
            <a:custGeom>
              <a:avLst/>
              <a:gdLst/>
              <a:ahLst/>
              <a:cxnLst/>
              <a:rect l="l" t="t" r="r" b="b"/>
              <a:pathLst>
                <a:path w="4552" h="2725" extrusionOk="0">
                  <a:moveTo>
                    <a:pt x="911" y="831"/>
                  </a:moveTo>
                  <a:lnTo>
                    <a:pt x="911" y="831"/>
                  </a:lnTo>
                  <a:cubicBezTo>
                    <a:pt x="1352" y="856"/>
                    <a:pt x="1780" y="890"/>
                    <a:pt x="2204" y="903"/>
                  </a:cubicBezTo>
                  <a:cubicBezTo>
                    <a:pt x="2350" y="906"/>
                    <a:pt x="2496" y="907"/>
                    <a:pt x="2644" y="907"/>
                  </a:cubicBezTo>
                  <a:cubicBezTo>
                    <a:pt x="2939" y="907"/>
                    <a:pt x="3243" y="903"/>
                    <a:pt x="3569" y="903"/>
                  </a:cubicBezTo>
                  <a:cubicBezTo>
                    <a:pt x="3412" y="1678"/>
                    <a:pt x="3141" y="1898"/>
                    <a:pt x="2370" y="1898"/>
                  </a:cubicBezTo>
                  <a:cubicBezTo>
                    <a:pt x="2326" y="1898"/>
                    <a:pt x="2281" y="1897"/>
                    <a:pt x="2234" y="1896"/>
                  </a:cubicBezTo>
                  <a:cubicBezTo>
                    <a:pt x="1475" y="1871"/>
                    <a:pt x="1030" y="1538"/>
                    <a:pt x="911" y="831"/>
                  </a:cubicBezTo>
                  <a:close/>
                  <a:moveTo>
                    <a:pt x="1293" y="1"/>
                  </a:moveTo>
                  <a:cubicBezTo>
                    <a:pt x="941" y="141"/>
                    <a:pt x="420" y="183"/>
                    <a:pt x="276" y="443"/>
                  </a:cubicBezTo>
                  <a:cubicBezTo>
                    <a:pt x="1" y="929"/>
                    <a:pt x="179" y="1496"/>
                    <a:pt x="543" y="1951"/>
                  </a:cubicBezTo>
                  <a:cubicBezTo>
                    <a:pt x="593" y="2020"/>
                    <a:pt x="658" y="2075"/>
                    <a:pt x="717" y="2134"/>
                  </a:cubicBezTo>
                  <a:cubicBezTo>
                    <a:pt x="1148" y="2519"/>
                    <a:pt x="1811" y="2724"/>
                    <a:pt x="2454" y="2724"/>
                  </a:cubicBezTo>
                  <a:cubicBezTo>
                    <a:pt x="2879" y="2724"/>
                    <a:pt x="3295" y="2634"/>
                    <a:pt x="3628" y="2446"/>
                  </a:cubicBezTo>
                  <a:cubicBezTo>
                    <a:pt x="4099" y="2186"/>
                    <a:pt x="4552" y="1398"/>
                    <a:pt x="4327" y="993"/>
                  </a:cubicBezTo>
                  <a:cubicBezTo>
                    <a:pt x="4137" y="661"/>
                    <a:pt x="3721" y="316"/>
                    <a:pt x="3357" y="252"/>
                  </a:cubicBezTo>
                  <a:cubicBezTo>
                    <a:pt x="3089" y="203"/>
                    <a:pt x="2814" y="188"/>
                    <a:pt x="2536" y="188"/>
                  </a:cubicBezTo>
                  <a:cubicBezTo>
                    <a:pt x="2139" y="188"/>
                    <a:pt x="1736" y="218"/>
                    <a:pt x="1340" y="218"/>
                  </a:cubicBezTo>
                  <a:cubicBezTo>
                    <a:pt x="1323" y="146"/>
                    <a:pt x="1306" y="73"/>
                    <a:pt x="12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3" name="Google Shape;2273;p45"/>
            <p:cNvSpPr/>
            <p:nvPr/>
          </p:nvSpPr>
          <p:spPr>
            <a:xfrm>
              <a:off x="1329387" y="2316512"/>
              <a:ext cx="53980" cy="67918"/>
            </a:xfrm>
            <a:custGeom>
              <a:avLst/>
              <a:gdLst/>
              <a:ahLst/>
              <a:cxnLst/>
              <a:rect l="l" t="t" r="r" b="b"/>
              <a:pathLst>
                <a:path w="1921" h="2417" extrusionOk="0">
                  <a:moveTo>
                    <a:pt x="1530" y="1"/>
                  </a:moveTo>
                  <a:cubicBezTo>
                    <a:pt x="1378" y="30"/>
                    <a:pt x="1182" y="13"/>
                    <a:pt x="1082" y="103"/>
                  </a:cubicBezTo>
                  <a:cubicBezTo>
                    <a:pt x="805" y="352"/>
                    <a:pt x="551" y="622"/>
                    <a:pt x="318" y="911"/>
                  </a:cubicBezTo>
                  <a:cubicBezTo>
                    <a:pt x="68" y="1218"/>
                    <a:pt x="0" y="1605"/>
                    <a:pt x="327" y="1865"/>
                  </a:cubicBezTo>
                  <a:cubicBezTo>
                    <a:pt x="645" y="2117"/>
                    <a:pt x="1048" y="2279"/>
                    <a:pt x="1433" y="2411"/>
                  </a:cubicBezTo>
                  <a:cubicBezTo>
                    <a:pt x="1445" y="2415"/>
                    <a:pt x="1457" y="2417"/>
                    <a:pt x="1471" y="2417"/>
                  </a:cubicBezTo>
                  <a:cubicBezTo>
                    <a:pt x="1594" y="2417"/>
                    <a:pt x="1771" y="2253"/>
                    <a:pt x="1921" y="2177"/>
                  </a:cubicBezTo>
                  <a:cubicBezTo>
                    <a:pt x="1810" y="2023"/>
                    <a:pt x="1734" y="1831"/>
                    <a:pt x="1589" y="1729"/>
                  </a:cubicBezTo>
                  <a:cubicBezTo>
                    <a:pt x="1407" y="1598"/>
                    <a:pt x="1175" y="1537"/>
                    <a:pt x="925" y="1432"/>
                  </a:cubicBezTo>
                  <a:cubicBezTo>
                    <a:pt x="1187" y="1073"/>
                    <a:pt x="1425" y="801"/>
                    <a:pt x="1589" y="494"/>
                  </a:cubicBezTo>
                  <a:cubicBezTo>
                    <a:pt x="1654" y="375"/>
                    <a:pt x="1555" y="166"/>
                    <a:pt x="15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4" name="Google Shape;2274;p45"/>
            <p:cNvSpPr/>
            <p:nvPr/>
          </p:nvSpPr>
          <p:spPr>
            <a:xfrm>
              <a:off x="1285325" y="2237436"/>
              <a:ext cx="55301" cy="68789"/>
            </a:xfrm>
            <a:custGeom>
              <a:avLst/>
              <a:gdLst/>
              <a:ahLst/>
              <a:cxnLst/>
              <a:rect l="l" t="t" r="r" b="b"/>
              <a:pathLst>
                <a:path w="1968" h="2448" extrusionOk="0">
                  <a:moveTo>
                    <a:pt x="755" y="0"/>
                  </a:moveTo>
                  <a:cubicBezTo>
                    <a:pt x="709" y="0"/>
                    <a:pt x="665" y="5"/>
                    <a:pt x="624" y="15"/>
                  </a:cubicBezTo>
                  <a:cubicBezTo>
                    <a:pt x="399" y="71"/>
                    <a:pt x="196" y="441"/>
                    <a:pt x="90" y="713"/>
                  </a:cubicBezTo>
                  <a:cubicBezTo>
                    <a:pt x="1" y="952"/>
                    <a:pt x="30" y="1251"/>
                    <a:pt x="60" y="1518"/>
                  </a:cubicBezTo>
                  <a:cubicBezTo>
                    <a:pt x="103" y="1936"/>
                    <a:pt x="217" y="2354"/>
                    <a:pt x="713" y="2434"/>
                  </a:cubicBezTo>
                  <a:cubicBezTo>
                    <a:pt x="768" y="2443"/>
                    <a:pt x="821" y="2448"/>
                    <a:pt x="873" y="2448"/>
                  </a:cubicBezTo>
                  <a:cubicBezTo>
                    <a:pt x="1271" y="2448"/>
                    <a:pt x="1537" y="2180"/>
                    <a:pt x="1722" y="1821"/>
                  </a:cubicBezTo>
                  <a:cubicBezTo>
                    <a:pt x="1823" y="1613"/>
                    <a:pt x="1865" y="1375"/>
                    <a:pt x="1967" y="1059"/>
                  </a:cubicBezTo>
                  <a:cubicBezTo>
                    <a:pt x="1836" y="821"/>
                    <a:pt x="1742" y="475"/>
                    <a:pt x="1518" y="295"/>
                  </a:cubicBezTo>
                  <a:cubicBezTo>
                    <a:pt x="1317" y="137"/>
                    <a:pt x="1007" y="0"/>
                    <a:pt x="7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1712015" y="2135174"/>
            <a:ext cx="3089275" cy="2970213"/>
          </a:xfrm>
          <a:prstGeom prst="ellips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 rot="20107853">
            <a:off x="4517128" y="2066912"/>
            <a:ext cx="3036887" cy="2970212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H="1">
            <a:off x="4664765" y="3611549"/>
            <a:ext cx="1400175" cy="59055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3216965" y="3592499"/>
            <a:ext cx="1417638" cy="59055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4664765" y="2982899"/>
            <a:ext cx="1400175" cy="59055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>
            <a:off x="3216965" y="2982899"/>
            <a:ext cx="1447800" cy="60960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4629840" y="2987662"/>
            <a:ext cx="85725" cy="825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88565" y="2297099"/>
            <a:ext cx="1715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en-US" sz="3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4629840" y="4168762"/>
            <a:ext cx="85725" cy="825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12365" y="4430699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en-US" sz="3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473765" y="1957374"/>
            <a:ext cx="1622425" cy="492125"/>
            <a:chOff x="1137" y="1901"/>
            <a:chExt cx="1022" cy="310"/>
          </a:xfrm>
        </p:grpSpPr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1159" y="2180"/>
              <a:ext cx="967" cy="1"/>
            </a:xfrm>
            <a:prstGeom prst="line">
              <a:avLst/>
            </a:prstGeom>
            <a:noFill/>
            <a:ln w="508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546" y="1901"/>
              <a:ext cx="1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alt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1137" y="2160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0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2105" y="2160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0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3213790" y="3578212"/>
            <a:ext cx="85725" cy="825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759765" y="3211499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3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6030015" y="3578212"/>
            <a:ext cx="85725" cy="825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6188765" y="3440099"/>
            <a:ext cx="1715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en-US" sz="3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91161"/>
              </p:ext>
            </p:extLst>
          </p:nvPr>
        </p:nvGraphicFramePr>
        <p:xfrm>
          <a:off x="588065" y="2678099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126725" imgH="126725" progId="Equation.DSMT4">
                  <p:embed/>
                </p:oleObj>
              </mc:Choice>
              <mc:Fallback>
                <p:oleObj name="Equation" r:id="rId4" imgW="126725" imgH="126725" progId="Equation.DSMT4">
                  <p:embed/>
                  <p:pic>
                    <p:nvPicPr>
                      <p:cNvPr id="430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65" y="2678099"/>
                        <a:ext cx="26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326035" y="2645626"/>
            <a:ext cx="3145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823808" y="2663272"/>
            <a:ext cx="6238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½ AC</a:t>
            </a: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588065" y="220156"/>
            <a:ext cx="6172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compa và thước thẳng.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88065" y="568049"/>
            <a:ext cx="7086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1800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Vẽ hai điểm A và C bất kì. 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597590" y="898792"/>
            <a:ext cx="7924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1800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1800" i="1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 Dùng compa vẽ hai cung tròn có cùng bán kính R với tâm A và C sao cho cắt nhau tại hai điểm B và D.</a:t>
            </a: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617910" y="1508914"/>
            <a:ext cx="8229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18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1800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Dùng thước thẳng nối AB, BC, CD, DA. Ta được hình thoi ABCD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0" y="1184760"/>
              <a:ext cx="7767720" cy="1832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-3960" y="1171800"/>
                <a:ext cx="7788240" cy="184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214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10" grpId="0" animBg="1"/>
      <p:bldP spid="12" grpId="0" animBg="1"/>
      <p:bldP spid="19" grpId="0" animBg="1"/>
      <p:bldP spid="20" grpId="0"/>
      <p:bldP spid="21" grpId="0" animBg="1"/>
      <p:bldP spid="22" grpId="0"/>
      <p:bldP spid="24" grpId="0"/>
      <p:bldP spid="25" grpId="0"/>
      <p:bldP spid="28" grpId="0"/>
      <p:bldP spid="29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8321292C-E230-4891-8016-EE456085AB52}"/>
              </a:ext>
            </a:extLst>
          </p:cNvPr>
          <p:cNvGrpSpPr/>
          <p:nvPr/>
        </p:nvGrpSpPr>
        <p:grpSpPr>
          <a:xfrm>
            <a:off x="1637317" y="166279"/>
            <a:ext cx="5935979" cy="885772"/>
            <a:chOff x="2428549" y="163899"/>
            <a:chExt cx="4638601" cy="1079804"/>
          </a:xfrm>
        </p:grpSpPr>
        <p:sp>
          <p:nvSpPr>
            <p:cNvPr id="11" name="Google Shape;1240;p41">
              <a:extLst>
                <a:ext uri="{FF2B5EF4-FFF2-40B4-BE49-F238E27FC236}">
                  <a16:creationId xmlns:a16="http://schemas.microsoft.com/office/drawing/2014/main" id="{32ED1F23-6548-4925-8C6C-7AF20FA90398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7FA4A00-309E-45BB-A887-9358145787E0}"/>
                </a:ext>
              </a:extLst>
            </p:cNvPr>
            <p:cNvSpPr txBox="1"/>
            <p:nvPr/>
          </p:nvSpPr>
          <p:spPr>
            <a:xfrm>
              <a:off x="2428549" y="302975"/>
              <a:ext cx="4638601" cy="9407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smtClean="0">
                  <a:solidFill>
                    <a:srgbClr val="666658"/>
                  </a:solidFill>
                </a:rPr>
                <a:t>HÌNH THOI</a:t>
              </a:r>
              <a:endParaRPr lang="en-US" sz="2400" b="1">
                <a:solidFill>
                  <a:srgbClr val="666658"/>
                </a:solidFill>
              </a:endParaRPr>
            </a:p>
          </p:txBody>
        </p:sp>
      </p:grpSp>
      <p:graphicFrame>
        <p:nvGraphicFramePr>
          <p:cNvPr id="36" name="Group 16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5303160"/>
              </p:ext>
            </p:extLst>
          </p:nvPr>
        </p:nvGraphicFramePr>
        <p:xfrm>
          <a:off x="3791941" y="1358388"/>
          <a:ext cx="5250459" cy="3345433"/>
        </p:xfrm>
        <a:graphic>
          <a:graphicData uri="http://schemas.openxmlformats.org/drawingml/2006/table">
            <a:tbl>
              <a:tblPr/>
              <a:tblGrid>
                <a:gridCol w="1857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924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701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Palatino Linotype" panose="02040502050505030304" pitchFamily="18" charset="0"/>
                        </a:rPr>
                        <a:t>Các yếu tố</a:t>
                      </a:r>
                    </a:p>
                  </a:txBody>
                  <a:tcPr marT="45705" marB="4570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</a:rPr>
                        <a:t>    </a:t>
                      </a: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Palatino Linotype" panose="02040502050505030304" pitchFamily="18" charset="0"/>
                        </a:rPr>
                        <a:t>Tính chất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Palatino Linotype" panose="02040502050505030304" pitchFamily="18" charset="0"/>
                        </a:rPr>
                        <a:t>của hình bình hành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51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</a:p>
                  </a:txBody>
                  <a:tcPr marT="45705" marB="4570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01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 </a:t>
                      </a:r>
                    </a:p>
                  </a:txBody>
                  <a:tcPr marT="45705" marB="4570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900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 chéo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T="45705" marB="4570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5708733" y="3336597"/>
            <a:ext cx="3429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- Các góc đối bằng nhau</a:t>
            </a:r>
          </a:p>
        </p:txBody>
      </p:sp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-35520" y="5271904"/>
            <a:ext cx="3886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chemeClr val="tx2"/>
                </a:solidFill>
                <a:latin typeface="Times New Roman" panose="02020603050405020304" pitchFamily="18" charset="0"/>
              </a:rPr>
              <a:t>Hình thoi có tất cả các tính chất của hình bình hành	</a:t>
            </a:r>
          </a:p>
        </p:txBody>
      </p:sp>
      <p:sp>
        <p:nvSpPr>
          <p:cNvPr id="40" name="Text Box 24"/>
          <p:cNvSpPr txBox="1">
            <a:spLocks noChangeArrowheads="1"/>
          </p:cNvSpPr>
          <p:nvPr/>
        </p:nvSpPr>
        <p:spPr bwMode="auto">
          <a:xfrm>
            <a:off x="5711434" y="2415491"/>
            <a:ext cx="3962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- Các cạnh đối song so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- Các cạnh đối bằng nhau</a:t>
            </a:r>
          </a:p>
        </p:txBody>
      </p:sp>
      <p:sp>
        <p:nvSpPr>
          <p:cNvPr id="41" name="Text Box 25"/>
          <p:cNvSpPr txBox="1">
            <a:spLocks noChangeArrowheads="1"/>
          </p:cNvSpPr>
          <p:nvPr/>
        </p:nvSpPr>
        <p:spPr bwMode="auto">
          <a:xfrm>
            <a:off x="5708733" y="3853301"/>
            <a:ext cx="39624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000">
                <a:latin typeface="Times New Roman" panose="02020603050405020304" pitchFamily="18" charset="0"/>
              </a:rPr>
              <a:t>Hai đường chéo cắt nhau tại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trung điểm của mỗi đường</a:t>
            </a:r>
          </a:p>
        </p:txBody>
      </p:sp>
      <p:sp>
        <p:nvSpPr>
          <p:cNvPr id="42" name="Text Box 35"/>
          <p:cNvSpPr txBox="1">
            <a:spLocks noChangeArrowheads="1"/>
          </p:cNvSpPr>
          <p:nvPr/>
        </p:nvSpPr>
        <p:spPr bwMode="auto">
          <a:xfrm>
            <a:off x="-35520" y="2909704"/>
            <a:ext cx="3886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Tứ giác ABCD là hình thoi </a:t>
            </a:r>
            <a:r>
              <a:rPr lang="en-US" altLang="en-US" sz="1800">
                <a:latin typeface="Times New Roman" panose="02020603050405020304" pitchFamily="18" charset="0"/>
                <a:sym typeface="Wingdings" panose="05000000000000000000" pitchFamily="2" charset="2"/>
              </a:rPr>
              <a:t> AB = BC = CD = DA 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3" name="Line 58"/>
          <p:cNvSpPr>
            <a:spLocks noChangeShapeType="1"/>
          </p:cNvSpPr>
          <p:nvPr/>
        </p:nvSpPr>
        <p:spPr bwMode="auto">
          <a:xfrm>
            <a:off x="3698280" y="699904"/>
            <a:ext cx="0" cy="563880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100"/>
          </a:p>
        </p:txBody>
      </p:sp>
      <p:sp>
        <p:nvSpPr>
          <p:cNvPr id="44" name="Text Box 88"/>
          <p:cNvSpPr txBox="1">
            <a:spLocks noChangeArrowheads="1"/>
          </p:cNvSpPr>
          <p:nvPr/>
        </p:nvSpPr>
        <p:spPr bwMode="auto">
          <a:xfrm>
            <a:off x="-35520" y="2909704"/>
            <a:ext cx="3886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Tứ giác ABCD là hình thoi </a:t>
            </a:r>
            <a:r>
              <a:rPr lang="en-US" altLang="en-US" sz="1800">
                <a:latin typeface="Times New Roman" panose="02020603050405020304" pitchFamily="18" charset="0"/>
                <a:sym typeface="Wingdings" panose="05000000000000000000" pitchFamily="2" charset="2"/>
              </a:rPr>
              <a:t> AB = BC = CD = DA 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45" name="Group 89"/>
          <p:cNvGrpSpPr>
            <a:grpSpLocks/>
          </p:cNvGrpSpPr>
          <p:nvPr/>
        </p:nvGrpSpPr>
        <p:grpSpPr bwMode="auto">
          <a:xfrm>
            <a:off x="421680" y="1604955"/>
            <a:ext cx="2057400" cy="1396928"/>
            <a:chOff x="2404" y="1389"/>
            <a:chExt cx="3356" cy="1924"/>
          </a:xfrm>
        </p:grpSpPr>
        <p:sp>
          <p:nvSpPr>
            <p:cNvPr id="46" name="Text Box 90"/>
            <p:cNvSpPr txBox="1">
              <a:spLocks noChangeArrowheads="1"/>
            </p:cNvSpPr>
            <p:nvPr/>
          </p:nvSpPr>
          <p:spPr bwMode="auto">
            <a:xfrm>
              <a:off x="5353" y="2124"/>
              <a:ext cx="407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</a:p>
          </p:txBody>
        </p:sp>
        <p:sp>
          <p:nvSpPr>
            <p:cNvPr id="47" name="Line 91"/>
            <p:cNvSpPr>
              <a:spLocks noChangeShapeType="1"/>
            </p:cNvSpPr>
            <p:nvPr/>
          </p:nvSpPr>
          <p:spPr bwMode="auto">
            <a:xfrm flipH="1">
              <a:off x="2776" y="1727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100"/>
            </a:p>
          </p:txBody>
        </p:sp>
        <p:sp>
          <p:nvSpPr>
            <p:cNvPr id="48" name="Line 92"/>
            <p:cNvSpPr>
              <a:spLocks noChangeShapeType="1"/>
            </p:cNvSpPr>
            <p:nvPr/>
          </p:nvSpPr>
          <p:spPr bwMode="auto">
            <a:xfrm flipH="1">
              <a:off x="4010" y="2290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100"/>
            </a:p>
          </p:txBody>
        </p:sp>
        <p:sp>
          <p:nvSpPr>
            <p:cNvPr id="49" name="Line 93"/>
            <p:cNvSpPr>
              <a:spLocks noChangeShapeType="1"/>
            </p:cNvSpPr>
            <p:nvPr/>
          </p:nvSpPr>
          <p:spPr bwMode="auto">
            <a:xfrm>
              <a:off x="4036" y="1727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100"/>
            </a:p>
          </p:txBody>
        </p:sp>
        <p:sp>
          <p:nvSpPr>
            <p:cNvPr id="50" name="Line 94"/>
            <p:cNvSpPr>
              <a:spLocks noChangeShapeType="1"/>
            </p:cNvSpPr>
            <p:nvPr/>
          </p:nvSpPr>
          <p:spPr bwMode="auto">
            <a:xfrm>
              <a:off x="2776" y="2258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100"/>
            </a:p>
          </p:txBody>
        </p:sp>
        <p:sp>
          <p:nvSpPr>
            <p:cNvPr id="51" name="Oval 95"/>
            <p:cNvSpPr>
              <a:spLocks noChangeArrowheads="1"/>
            </p:cNvSpPr>
            <p:nvPr/>
          </p:nvSpPr>
          <p:spPr bwMode="auto">
            <a:xfrm>
              <a:off x="5252" y="2274"/>
              <a:ext cx="44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52" name="Oval 96"/>
            <p:cNvSpPr>
              <a:spLocks noChangeArrowheads="1"/>
            </p:cNvSpPr>
            <p:nvPr/>
          </p:nvSpPr>
          <p:spPr bwMode="auto">
            <a:xfrm>
              <a:off x="3992" y="2804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53" name="Oval 97"/>
            <p:cNvSpPr>
              <a:spLocks noChangeArrowheads="1"/>
            </p:cNvSpPr>
            <p:nvPr/>
          </p:nvSpPr>
          <p:spPr bwMode="auto">
            <a:xfrm>
              <a:off x="2758" y="2241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54" name="Oval 98"/>
            <p:cNvSpPr>
              <a:spLocks noChangeArrowheads="1"/>
            </p:cNvSpPr>
            <p:nvPr/>
          </p:nvSpPr>
          <p:spPr bwMode="auto">
            <a:xfrm>
              <a:off x="4019" y="1711"/>
              <a:ext cx="43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55" name="Text Box 99"/>
            <p:cNvSpPr txBox="1">
              <a:spLocks noChangeArrowheads="1"/>
            </p:cNvSpPr>
            <p:nvPr/>
          </p:nvSpPr>
          <p:spPr bwMode="auto">
            <a:xfrm>
              <a:off x="2404" y="2097"/>
              <a:ext cx="489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56" name="Text Box 100"/>
            <p:cNvSpPr txBox="1">
              <a:spLocks noChangeArrowheads="1"/>
            </p:cNvSpPr>
            <p:nvPr/>
          </p:nvSpPr>
          <p:spPr bwMode="auto">
            <a:xfrm>
              <a:off x="3919" y="2889"/>
              <a:ext cx="489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D</a:t>
              </a:r>
            </a:p>
          </p:txBody>
        </p:sp>
        <p:sp>
          <p:nvSpPr>
            <p:cNvPr id="57" name="Text Box 101"/>
            <p:cNvSpPr txBox="1">
              <a:spLocks noChangeArrowheads="1"/>
            </p:cNvSpPr>
            <p:nvPr/>
          </p:nvSpPr>
          <p:spPr bwMode="auto">
            <a:xfrm>
              <a:off x="3800" y="1389"/>
              <a:ext cx="489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400" b="1"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58" name="Line 102"/>
            <p:cNvSpPr>
              <a:spLocks noChangeShapeType="1"/>
            </p:cNvSpPr>
            <p:nvPr/>
          </p:nvSpPr>
          <p:spPr bwMode="auto">
            <a:xfrm flipH="1">
              <a:off x="3450" y="2547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00"/>
            </a:p>
          </p:txBody>
        </p:sp>
        <p:sp>
          <p:nvSpPr>
            <p:cNvPr id="59" name="Line 103"/>
            <p:cNvSpPr>
              <a:spLocks noChangeShapeType="1"/>
            </p:cNvSpPr>
            <p:nvPr/>
          </p:nvSpPr>
          <p:spPr bwMode="auto">
            <a:xfrm flipH="1" flipV="1">
              <a:off x="338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00"/>
            </a:p>
          </p:txBody>
        </p:sp>
        <p:sp>
          <p:nvSpPr>
            <p:cNvPr id="60" name="Line 104"/>
            <p:cNvSpPr>
              <a:spLocks noChangeShapeType="1"/>
            </p:cNvSpPr>
            <p:nvPr/>
          </p:nvSpPr>
          <p:spPr bwMode="auto">
            <a:xfrm flipH="1">
              <a:off x="464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00"/>
            </a:p>
          </p:txBody>
        </p:sp>
        <p:sp>
          <p:nvSpPr>
            <p:cNvPr id="61" name="Line 105"/>
            <p:cNvSpPr>
              <a:spLocks noChangeShapeType="1"/>
            </p:cNvSpPr>
            <p:nvPr/>
          </p:nvSpPr>
          <p:spPr bwMode="auto">
            <a:xfrm flipH="1" flipV="1">
              <a:off x="4500" y="2571"/>
              <a:ext cx="7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100"/>
            </a:p>
          </p:txBody>
        </p:sp>
      </p:grpSp>
      <p:sp>
        <p:nvSpPr>
          <p:cNvPr id="63" name="Text Box 112"/>
          <p:cNvSpPr txBox="1">
            <a:spLocks noChangeArrowheads="1"/>
          </p:cNvSpPr>
          <p:nvPr/>
        </p:nvSpPr>
        <p:spPr bwMode="auto">
          <a:xfrm>
            <a:off x="-35520" y="2909704"/>
            <a:ext cx="3886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Tứ giác ABCD là hình thoi </a:t>
            </a:r>
            <a:r>
              <a:rPr lang="en-US" altLang="en-US" sz="1800">
                <a:latin typeface="Times New Roman" panose="02020603050405020304" pitchFamily="18" charset="0"/>
                <a:sym typeface="Wingdings" panose="05000000000000000000" pitchFamily="2" charset="2"/>
              </a:rPr>
              <a:t> AB = BC = CD = DA 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64" name="Rectangle 135"/>
          <p:cNvSpPr>
            <a:spLocks noChangeArrowheads="1"/>
          </p:cNvSpPr>
          <p:nvPr/>
        </p:nvSpPr>
        <p:spPr bwMode="auto">
          <a:xfrm>
            <a:off x="70773" y="4170421"/>
            <a:ext cx="241345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6600CC"/>
                </a:solidFill>
                <a:latin typeface="Times New Roman" panose="02020603050405020304" pitchFamily="18" charset="0"/>
              </a:rPr>
              <a:t>2. Tính chất:</a:t>
            </a:r>
          </a:p>
        </p:txBody>
      </p:sp>
      <p:sp>
        <p:nvSpPr>
          <p:cNvPr id="65" name="Text Box 136"/>
          <p:cNvSpPr txBox="1">
            <a:spLocks noChangeArrowheads="1"/>
          </p:cNvSpPr>
          <p:nvPr/>
        </p:nvSpPr>
        <p:spPr bwMode="auto">
          <a:xfrm>
            <a:off x="-26672" y="3536652"/>
            <a:ext cx="3962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Từ ĐN hình thoi, ta suy ra: </a:t>
            </a:r>
            <a:r>
              <a:rPr lang="en-US" altLang="en-US" sz="1800" i="1">
                <a:solidFill>
                  <a:srgbClr val="000066"/>
                </a:solidFill>
                <a:latin typeface="Times New Roman" panose="02020603050405020304" pitchFamily="18" charset="0"/>
              </a:rPr>
              <a:t>Hình thoi cũng là hình bình hành</a:t>
            </a:r>
          </a:p>
        </p:txBody>
      </p:sp>
      <p:sp>
        <p:nvSpPr>
          <p:cNvPr id="66" name="Text Box 137"/>
          <p:cNvSpPr txBox="1">
            <a:spLocks noChangeArrowheads="1"/>
          </p:cNvSpPr>
          <p:nvPr/>
        </p:nvSpPr>
        <p:spPr bwMode="auto">
          <a:xfrm>
            <a:off x="-35520" y="2909704"/>
            <a:ext cx="3886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Tứ giác ABCD là hình thoi </a:t>
            </a:r>
            <a:r>
              <a:rPr lang="en-US" altLang="en-US" sz="1800" smtClean="0">
                <a:latin typeface="Times New Roman" panose="02020603050405020304" pitchFamily="18" charset="0"/>
                <a:sym typeface="Wingdings" panose="05000000000000000000" pitchFamily="2" charset="2"/>
              </a:rPr>
              <a:t> </a:t>
            </a:r>
            <a:r>
              <a:rPr lang="en-US" altLang="en-US" sz="1800">
                <a:latin typeface="Times New Roman" panose="02020603050405020304" pitchFamily="18" charset="0"/>
                <a:sym typeface="Wingdings" panose="05000000000000000000" pitchFamily="2" charset="2"/>
              </a:rPr>
              <a:t>AB = BC = CD = DA 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67" name="Text Box 155"/>
          <p:cNvSpPr txBox="1">
            <a:spLocks noChangeArrowheads="1"/>
          </p:cNvSpPr>
          <p:nvPr/>
        </p:nvSpPr>
        <p:spPr bwMode="auto">
          <a:xfrm>
            <a:off x="23220" y="1318803"/>
            <a:ext cx="3581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3300"/>
                </a:solidFill>
                <a:latin typeface="Times New Roman" panose="02020603050405020304" pitchFamily="18" charset="0"/>
              </a:rPr>
              <a:t>Hình thoi là tứ giác có 4 cạnh bằng nhau</a:t>
            </a:r>
          </a:p>
        </p:txBody>
      </p:sp>
      <p:sp>
        <p:nvSpPr>
          <p:cNvPr id="68" name="Rectangle 158"/>
          <p:cNvSpPr>
            <a:spLocks noChangeArrowheads="1"/>
          </p:cNvSpPr>
          <p:nvPr/>
        </p:nvSpPr>
        <p:spPr bwMode="auto">
          <a:xfrm>
            <a:off x="28758" y="824988"/>
            <a:ext cx="219234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6600CC"/>
                </a:solidFill>
                <a:latin typeface="Times New Roman" panose="02020603050405020304" pitchFamily="18" charset="0"/>
              </a:rPr>
              <a:t>1. Định nghĩa:</a:t>
            </a:r>
          </a:p>
        </p:txBody>
      </p:sp>
    </p:spTree>
    <p:extLst>
      <p:ext uri="{BB962C8B-B14F-4D97-AF65-F5344CB8AC3E}">
        <p14:creationId xmlns:p14="http://schemas.microsoft.com/office/powerpoint/2010/main" val="2335168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  <p:bldP spid="41" grpId="0"/>
      <p:bldP spid="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8321292C-E230-4891-8016-EE456085AB52}"/>
              </a:ext>
            </a:extLst>
          </p:cNvPr>
          <p:cNvGrpSpPr/>
          <p:nvPr/>
        </p:nvGrpSpPr>
        <p:grpSpPr>
          <a:xfrm>
            <a:off x="1413509" y="238045"/>
            <a:ext cx="5935979" cy="605153"/>
            <a:chOff x="2428549" y="163899"/>
            <a:chExt cx="4638601" cy="743066"/>
          </a:xfrm>
        </p:grpSpPr>
        <p:sp>
          <p:nvSpPr>
            <p:cNvPr id="11" name="Google Shape;1240;p41">
              <a:extLst>
                <a:ext uri="{FF2B5EF4-FFF2-40B4-BE49-F238E27FC236}">
                  <a16:creationId xmlns:a16="http://schemas.microsoft.com/office/drawing/2014/main" id="{32ED1F23-6548-4925-8C6C-7AF20FA90398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7FA4A00-309E-45BB-A887-9358145787E0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smtClean="0">
                  <a:solidFill>
                    <a:srgbClr val="666658"/>
                  </a:solidFill>
                </a:rPr>
                <a:t>HÌNH THOI</a:t>
              </a:r>
              <a:endParaRPr lang="en-US" sz="2400" b="1">
                <a:solidFill>
                  <a:srgbClr val="666658"/>
                </a:solidFill>
              </a:endParaRPr>
            </a:p>
          </p:txBody>
        </p:sp>
      </p:grp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8534399" y="896568"/>
            <a:ext cx="457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3352799" y="4935168"/>
            <a:ext cx="457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400" b="1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400" b="1">
              <a:latin typeface="Times New Roman" panose="02020603050405020304" pitchFamily="18" charset="0"/>
            </a:endParaRPr>
          </a:p>
        </p:txBody>
      </p: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4190999" y="1201368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 b="1">
                <a:latin typeface="Times New Roman" panose="02020603050405020304" pitchFamily="18" charset="0"/>
              </a:rPr>
              <a:t>?2</a:t>
            </a: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4632034" y="2715456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4632034" y="2715456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1" name="Rectangle 17"/>
          <p:cNvSpPr>
            <a:spLocks noChangeArrowheads="1"/>
          </p:cNvSpPr>
          <p:nvPr/>
        </p:nvSpPr>
        <p:spPr bwMode="auto">
          <a:xfrm>
            <a:off x="4632034" y="2715456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2" name="Rectangle 19"/>
          <p:cNvSpPr>
            <a:spLocks noChangeArrowheads="1"/>
          </p:cNvSpPr>
          <p:nvPr/>
        </p:nvSpPr>
        <p:spPr bwMode="auto">
          <a:xfrm>
            <a:off x="4632034" y="2705931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3" name="Rectangle 21"/>
          <p:cNvSpPr>
            <a:spLocks noChangeArrowheads="1"/>
          </p:cNvSpPr>
          <p:nvPr/>
        </p:nvSpPr>
        <p:spPr bwMode="auto">
          <a:xfrm>
            <a:off x="4632034" y="2705931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4" name="Rectangle 23"/>
          <p:cNvSpPr>
            <a:spLocks noChangeArrowheads="1"/>
          </p:cNvSpPr>
          <p:nvPr/>
        </p:nvSpPr>
        <p:spPr bwMode="auto">
          <a:xfrm>
            <a:off x="4038599" y="2853568"/>
            <a:ext cx="5257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45" name="Rectangle 25"/>
          <p:cNvSpPr>
            <a:spLocks noChangeArrowheads="1"/>
          </p:cNvSpPr>
          <p:nvPr/>
        </p:nvSpPr>
        <p:spPr bwMode="auto">
          <a:xfrm>
            <a:off x="6438424" y="4247879"/>
            <a:ext cx="22955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-13761" y="4544137"/>
            <a:ext cx="3886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Times New Roman" panose="02020603050405020304" pitchFamily="18" charset="0"/>
              </a:rPr>
              <a:t>Hình thoi có tất cả các tính chất của hình bình hành	</a:t>
            </a:r>
          </a:p>
        </p:txBody>
      </p:sp>
      <p:sp>
        <p:nvSpPr>
          <p:cNvPr id="47" name="Rectangle 29"/>
          <p:cNvSpPr>
            <a:spLocks noChangeArrowheads="1"/>
          </p:cNvSpPr>
          <p:nvPr/>
        </p:nvSpPr>
        <p:spPr bwMode="auto">
          <a:xfrm>
            <a:off x="-25999" y="4075669"/>
            <a:ext cx="1905001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6600CC"/>
                </a:solidFill>
                <a:latin typeface="Times New Roman" panose="02020603050405020304" pitchFamily="18" charset="0"/>
              </a:rPr>
              <a:t>2. Tính chất:</a:t>
            </a:r>
          </a:p>
        </p:txBody>
      </p:sp>
      <p:sp>
        <p:nvSpPr>
          <p:cNvPr id="48" name="Text Box 30"/>
          <p:cNvSpPr txBox="1">
            <a:spLocks noChangeArrowheads="1"/>
          </p:cNvSpPr>
          <p:nvPr/>
        </p:nvSpPr>
        <p:spPr bwMode="auto">
          <a:xfrm>
            <a:off x="135868" y="3553862"/>
            <a:ext cx="3962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Từ ĐN hình thoi, ta suy ra: </a:t>
            </a:r>
            <a:r>
              <a:rPr lang="en-US" altLang="en-US" sz="1600" b="1" i="1">
                <a:solidFill>
                  <a:srgbClr val="000066"/>
                </a:solidFill>
                <a:latin typeface="Times New Roman" panose="02020603050405020304" pitchFamily="18" charset="0"/>
              </a:rPr>
              <a:t>Hình thoi cũng là hình bình hành</a:t>
            </a:r>
          </a:p>
        </p:txBody>
      </p:sp>
      <p:sp>
        <p:nvSpPr>
          <p:cNvPr id="49" name="Text Box 31"/>
          <p:cNvSpPr txBox="1">
            <a:spLocks noChangeArrowheads="1"/>
          </p:cNvSpPr>
          <p:nvPr/>
        </p:nvSpPr>
        <p:spPr bwMode="auto">
          <a:xfrm>
            <a:off x="114299" y="2973786"/>
            <a:ext cx="3886200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</a:rPr>
              <a:t>Tứ giác ABCD là hình thoi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  <a:sym typeface="Wingdings" panose="05000000000000000000" pitchFamily="2" charset="2"/>
              </a:rPr>
              <a:t> AB = BC = CD = DA </a:t>
            </a:r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50" name="Text Box 49"/>
          <p:cNvSpPr txBox="1">
            <a:spLocks noChangeArrowheads="1"/>
          </p:cNvSpPr>
          <p:nvPr/>
        </p:nvSpPr>
        <p:spPr bwMode="auto">
          <a:xfrm>
            <a:off x="152398" y="2628750"/>
            <a:ext cx="392934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3300"/>
                </a:solidFill>
                <a:latin typeface="Times New Roman" panose="02020603050405020304" pitchFamily="18" charset="0"/>
              </a:rPr>
              <a:t>Hình thoi là tứ giác có 4 cạnh bằng nhau</a:t>
            </a:r>
          </a:p>
        </p:txBody>
      </p:sp>
      <p:sp>
        <p:nvSpPr>
          <p:cNvPr id="51" name="Line 53"/>
          <p:cNvSpPr>
            <a:spLocks noChangeShapeType="1"/>
          </p:cNvSpPr>
          <p:nvPr/>
        </p:nvSpPr>
        <p:spPr bwMode="auto">
          <a:xfrm>
            <a:off x="4000499" y="978659"/>
            <a:ext cx="44064" cy="3910876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4114799" y="3258768"/>
            <a:ext cx="487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006600"/>
                </a:solidFill>
                <a:latin typeface="Times New Roman" panose="02020603050405020304" pitchFamily="18" charset="0"/>
              </a:rPr>
              <a:t>Cho hình thoi ABCD, hai đường chéo cắt nhau tại O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006600"/>
                </a:solidFill>
                <a:latin typeface="Times New Roman" panose="02020603050405020304" pitchFamily="18" charset="0"/>
              </a:rPr>
              <a:t>a, Theo tính chất của hình bình hành, hai đường chéo của hình thoi có tính chất gì?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006600"/>
                </a:solidFill>
                <a:latin typeface="Times New Roman" panose="02020603050405020304" pitchFamily="18" charset="0"/>
              </a:rPr>
              <a:t>b, Hãy phát hiện thêm các tính chất khác của hai đường chéo AC và BD.</a:t>
            </a:r>
          </a:p>
        </p:txBody>
      </p:sp>
      <p:grpSp>
        <p:nvGrpSpPr>
          <p:cNvPr id="53" name="Group 55"/>
          <p:cNvGrpSpPr>
            <a:grpSpLocks/>
          </p:cNvGrpSpPr>
          <p:nvPr/>
        </p:nvGrpSpPr>
        <p:grpSpPr bwMode="auto">
          <a:xfrm>
            <a:off x="152399" y="1161098"/>
            <a:ext cx="2667000" cy="1538755"/>
            <a:chOff x="2404" y="1389"/>
            <a:chExt cx="3356" cy="1829"/>
          </a:xfrm>
        </p:grpSpPr>
        <p:sp>
          <p:nvSpPr>
            <p:cNvPr id="54" name="Text Box 56"/>
            <p:cNvSpPr txBox="1">
              <a:spLocks noChangeArrowheads="1"/>
            </p:cNvSpPr>
            <p:nvPr/>
          </p:nvSpPr>
          <p:spPr bwMode="auto">
            <a:xfrm>
              <a:off x="5353" y="2125"/>
              <a:ext cx="40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 flipH="1">
              <a:off x="2776" y="1727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 flipH="1">
              <a:off x="4010" y="2290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57" name="Line 59"/>
            <p:cNvSpPr>
              <a:spLocks noChangeShapeType="1"/>
            </p:cNvSpPr>
            <p:nvPr/>
          </p:nvSpPr>
          <p:spPr bwMode="auto">
            <a:xfrm>
              <a:off x="4036" y="1727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58" name="Line 60"/>
            <p:cNvSpPr>
              <a:spLocks noChangeShapeType="1"/>
            </p:cNvSpPr>
            <p:nvPr/>
          </p:nvSpPr>
          <p:spPr bwMode="auto">
            <a:xfrm>
              <a:off x="2776" y="2258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59" name="Oval 61"/>
            <p:cNvSpPr>
              <a:spLocks noChangeArrowheads="1"/>
            </p:cNvSpPr>
            <p:nvPr/>
          </p:nvSpPr>
          <p:spPr bwMode="auto">
            <a:xfrm>
              <a:off x="5252" y="2274"/>
              <a:ext cx="44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2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0" name="Oval 62"/>
            <p:cNvSpPr>
              <a:spLocks noChangeArrowheads="1"/>
            </p:cNvSpPr>
            <p:nvPr/>
          </p:nvSpPr>
          <p:spPr bwMode="auto">
            <a:xfrm>
              <a:off x="3992" y="2804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2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1" name="Oval 63"/>
            <p:cNvSpPr>
              <a:spLocks noChangeArrowheads="1"/>
            </p:cNvSpPr>
            <p:nvPr/>
          </p:nvSpPr>
          <p:spPr bwMode="auto">
            <a:xfrm>
              <a:off x="2758" y="2241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2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2" name="Oval 64"/>
            <p:cNvSpPr>
              <a:spLocks noChangeArrowheads="1"/>
            </p:cNvSpPr>
            <p:nvPr/>
          </p:nvSpPr>
          <p:spPr bwMode="auto">
            <a:xfrm>
              <a:off x="4019" y="1711"/>
              <a:ext cx="43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2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3" name="Text Box 65"/>
            <p:cNvSpPr txBox="1">
              <a:spLocks noChangeArrowheads="1"/>
            </p:cNvSpPr>
            <p:nvPr/>
          </p:nvSpPr>
          <p:spPr bwMode="auto">
            <a:xfrm>
              <a:off x="2404" y="2098"/>
              <a:ext cx="4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64" name="Text Box 66"/>
            <p:cNvSpPr txBox="1">
              <a:spLocks noChangeArrowheads="1"/>
            </p:cNvSpPr>
            <p:nvPr/>
          </p:nvSpPr>
          <p:spPr bwMode="auto">
            <a:xfrm>
              <a:off x="3920" y="2889"/>
              <a:ext cx="4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2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65" name="Text Box 67"/>
            <p:cNvSpPr txBox="1">
              <a:spLocks noChangeArrowheads="1"/>
            </p:cNvSpPr>
            <p:nvPr/>
          </p:nvSpPr>
          <p:spPr bwMode="auto">
            <a:xfrm>
              <a:off x="3800" y="1389"/>
              <a:ext cx="489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66" name="Line 68"/>
            <p:cNvSpPr>
              <a:spLocks noChangeShapeType="1"/>
            </p:cNvSpPr>
            <p:nvPr/>
          </p:nvSpPr>
          <p:spPr bwMode="auto">
            <a:xfrm flipH="1">
              <a:off x="3450" y="2547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67" name="Line 69"/>
            <p:cNvSpPr>
              <a:spLocks noChangeShapeType="1"/>
            </p:cNvSpPr>
            <p:nvPr/>
          </p:nvSpPr>
          <p:spPr bwMode="auto">
            <a:xfrm flipH="1" flipV="1">
              <a:off x="338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68" name="Line 70"/>
            <p:cNvSpPr>
              <a:spLocks noChangeShapeType="1"/>
            </p:cNvSpPr>
            <p:nvPr/>
          </p:nvSpPr>
          <p:spPr bwMode="auto">
            <a:xfrm flipH="1">
              <a:off x="464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  <p:sp>
          <p:nvSpPr>
            <p:cNvPr id="69" name="Line 71"/>
            <p:cNvSpPr>
              <a:spLocks noChangeShapeType="1"/>
            </p:cNvSpPr>
            <p:nvPr/>
          </p:nvSpPr>
          <p:spPr bwMode="auto">
            <a:xfrm flipH="1" flipV="1">
              <a:off x="4500" y="2571"/>
              <a:ext cx="7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050"/>
            </a:p>
          </p:txBody>
        </p:sp>
      </p:grpSp>
      <p:sp>
        <p:nvSpPr>
          <p:cNvPr id="70" name="Line 92"/>
          <p:cNvSpPr>
            <a:spLocks noChangeShapeType="1"/>
          </p:cNvSpPr>
          <p:nvPr/>
        </p:nvSpPr>
        <p:spPr bwMode="auto">
          <a:xfrm>
            <a:off x="6476999" y="1277568"/>
            <a:ext cx="0" cy="1524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71" name="Line 110"/>
          <p:cNvSpPr>
            <a:spLocks noChangeShapeType="1"/>
          </p:cNvSpPr>
          <p:nvPr/>
        </p:nvSpPr>
        <p:spPr bwMode="auto">
          <a:xfrm>
            <a:off x="5105399" y="2039568"/>
            <a:ext cx="2743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72" name="Rectangle 178"/>
          <p:cNvSpPr>
            <a:spLocks noChangeArrowheads="1"/>
          </p:cNvSpPr>
          <p:nvPr/>
        </p:nvSpPr>
        <p:spPr bwMode="auto">
          <a:xfrm>
            <a:off x="-499501" y="718481"/>
            <a:ext cx="297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6600CC"/>
                </a:solidFill>
                <a:latin typeface="Times New Roman" panose="02020603050405020304" pitchFamily="18" charset="0"/>
              </a:rPr>
              <a:t>1. Định nghĩa:</a:t>
            </a:r>
          </a:p>
        </p:txBody>
      </p:sp>
      <p:sp>
        <p:nvSpPr>
          <p:cNvPr id="73" name="Rectangle 179"/>
          <p:cNvSpPr>
            <a:spLocks noChangeArrowheads="1"/>
          </p:cNvSpPr>
          <p:nvPr/>
        </p:nvSpPr>
        <p:spPr bwMode="auto">
          <a:xfrm>
            <a:off x="1288196" y="2394227"/>
            <a:ext cx="29527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</a:p>
        </p:txBody>
      </p:sp>
      <p:sp>
        <p:nvSpPr>
          <p:cNvPr id="74" name="AutoShape 181"/>
          <p:cNvSpPr>
            <a:spLocks noChangeArrowheads="1"/>
          </p:cNvSpPr>
          <p:nvPr/>
        </p:nvSpPr>
        <p:spPr bwMode="auto">
          <a:xfrm>
            <a:off x="5105399" y="1277568"/>
            <a:ext cx="2743200" cy="1524000"/>
          </a:xfrm>
          <a:prstGeom prst="flowChartDecision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75" name="Line 182"/>
          <p:cNvSpPr>
            <a:spLocks noChangeShapeType="1"/>
          </p:cNvSpPr>
          <p:nvPr/>
        </p:nvSpPr>
        <p:spPr bwMode="auto">
          <a:xfrm flipH="1">
            <a:off x="5714999" y="2344368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76" name="Line 183"/>
          <p:cNvSpPr>
            <a:spLocks noChangeShapeType="1"/>
          </p:cNvSpPr>
          <p:nvPr/>
        </p:nvSpPr>
        <p:spPr bwMode="auto">
          <a:xfrm>
            <a:off x="7086599" y="234436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77" name="Line 184"/>
          <p:cNvSpPr>
            <a:spLocks noChangeShapeType="1"/>
          </p:cNvSpPr>
          <p:nvPr/>
        </p:nvSpPr>
        <p:spPr bwMode="auto">
          <a:xfrm flipH="1">
            <a:off x="7086599" y="1582368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78" name="Line 185"/>
          <p:cNvSpPr>
            <a:spLocks noChangeShapeType="1"/>
          </p:cNvSpPr>
          <p:nvPr/>
        </p:nvSpPr>
        <p:spPr bwMode="auto">
          <a:xfrm>
            <a:off x="5791199" y="1582368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50"/>
          </a:p>
        </p:txBody>
      </p:sp>
      <p:sp>
        <p:nvSpPr>
          <p:cNvPr id="79" name="Text Box 186"/>
          <p:cNvSpPr txBox="1">
            <a:spLocks noChangeArrowheads="1"/>
          </p:cNvSpPr>
          <p:nvPr/>
        </p:nvSpPr>
        <p:spPr bwMode="auto">
          <a:xfrm>
            <a:off x="4724399" y="1810968"/>
            <a:ext cx="381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0" name="Text Box 187"/>
          <p:cNvSpPr txBox="1">
            <a:spLocks noChangeArrowheads="1"/>
          </p:cNvSpPr>
          <p:nvPr/>
        </p:nvSpPr>
        <p:spPr bwMode="auto">
          <a:xfrm>
            <a:off x="6324599" y="896568"/>
            <a:ext cx="381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81" name="Text Box 188"/>
          <p:cNvSpPr txBox="1">
            <a:spLocks noChangeArrowheads="1"/>
          </p:cNvSpPr>
          <p:nvPr/>
        </p:nvSpPr>
        <p:spPr bwMode="auto">
          <a:xfrm>
            <a:off x="7924799" y="1810968"/>
            <a:ext cx="4572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82" name="Text Box 189"/>
          <p:cNvSpPr txBox="1">
            <a:spLocks noChangeArrowheads="1"/>
          </p:cNvSpPr>
          <p:nvPr/>
        </p:nvSpPr>
        <p:spPr bwMode="auto">
          <a:xfrm>
            <a:off x="6324599" y="2877768"/>
            <a:ext cx="381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83" name="Text Box 190"/>
          <p:cNvSpPr txBox="1">
            <a:spLocks noChangeArrowheads="1"/>
          </p:cNvSpPr>
          <p:nvPr/>
        </p:nvSpPr>
        <p:spPr bwMode="auto">
          <a:xfrm>
            <a:off x="6227511" y="2012751"/>
            <a:ext cx="381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</a:rPr>
              <a:t>O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708880" y="2273040"/>
              <a:ext cx="255240" cy="1146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06360" y="2270520"/>
                <a:ext cx="260640" cy="115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5335920" y="163080"/>
              <a:ext cx="3395880" cy="22140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20440" y="149760"/>
                <a:ext cx="3414240" cy="223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761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52" grpId="0"/>
      <p:bldP spid="74" grpId="0" animBg="1"/>
      <p:bldP spid="79" grpId="0"/>
      <p:bldP spid="80" grpId="0"/>
      <p:bldP spid="81" grpId="0"/>
      <p:bldP spid="82" grpId="0"/>
      <p:bldP spid="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4B2992AD-BCA8-44EE-94B1-4132D95C826A}"/>
              </a:ext>
            </a:extLst>
          </p:cNvPr>
          <p:cNvGrpSpPr/>
          <p:nvPr/>
        </p:nvGrpSpPr>
        <p:grpSpPr>
          <a:xfrm>
            <a:off x="1690057" y="-1232"/>
            <a:ext cx="5541818" cy="743066"/>
            <a:chOff x="2428549" y="163899"/>
            <a:chExt cx="4638601" cy="743066"/>
          </a:xfrm>
        </p:grpSpPr>
        <p:sp>
          <p:nvSpPr>
            <p:cNvPr id="8" name="Google Shape;1240;p41">
              <a:extLst>
                <a:ext uri="{FF2B5EF4-FFF2-40B4-BE49-F238E27FC236}">
                  <a16:creationId xmlns:a16="http://schemas.microsoft.com/office/drawing/2014/main" id="{694C2C86-CD8D-4163-9FE0-071C525381BC}"/>
                </a:ext>
              </a:extLst>
            </p:cNvPr>
            <p:cNvSpPr/>
            <p:nvPr/>
          </p:nvSpPr>
          <p:spPr>
            <a:xfrm>
              <a:off x="2617941" y="163899"/>
              <a:ext cx="4259818" cy="743066"/>
            </a:xfrm>
            <a:custGeom>
              <a:avLst/>
              <a:gdLst/>
              <a:ahLst/>
              <a:cxnLst/>
              <a:rect l="l" t="t" r="r" b="b"/>
              <a:pathLst>
                <a:path w="52127" h="13160" extrusionOk="0">
                  <a:moveTo>
                    <a:pt x="41797" y="0"/>
                  </a:moveTo>
                  <a:cubicBezTo>
                    <a:pt x="41733" y="0"/>
                    <a:pt x="41673" y="3"/>
                    <a:pt x="41623" y="11"/>
                  </a:cubicBezTo>
                  <a:cubicBezTo>
                    <a:pt x="41525" y="26"/>
                    <a:pt x="41427" y="30"/>
                    <a:pt x="41330" y="30"/>
                  </a:cubicBezTo>
                  <a:cubicBezTo>
                    <a:pt x="41198" y="30"/>
                    <a:pt x="41068" y="23"/>
                    <a:pt x="40937" y="23"/>
                  </a:cubicBezTo>
                  <a:cubicBezTo>
                    <a:pt x="40867" y="23"/>
                    <a:pt x="40798" y="25"/>
                    <a:pt x="40729" y="32"/>
                  </a:cubicBezTo>
                  <a:cubicBezTo>
                    <a:pt x="40603" y="44"/>
                    <a:pt x="40477" y="48"/>
                    <a:pt x="40351" y="48"/>
                  </a:cubicBezTo>
                  <a:cubicBezTo>
                    <a:pt x="40084" y="48"/>
                    <a:pt x="39817" y="30"/>
                    <a:pt x="39550" y="30"/>
                  </a:cubicBezTo>
                  <a:cubicBezTo>
                    <a:pt x="39365" y="30"/>
                    <a:pt x="39179" y="39"/>
                    <a:pt x="38993" y="69"/>
                  </a:cubicBezTo>
                  <a:cubicBezTo>
                    <a:pt x="38821" y="98"/>
                    <a:pt x="38647" y="103"/>
                    <a:pt x="38473" y="103"/>
                  </a:cubicBezTo>
                  <a:cubicBezTo>
                    <a:pt x="38377" y="103"/>
                    <a:pt x="38281" y="101"/>
                    <a:pt x="38184" y="101"/>
                  </a:cubicBezTo>
                  <a:cubicBezTo>
                    <a:pt x="37918" y="101"/>
                    <a:pt x="37652" y="113"/>
                    <a:pt x="37390" y="201"/>
                  </a:cubicBezTo>
                  <a:cubicBezTo>
                    <a:pt x="37360" y="211"/>
                    <a:pt x="37331" y="215"/>
                    <a:pt x="37301" y="215"/>
                  </a:cubicBezTo>
                  <a:cubicBezTo>
                    <a:pt x="37194" y="215"/>
                    <a:pt x="37089" y="162"/>
                    <a:pt x="36992" y="162"/>
                  </a:cubicBezTo>
                  <a:cubicBezTo>
                    <a:pt x="36968" y="162"/>
                    <a:pt x="36944" y="165"/>
                    <a:pt x="36921" y="173"/>
                  </a:cubicBezTo>
                  <a:cubicBezTo>
                    <a:pt x="36796" y="218"/>
                    <a:pt x="36660" y="258"/>
                    <a:pt x="36539" y="258"/>
                  </a:cubicBezTo>
                  <a:cubicBezTo>
                    <a:pt x="36493" y="258"/>
                    <a:pt x="36449" y="253"/>
                    <a:pt x="36409" y="239"/>
                  </a:cubicBezTo>
                  <a:cubicBezTo>
                    <a:pt x="36262" y="191"/>
                    <a:pt x="36117" y="175"/>
                    <a:pt x="35971" y="175"/>
                  </a:cubicBezTo>
                  <a:cubicBezTo>
                    <a:pt x="35659" y="175"/>
                    <a:pt x="35350" y="250"/>
                    <a:pt x="35039" y="250"/>
                  </a:cubicBezTo>
                  <a:cubicBezTo>
                    <a:pt x="34979" y="250"/>
                    <a:pt x="34919" y="247"/>
                    <a:pt x="34859" y="240"/>
                  </a:cubicBezTo>
                  <a:cubicBezTo>
                    <a:pt x="34741" y="227"/>
                    <a:pt x="34621" y="223"/>
                    <a:pt x="34502" y="223"/>
                  </a:cubicBezTo>
                  <a:cubicBezTo>
                    <a:pt x="34240" y="223"/>
                    <a:pt x="33976" y="245"/>
                    <a:pt x="33714" y="245"/>
                  </a:cubicBezTo>
                  <a:cubicBezTo>
                    <a:pt x="33711" y="245"/>
                    <a:pt x="33709" y="245"/>
                    <a:pt x="33706" y="245"/>
                  </a:cubicBezTo>
                  <a:cubicBezTo>
                    <a:pt x="33412" y="245"/>
                    <a:pt x="33118" y="196"/>
                    <a:pt x="32824" y="196"/>
                  </a:cubicBezTo>
                  <a:cubicBezTo>
                    <a:pt x="32722" y="196"/>
                    <a:pt x="32621" y="201"/>
                    <a:pt x="32520" y="217"/>
                  </a:cubicBezTo>
                  <a:cubicBezTo>
                    <a:pt x="32391" y="238"/>
                    <a:pt x="32252" y="260"/>
                    <a:pt x="32124" y="260"/>
                  </a:cubicBezTo>
                  <a:cubicBezTo>
                    <a:pt x="32073" y="260"/>
                    <a:pt x="32024" y="256"/>
                    <a:pt x="31977" y="248"/>
                  </a:cubicBezTo>
                  <a:cubicBezTo>
                    <a:pt x="31895" y="233"/>
                    <a:pt x="31813" y="229"/>
                    <a:pt x="31731" y="229"/>
                  </a:cubicBezTo>
                  <a:cubicBezTo>
                    <a:pt x="31582" y="229"/>
                    <a:pt x="31433" y="244"/>
                    <a:pt x="31285" y="244"/>
                  </a:cubicBezTo>
                  <a:cubicBezTo>
                    <a:pt x="31173" y="244"/>
                    <a:pt x="31061" y="235"/>
                    <a:pt x="30949" y="204"/>
                  </a:cubicBezTo>
                  <a:cubicBezTo>
                    <a:pt x="30839" y="173"/>
                    <a:pt x="30729" y="162"/>
                    <a:pt x="30618" y="162"/>
                  </a:cubicBezTo>
                  <a:cubicBezTo>
                    <a:pt x="30376" y="162"/>
                    <a:pt x="30133" y="213"/>
                    <a:pt x="29890" y="213"/>
                  </a:cubicBezTo>
                  <a:cubicBezTo>
                    <a:pt x="29837" y="213"/>
                    <a:pt x="29784" y="211"/>
                    <a:pt x="29731" y="205"/>
                  </a:cubicBezTo>
                  <a:cubicBezTo>
                    <a:pt x="29524" y="181"/>
                    <a:pt x="29297" y="122"/>
                    <a:pt x="29108" y="122"/>
                  </a:cubicBezTo>
                  <a:cubicBezTo>
                    <a:pt x="29082" y="122"/>
                    <a:pt x="29057" y="123"/>
                    <a:pt x="29033" y="126"/>
                  </a:cubicBezTo>
                  <a:cubicBezTo>
                    <a:pt x="28898" y="140"/>
                    <a:pt x="28763" y="145"/>
                    <a:pt x="28629" y="145"/>
                  </a:cubicBezTo>
                  <a:cubicBezTo>
                    <a:pt x="28307" y="145"/>
                    <a:pt x="27987" y="116"/>
                    <a:pt x="27667" y="116"/>
                  </a:cubicBezTo>
                  <a:cubicBezTo>
                    <a:pt x="27605" y="116"/>
                    <a:pt x="27543" y="117"/>
                    <a:pt x="27481" y="120"/>
                  </a:cubicBezTo>
                  <a:cubicBezTo>
                    <a:pt x="27432" y="122"/>
                    <a:pt x="27383" y="123"/>
                    <a:pt x="27335" y="123"/>
                  </a:cubicBezTo>
                  <a:cubicBezTo>
                    <a:pt x="26924" y="123"/>
                    <a:pt x="26511" y="54"/>
                    <a:pt x="26101" y="54"/>
                  </a:cubicBezTo>
                  <a:cubicBezTo>
                    <a:pt x="26010" y="54"/>
                    <a:pt x="25919" y="58"/>
                    <a:pt x="25828" y="66"/>
                  </a:cubicBezTo>
                  <a:cubicBezTo>
                    <a:pt x="25148" y="128"/>
                    <a:pt x="24469" y="164"/>
                    <a:pt x="23789" y="167"/>
                  </a:cubicBezTo>
                  <a:cubicBezTo>
                    <a:pt x="23617" y="168"/>
                    <a:pt x="23444" y="172"/>
                    <a:pt x="23271" y="172"/>
                  </a:cubicBezTo>
                  <a:cubicBezTo>
                    <a:pt x="23056" y="172"/>
                    <a:pt x="22842" y="166"/>
                    <a:pt x="22629" y="140"/>
                  </a:cubicBezTo>
                  <a:cubicBezTo>
                    <a:pt x="22611" y="138"/>
                    <a:pt x="22593" y="137"/>
                    <a:pt x="22576" y="137"/>
                  </a:cubicBezTo>
                  <a:cubicBezTo>
                    <a:pt x="22393" y="137"/>
                    <a:pt x="22224" y="243"/>
                    <a:pt x="22052" y="243"/>
                  </a:cubicBezTo>
                  <a:cubicBezTo>
                    <a:pt x="22023" y="243"/>
                    <a:pt x="21994" y="240"/>
                    <a:pt x="21966" y="233"/>
                  </a:cubicBezTo>
                  <a:cubicBezTo>
                    <a:pt x="21774" y="189"/>
                    <a:pt x="21582" y="174"/>
                    <a:pt x="21391" y="174"/>
                  </a:cubicBezTo>
                  <a:cubicBezTo>
                    <a:pt x="21065" y="174"/>
                    <a:pt x="20740" y="217"/>
                    <a:pt x="20413" y="232"/>
                  </a:cubicBezTo>
                  <a:cubicBezTo>
                    <a:pt x="20302" y="237"/>
                    <a:pt x="20191" y="239"/>
                    <a:pt x="20080" y="239"/>
                  </a:cubicBezTo>
                  <a:cubicBezTo>
                    <a:pt x="19794" y="239"/>
                    <a:pt x="19509" y="227"/>
                    <a:pt x="19223" y="227"/>
                  </a:cubicBezTo>
                  <a:cubicBezTo>
                    <a:pt x="18976" y="227"/>
                    <a:pt x="18730" y="236"/>
                    <a:pt x="18483" y="267"/>
                  </a:cubicBezTo>
                  <a:cubicBezTo>
                    <a:pt x="18321" y="288"/>
                    <a:pt x="18159" y="294"/>
                    <a:pt x="17996" y="294"/>
                  </a:cubicBezTo>
                  <a:cubicBezTo>
                    <a:pt x="17762" y="294"/>
                    <a:pt x="17528" y="282"/>
                    <a:pt x="17294" y="282"/>
                  </a:cubicBezTo>
                  <a:cubicBezTo>
                    <a:pt x="17144" y="282"/>
                    <a:pt x="16993" y="287"/>
                    <a:pt x="16844" y="304"/>
                  </a:cubicBezTo>
                  <a:cubicBezTo>
                    <a:pt x="16024" y="399"/>
                    <a:pt x="15204" y="446"/>
                    <a:pt x="14385" y="537"/>
                  </a:cubicBezTo>
                  <a:cubicBezTo>
                    <a:pt x="13491" y="637"/>
                    <a:pt x="12595" y="650"/>
                    <a:pt x="11701" y="730"/>
                  </a:cubicBezTo>
                  <a:cubicBezTo>
                    <a:pt x="11506" y="748"/>
                    <a:pt x="11309" y="753"/>
                    <a:pt x="11113" y="753"/>
                  </a:cubicBezTo>
                  <a:cubicBezTo>
                    <a:pt x="10898" y="753"/>
                    <a:pt x="10682" y="747"/>
                    <a:pt x="10467" y="747"/>
                  </a:cubicBezTo>
                  <a:cubicBezTo>
                    <a:pt x="10293" y="747"/>
                    <a:pt x="10119" y="751"/>
                    <a:pt x="9946" y="764"/>
                  </a:cubicBezTo>
                  <a:cubicBezTo>
                    <a:pt x="9610" y="791"/>
                    <a:pt x="9274" y="798"/>
                    <a:pt x="8938" y="798"/>
                  </a:cubicBezTo>
                  <a:cubicBezTo>
                    <a:pt x="8555" y="798"/>
                    <a:pt x="8173" y="789"/>
                    <a:pt x="7791" y="789"/>
                  </a:cubicBezTo>
                  <a:cubicBezTo>
                    <a:pt x="7680" y="789"/>
                    <a:pt x="7569" y="789"/>
                    <a:pt x="7459" y="791"/>
                  </a:cubicBezTo>
                  <a:cubicBezTo>
                    <a:pt x="7452" y="791"/>
                    <a:pt x="7446" y="791"/>
                    <a:pt x="7440" y="791"/>
                  </a:cubicBezTo>
                  <a:cubicBezTo>
                    <a:pt x="7220" y="791"/>
                    <a:pt x="6999" y="709"/>
                    <a:pt x="6778" y="700"/>
                  </a:cubicBezTo>
                  <a:cubicBezTo>
                    <a:pt x="6153" y="678"/>
                    <a:pt x="5523" y="714"/>
                    <a:pt x="4899" y="652"/>
                  </a:cubicBezTo>
                  <a:cubicBezTo>
                    <a:pt x="4596" y="622"/>
                    <a:pt x="4293" y="617"/>
                    <a:pt x="3990" y="617"/>
                  </a:cubicBezTo>
                  <a:cubicBezTo>
                    <a:pt x="3844" y="617"/>
                    <a:pt x="3697" y="619"/>
                    <a:pt x="3550" y="619"/>
                  </a:cubicBezTo>
                  <a:cubicBezTo>
                    <a:pt x="3353" y="619"/>
                    <a:pt x="3156" y="617"/>
                    <a:pt x="2958" y="607"/>
                  </a:cubicBezTo>
                  <a:cubicBezTo>
                    <a:pt x="2803" y="599"/>
                    <a:pt x="2649" y="595"/>
                    <a:pt x="2494" y="595"/>
                  </a:cubicBezTo>
                  <a:cubicBezTo>
                    <a:pt x="1838" y="595"/>
                    <a:pt x="1183" y="661"/>
                    <a:pt x="530" y="761"/>
                  </a:cubicBezTo>
                  <a:cubicBezTo>
                    <a:pt x="333" y="791"/>
                    <a:pt x="107" y="899"/>
                    <a:pt x="47" y="1115"/>
                  </a:cubicBezTo>
                  <a:cubicBezTo>
                    <a:pt x="0" y="1282"/>
                    <a:pt x="87" y="1545"/>
                    <a:pt x="225" y="1721"/>
                  </a:cubicBezTo>
                  <a:cubicBezTo>
                    <a:pt x="380" y="1917"/>
                    <a:pt x="506" y="2149"/>
                    <a:pt x="649" y="2362"/>
                  </a:cubicBezTo>
                  <a:cubicBezTo>
                    <a:pt x="1014" y="2911"/>
                    <a:pt x="1347" y="3504"/>
                    <a:pt x="1755" y="3993"/>
                  </a:cubicBezTo>
                  <a:cubicBezTo>
                    <a:pt x="2224" y="4555"/>
                    <a:pt x="2712" y="5070"/>
                    <a:pt x="3122" y="5724"/>
                  </a:cubicBezTo>
                  <a:cubicBezTo>
                    <a:pt x="3494" y="6320"/>
                    <a:pt x="3374" y="7060"/>
                    <a:pt x="3027" y="7548"/>
                  </a:cubicBezTo>
                  <a:cubicBezTo>
                    <a:pt x="2646" y="8087"/>
                    <a:pt x="2333" y="8705"/>
                    <a:pt x="2051" y="9313"/>
                  </a:cubicBezTo>
                  <a:cubicBezTo>
                    <a:pt x="1765" y="9933"/>
                    <a:pt x="1415" y="10499"/>
                    <a:pt x="1147" y="11134"/>
                  </a:cubicBezTo>
                  <a:cubicBezTo>
                    <a:pt x="913" y="11688"/>
                    <a:pt x="605" y="12193"/>
                    <a:pt x="335" y="12724"/>
                  </a:cubicBezTo>
                  <a:cubicBezTo>
                    <a:pt x="274" y="12843"/>
                    <a:pt x="384" y="13160"/>
                    <a:pt x="461" y="13160"/>
                  </a:cubicBezTo>
                  <a:cubicBezTo>
                    <a:pt x="467" y="13160"/>
                    <a:pt x="473" y="13158"/>
                    <a:pt x="478" y="13154"/>
                  </a:cubicBezTo>
                  <a:cubicBezTo>
                    <a:pt x="639" y="13037"/>
                    <a:pt x="815" y="13110"/>
                    <a:pt x="988" y="13022"/>
                  </a:cubicBezTo>
                  <a:cubicBezTo>
                    <a:pt x="1225" y="12901"/>
                    <a:pt x="1511" y="12944"/>
                    <a:pt x="1776" y="12908"/>
                  </a:cubicBezTo>
                  <a:cubicBezTo>
                    <a:pt x="1778" y="12908"/>
                    <a:pt x="1780" y="12908"/>
                    <a:pt x="1782" y="12908"/>
                  </a:cubicBezTo>
                  <a:cubicBezTo>
                    <a:pt x="1842" y="12908"/>
                    <a:pt x="1800" y="13061"/>
                    <a:pt x="1851" y="13061"/>
                  </a:cubicBezTo>
                  <a:cubicBezTo>
                    <a:pt x="1862" y="13061"/>
                    <a:pt x="1877" y="13054"/>
                    <a:pt x="1898" y="13037"/>
                  </a:cubicBezTo>
                  <a:cubicBezTo>
                    <a:pt x="2040" y="12925"/>
                    <a:pt x="2191" y="12901"/>
                    <a:pt x="2345" y="12901"/>
                  </a:cubicBezTo>
                  <a:cubicBezTo>
                    <a:pt x="2467" y="12901"/>
                    <a:pt x="2591" y="12916"/>
                    <a:pt x="2713" y="12916"/>
                  </a:cubicBezTo>
                  <a:cubicBezTo>
                    <a:pt x="2847" y="12916"/>
                    <a:pt x="2979" y="12898"/>
                    <a:pt x="3106" y="12823"/>
                  </a:cubicBezTo>
                  <a:cubicBezTo>
                    <a:pt x="3114" y="12819"/>
                    <a:pt x="3125" y="12817"/>
                    <a:pt x="3140" y="12817"/>
                  </a:cubicBezTo>
                  <a:cubicBezTo>
                    <a:pt x="3154" y="12817"/>
                    <a:pt x="3172" y="12819"/>
                    <a:pt x="3192" y="12819"/>
                  </a:cubicBezTo>
                  <a:cubicBezTo>
                    <a:pt x="3248" y="12819"/>
                    <a:pt x="3317" y="12808"/>
                    <a:pt x="3361" y="12729"/>
                  </a:cubicBezTo>
                  <a:cubicBezTo>
                    <a:pt x="3362" y="12727"/>
                    <a:pt x="3365" y="12726"/>
                    <a:pt x="3369" y="12726"/>
                  </a:cubicBezTo>
                  <a:cubicBezTo>
                    <a:pt x="3376" y="12726"/>
                    <a:pt x="3385" y="12729"/>
                    <a:pt x="3389" y="12734"/>
                  </a:cubicBezTo>
                  <a:cubicBezTo>
                    <a:pt x="3439" y="12796"/>
                    <a:pt x="3489" y="12816"/>
                    <a:pt x="3538" y="12816"/>
                  </a:cubicBezTo>
                  <a:cubicBezTo>
                    <a:pt x="3622" y="12816"/>
                    <a:pt x="3704" y="12758"/>
                    <a:pt x="3779" y="12758"/>
                  </a:cubicBezTo>
                  <a:cubicBezTo>
                    <a:pt x="3781" y="12758"/>
                    <a:pt x="3782" y="12758"/>
                    <a:pt x="3784" y="12758"/>
                  </a:cubicBezTo>
                  <a:cubicBezTo>
                    <a:pt x="3845" y="12760"/>
                    <a:pt x="3907" y="12761"/>
                    <a:pt x="3969" y="12761"/>
                  </a:cubicBezTo>
                  <a:cubicBezTo>
                    <a:pt x="4233" y="12761"/>
                    <a:pt x="4497" y="12744"/>
                    <a:pt x="4758" y="12708"/>
                  </a:cubicBezTo>
                  <a:cubicBezTo>
                    <a:pt x="4816" y="12701"/>
                    <a:pt x="4911" y="12629"/>
                    <a:pt x="4997" y="12629"/>
                  </a:cubicBezTo>
                  <a:cubicBezTo>
                    <a:pt x="5062" y="12629"/>
                    <a:pt x="5120" y="12670"/>
                    <a:pt x="5153" y="12811"/>
                  </a:cubicBezTo>
                  <a:cubicBezTo>
                    <a:pt x="5194" y="12790"/>
                    <a:pt x="5237" y="12805"/>
                    <a:pt x="5286" y="12783"/>
                  </a:cubicBezTo>
                  <a:cubicBezTo>
                    <a:pt x="5423" y="12720"/>
                    <a:pt x="5551" y="12535"/>
                    <a:pt x="5700" y="12535"/>
                  </a:cubicBezTo>
                  <a:cubicBezTo>
                    <a:pt x="5763" y="12535"/>
                    <a:pt x="5830" y="12568"/>
                    <a:pt x="5904" y="12658"/>
                  </a:cubicBezTo>
                  <a:cubicBezTo>
                    <a:pt x="5907" y="12662"/>
                    <a:pt x="5915" y="12664"/>
                    <a:pt x="5924" y="12664"/>
                  </a:cubicBezTo>
                  <a:cubicBezTo>
                    <a:pt x="5954" y="12664"/>
                    <a:pt x="6004" y="12645"/>
                    <a:pt x="6015" y="12621"/>
                  </a:cubicBezTo>
                  <a:cubicBezTo>
                    <a:pt x="6066" y="12508"/>
                    <a:pt x="6128" y="12469"/>
                    <a:pt x="6189" y="12469"/>
                  </a:cubicBezTo>
                  <a:cubicBezTo>
                    <a:pt x="6275" y="12469"/>
                    <a:pt x="6359" y="12546"/>
                    <a:pt x="6406" y="12596"/>
                  </a:cubicBezTo>
                  <a:cubicBezTo>
                    <a:pt x="6449" y="12642"/>
                    <a:pt x="6493" y="12656"/>
                    <a:pt x="6539" y="12656"/>
                  </a:cubicBezTo>
                  <a:cubicBezTo>
                    <a:pt x="6616" y="12656"/>
                    <a:pt x="6695" y="12614"/>
                    <a:pt x="6768" y="12614"/>
                  </a:cubicBezTo>
                  <a:cubicBezTo>
                    <a:pt x="6817" y="12614"/>
                    <a:pt x="6863" y="12632"/>
                    <a:pt x="6904" y="12695"/>
                  </a:cubicBezTo>
                  <a:cubicBezTo>
                    <a:pt x="6907" y="12699"/>
                    <a:pt x="6911" y="12701"/>
                    <a:pt x="6915" y="12701"/>
                  </a:cubicBezTo>
                  <a:cubicBezTo>
                    <a:pt x="6930" y="12701"/>
                    <a:pt x="6945" y="12664"/>
                    <a:pt x="6935" y="12626"/>
                  </a:cubicBezTo>
                  <a:cubicBezTo>
                    <a:pt x="6901" y="12501"/>
                    <a:pt x="6925" y="12483"/>
                    <a:pt x="6971" y="12483"/>
                  </a:cubicBezTo>
                  <a:cubicBezTo>
                    <a:pt x="6989" y="12483"/>
                    <a:pt x="7010" y="12486"/>
                    <a:pt x="7031" y="12486"/>
                  </a:cubicBezTo>
                  <a:cubicBezTo>
                    <a:pt x="7042" y="12486"/>
                    <a:pt x="7053" y="12485"/>
                    <a:pt x="7064" y="12483"/>
                  </a:cubicBezTo>
                  <a:cubicBezTo>
                    <a:pt x="7075" y="12481"/>
                    <a:pt x="7086" y="12480"/>
                    <a:pt x="7097" y="12480"/>
                  </a:cubicBezTo>
                  <a:cubicBezTo>
                    <a:pt x="7229" y="12480"/>
                    <a:pt x="7329" y="12622"/>
                    <a:pt x="7452" y="12622"/>
                  </a:cubicBezTo>
                  <a:cubicBezTo>
                    <a:pt x="7472" y="12622"/>
                    <a:pt x="7492" y="12618"/>
                    <a:pt x="7512" y="12610"/>
                  </a:cubicBezTo>
                  <a:cubicBezTo>
                    <a:pt x="7831" y="12488"/>
                    <a:pt x="8158" y="12538"/>
                    <a:pt x="8481" y="12504"/>
                  </a:cubicBezTo>
                  <a:cubicBezTo>
                    <a:pt x="8486" y="12504"/>
                    <a:pt x="8490" y="12503"/>
                    <a:pt x="8495" y="12503"/>
                  </a:cubicBezTo>
                  <a:cubicBezTo>
                    <a:pt x="8603" y="12503"/>
                    <a:pt x="8709" y="12620"/>
                    <a:pt x="8788" y="12620"/>
                  </a:cubicBezTo>
                  <a:cubicBezTo>
                    <a:pt x="8803" y="12620"/>
                    <a:pt x="8816" y="12616"/>
                    <a:pt x="8829" y="12607"/>
                  </a:cubicBezTo>
                  <a:cubicBezTo>
                    <a:pt x="8935" y="12531"/>
                    <a:pt x="9041" y="12508"/>
                    <a:pt x="9149" y="12508"/>
                  </a:cubicBezTo>
                  <a:cubicBezTo>
                    <a:pt x="9301" y="12508"/>
                    <a:pt x="9454" y="12552"/>
                    <a:pt x="9609" y="12552"/>
                  </a:cubicBezTo>
                  <a:cubicBezTo>
                    <a:pt x="9692" y="12552"/>
                    <a:pt x="9776" y="12540"/>
                    <a:pt x="9860" y="12500"/>
                  </a:cubicBezTo>
                  <a:cubicBezTo>
                    <a:pt x="9945" y="12461"/>
                    <a:pt x="10032" y="12446"/>
                    <a:pt x="10120" y="12446"/>
                  </a:cubicBezTo>
                  <a:cubicBezTo>
                    <a:pt x="10354" y="12446"/>
                    <a:pt x="10598" y="12548"/>
                    <a:pt x="10848" y="12548"/>
                  </a:cubicBezTo>
                  <a:cubicBezTo>
                    <a:pt x="10909" y="12548"/>
                    <a:pt x="10972" y="12542"/>
                    <a:pt x="11034" y="12526"/>
                  </a:cubicBezTo>
                  <a:cubicBezTo>
                    <a:pt x="11116" y="12506"/>
                    <a:pt x="11199" y="12498"/>
                    <a:pt x="11283" y="12498"/>
                  </a:cubicBezTo>
                  <a:cubicBezTo>
                    <a:pt x="11488" y="12498"/>
                    <a:pt x="11699" y="12542"/>
                    <a:pt x="11909" y="12542"/>
                  </a:cubicBezTo>
                  <a:cubicBezTo>
                    <a:pt x="12000" y="12542"/>
                    <a:pt x="12091" y="12534"/>
                    <a:pt x="12181" y="12510"/>
                  </a:cubicBezTo>
                  <a:cubicBezTo>
                    <a:pt x="12325" y="12473"/>
                    <a:pt x="12468" y="12460"/>
                    <a:pt x="12612" y="12460"/>
                  </a:cubicBezTo>
                  <a:cubicBezTo>
                    <a:pt x="12966" y="12460"/>
                    <a:pt x="13320" y="12541"/>
                    <a:pt x="13678" y="12541"/>
                  </a:cubicBezTo>
                  <a:cubicBezTo>
                    <a:pt x="13822" y="12541"/>
                    <a:pt x="13967" y="12527"/>
                    <a:pt x="14112" y="12491"/>
                  </a:cubicBezTo>
                  <a:cubicBezTo>
                    <a:pt x="14232" y="12460"/>
                    <a:pt x="14352" y="12449"/>
                    <a:pt x="14473" y="12449"/>
                  </a:cubicBezTo>
                  <a:cubicBezTo>
                    <a:pt x="14794" y="12449"/>
                    <a:pt x="15119" y="12526"/>
                    <a:pt x="15449" y="12526"/>
                  </a:cubicBezTo>
                  <a:cubicBezTo>
                    <a:pt x="15537" y="12526"/>
                    <a:pt x="15627" y="12521"/>
                    <a:pt x="15717" y="12507"/>
                  </a:cubicBezTo>
                  <a:cubicBezTo>
                    <a:pt x="15862" y="12484"/>
                    <a:pt x="16011" y="12476"/>
                    <a:pt x="16163" y="12476"/>
                  </a:cubicBezTo>
                  <a:cubicBezTo>
                    <a:pt x="16471" y="12476"/>
                    <a:pt x="16787" y="12509"/>
                    <a:pt x="17097" y="12520"/>
                  </a:cubicBezTo>
                  <a:cubicBezTo>
                    <a:pt x="17191" y="12523"/>
                    <a:pt x="17271" y="12631"/>
                    <a:pt x="17366" y="12631"/>
                  </a:cubicBezTo>
                  <a:cubicBezTo>
                    <a:pt x="17393" y="12631"/>
                    <a:pt x="17421" y="12622"/>
                    <a:pt x="17451" y="12599"/>
                  </a:cubicBezTo>
                  <a:cubicBezTo>
                    <a:pt x="17608" y="12480"/>
                    <a:pt x="17769" y="12445"/>
                    <a:pt x="17932" y="12445"/>
                  </a:cubicBezTo>
                  <a:cubicBezTo>
                    <a:pt x="18165" y="12445"/>
                    <a:pt x="18402" y="12516"/>
                    <a:pt x="18637" y="12516"/>
                  </a:cubicBezTo>
                  <a:cubicBezTo>
                    <a:pt x="18702" y="12516"/>
                    <a:pt x="18766" y="12510"/>
                    <a:pt x="18831" y="12497"/>
                  </a:cubicBezTo>
                  <a:cubicBezTo>
                    <a:pt x="18968" y="12468"/>
                    <a:pt x="19134" y="12448"/>
                    <a:pt x="19304" y="12448"/>
                  </a:cubicBezTo>
                  <a:cubicBezTo>
                    <a:pt x="19406" y="12448"/>
                    <a:pt x="19508" y="12455"/>
                    <a:pt x="19607" y="12471"/>
                  </a:cubicBezTo>
                  <a:cubicBezTo>
                    <a:pt x="19744" y="12494"/>
                    <a:pt x="19882" y="12503"/>
                    <a:pt x="20021" y="12503"/>
                  </a:cubicBezTo>
                  <a:cubicBezTo>
                    <a:pt x="20257" y="12503"/>
                    <a:pt x="20495" y="12477"/>
                    <a:pt x="20732" y="12449"/>
                  </a:cubicBezTo>
                  <a:cubicBezTo>
                    <a:pt x="20750" y="12447"/>
                    <a:pt x="20769" y="12446"/>
                    <a:pt x="20788" y="12446"/>
                  </a:cubicBezTo>
                  <a:cubicBezTo>
                    <a:pt x="20964" y="12446"/>
                    <a:pt x="21176" y="12526"/>
                    <a:pt x="21316" y="12526"/>
                  </a:cubicBezTo>
                  <a:cubicBezTo>
                    <a:pt x="21355" y="12526"/>
                    <a:pt x="21389" y="12519"/>
                    <a:pt x="21415" y="12503"/>
                  </a:cubicBezTo>
                  <a:cubicBezTo>
                    <a:pt x="21477" y="12463"/>
                    <a:pt x="21541" y="12449"/>
                    <a:pt x="21607" y="12449"/>
                  </a:cubicBezTo>
                  <a:cubicBezTo>
                    <a:pt x="21760" y="12449"/>
                    <a:pt x="21918" y="12527"/>
                    <a:pt x="22063" y="12527"/>
                  </a:cubicBezTo>
                  <a:cubicBezTo>
                    <a:pt x="22176" y="12527"/>
                    <a:pt x="22282" y="12480"/>
                    <a:pt x="22372" y="12311"/>
                  </a:cubicBezTo>
                  <a:cubicBezTo>
                    <a:pt x="22386" y="12328"/>
                    <a:pt x="22397" y="12353"/>
                    <a:pt x="22413" y="12362"/>
                  </a:cubicBezTo>
                  <a:cubicBezTo>
                    <a:pt x="22532" y="12431"/>
                    <a:pt x="22664" y="12461"/>
                    <a:pt x="22789" y="12461"/>
                  </a:cubicBezTo>
                  <a:cubicBezTo>
                    <a:pt x="22875" y="12461"/>
                    <a:pt x="22958" y="12447"/>
                    <a:pt x="23032" y="12420"/>
                  </a:cubicBezTo>
                  <a:cubicBezTo>
                    <a:pt x="23129" y="12384"/>
                    <a:pt x="23218" y="12368"/>
                    <a:pt x="23305" y="12368"/>
                  </a:cubicBezTo>
                  <a:cubicBezTo>
                    <a:pt x="23419" y="12368"/>
                    <a:pt x="23528" y="12396"/>
                    <a:pt x="23644" y="12443"/>
                  </a:cubicBezTo>
                  <a:cubicBezTo>
                    <a:pt x="23695" y="12464"/>
                    <a:pt x="23735" y="12525"/>
                    <a:pt x="23794" y="12525"/>
                  </a:cubicBezTo>
                  <a:cubicBezTo>
                    <a:pt x="23815" y="12525"/>
                    <a:pt x="23837" y="12518"/>
                    <a:pt x="23863" y="12499"/>
                  </a:cubicBezTo>
                  <a:cubicBezTo>
                    <a:pt x="24005" y="12400"/>
                    <a:pt x="24155" y="12371"/>
                    <a:pt x="24306" y="12371"/>
                  </a:cubicBezTo>
                  <a:cubicBezTo>
                    <a:pt x="24509" y="12371"/>
                    <a:pt x="24714" y="12423"/>
                    <a:pt x="24906" y="12426"/>
                  </a:cubicBezTo>
                  <a:cubicBezTo>
                    <a:pt x="25329" y="12432"/>
                    <a:pt x="25762" y="12510"/>
                    <a:pt x="26188" y="12510"/>
                  </a:cubicBezTo>
                  <a:cubicBezTo>
                    <a:pt x="26259" y="12510"/>
                    <a:pt x="26330" y="12508"/>
                    <a:pt x="26401" y="12503"/>
                  </a:cubicBezTo>
                  <a:cubicBezTo>
                    <a:pt x="26428" y="12501"/>
                    <a:pt x="26454" y="12500"/>
                    <a:pt x="26481" y="12500"/>
                  </a:cubicBezTo>
                  <a:cubicBezTo>
                    <a:pt x="26684" y="12500"/>
                    <a:pt x="26882" y="12551"/>
                    <a:pt x="27089" y="12551"/>
                  </a:cubicBezTo>
                  <a:cubicBezTo>
                    <a:pt x="27144" y="12551"/>
                    <a:pt x="27199" y="12547"/>
                    <a:pt x="27255" y="12538"/>
                  </a:cubicBezTo>
                  <a:cubicBezTo>
                    <a:pt x="27411" y="12514"/>
                    <a:pt x="27570" y="12507"/>
                    <a:pt x="27730" y="12507"/>
                  </a:cubicBezTo>
                  <a:cubicBezTo>
                    <a:pt x="27965" y="12507"/>
                    <a:pt x="28204" y="12522"/>
                    <a:pt x="28443" y="12522"/>
                  </a:cubicBezTo>
                  <a:cubicBezTo>
                    <a:pt x="28539" y="12522"/>
                    <a:pt x="28635" y="12520"/>
                    <a:pt x="28730" y="12513"/>
                  </a:cubicBezTo>
                  <a:cubicBezTo>
                    <a:pt x="28736" y="12512"/>
                    <a:pt x="28742" y="12512"/>
                    <a:pt x="28747" y="12512"/>
                  </a:cubicBezTo>
                  <a:cubicBezTo>
                    <a:pt x="28835" y="12512"/>
                    <a:pt x="28930" y="12555"/>
                    <a:pt x="29013" y="12555"/>
                  </a:cubicBezTo>
                  <a:cubicBezTo>
                    <a:pt x="29039" y="12555"/>
                    <a:pt x="29064" y="12551"/>
                    <a:pt x="29088" y="12540"/>
                  </a:cubicBezTo>
                  <a:cubicBezTo>
                    <a:pt x="29177" y="12497"/>
                    <a:pt x="29260" y="12475"/>
                    <a:pt x="29339" y="12475"/>
                  </a:cubicBezTo>
                  <a:cubicBezTo>
                    <a:pt x="29485" y="12475"/>
                    <a:pt x="29616" y="12550"/>
                    <a:pt x="29741" y="12708"/>
                  </a:cubicBezTo>
                  <a:cubicBezTo>
                    <a:pt x="29774" y="12634"/>
                    <a:pt x="29773" y="12466"/>
                    <a:pt x="29839" y="12466"/>
                  </a:cubicBezTo>
                  <a:cubicBezTo>
                    <a:pt x="29866" y="12466"/>
                    <a:pt x="29905" y="12495"/>
                    <a:pt x="29962" y="12569"/>
                  </a:cubicBezTo>
                  <a:cubicBezTo>
                    <a:pt x="29998" y="12615"/>
                    <a:pt x="30042" y="12635"/>
                    <a:pt x="30090" y="12635"/>
                  </a:cubicBezTo>
                  <a:cubicBezTo>
                    <a:pt x="30132" y="12635"/>
                    <a:pt x="30177" y="12620"/>
                    <a:pt x="30221" y="12596"/>
                  </a:cubicBezTo>
                  <a:cubicBezTo>
                    <a:pt x="30349" y="12525"/>
                    <a:pt x="30483" y="12500"/>
                    <a:pt x="30617" y="12500"/>
                  </a:cubicBezTo>
                  <a:cubicBezTo>
                    <a:pt x="30766" y="12500"/>
                    <a:pt x="30913" y="12531"/>
                    <a:pt x="31050" y="12560"/>
                  </a:cubicBezTo>
                  <a:cubicBezTo>
                    <a:pt x="31134" y="12579"/>
                    <a:pt x="31237" y="12640"/>
                    <a:pt x="31321" y="12640"/>
                  </a:cubicBezTo>
                  <a:cubicBezTo>
                    <a:pt x="31356" y="12640"/>
                    <a:pt x="31389" y="12629"/>
                    <a:pt x="31416" y="12599"/>
                  </a:cubicBezTo>
                  <a:cubicBezTo>
                    <a:pt x="31461" y="12549"/>
                    <a:pt x="31504" y="12531"/>
                    <a:pt x="31546" y="12531"/>
                  </a:cubicBezTo>
                  <a:cubicBezTo>
                    <a:pt x="31641" y="12531"/>
                    <a:pt x="31725" y="12621"/>
                    <a:pt x="31793" y="12627"/>
                  </a:cubicBezTo>
                  <a:cubicBezTo>
                    <a:pt x="31821" y="12630"/>
                    <a:pt x="31849" y="12631"/>
                    <a:pt x="31876" y="12631"/>
                  </a:cubicBezTo>
                  <a:cubicBezTo>
                    <a:pt x="32078" y="12631"/>
                    <a:pt x="32275" y="12567"/>
                    <a:pt x="32477" y="12567"/>
                  </a:cubicBezTo>
                  <a:cubicBezTo>
                    <a:pt x="32552" y="12567"/>
                    <a:pt x="32628" y="12576"/>
                    <a:pt x="32705" y="12601"/>
                  </a:cubicBezTo>
                  <a:cubicBezTo>
                    <a:pt x="32915" y="12668"/>
                    <a:pt x="33150" y="12735"/>
                    <a:pt x="33368" y="12735"/>
                  </a:cubicBezTo>
                  <a:cubicBezTo>
                    <a:pt x="33474" y="12735"/>
                    <a:pt x="33577" y="12719"/>
                    <a:pt x="33671" y="12679"/>
                  </a:cubicBezTo>
                  <a:cubicBezTo>
                    <a:pt x="33778" y="12633"/>
                    <a:pt x="33882" y="12617"/>
                    <a:pt x="33983" y="12617"/>
                  </a:cubicBezTo>
                  <a:cubicBezTo>
                    <a:pt x="34193" y="12617"/>
                    <a:pt x="34395" y="12684"/>
                    <a:pt x="34603" y="12684"/>
                  </a:cubicBezTo>
                  <a:cubicBezTo>
                    <a:pt x="34644" y="12684"/>
                    <a:pt x="34685" y="12681"/>
                    <a:pt x="34726" y="12675"/>
                  </a:cubicBezTo>
                  <a:cubicBezTo>
                    <a:pt x="34881" y="12652"/>
                    <a:pt x="35039" y="12646"/>
                    <a:pt x="35200" y="12646"/>
                  </a:cubicBezTo>
                  <a:cubicBezTo>
                    <a:pt x="35379" y="12646"/>
                    <a:pt x="35561" y="12654"/>
                    <a:pt x="35740" y="12654"/>
                  </a:cubicBezTo>
                  <a:cubicBezTo>
                    <a:pt x="36151" y="12657"/>
                    <a:pt x="36570" y="12658"/>
                    <a:pt x="36975" y="12744"/>
                  </a:cubicBezTo>
                  <a:cubicBezTo>
                    <a:pt x="36996" y="12748"/>
                    <a:pt x="37018" y="12750"/>
                    <a:pt x="37040" y="12750"/>
                  </a:cubicBezTo>
                  <a:cubicBezTo>
                    <a:pt x="37134" y="12750"/>
                    <a:pt x="37235" y="12719"/>
                    <a:pt x="37323" y="12719"/>
                  </a:cubicBezTo>
                  <a:cubicBezTo>
                    <a:pt x="37396" y="12719"/>
                    <a:pt x="37460" y="12740"/>
                    <a:pt x="37505" y="12816"/>
                  </a:cubicBezTo>
                  <a:cubicBezTo>
                    <a:pt x="37532" y="12862"/>
                    <a:pt x="37560" y="12880"/>
                    <a:pt x="37588" y="12880"/>
                  </a:cubicBezTo>
                  <a:cubicBezTo>
                    <a:pt x="37670" y="12880"/>
                    <a:pt x="37751" y="12721"/>
                    <a:pt x="37818" y="12721"/>
                  </a:cubicBezTo>
                  <a:cubicBezTo>
                    <a:pt x="37850" y="12721"/>
                    <a:pt x="37879" y="12756"/>
                    <a:pt x="37904" y="12862"/>
                  </a:cubicBezTo>
                  <a:cubicBezTo>
                    <a:pt x="37972" y="12753"/>
                    <a:pt x="38051" y="12721"/>
                    <a:pt x="38133" y="12721"/>
                  </a:cubicBezTo>
                  <a:cubicBezTo>
                    <a:pt x="38242" y="12721"/>
                    <a:pt x="38358" y="12775"/>
                    <a:pt x="38467" y="12775"/>
                  </a:cubicBezTo>
                  <a:cubicBezTo>
                    <a:pt x="38529" y="12775"/>
                    <a:pt x="38589" y="12758"/>
                    <a:pt x="38645" y="12704"/>
                  </a:cubicBezTo>
                  <a:cubicBezTo>
                    <a:pt x="38661" y="12689"/>
                    <a:pt x="38686" y="12683"/>
                    <a:pt x="38714" y="12683"/>
                  </a:cubicBezTo>
                  <a:cubicBezTo>
                    <a:pt x="38761" y="12683"/>
                    <a:pt x="38817" y="12701"/>
                    <a:pt x="38853" y="12725"/>
                  </a:cubicBezTo>
                  <a:cubicBezTo>
                    <a:pt x="38938" y="12785"/>
                    <a:pt x="39022" y="12805"/>
                    <a:pt x="39106" y="12805"/>
                  </a:cubicBezTo>
                  <a:cubicBezTo>
                    <a:pt x="39286" y="12805"/>
                    <a:pt x="39463" y="12713"/>
                    <a:pt x="39638" y="12713"/>
                  </a:cubicBezTo>
                  <a:cubicBezTo>
                    <a:pt x="39658" y="12713"/>
                    <a:pt x="39678" y="12714"/>
                    <a:pt x="39698" y="12717"/>
                  </a:cubicBezTo>
                  <a:cubicBezTo>
                    <a:pt x="39714" y="12719"/>
                    <a:pt x="39730" y="12720"/>
                    <a:pt x="39746" y="12720"/>
                  </a:cubicBezTo>
                  <a:cubicBezTo>
                    <a:pt x="39872" y="12720"/>
                    <a:pt x="40004" y="12663"/>
                    <a:pt x="40131" y="12663"/>
                  </a:cubicBezTo>
                  <a:cubicBezTo>
                    <a:pt x="40238" y="12663"/>
                    <a:pt x="40341" y="12703"/>
                    <a:pt x="40432" y="12852"/>
                  </a:cubicBezTo>
                  <a:cubicBezTo>
                    <a:pt x="40455" y="12889"/>
                    <a:pt x="40495" y="12929"/>
                    <a:pt x="40528" y="12929"/>
                  </a:cubicBezTo>
                  <a:cubicBezTo>
                    <a:pt x="40562" y="12929"/>
                    <a:pt x="40588" y="12888"/>
                    <a:pt x="40581" y="12764"/>
                  </a:cubicBezTo>
                  <a:cubicBezTo>
                    <a:pt x="40579" y="12719"/>
                    <a:pt x="40619" y="12705"/>
                    <a:pt x="40661" y="12705"/>
                  </a:cubicBezTo>
                  <a:cubicBezTo>
                    <a:pt x="40690" y="12705"/>
                    <a:pt x="40720" y="12712"/>
                    <a:pt x="40740" y="12719"/>
                  </a:cubicBezTo>
                  <a:cubicBezTo>
                    <a:pt x="40860" y="12766"/>
                    <a:pt x="40981" y="12796"/>
                    <a:pt x="41101" y="12796"/>
                  </a:cubicBezTo>
                  <a:cubicBezTo>
                    <a:pt x="41214" y="12796"/>
                    <a:pt x="41326" y="12770"/>
                    <a:pt x="41435" y="12706"/>
                  </a:cubicBezTo>
                  <a:cubicBezTo>
                    <a:pt x="41449" y="12698"/>
                    <a:pt x="41461" y="12694"/>
                    <a:pt x="41473" y="12694"/>
                  </a:cubicBezTo>
                  <a:cubicBezTo>
                    <a:pt x="41553" y="12694"/>
                    <a:pt x="41583" y="12859"/>
                    <a:pt x="41605" y="12859"/>
                  </a:cubicBezTo>
                  <a:cubicBezTo>
                    <a:pt x="41610" y="12859"/>
                    <a:pt x="41614" y="12849"/>
                    <a:pt x="41619" y="12825"/>
                  </a:cubicBezTo>
                  <a:cubicBezTo>
                    <a:pt x="41644" y="12698"/>
                    <a:pt x="41680" y="12662"/>
                    <a:pt x="41720" y="12662"/>
                  </a:cubicBezTo>
                  <a:cubicBezTo>
                    <a:pt x="41770" y="12662"/>
                    <a:pt x="41826" y="12717"/>
                    <a:pt x="41874" y="12717"/>
                  </a:cubicBezTo>
                  <a:cubicBezTo>
                    <a:pt x="41880" y="12717"/>
                    <a:pt x="41887" y="12716"/>
                    <a:pt x="41893" y="12714"/>
                  </a:cubicBezTo>
                  <a:cubicBezTo>
                    <a:pt x="41936" y="12698"/>
                    <a:pt x="41979" y="12693"/>
                    <a:pt x="42023" y="12693"/>
                  </a:cubicBezTo>
                  <a:cubicBezTo>
                    <a:pt x="42148" y="12693"/>
                    <a:pt x="42270" y="12742"/>
                    <a:pt x="42388" y="12742"/>
                  </a:cubicBezTo>
                  <a:cubicBezTo>
                    <a:pt x="42402" y="12742"/>
                    <a:pt x="42416" y="12741"/>
                    <a:pt x="42430" y="12740"/>
                  </a:cubicBezTo>
                  <a:cubicBezTo>
                    <a:pt x="42618" y="12719"/>
                    <a:pt x="42810" y="12649"/>
                    <a:pt x="42998" y="12649"/>
                  </a:cubicBezTo>
                  <a:cubicBezTo>
                    <a:pt x="43032" y="12649"/>
                    <a:pt x="43066" y="12652"/>
                    <a:pt x="43099" y="12657"/>
                  </a:cubicBezTo>
                  <a:cubicBezTo>
                    <a:pt x="43292" y="12687"/>
                    <a:pt x="43499" y="12721"/>
                    <a:pt x="43691" y="12721"/>
                  </a:cubicBezTo>
                  <a:cubicBezTo>
                    <a:pt x="43805" y="12721"/>
                    <a:pt x="43913" y="12709"/>
                    <a:pt x="44011" y="12678"/>
                  </a:cubicBezTo>
                  <a:cubicBezTo>
                    <a:pt x="44234" y="12605"/>
                    <a:pt x="44455" y="12593"/>
                    <a:pt x="44674" y="12593"/>
                  </a:cubicBezTo>
                  <a:cubicBezTo>
                    <a:pt x="44782" y="12593"/>
                    <a:pt x="44889" y="12596"/>
                    <a:pt x="44996" y="12596"/>
                  </a:cubicBezTo>
                  <a:cubicBezTo>
                    <a:pt x="45096" y="12596"/>
                    <a:pt x="45196" y="12593"/>
                    <a:pt x="45296" y="12584"/>
                  </a:cubicBezTo>
                  <a:cubicBezTo>
                    <a:pt x="45608" y="12553"/>
                    <a:pt x="45922" y="12454"/>
                    <a:pt x="46237" y="12454"/>
                  </a:cubicBezTo>
                  <a:cubicBezTo>
                    <a:pt x="46332" y="12454"/>
                    <a:pt x="46426" y="12462"/>
                    <a:pt x="46521" y="12485"/>
                  </a:cubicBezTo>
                  <a:cubicBezTo>
                    <a:pt x="46530" y="12487"/>
                    <a:pt x="46539" y="12488"/>
                    <a:pt x="46548" y="12488"/>
                  </a:cubicBezTo>
                  <a:cubicBezTo>
                    <a:pt x="46607" y="12488"/>
                    <a:pt x="46642" y="12436"/>
                    <a:pt x="46687" y="12410"/>
                  </a:cubicBezTo>
                  <a:cubicBezTo>
                    <a:pt x="46757" y="12370"/>
                    <a:pt x="46827" y="12352"/>
                    <a:pt x="46896" y="12352"/>
                  </a:cubicBezTo>
                  <a:cubicBezTo>
                    <a:pt x="46981" y="12352"/>
                    <a:pt x="47065" y="12379"/>
                    <a:pt x="47149" y="12422"/>
                  </a:cubicBezTo>
                  <a:cubicBezTo>
                    <a:pt x="47196" y="12446"/>
                    <a:pt x="47240" y="12477"/>
                    <a:pt x="47287" y="12505"/>
                  </a:cubicBezTo>
                  <a:cubicBezTo>
                    <a:pt x="47322" y="12372"/>
                    <a:pt x="47350" y="12328"/>
                    <a:pt x="47383" y="12328"/>
                  </a:cubicBezTo>
                  <a:cubicBezTo>
                    <a:pt x="47426" y="12328"/>
                    <a:pt x="47479" y="12404"/>
                    <a:pt x="47570" y="12457"/>
                  </a:cubicBezTo>
                  <a:cubicBezTo>
                    <a:pt x="47623" y="12487"/>
                    <a:pt x="47683" y="12500"/>
                    <a:pt x="47747" y="12500"/>
                  </a:cubicBezTo>
                  <a:cubicBezTo>
                    <a:pt x="47936" y="12500"/>
                    <a:pt x="48158" y="12392"/>
                    <a:pt x="48330" y="12342"/>
                  </a:cubicBezTo>
                  <a:cubicBezTo>
                    <a:pt x="48719" y="12231"/>
                    <a:pt x="49093" y="12286"/>
                    <a:pt x="49470" y="12256"/>
                  </a:cubicBezTo>
                  <a:cubicBezTo>
                    <a:pt x="49497" y="12254"/>
                    <a:pt x="49523" y="12253"/>
                    <a:pt x="49550" y="12253"/>
                  </a:cubicBezTo>
                  <a:cubicBezTo>
                    <a:pt x="49775" y="12253"/>
                    <a:pt x="50018" y="12318"/>
                    <a:pt x="50232" y="12318"/>
                  </a:cubicBezTo>
                  <a:cubicBezTo>
                    <a:pt x="50248" y="12318"/>
                    <a:pt x="50263" y="12318"/>
                    <a:pt x="50279" y="12317"/>
                  </a:cubicBezTo>
                  <a:cubicBezTo>
                    <a:pt x="50454" y="12308"/>
                    <a:pt x="50586" y="12301"/>
                    <a:pt x="50695" y="12301"/>
                  </a:cubicBezTo>
                  <a:cubicBezTo>
                    <a:pt x="50988" y="12301"/>
                    <a:pt x="51115" y="12352"/>
                    <a:pt x="51483" y="12546"/>
                  </a:cubicBezTo>
                  <a:cubicBezTo>
                    <a:pt x="51501" y="12555"/>
                    <a:pt x="51522" y="12552"/>
                    <a:pt x="51542" y="12554"/>
                  </a:cubicBezTo>
                  <a:cubicBezTo>
                    <a:pt x="51544" y="12394"/>
                    <a:pt x="51570" y="12346"/>
                    <a:pt x="51606" y="12346"/>
                  </a:cubicBezTo>
                  <a:cubicBezTo>
                    <a:pt x="51663" y="12346"/>
                    <a:pt x="51744" y="12462"/>
                    <a:pt x="51800" y="12462"/>
                  </a:cubicBezTo>
                  <a:cubicBezTo>
                    <a:pt x="51808" y="12462"/>
                    <a:pt x="51815" y="12460"/>
                    <a:pt x="51821" y="12455"/>
                  </a:cubicBezTo>
                  <a:cubicBezTo>
                    <a:pt x="51915" y="12391"/>
                    <a:pt x="51997" y="12333"/>
                    <a:pt x="51957" y="12156"/>
                  </a:cubicBezTo>
                  <a:cubicBezTo>
                    <a:pt x="51864" y="11751"/>
                    <a:pt x="51710" y="11361"/>
                    <a:pt x="51502" y="11000"/>
                  </a:cubicBezTo>
                  <a:cubicBezTo>
                    <a:pt x="51057" y="10218"/>
                    <a:pt x="50568" y="9477"/>
                    <a:pt x="50116" y="8701"/>
                  </a:cubicBezTo>
                  <a:cubicBezTo>
                    <a:pt x="49823" y="8199"/>
                    <a:pt x="49511" y="7722"/>
                    <a:pt x="49191" y="7252"/>
                  </a:cubicBezTo>
                  <a:cubicBezTo>
                    <a:pt x="49036" y="7022"/>
                    <a:pt x="48916" y="6262"/>
                    <a:pt x="49048" y="6209"/>
                  </a:cubicBezTo>
                  <a:cubicBezTo>
                    <a:pt x="49525" y="6012"/>
                    <a:pt x="49530" y="5345"/>
                    <a:pt x="49838" y="4970"/>
                  </a:cubicBezTo>
                  <a:cubicBezTo>
                    <a:pt x="50078" y="4676"/>
                    <a:pt x="50225" y="4230"/>
                    <a:pt x="50486" y="3922"/>
                  </a:cubicBezTo>
                  <a:cubicBezTo>
                    <a:pt x="50538" y="3864"/>
                    <a:pt x="50571" y="3778"/>
                    <a:pt x="50612" y="3706"/>
                  </a:cubicBezTo>
                  <a:cubicBezTo>
                    <a:pt x="50801" y="3375"/>
                    <a:pt x="50810" y="2903"/>
                    <a:pt x="51134" y="2670"/>
                  </a:cubicBezTo>
                  <a:cubicBezTo>
                    <a:pt x="51225" y="2602"/>
                    <a:pt x="51364" y="2540"/>
                    <a:pt x="51356" y="2313"/>
                  </a:cubicBezTo>
                  <a:cubicBezTo>
                    <a:pt x="51349" y="2104"/>
                    <a:pt x="51488" y="1905"/>
                    <a:pt x="51643" y="1827"/>
                  </a:cubicBezTo>
                  <a:cubicBezTo>
                    <a:pt x="51719" y="1790"/>
                    <a:pt x="51667" y="1755"/>
                    <a:pt x="51648" y="1723"/>
                  </a:cubicBezTo>
                  <a:cubicBezTo>
                    <a:pt x="51565" y="1595"/>
                    <a:pt x="51730" y="1563"/>
                    <a:pt x="51709" y="1460"/>
                  </a:cubicBezTo>
                  <a:lnTo>
                    <a:pt x="51709" y="1460"/>
                  </a:lnTo>
                  <a:cubicBezTo>
                    <a:pt x="51709" y="1460"/>
                    <a:pt x="51710" y="1460"/>
                    <a:pt x="51710" y="1460"/>
                  </a:cubicBezTo>
                  <a:cubicBezTo>
                    <a:pt x="51929" y="1460"/>
                    <a:pt x="51940" y="1195"/>
                    <a:pt x="52026" y="1037"/>
                  </a:cubicBezTo>
                  <a:cubicBezTo>
                    <a:pt x="52127" y="851"/>
                    <a:pt x="51990" y="467"/>
                    <a:pt x="51833" y="467"/>
                  </a:cubicBezTo>
                  <a:cubicBezTo>
                    <a:pt x="51824" y="467"/>
                    <a:pt x="51814" y="469"/>
                    <a:pt x="51805" y="471"/>
                  </a:cubicBezTo>
                  <a:cubicBezTo>
                    <a:pt x="51761" y="484"/>
                    <a:pt x="51717" y="490"/>
                    <a:pt x="51675" y="490"/>
                  </a:cubicBezTo>
                  <a:cubicBezTo>
                    <a:pt x="51438" y="490"/>
                    <a:pt x="51232" y="315"/>
                    <a:pt x="50982" y="315"/>
                  </a:cubicBezTo>
                  <a:cubicBezTo>
                    <a:pt x="50975" y="315"/>
                    <a:pt x="50969" y="315"/>
                    <a:pt x="50963" y="315"/>
                  </a:cubicBezTo>
                  <a:cubicBezTo>
                    <a:pt x="50467" y="333"/>
                    <a:pt x="49964" y="345"/>
                    <a:pt x="49464" y="350"/>
                  </a:cubicBezTo>
                  <a:cubicBezTo>
                    <a:pt x="48938" y="354"/>
                    <a:pt x="48411" y="376"/>
                    <a:pt x="47884" y="376"/>
                  </a:cubicBezTo>
                  <a:cubicBezTo>
                    <a:pt x="47432" y="376"/>
                    <a:pt x="46979" y="360"/>
                    <a:pt x="46528" y="304"/>
                  </a:cubicBezTo>
                  <a:cubicBezTo>
                    <a:pt x="46403" y="289"/>
                    <a:pt x="46278" y="285"/>
                    <a:pt x="46152" y="285"/>
                  </a:cubicBezTo>
                  <a:cubicBezTo>
                    <a:pt x="46031" y="285"/>
                    <a:pt x="45909" y="288"/>
                    <a:pt x="45787" y="288"/>
                  </a:cubicBezTo>
                  <a:cubicBezTo>
                    <a:pt x="45697" y="288"/>
                    <a:pt x="45607" y="286"/>
                    <a:pt x="45517" y="280"/>
                  </a:cubicBezTo>
                  <a:cubicBezTo>
                    <a:pt x="45085" y="247"/>
                    <a:pt x="44655" y="171"/>
                    <a:pt x="44221" y="146"/>
                  </a:cubicBezTo>
                  <a:cubicBezTo>
                    <a:pt x="43917" y="129"/>
                    <a:pt x="43611" y="70"/>
                    <a:pt x="43307" y="70"/>
                  </a:cubicBezTo>
                  <a:cubicBezTo>
                    <a:pt x="43217" y="70"/>
                    <a:pt x="43128" y="75"/>
                    <a:pt x="43039" y="88"/>
                  </a:cubicBezTo>
                  <a:cubicBezTo>
                    <a:pt x="42991" y="95"/>
                    <a:pt x="42944" y="97"/>
                    <a:pt x="42896" y="97"/>
                  </a:cubicBezTo>
                  <a:cubicBezTo>
                    <a:pt x="42671" y="97"/>
                    <a:pt x="42450" y="33"/>
                    <a:pt x="42230" y="21"/>
                  </a:cubicBezTo>
                  <a:cubicBezTo>
                    <a:pt x="42099" y="14"/>
                    <a:pt x="41937" y="0"/>
                    <a:pt x="41797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44E3B3B-2FBE-471B-8EE8-783D4A65EEAE}"/>
                </a:ext>
              </a:extLst>
            </p:cNvPr>
            <p:cNvSpPr txBox="1"/>
            <p:nvPr/>
          </p:nvSpPr>
          <p:spPr>
            <a:xfrm>
              <a:off x="2428549" y="243044"/>
              <a:ext cx="46386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smtClean="0">
                  <a:solidFill>
                    <a:srgbClr val="666658"/>
                  </a:solidFill>
                  <a:latin typeface="SVN-A Love Of Thunder" panose="02040603050506020204" pitchFamily="18" charset="0"/>
                </a:rPr>
                <a:t>HÌNH THOI</a:t>
              </a:r>
              <a:endParaRPr lang="en-US" sz="3200" b="1">
                <a:solidFill>
                  <a:srgbClr val="666658"/>
                </a:solidFill>
                <a:latin typeface="SVN-A Love Of Thunder" panose="02040603050506020204" pitchFamily="18" charset="0"/>
              </a:endParaRPr>
            </a:p>
          </p:txBody>
        </p:sp>
      </p:grp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039" y="1133121"/>
            <a:ext cx="2667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>
                <a:solidFill>
                  <a:srgbClr val="003300"/>
                </a:solidFill>
                <a:latin typeface="Times New Roman" panose="02020603050405020304" pitchFamily="18" charset="0"/>
              </a:rPr>
              <a:t>Hình thoi là tứ giác có 4 cạnh bằng nhau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-8227" y="2035264"/>
            <a:ext cx="3886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Tứ giác ABCD là hình thoi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sym typeface="Wingdings" panose="05000000000000000000" pitchFamily="2" charset="2"/>
              </a:rPr>
              <a:t> AB = BC = CD = DA </a:t>
            </a:r>
            <a:endParaRPr lang="en-US" altLang="en-US" sz="2000">
              <a:latin typeface="Times New Roman" panose="02020603050405020304" pitchFamily="18" charset="0"/>
            </a:endParaRPr>
          </a:p>
        </p:txBody>
      </p: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2186368" y="1010878"/>
            <a:ext cx="1866400" cy="1455198"/>
            <a:chOff x="2208" y="1230"/>
            <a:chExt cx="3425" cy="2105"/>
          </a:xfrm>
        </p:grpSpPr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5226" y="2038"/>
              <a:ext cx="407" cy="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2776" y="1727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>
              <a:off x="4010" y="2290"/>
              <a:ext cx="1260" cy="53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4036" y="1727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2776" y="2258"/>
              <a:ext cx="1234" cy="56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5252" y="2274"/>
              <a:ext cx="44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3992" y="2804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2758" y="2241"/>
              <a:ext cx="44" cy="41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4019" y="1711"/>
              <a:ext cx="43" cy="40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2208" y="1986"/>
              <a:ext cx="489" cy="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A</a:t>
              </a:r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3739" y="2804"/>
              <a:ext cx="489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D</a:t>
              </a: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3802" y="1230"/>
              <a:ext cx="489" cy="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H="1">
              <a:off x="3450" y="2547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H="1" flipV="1">
              <a:off x="338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H="1">
              <a:off x="4640" y="1968"/>
              <a:ext cx="70" cy="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H="1" flipV="1">
              <a:off x="4500" y="2571"/>
              <a:ext cx="70" cy="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38100" y="3950698"/>
            <a:ext cx="3886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</a:rPr>
              <a:t>Hình thoi có tất cả các tính chất của hình bình hành</a:t>
            </a:r>
            <a:r>
              <a:rPr lang="en-US" altLang="en-US" sz="2000" b="1">
                <a:latin typeface="Times New Roman" panose="02020603050405020304" pitchFamily="18" charset="0"/>
              </a:rPr>
              <a:t>	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0" y="2886993"/>
            <a:ext cx="3962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Từ ĐN hình thoi, ta suy ra: </a:t>
            </a:r>
            <a:r>
              <a:rPr lang="en-US" altLang="en-US" sz="2000" b="1" i="1">
                <a:solidFill>
                  <a:srgbClr val="000066"/>
                </a:solidFill>
                <a:latin typeface="Times New Roman" panose="02020603050405020304" pitchFamily="18" charset="0"/>
              </a:rPr>
              <a:t>Hình thoi cũng là hình bình hành</a:t>
            </a: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4169123" y="820979"/>
            <a:ext cx="8537" cy="4322521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38100" y="4536459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006600"/>
                </a:solidFill>
                <a:latin typeface="Times New Roman" panose="02020603050405020304" pitchFamily="18" charset="0"/>
              </a:rPr>
              <a:t>Định lý: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4184097" y="1043247"/>
            <a:ext cx="518885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Trong hình thoi: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2400">
                <a:latin typeface="Times New Roman" panose="02020603050405020304" pitchFamily="18" charset="0"/>
              </a:rPr>
              <a:t>Hai đường chéo vuông góc với nhau.</a:t>
            </a:r>
          </a:p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b) Hai đường chéo là các đường phân giác của các góc của hình thoi</a:t>
            </a:r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4191000" y="894734"/>
            <a:ext cx="4953000" cy="2269380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7453313" y="2037734"/>
            <a:ext cx="855662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baseline="-250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5" name="Rectangle 45"/>
          <p:cNvSpPr>
            <a:spLocks noChangeArrowheads="1"/>
          </p:cNvSpPr>
          <p:nvPr/>
        </p:nvSpPr>
        <p:spPr bwMode="auto">
          <a:xfrm>
            <a:off x="0" y="666134"/>
            <a:ext cx="297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6600CC"/>
                </a:solidFill>
                <a:latin typeface="Times New Roman" panose="02020603050405020304" pitchFamily="18" charset="0"/>
              </a:rPr>
              <a:t>1. Định nghĩa:</a:t>
            </a:r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0" y="3485534"/>
            <a:ext cx="297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6600CC"/>
                </a:solidFill>
                <a:latin typeface="Times New Roman" panose="02020603050405020304" pitchFamily="18" charset="0"/>
              </a:rPr>
              <a:t>2. Tính chất:</a:t>
            </a:r>
          </a:p>
        </p:txBody>
      </p:sp>
    </p:spTree>
    <p:extLst>
      <p:ext uri="{BB962C8B-B14F-4D97-AF65-F5344CB8AC3E}">
        <p14:creationId xmlns:p14="http://schemas.microsoft.com/office/powerpoint/2010/main" val="353593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 animBg="1"/>
    </p:bldLst>
  </p:timing>
</p:sld>
</file>

<file path=ppt/theme/theme1.xml><?xml version="1.0" encoding="utf-8"?>
<a:theme xmlns:a="http://schemas.openxmlformats.org/drawingml/2006/main" name="SKETCH LESSON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EB8B3"/>
      </a:accent1>
      <a:accent2>
        <a:srgbClr val="A6DFDA"/>
      </a:accent2>
      <a:accent3>
        <a:srgbClr val="FED58A"/>
      </a:accent3>
      <a:accent4>
        <a:srgbClr val="FF9991"/>
      </a:accent4>
      <a:accent5>
        <a:srgbClr val="8FE2DB"/>
      </a:accent5>
      <a:accent6>
        <a:srgbClr val="FFBF49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2</TotalTime>
  <Words>3281</Words>
  <Application>Microsoft Office PowerPoint</Application>
  <PresentationFormat>On-screen Show (16:9)</PresentationFormat>
  <Paragraphs>544</Paragraphs>
  <Slides>5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9" baseType="lpstr">
      <vt:lpstr>UTM Alberta Heavy</vt:lpstr>
      <vt:lpstr>Permanent Marker</vt:lpstr>
      <vt:lpstr>Calibri</vt:lpstr>
      <vt:lpstr>Wingdings</vt:lpstr>
      <vt:lpstr>Arial</vt:lpstr>
      <vt:lpstr>SVN-A Love Of Thunder</vt:lpstr>
      <vt:lpstr>Comfortaa</vt:lpstr>
      <vt:lpstr>Cambria Math</vt:lpstr>
      <vt:lpstr>Times New Roman</vt:lpstr>
      <vt:lpstr>Palatino Linotype</vt:lpstr>
      <vt:lpstr>宋体</vt:lpstr>
      <vt:lpstr>Symbol</vt:lpstr>
      <vt:lpstr>SKETCH LESSON</vt:lpstr>
      <vt:lpstr>Equation</vt:lpstr>
      <vt:lpstr>Picture</vt:lpstr>
      <vt:lpstr>HÌNH THO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 tính chất của hình thoi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ội dung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 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KETCHNOTES LESSON</dc:title>
  <dc:creator>Yen</dc:creator>
  <cp:lastModifiedBy>Admin</cp:lastModifiedBy>
  <cp:revision>141</cp:revision>
  <dcterms:modified xsi:type="dcterms:W3CDTF">2021-10-23T13:02:00Z</dcterms:modified>
</cp:coreProperties>
</file>